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Default Extension="ti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19.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66" r:id="rId2"/>
    <p:sldId id="261" r:id="rId3"/>
    <p:sldId id="258" r:id="rId4"/>
    <p:sldId id="283" r:id="rId5"/>
    <p:sldId id="263" r:id="rId6"/>
    <p:sldId id="267" r:id="rId7"/>
    <p:sldId id="269" r:id="rId8"/>
    <p:sldId id="271" r:id="rId9"/>
    <p:sldId id="285" r:id="rId10"/>
    <p:sldId id="270" r:id="rId11"/>
    <p:sldId id="272" r:id="rId12"/>
    <p:sldId id="275" r:id="rId13"/>
    <p:sldId id="276" r:id="rId14"/>
    <p:sldId id="277" r:id="rId15"/>
    <p:sldId id="284" r:id="rId16"/>
    <p:sldId id="286" r:id="rId17"/>
    <p:sldId id="281" r:id="rId18"/>
    <p:sldId id="279" r:id="rId19"/>
    <p:sldId id="280" r:id="rId20"/>
    <p:sldId id="278" r:id="rId21"/>
  </p:sldIdLst>
  <p:sldSz cx="9144000" cy="6858000" type="screen4x3"/>
  <p:notesSz cx="6735763" cy="98663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250" autoAdjust="0"/>
    <p:restoredTop sz="67986" autoAdjust="0"/>
  </p:normalViewPr>
  <p:slideViewPr>
    <p:cSldViewPr>
      <p:cViewPr varScale="1">
        <p:scale>
          <a:sx n="50" d="100"/>
          <a:sy n="50" d="100"/>
        </p:scale>
        <p:origin x="1248" y="5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3" Type="http://schemas.openxmlformats.org/officeDocument/2006/relationships/oleObject" Target="file:///\\Shinkurodell\&#26032;&#20491;&#20154;&#12501;&#12457;&#12523;&#12480;\mikihouse\UVvisnearIR\FFkeijihennkatake3\&#26032;&#12375;&#12356;&#12501;&#12457;&#12523;&#12480;&#12540;\Book1.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Shinkurodell\&#26032;&#20491;&#20154;&#12501;&#12457;&#12523;&#12480;\mikihouse\UVvisnearIR\FFkeijihennkatake3\&#26032;&#12375;&#12356;&#12501;&#12457;&#12523;&#12480;&#12540;\Book1.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Shinkurodell\&#26032;&#20491;&#20154;&#12501;&#12457;&#12523;&#12480;\mikihouse\UVvisnearIR\FFkeijihennkatake3\&#26032;&#12375;&#12356;&#12501;&#12457;&#12523;&#12480;&#12540;\Book1.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Shinkurodell\&#26032;&#20491;&#20154;&#12501;&#12457;&#12523;&#12480;\mikihouse\UVvisnearIR\FFkeijihennkatake3\&#26032;&#12375;&#12356;&#12501;&#12457;&#12523;&#12480;&#12540;\Book1.xlsx"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1"/>
          <c:order val="0"/>
          <c:spPr>
            <a:ln w="19050" cap="rnd">
              <a:solidFill>
                <a:schemeClr val="tx1"/>
              </a:solidFill>
              <a:round/>
            </a:ln>
            <a:effectLst/>
          </c:spPr>
          <c:marker>
            <c:symbol val="none"/>
          </c:marker>
          <c:xVal>
            <c:numRef>
              <c:f>'0h'!$A$6:$A$1356</c:f>
              <c:numCache>
                <c:formatCode>General</c:formatCode>
                <c:ptCount val="1351"/>
                <c:pt idx="0">
                  <c:v>250</c:v>
                </c:pt>
                <c:pt idx="1">
                  <c:v>251</c:v>
                </c:pt>
                <c:pt idx="2">
                  <c:v>252</c:v>
                </c:pt>
                <c:pt idx="3">
                  <c:v>253</c:v>
                </c:pt>
                <c:pt idx="4">
                  <c:v>254</c:v>
                </c:pt>
                <c:pt idx="5">
                  <c:v>255</c:v>
                </c:pt>
                <c:pt idx="6">
                  <c:v>256</c:v>
                </c:pt>
                <c:pt idx="7">
                  <c:v>257</c:v>
                </c:pt>
                <c:pt idx="8">
                  <c:v>258</c:v>
                </c:pt>
                <c:pt idx="9">
                  <c:v>259</c:v>
                </c:pt>
                <c:pt idx="10">
                  <c:v>260</c:v>
                </c:pt>
                <c:pt idx="11">
                  <c:v>261</c:v>
                </c:pt>
                <c:pt idx="12">
                  <c:v>262</c:v>
                </c:pt>
                <c:pt idx="13">
                  <c:v>263</c:v>
                </c:pt>
                <c:pt idx="14">
                  <c:v>264</c:v>
                </c:pt>
                <c:pt idx="15">
                  <c:v>265</c:v>
                </c:pt>
                <c:pt idx="16">
                  <c:v>266</c:v>
                </c:pt>
                <c:pt idx="17">
                  <c:v>267</c:v>
                </c:pt>
                <c:pt idx="18">
                  <c:v>268</c:v>
                </c:pt>
                <c:pt idx="19">
                  <c:v>269</c:v>
                </c:pt>
                <c:pt idx="20">
                  <c:v>270</c:v>
                </c:pt>
                <c:pt idx="21">
                  <c:v>271</c:v>
                </c:pt>
                <c:pt idx="22">
                  <c:v>272</c:v>
                </c:pt>
                <c:pt idx="23">
                  <c:v>273</c:v>
                </c:pt>
                <c:pt idx="24">
                  <c:v>274</c:v>
                </c:pt>
                <c:pt idx="25">
                  <c:v>275</c:v>
                </c:pt>
                <c:pt idx="26">
                  <c:v>276</c:v>
                </c:pt>
                <c:pt idx="27">
                  <c:v>277</c:v>
                </c:pt>
                <c:pt idx="28">
                  <c:v>278</c:v>
                </c:pt>
                <c:pt idx="29">
                  <c:v>279</c:v>
                </c:pt>
                <c:pt idx="30">
                  <c:v>280</c:v>
                </c:pt>
                <c:pt idx="31">
                  <c:v>281</c:v>
                </c:pt>
                <c:pt idx="32">
                  <c:v>282</c:v>
                </c:pt>
                <c:pt idx="33">
                  <c:v>283</c:v>
                </c:pt>
                <c:pt idx="34">
                  <c:v>284</c:v>
                </c:pt>
                <c:pt idx="35">
                  <c:v>285</c:v>
                </c:pt>
                <c:pt idx="36">
                  <c:v>286</c:v>
                </c:pt>
                <c:pt idx="37">
                  <c:v>287</c:v>
                </c:pt>
                <c:pt idx="38">
                  <c:v>288</c:v>
                </c:pt>
                <c:pt idx="39">
                  <c:v>289</c:v>
                </c:pt>
                <c:pt idx="40">
                  <c:v>290</c:v>
                </c:pt>
                <c:pt idx="41">
                  <c:v>291</c:v>
                </c:pt>
                <c:pt idx="42">
                  <c:v>292</c:v>
                </c:pt>
                <c:pt idx="43">
                  <c:v>293</c:v>
                </c:pt>
                <c:pt idx="44">
                  <c:v>294</c:v>
                </c:pt>
                <c:pt idx="45">
                  <c:v>295</c:v>
                </c:pt>
                <c:pt idx="46">
                  <c:v>296</c:v>
                </c:pt>
                <c:pt idx="47">
                  <c:v>297</c:v>
                </c:pt>
                <c:pt idx="48">
                  <c:v>298</c:v>
                </c:pt>
                <c:pt idx="49">
                  <c:v>299</c:v>
                </c:pt>
                <c:pt idx="50">
                  <c:v>300</c:v>
                </c:pt>
                <c:pt idx="51">
                  <c:v>301</c:v>
                </c:pt>
                <c:pt idx="52">
                  <c:v>302</c:v>
                </c:pt>
                <c:pt idx="53">
                  <c:v>303</c:v>
                </c:pt>
                <c:pt idx="54">
                  <c:v>304</c:v>
                </c:pt>
                <c:pt idx="55">
                  <c:v>305</c:v>
                </c:pt>
                <c:pt idx="56">
                  <c:v>306</c:v>
                </c:pt>
                <c:pt idx="57">
                  <c:v>307</c:v>
                </c:pt>
                <c:pt idx="58">
                  <c:v>308</c:v>
                </c:pt>
                <c:pt idx="59">
                  <c:v>309</c:v>
                </c:pt>
                <c:pt idx="60">
                  <c:v>310</c:v>
                </c:pt>
                <c:pt idx="61">
                  <c:v>311</c:v>
                </c:pt>
                <c:pt idx="62">
                  <c:v>312</c:v>
                </c:pt>
                <c:pt idx="63">
                  <c:v>313</c:v>
                </c:pt>
                <c:pt idx="64">
                  <c:v>314</c:v>
                </c:pt>
                <c:pt idx="65">
                  <c:v>315</c:v>
                </c:pt>
                <c:pt idx="66">
                  <c:v>316</c:v>
                </c:pt>
                <c:pt idx="67">
                  <c:v>317</c:v>
                </c:pt>
                <c:pt idx="68">
                  <c:v>318</c:v>
                </c:pt>
                <c:pt idx="69">
                  <c:v>319</c:v>
                </c:pt>
                <c:pt idx="70">
                  <c:v>320</c:v>
                </c:pt>
                <c:pt idx="71">
                  <c:v>321</c:v>
                </c:pt>
                <c:pt idx="72">
                  <c:v>322</c:v>
                </c:pt>
                <c:pt idx="73">
                  <c:v>323</c:v>
                </c:pt>
                <c:pt idx="74">
                  <c:v>324</c:v>
                </c:pt>
                <c:pt idx="75">
                  <c:v>325</c:v>
                </c:pt>
                <c:pt idx="76">
                  <c:v>326</c:v>
                </c:pt>
                <c:pt idx="77">
                  <c:v>327</c:v>
                </c:pt>
                <c:pt idx="78">
                  <c:v>328</c:v>
                </c:pt>
                <c:pt idx="79">
                  <c:v>329</c:v>
                </c:pt>
                <c:pt idx="80">
                  <c:v>330</c:v>
                </c:pt>
                <c:pt idx="81">
                  <c:v>331</c:v>
                </c:pt>
                <c:pt idx="82">
                  <c:v>332</c:v>
                </c:pt>
                <c:pt idx="83">
                  <c:v>333</c:v>
                </c:pt>
                <c:pt idx="84">
                  <c:v>334</c:v>
                </c:pt>
                <c:pt idx="85">
                  <c:v>335</c:v>
                </c:pt>
                <c:pt idx="86">
                  <c:v>336</c:v>
                </c:pt>
                <c:pt idx="87">
                  <c:v>337</c:v>
                </c:pt>
                <c:pt idx="88">
                  <c:v>338</c:v>
                </c:pt>
                <c:pt idx="89">
                  <c:v>339</c:v>
                </c:pt>
                <c:pt idx="90">
                  <c:v>340</c:v>
                </c:pt>
                <c:pt idx="91">
                  <c:v>341</c:v>
                </c:pt>
                <c:pt idx="92">
                  <c:v>342</c:v>
                </c:pt>
                <c:pt idx="93">
                  <c:v>343</c:v>
                </c:pt>
                <c:pt idx="94">
                  <c:v>344</c:v>
                </c:pt>
                <c:pt idx="95">
                  <c:v>345</c:v>
                </c:pt>
                <c:pt idx="96">
                  <c:v>346</c:v>
                </c:pt>
                <c:pt idx="97">
                  <c:v>347</c:v>
                </c:pt>
                <c:pt idx="98">
                  <c:v>348</c:v>
                </c:pt>
                <c:pt idx="99">
                  <c:v>349</c:v>
                </c:pt>
                <c:pt idx="100">
                  <c:v>350</c:v>
                </c:pt>
                <c:pt idx="101">
                  <c:v>351</c:v>
                </c:pt>
                <c:pt idx="102">
                  <c:v>352</c:v>
                </c:pt>
                <c:pt idx="103">
                  <c:v>353</c:v>
                </c:pt>
                <c:pt idx="104">
                  <c:v>354</c:v>
                </c:pt>
                <c:pt idx="105">
                  <c:v>355</c:v>
                </c:pt>
                <c:pt idx="106">
                  <c:v>356</c:v>
                </c:pt>
                <c:pt idx="107">
                  <c:v>357</c:v>
                </c:pt>
                <c:pt idx="108">
                  <c:v>358</c:v>
                </c:pt>
                <c:pt idx="109">
                  <c:v>359</c:v>
                </c:pt>
                <c:pt idx="110">
                  <c:v>360</c:v>
                </c:pt>
                <c:pt idx="111">
                  <c:v>361</c:v>
                </c:pt>
                <c:pt idx="112">
                  <c:v>362</c:v>
                </c:pt>
                <c:pt idx="113">
                  <c:v>363</c:v>
                </c:pt>
                <c:pt idx="114">
                  <c:v>364</c:v>
                </c:pt>
                <c:pt idx="115">
                  <c:v>365</c:v>
                </c:pt>
                <c:pt idx="116">
                  <c:v>366</c:v>
                </c:pt>
                <c:pt idx="117">
                  <c:v>367</c:v>
                </c:pt>
                <c:pt idx="118">
                  <c:v>368</c:v>
                </c:pt>
                <c:pt idx="119">
                  <c:v>369</c:v>
                </c:pt>
                <c:pt idx="120">
                  <c:v>370</c:v>
                </c:pt>
                <c:pt idx="121">
                  <c:v>371</c:v>
                </c:pt>
                <c:pt idx="122">
                  <c:v>372</c:v>
                </c:pt>
                <c:pt idx="123">
                  <c:v>373</c:v>
                </c:pt>
                <c:pt idx="124">
                  <c:v>374</c:v>
                </c:pt>
                <c:pt idx="125">
                  <c:v>375</c:v>
                </c:pt>
                <c:pt idx="126">
                  <c:v>376</c:v>
                </c:pt>
                <c:pt idx="127">
                  <c:v>377</c:v>
                </c:pt>
                <c:pt idx="128">
                  <c:v>378</c:v>
                </c:pt>
                <c:pt idx="129">
                  <c:v>379</c:v>
                </c:pt>
                <c:pt idx="130">
                  <c:v>380</c:v>
                </c:pt>
                <c:pt idx="131">
                  <c:v>381</c:v>
                </c:pt>
                <c:pt idx="132">
                  <c:v>382</c:v>
                </c:pt>
                <c:pt idx="133">
                  <c:v>383</c:v>
                </c:pt>
                <c:pt idx="134">
                  <c:v>384</c:v>
                </c:pt>
                <c:pt idx="135">
                  <c:v>385</c:v>
                </c:pt>
                <c:pt idx="136">
                  <c:v>386</c:v>
                </c:pt>
                <c:pt idx="137">
                  <c:v>387</c:v>
                </c:pt>
                <c:pt idx="138">
                  <c:v>388</c:v>
                </c:pt>
                <c:pt idx="139">
                  <c:v>389</c:v>
                </c:pt>
                <c:pt idx="140">
                  <c:v>390</c:v>
                </c:pt>
                <c:pt idx="141">
                  <c:v>391</c:v>
                </c:pt>
                <c:pt idx="142">
                  <c:v>392</c:v>
                </c:pt>
                <c:pt idx="143">
                  <c:v>393</c:v>
                </c:pt>
                <c:pt idx="144">
                  <c:v>394</c:v>
                </c:pt>
                <c:pt idx="145">
                  <c:v>395</c:v>
                </c:pt>
                <c:pt idx="146">
                  <c:v>396</c:v>
                </c:pt>
                <c:pt idx="147">
                  <c:v>397</c:v>
                </c:pt>
                <c:pt idx="148">
                  <c:v>398</c:v>
                </c:pt>
                <c:pt idx="149">
                  <c:v>399</c:v>
                </c:pt>
                <c:pt idx="150">
                  <c:v>400</c:v>
                </c:pt>
                <c:pt idx="151">
                  <c:v>401</c:v>
                </c:pt>
                <c:pt idx="152">
                  <c:v>402</c:v>
                </c:pt>
                <c:pt idx="153">
                  <c:v>403</c:v>
                </c:pt>
                <c:pt idx="154">
                  <c:v>404</c:v>
                </c:pt>
                <c:pt idx="155">
                  <c:v>405</c:v>
                </c:pt>
                <c:pt idx="156">
                  <c:v>406</c:v>
                </c:pt>
                <c:pt idx="157">
                  <c:v>407</c:v>
                </c:pt>
                <c:pt idx="158">
                  <c:v>408</c:v>
                </c:pt>
                <c:pt idx="159">
                  <c:v>409</c:v>
                </c:pt>
                <c:pt idx="160">
                  <c:v>410</c:v>
                </c:pt>
                <c:pt idx="161">
                  <c:v>411</c:v>
                </c:pt>
                <c:pt idx="162">
                  <c:v>412</c:v>
                </c:pt>
                <c:pt idx="163">
                  <c:v>413</c:v>
                </c:pt>
                <c:pt idx="164">
                  <c:v>414</c:v>
                </c:pt>
                <c:pt idx="165">
                  <c:v>415</c:v>
                </c:pt>
                <c:pt idx="166">
                  <c:v>416</c:v>
                </c:pt>
                <c:pt idx="167">
                  <c:v>417</c:v>
                </c:pt>
                <c:pt idx="168">
                  <c:v>418</c:v>
                </c:pt>
                <c:pt idx="169">
                  <c:v>419</c:v>
                </c:pt>
                <c:pt idx="170">
                  <c:v>420</c:v>
                </c:pt>
                <c:pt idx="171">
                  <c:v>421</c:v>
                </c:pt>
                <c:pt idx="172">
                  <c:v>422</c:v>
                </c:pt>
                <c:pt idx="173">
                  <c:v>423</c:v>
                </c:pt>
                <c:pt idx="174">
                  <c:v>424</c:v>
                </c:pt>
                <c:pt idx="175">
                  <c:v>425</c:v>
                </c:pt>
                <c:pt idx="176">
                  <c:v>426</c:v>
                </c:pt>
                <c:pt idx="177">
                  <c:v>427</c:v>
                </c:pt>
                <c:pt idx="178">
                  <c:v>428</c:v>
                </c:pt>
                <c:pt idx="179">
                  <c:v>429</c:v>
                </c:pt>
                <c:pt idx="180">
                  <c:v>430</c:v>
                </c:pt>
                <c:pt idx="181">
                  <c:v>431</c:v>
                </c:pt>
                <c:pt idx="182">
                  <c:v>432</c:v>
                </c:pt>
                <c:pt idx="183">
                  <c:v>433</c:v>
                </c:pt>
                <c:pt idx="184">
                  <c:v>434</c:v>
                </c:pt>
                <c:pt idx="185">
                  <c:v>435</c:v>
                </c:pt>
                <c:pt idx="186">
                  <c:v>436</c:v>
                </c:pt>
                <c:pt idx="187">
                  <c:v>437</c:v>
                </c:pt>
                <c:pt idx="188">
                  <c:v>438</c:v>
                </c:pt>
                <c:pt idx="189">
                  <c:v>439</c:v>
                </c:pt>
                <c:pt idx="190">
                  <c:v>440</c:v>
                </c:pt>
                <c:pt idx="191">
                  <c:v>441</c:v>
                </c:pt>
                <c:pt idx="192">
                  <c:v>442</c:v>
                </c:pt>
                <c:pt idx="193">
                  <c:v>443</c:v>
                </c:pt>
                <c:pt idx="194">
                  <c:v>444</c:v>
                </c:pt>
                <c:pt idx="195">
                  <c:v>445</c:v>
                </c:pt>
                <c:pt idx="196">
                  <c:v>446</c:v>
                </c:pt>
                <c:pt idx="197">
                  <c:v>447</c:v>
                </c:pt>
                <c:pt idx="198">
                  <c:v>448</c:v>
                </c:pt>
                <c:pt idx="199">
                  <c:v>449</c:v>
                </c:pt>
                <c:pt idx="200">
                  <c:v>450</c:v>
                </c:pt>
                <c:pt idx="201">
                  <c:v>451</c:v>
                </c:pt>
                <c:pt idx="202">
                  <c:v>452</c:v>
                </c:pt>
                <c:pt idx="203">
                  <c:v>453</c:v>
                </c:pt>
                <c:pt idx="204">
                  <c:v>454</c:v>
                </c:pt>
                <c:pt idx="205">
                  <c:v>455</c:v>
                </c:pt>
                <c:pt idx="206">
                  <c:v>456</c:v>
                </c:pt>
                <c:pt idx="207">
                  <c:v>457</c:v>
                </c:pt>
                <c:pt idx="208">
                  <c:v>458</c:v>
                </c:pt>
                <c:pt idx="209">
                  <c:v>459</c:v>
                </c:pt>
                <c:pt idx="210">
                  <c:v>460</c:v>
                </c:pt>
                <c:pt idx="211">
                  <c:v>461</c:v>
                </c:pt>
                <c:pt idx="212">
                  <c:v>462</c:v>
                </c:pt>
                <c:pt idx="213">
                  <c:v>463</c:v>
                </c:pt>
                <c:pt idx="214">
                  <c:v>464</c:v>
                </c:pt>
                <c:pt idx="215">
                  <c:v>465</c:v>
                </c:pt>
                <c:pt idx="216">
                  <c:v>466</c:v>
                </c:pt>
                <c:pt idx="217">
                  <c:v>467</c:v>
                </c:pt>
                <c:pt idx="218">
                  <c:v>468</c:v>
                </c:pt>
                <c:pt idx="219">
                  <c:v>469</c:v>
                </c:pt>
                <c:pt idx="220">
                  <c:v>470</c:v>
                </c:pt>
                <c:pt idx="221">
                  <c:v>471</c:v>
                </c:pt>
                <c:pt idx="222">
                  <c:v>472</c:v>
                </c:pt>
                <c:pt idx="223">
                  <c:v>473</c:v>
                </c:pt>
                <c:pt idx="224">
                  <c:v>474</c:v>
                </c:pt>
                <c:pt idx="225">
                  <c:v>475</c:v>
                </c:pt>
                <c:pt idx="226">
                  <c:v>476</c:v>
                </c:pt>
                <c:pt idx="227">
                  <c:v>477</c:v>
                </c:pt>
                <c:pt idx="228">
                  <c:v>478</c:v>
                </c:pt>
                <c:pt idx="229">
                  <c:v>479</c:v>
                </c:pt>
                <c:pt idx="230">
                  <c:v>480</c:v>
                </c:pt>
                <c:pt idx="231">
                  <c:v>481</c:v>
                </c:pt>
                <c:pt idx="232">
                  <c:v>482</c:v>
                </c:pt>
                <c:pt idx="233">
                  <c:v>483</c:v>
                </c:pt>
                <c:pt idx="234">
                  <c:v>484</c:v>
                </c:pt>
                <c:pt idx="235">
                  <c:v>485</c:v>
                </c:pt>
                <c:pt idx="236">
                  <c:v>486</c:v>
                </c:pt>
                <c:pt idx="237">
                  <c:v>487</c:v>
                </c:pt>
                <c:pt idx="238">
                  <c:v>488</c:v>
                </c:pt>
                <c:pt idx="239">
                  <c:v>489</c:v>
                </c:pt>
                <c:pt idx="240">
                  <c:v>490</c:v>
                </c:pt>
                <c:pt idx="241">
                  <c:v>491</c:v>
                </c:pt>
                <c:pt idx="242">
                  <c:v>492</c:v>
                </c:pt>
                <c:pt idx="243">
                  <c:v>493</c:v>
                </c:pt>
                <c:pt idx="244">
                  <c:v>494</c:v>
                </c:pt>
                <c:pt idx="245">
                  <c:v>495</c:v>
                </c:pt>
                <c:pt idx="246">
                  <c:v>496</c:v>
                </c:pt>
                <c:pt idx="247">
                  <c:v>497</c:v>
                </c:pt>
                <c:pt idx="248">
                  <c:v>498</c:v>
                </c:pt>
                <c:pt idx="249">
                  <c:v>499</c:v>
                </c:pt>
                <c:pt idx="250">
                  <c:v>500</c:v>
                </c:pt>
                <c:pt idx="251">
                  <c:v>501</c:v>
                </c:pt>
                <c:pt idx="252">
                  <c:v>502</c:v>
                </c:pt>
                <c:pt idx="253">
                  <c:v>503</c:v>
                </c:pt>
                <c:pt idx="254">
                  <c:v>504</c:v>
                </c:pt>
                <c:pt idx="255">
                  <c:v>505</c:v>
                </c:pt>
                <c:pt idx="256">
                  <c:v>506</c:v>
                </c:pt>
                <c:pt idx="257">
                  <c:v>507</c:v>
                </c:pt>
                <c:pt idx="258">
                  <c:v>508</c:v>
                </c:pt>
                <c:pt idx="259">
                  <c:v>509</c:v>
                </c:pt>
                <c:pt idx="260">
                  <c:v>510</c:v>
                </c:pt>
                <c:pt idx="261">
                  <c:v>511</c:v>
                </c:pt>
                <c:pt idx="262">
                  <c:v>512</c:v>
                </c:pt>
                <c:pt idx="263">
                  <c:v>513</c:v>
                </c:pt>
                <c:pt idx="264">
                  <c:v>514</c:v>
                </c:pt>
                <c:pt idx="265">
                  <c:v>515</c:v>
                </c:pt>
                <c:pt idx="266">
                  <c:v>516</c:v>
                </c:pt>
                <c:pt idx="267">
                  <c:v>517</c:v>
                </c:pt>
                <c:pt idx="268">
                  <c:v>518</c:v>
                </c:pt>
                <c:pt idx="269">
                  <c:v>519</c:v>
                </c:pt>
                <c:pt idx="270">
                  <c:v>520</c:v>
                </c:pt>
                <c:pt idx="271">
                  <c:v>521</c:v>
                </c:pt>
                <c:pt idx="272">
                  <c:v>522</c:v>
                </c:pt>
                <c:pt idx="273">
                  <c:v>523</c:v>
                </c:pt>
                <c:pt idx="274">
                  <c:v>524</c:v>
                </c:pt>
                <c:pt idx="275">
                  <c:v>525</c:v>
                </c:pt>
                <c:pt idx="276">
                  <c:v>526</c:v>
                </c:pt>
                <c:pt idx="277">
                  <c:v>527</c:v>
                </c:pt>
                <c:pt idx="278">
                  <c:v>528</c:v>
                </c:pt>
                <c:pt idx="279">
                  <c:v>529</c:v>
                </c:pt>
                <c:pt idx="280">
                  <c:v>530</c:v>
                </c:pt>
                <c:pt idx="281">
                  <c:v>531</c:v>
                </c:pt>
                <c:pt idx="282">
                  <c:v>532</c:v>
                </c:pt>
                <c:pt idx="283">
                  <c:v>533</c:v>
                </c:pt>
                <c:pt idx="284">
                  <c:v>534</c:v>
                </c:pt>
                <c:pt idx="285">
                  <c:v>535</c:v>
                </c:pt>
                <c:pt idx="286">
                  <c:v>536</c:v>
                </c:pt>
                <c:pt idx="287">
                  <c:v>537</c:v>
                </c:pt>
                <c:pt idx="288">
                  <c:v>538</c:v>
                </c:pt>
                <c:pt idx="289">
                  <c:v>539</c:v>
                </c:pt>
                <c:pt idx="290">
                  <c:v>540</c:v>
                </c:pt>
                <c:pt idx="291">
                  <c:v>541</c:v>
                </c:pt>
                <c:pt idx="292">
                  <c:v>542</c:v>
                </c:pt>
                <c:pt idx="293">
                  <c:v>543</c:v>
                </c:pt>
                <c:pt idx="294">
                  <c:v>544</c:v>
                </c:pt>
                <c:pt idx="295">
                  <c:v>545</c:v>
                </c:pt>
                <c:pt idx="296">
                  <c:v>546</c:v>
                </c:pt>
                <c:pt idx="297">
                  <c:v>547</c:v>
                </c:pt>
                <c:pt idx="298">
                  <c:v>548</c:v>
                </c:pt>
                <c:pt idx="299">
                  <c:v>549</c:v>
                </c:pt>
                <c:pt idx="300">
                  <c:v>550</c:v>
                </c:pt>
                <c:pt idx="301">
                  <c:v>551</c:v>
                </c:pt>
                <c:pt idx="302">
                  <c:v>552</c:v>
                </c:pt>
                <c:pt idx="303">
                  <c:v>553</c:v>
                </c:pt>
                <c:pt idx="304">
                  <c:v>554</c:v>
                </c:pt>
                <c:pt idx="305">
                  <c:v>555</c:v>
                </c:pt>
                <c:pt idx="306">
                  <c:v>556</c:v>
                </c:pt>
                <c:pt idx="307">
                  <c:v>557</c:v>
                </c:pt>
                <c:pt idx="308">
                  <c:v>558</c:v>
                </c:pt>
                <c:pt idx="309">
                  <c:v>559</c:v>
                </c:pt>
                <c:pt idx="310">
                  <c:v>560</c:v>
                </c:pt>
                <c:pt idx="311">
                  <c:v>561</c:v>
                </c:pt>
                <c:pt idx="312">
                  <c:v>562</c:v>
                </c:pt>
                <c:pt idx="313">
                  <c:v>563</c:v>
                </c:pt>
                <c:pt idx="314">
                  <c:v>564</c:v>
                </c:pt>
                <c:pt idx="315">
                  <c:v>565</c:v>
                </c:pt>
                <c:pt idx="316">
                  <c:v>566</c:v>
                </c:pt>
                <c:pt idx="317">
                  <c:v>567</c:v>
                </c:pt>
                <c:pt idx="318">
                  <c:v>568</c:v>
                </c:pt>
                <c:pt idx="319">
                  <c:v>569</c:v>
                </c:pt>
                <c:pt idx="320">
                  <c:v>570</c:v>
                </c:pt>
                <c:pt idx="321">
                  <c:v>571</c:v>
                </c:pt>
                <c:pt idx="322">
                  <c:v>572</c:v>
                </c:pt>
                <c:pt idx="323">
                  <c:v>573</c:v>
                </c:pt>
                <c:pt idx="324">
                  <c:v>574</c:v>
                </c:pt>
                <c:pt idx="325">
                  <c:v>575</c:v>
                </c:pt>
                <c:pt idx="326">
                  <c:v>576</c:v>
                </c:pt>
                <c:pt idx="327">
                  <c:v>577</c:v>
                </c:pt>
                <c:pt idx="328">
                  <c:v>578</c:v>
                </c:pt>
                <c:pt idx="329">
                  <c:v>579</c:v>
                </c:pt>
                <c:pt idx="330">
                  <c:v>580</c:v>
                </c:pt>
                <c:pt idx="331">
                  <c:v>581</c:v>
                </c:pt>
                <c:pt idx="332">
                  <c:v>582</c:v>
                </c:pt>
                <c:pt idx="333">
                  <c:v>583</c:v>
                </c:pt>
                <c:pt idx="334">
                  <c:v>584</c:v>
                </c:pt>
                <c:pt idx="335">
                  <c:v>585</c:v>
                </c:pt>
                <c:pt idx="336">
                  <c:v>586</c:v>
                </c:pt>
                <c:pt idx="337">
                  <c:v>587</c:v>
                </c:pt>
                <c:pt idx="338">
                  <c:v>588</c:v>
                </c:pt>
                <c:pt idx="339">
                  <c:v>589</c:v>
                </c:pt>
                <c:pt idx="340">
                  <c:v>590</c:v>
                </c:pt>
                <c:pt idx="341">
                  <c:v>591</c:v>
                </c:pt>
                <c:pt idx="342">
                  <c:v>592</c:v>
                </c:pt>
                <c:pt idx="343">
                  <c:v>593</c:v>
                </c:pt>
                <c:pt idx="344">
                  <c:v>594</c:v>
                </c:pt>
                <c:pt idx="345">
                  <c:v>595</c:v>
                </c:pt>
                <c:pt idx="346">
                  <c:v>596</c:v>
                </c:pt>
                <c:pt idx="347">
                  <c:v>597</c:v>
                </c:pt>
                <c:pt idx="348">
                  <c:v>598</c:v>
                </c:pt>
                <c:pt idx="349">
                  <c:v>599</c:v>
                </c:pt>
                <c:pt idx="350">
                  <c:v>600</c:v>
                </c:pt>
                <c:pt idx="351">
                  <c:v>601</c:v>
                </c:pt>
                <c:pt idx="352">
                  <c:v>602</c:v>
                </c:pt>
                <c:pt idx="353">
                  <c:v>603</c:v>
                </c:pt>
                <c:pt idx="354">
                  <c:v>604</c:v>
                </c:pt>
                <c:pt idx="355">
                  <c:v>605</c:v>
                </c:pt>
                <c:pt idx="356">
                  <c:v>606</c:v>
                </c:pt>
                <c:pt idx="357">
                  <c:v>607</c:v>
                </c:pt>
                <c:pt idx="358">
                  <c:v>608</c:v>
                </c:pt>
                <c:pt idx="359">
                  <c:v>609</c:v>
                </c:pt>
                <c:pt idx="360">
                  <c:v>610</c:v>
                </c:pt>
                <c:pt idx="361">
                  <c:v>611</c:v>
                </c:pt>
                <c:pt idx="362">
                  <c:v>612</c:v>
                </c:pt>
                <c:pt idx="363">
                  <c:v>613</c:v>
                </c:pt>
                <c:pt idx="364">
                  <c:v>614</c:v>
                </c:pt>
                <c:pt idx="365">
                  <c:v>615</c:v>
                </c:pt>
                <c:pt idx="366">
                  <c:v>616</c:v>
                </c:pt>
                <c:pt idx="367">
                  <c:v>617</c:v>
                </c:pt>
                <c:pt idx="368">
                  <c:v>618</c:v>
                </c:pt>
                <c:pt idx="369">
                  <c:v>619</c:v>
                </c:pt>
                <c:pt idx="370">
                  <c:v>620</c:v>
                </c:pt>
                <c:pt idx="371">
                  <c:v>621</c:v>
                </c:pt>
                <c:pt idx="372">
                  <c:v>622</c:v>
                </c:pt>
                <c:pt idx="373">
                  <c:v>623</c:v>
                </c:pt>
                <c:pt idx="374">
                  <c:v>624</c:v>
                </c:pt>
                <c:pt idx="375">
                  <c:v>625</c:v>
                </c:pt>
                <c:pt idx="376">
                  <c:v>626</c:v>
                </c:pt>
                <c:pt idx="377">
                  <c:v>627</c:v>
                </c:pt>
                <c:pt idx="378">
                  <c:v>628</c:v>
                </c:pt>
                <c:pt idx="379">
                  <c:v>629</c:v>
                </c:pt>
                <c:pt idx="380">
                  <c:v>630</c:v>
                </c:pt>
                <c:pt idx="381">
                  <c:v>631</c:v>
                </c:pt>
                <c:pt idx="382">
                  <c:v>632</c:v>
                </c:pt>
                <c:pt idx="383">
                  <c:v>633</c:v>
                </c:pt>
                <c:pt idx="384">
                  <c:v>634</c:v>
                </c:pt>
                <c:pt idx="385">
                  <c:v>635</c:v>
                </c:pt>
                <c:pt idx="386">
                  <c:v>636</c:v>
                </c:pt>
                <c:pt idx="387">
                  <c:v>637</c:v>
                </c:pt>
                <c:pt idx="388">
                  <c:v>638</c:v>
                </c:pt>
                <c:pt idx="389">
                  <c:v>639</c:v>
                </c:pt>
                <c:pt idx="390">
                  <c:v>640</c:v>
                </c:pt>
                <c:pt idx="391">
                  <c:v>641</c:v>
                </c:pt>
                <c:pt idx="392">
                  <c:v>642</c:v>
                </c:pt>
                <c:pt idx="393">
                  <c:v>643</c:v>
                </c:pt>
                <c:pt idx="394">
                  <c:v>644</c:v>
                </c:pt>
                <c:pt idx="395">
                  <c:v>645</c:v>
                </c:pt>
                <c:pt idx="396">
                  <c:v>646</c:v>
                </c:pt>
                <c:pt idx="397">
                  <c:v>647</c:v>
                </c:pt>
                <c:pt idx="398">
                  <c:v>648</c:v>
                </c:pt>
                <c:pt idx="399">
                  <c:v>649</c:v>
                </c:pt>
                <c:pt idx="400">
                  <c:v>650</c:v>
                </c:pt>
                <c:pt idx="401">
                  <c:v>651</c:v>
                </c:pt>
                <c:pt idx="402">
                  <c:v>652</c:v>
                </c:pt>
                <c:pt idx="403">
                  <c:v>653</c:v>
                </c:pt>
                <c:pt idx="404">
                  <c:v>654</c:v>
                </c:pt>
                <c:pt idx="405">
                  <c:v>655</c:v>
                </c:pt>
                <c:pt idx="406">
                  <c:v>656</c:v>
                </c:pt>
                <c:pt idx="407">
                  <c:v>657</c:v>
                </c:pt>
                <c:pt idx="408">
                  <c:v>658</c:v>
                </c:pt>
                <c:pt idx="409">
                  <c:v>659</c:v>
                </c:pt>
                <c:pt idx="410">
                  <c:v>660</c:v>
                </c:pt>
                <c:pt idx="411">
                  <c:v>661</c:v>
                </c:pt>
                <c:pt idx="412">
                  <c:v>662</c:v>
                </c:pt>
                <c:pt idx="413">
                  <c:v>663</c:v>
                </c:pt>
                <c:pt idx="414">
                  <c:v>664</c:v>
                </c:pt>
                <c:pt idx="415">
                  <c:v>665</c:v>
                </c:pt>
                <c:pt idx="416">
                  <c:v>666</c:v>
                </c:pt>
                <c:pt idx="417">
                  <c:v>667</c:v>
                </c:pt>
                <c:pt idx="418">
                  <c:v>668</c:v>
                </c:pt>
                <c:pt idx="419">
                  <c:v>669</c:v>
                </c:pt>
                <c:pt idx="420">
                  <c:v>670</c:v>
                </c:pt>
                <c:pt idx="421">
                  <c:v>671</c:v>
                </c:pt>
                <c:pt idx="422">
                  <c:v>672</c:v>
                </c:pt>
                <c:pt idx="423">
                  <c:v>673</c:v>
                </c:pt>
                <c:pt idx="424">
                  <c:v>674</c:v>
                </c:pt>
                <c:pt idx="425">
                  <c:v>675</c:v>
                </c:pt>
                <c:pt idx="426">
                  <c:v>676</c:v>
                </c:pt>
                <c:pt idx="427">
                  <c:v>677</c:v>
                </c:pt>
                <c:pt idx="428">
                  <c:v>678</c:v>
                </c:pt>
                <c:pt idx="429">
                  <c:v>679</c:v>
                </c:pt>
                <c:pt idx="430">
                  <c:v>680</c:v>
                </c:pt>
                <c:pt idx="431">
                  <c:v>681</c:v>
                </c:pt>
                <c:pt idx="432">
                  <c:v>682</c:v>
                </c:pt>
                <c:pt idx="433">
                  <c:v>683</c:v>
                </c:pt>
                <c:pt idx="434">
                  <c:v>684</c:v>
                </c:pt>
                <c:pt idx="435">
                  <c:v>685</c:v>
                </c:pt>
                <c:pt idx="436">
                  <c:v>686</c:v>
                </c:pt>
                <c:pt idx="437">
                  <c:v>687</c:v>
                </c:pt>
                <c:pt idx="438">
                  <c:v>688</c:v>
                </c:pt>
                <c:pt idx="439">
                  <c:v>689</c:v>
                </c:pt>
                <c:pt idx="440">
                  <c:v>690</c:v>
                </c:pt>
                <c:pt idx="441">
                  <c:v>691</c:v>
                </c:pt>
                <c:pt idx="442">
                  <c:v>692</c:v>
                </c:pt>
                <c:pt idx="443">
                  <c:v>693</c:v>
                </c:pt>
                <c:pt idx="444">
                  <c:v>694</c:v>
                </c:pt>
                <c:pt idx="445">
                  <c:v>695</c:v>
                </c:pt>
                <c:pt idx="446">
                  <c:v>696</c:v>
                </c:pt>
                <c:pt idx="447">
                  <c:v>697</c:v>
                </c:pt>
                <c:pt idx="448">
                  <c:v>698</c:v>
                </c:pt>
                <c:pt idx="449">
                  <c:v>699</c:v>
                </c:pt>
                <c:pt idx="450">
                  <c:v>700</c:v>
                </c:pt>
                <c:pt idx="451">
                  <c:v>701</c:v>
                </c:pt>
                <c:pt idx="452">
                  <c:v>702</c:v>
                </c:pt>
                <c:pt idx="453">
                  <c:v>703</c:v>
                </c:pt>
                <c:pt idx="454">
                  <c:v>704</c:v>
                </c:pt>
                <c:pt idx="455">
                  <c:v>705</c:v>
                </c:pt>
                <c:pt idx="456">
                  <c:v>706</c:v>
                </c:pt>
                <c:pt idx="457">
                  <c:v>707</c:v>
                </c:pt>
                <c:pt idx="458">
                  <c:v>708</c:v>
                </c:pt>
                <c:pt idx="459">
                  <c:v>709</c:v>
                </c:pt>
                <c:pt idx="460">
                  <c:v>710</c:v>
                </c:pt>
                <c:pt idx="461">
                  <c:v>711</c:v>
                </c:pt>
                <c:pt idx="462">
                  <c:v>712</c:v>
                </c:pt>
                <c:pt idx="463">
                  <c:v>713</c:v>
                </c:pt>
                <c:pt idx="464">
                  <c:v>714</c:v>
                </c:pt>
                <c:pt idx="465">
                  <c:v>715</c:v>
                </c:pt>
                <c:pt idx="466">
                  <c:v>716</c:v>
                </c:pt>
                <c:pt idx="467">
                  <c:v>717</c:v>
                </c:pt>
                <c:pt idx="468">
                  <c:v>718</c:v>
                </c:pt>
                <c:pt idx="469">
                  <c:v>719</c:v>
                </c:pt>
                <c:pt idx="470">
                  <c:v>720</c:v>
                </c:pt>
                <c:pt idx="471">
                  <c:v>721</c:v>
                </c:pt>
                <c:pt idx="472">
                  <c:v>722</c:v>
                </c:pt>
                <c:pt idx="473">
                  <c:v>723</c:v>
                </c:pt>
                <c:pt idx="474">
                  <c:v>724</c:v>
                </c:pt>
                <c:pt idx="475">
                  <c:v>725</c:v>
                </c:pt>
                <c:pt idx="476">
                  <c:v>726</c:v>
                </c:pt>
                <c:pt idx="477">
                  <c:v>727</c:v>
                </c:pt>
                <c:pt idx="478">
                  <c:v>728</c:v>
                </c:pt>
                <c:pt idx="479">
                  <c:v>729</c:v>
                </c:pt>
                <c:pt idx="480">
                  <c:v>730</c:v>
                </c:pt>
                <c:pt idx="481">
                  <c:v>731</c:v>
                </c:pt>
                <c:pt idx="482">
                  <c:v>732</c:v>
                </c:pt>
                <c:pt idx="483">
                  <c:v>733</c:v>
                </c:pt>
                <c:pt idx="484">
                  <c:v>734</c:v>
                </c:pt>
                <c:pt idx="485">
                  <c:v>735</c:v>
                </c:pt>
                <c:pt idx="486">
                  <c:v>736</c:v>
                </c:pt>
                <c:pt idx="487">
                  <c:v>737</c:v>
                </c:pt>
                <c:pt idx="488">
                  <c:v>738</c:v>
                </c:pt>
                <c:pt idx="489">
                  <c:v>739</c:v>
                </c:pt>
                <c:pt idx="490">
                  <c:v>740</c:v>
                </c:pt>
                <c:pt idx="491">
                  <c:v>741</c:v>
                </c:pt>
                <c:pt idx="492">
                  <c:v>742</c:v>
                </c:pt>
                <c:pt idx="493">
                  <c:v>743</c:v>
                </c:pt>
                <c:pt idx="494">
                  <c:v>744</c:v>
                </c:pt>
                <c:pt idx="495">
                  <c:v>745</c:v>
                </c:pt>
                <c:pt idx="496">
                  <c:v>746</c:v>
                </c:pt>
                <c:pt idx="497">
                  <c:v>747</c:v>
                </c:pt>
                <c:pt idx="498">
                  <c:v>748</c:v>
                </c:pt>
                <c:pt idx="499">
                  <c:v>749</c:v>
                </c:pt>
                <c:pt idx="500">
                  <c:v>750</c:v>
                </c:pt>
                <c:pt idx="501">
                  <c:v>751</c:v>
                </c:pt>
                <c:pt idx="502">
                  <c:v>752</c:v>
                </c:pt>
                <c:pt idx="503">
                  <c:v>753</c:v>
                </c:pt>
                <c:pt idx="504">
                  <c:v>754</c:v>
                </c:pt>
                <c:pt idx="505">
                  <c:v>755</c:v>
                </c:pt>
                <c:pt idx="506">
                  <c:v>756</c:v>
                </c:pt>
                <c:pt idx="507">
                  <c:v>757</c:v>
                </c:pt>
                <c:pt idx="508">
                  <c:v>758</c:v>
                </c:pt>
                <c:pt idx="509">
                  <c:v>759</c:v>
                </c:pt>
                <c:pt idx="510">
                  <c:v>760</c:v>
                </c:pt>
                <c:pt idx="511">
                  <c:v>761</c:v>
                </c:pt>
                <c:pt idx="512">
                  <c:v>762</c:v>
                </c:pt>
                <c:pt idx="513">
                  <c:v>763</c:v>
                </c:pt>
                <c:pt idx="514">
                  <c:v>764</c:v>
                </c:pt>
                <c:pt idx="515">
                  <c:v>765</c:v>
                </c:pt>
                <c:pt idx="516">
                  <c:v>766</c:v>
                </c:pt>
                <c:pt idx="517">
                  <c:v>767</c:v>
                </c:pt>
                <c:pt idx="518">
                  <c:v>768</c:v>
                </c:pt>
                <c:pt idx="519">
                  <c:v>769</c:v>
                </c:pt>
                <c:pt idx="520">
                  <c:v>770</c:v>
                </c:pt>
                <c:pt idx="521">
                  <c:v>771</c:v>
                </c:pt>
                <c:pt idx="522">
                  <c:v>772</c:v>
                </c:pt>
                <c:pt idx="523">
                  <c:v>773</c:v>
                </c:pt>
                <c:pt idx="524">
                  <c:v>774</c:v>
                </c:pt>
                <c:pt idx="525">
                  <c:v>775</c:v>
                </c:pt>
                <c:pt idx="526">
                  <c:v>776</c:v>
                </c:pt>
                <c:pt idx="527">
                  <c:v>777</c:v>
                </c:pt>
                <c:pt idx="528">
                  <c:v>778</c:v>
                </c:pt>
                <c:pt idx="529">
                  <c:v>779</c:v>
                </c:pt>
                <c:pt idx="530">
                  <c:v>780</c:v>
                </c:pt>
                <c:pt idx="531">
                  <c:v>781</c:v>
                </c:pt>
                <c:pt idx="532">
                  <c:v>782</c:v>
                </c:pt>
                <c:pt idx="533">
                  <c:v>783</c:v>
                </c:pt>
                <c:pt idx="534">
                  <c:v>784</c:v>
                </c:pt>
                <c:pt idx="535">
                  <c:v>785</c:v>
                </c:pt>
                <c:pt idx="536">
                  <c:v>786</c:v>
                </c:pt>
                <c:pt idx="537">
                  <c:v>787</c:v>
                </c:pt>
                <c:pt idx="538">
                  <c:v>788</c:v>
                </c:pt>
                <c:pt idx="539">
                  <c:v>789</c:v>
                </c:pt>
                <c:pt idx="540">
                  <c:v>790</c:v>
                </c:pt>
                <c:pt idx="541">
                  <c:v>791</c:v>
                </c:pt>
                <c:pt idx="542">
                  <c:v>792</c:v>
                </c:pt>
                <c:pt idx="543">
                  <c:v>793</c:v>
                </c:pt>
                <c:pt idx="544">
                  <c:v>794</c:v>
                </c:pt>
                <c:pt idx="545">
                  <c:v>795</c:v>
                </c:pt>
                <c:pt idx="546">
                  <c:v>796</c:v>
                </c:pt>
                <c:pt idx="547">
                  <c:v>797</c:v>
                </c:pt>
                <c:pt idx="548">
                  <c:v>798</c:v>
                </c:pt>
                <c:pt idx="549">
                  <c:v>799</c:v>
                </c:pt>
                <c:pt idx="550">
                  <c:v>800</c:v>
                </c:pt>
                <c:pt idx="551">
                  <c:v>801</c:v>
                </c:pt>
                <c:pt idx="552">
                  <c:v>802</c:v>
                </c:pt>
                <c:pt idx="553">
                  <c:v>803</c:v>
                </c:pt>
                <c:pt idx="554">
                  <c:v>804</c:v>
                </c:pt>
                <c:pt idx="555">
                  <c:v>805</c:v>
                </c:pt>
                <c:pt idx="556">
                  <c:v>806</c:v>
                </c:pt>
                <c:pt idx="557">
                  <c:v>807</c:v>
                </c:pt>
                <c:pt idx="558">
                  <c:v>808</c:v>
                </c:pt>
                <c:pt idx="559">
                  <c:v>809</c:v>
                </c:pt>
                <c:pt idx="560">
                  <c:v>810</c:v>
                </c:pt>
                <c:pt idx="561">
                  <c:v>811</c:v>
                </c:pt>
                <c:pt idx="562">
                  <c:v>812</c:v>
                </c:pt>
                <c:pt idx="563">
                  <c:v>813</c:v>
                </c:pt>
                <c:pt idx="564">
                  <c:v>814</c:v>
                </c:pt>
                <c:pt idx="565">
                  <c:v>815</c:v>
                </c:pt>
                <c:pt idx="566">
                  <c:v>816</c:v>
                </c:pt>
                <c:pt idx="567">
                  <c:v>817</c:v>
                </c:pt>
                <c:pt idx="568">
                  <c:v>818</c:v>
                </c:pt>
                <c:pt idx="569">
                  <c:v>819</c:v>
                </c:pt>
                <c:pt idx="570">
                  <c:v>820</c:v>
                </c:pt>
                <c:pt idx="571">
                  <c:v>821</c:v>
                </c:pt>
                <c:pt idx="572">
                  <c:v>822</c:v>
                </c:pt>
                <c:pt idx="573">
                  <c:v>823</c:v>
                </c:pt>
                <c:pt idx="574">
                  <c:v>824</c:v>
                </c:pt>
                <c:pt idx="575">
                  <c:v>825</c:v>
                </c:pt>
                <c:pt idx="576">
                  <c:v>826</c:v>
                </c:pt>
                <c:pt idx="577">
                  <c:v>827</c:v>
                </c:pt>
                <c:pt idx="578">
                  <c:v>828</c:v>
                </c:pt>
                <c:pt idx="579">
                  <c:v>829</c:v>
                </c:pt>
                <c:pt idx="580">
                  <c:v>830</c:v>
                </c:pt>
                <c:pt idx="581">
                  <c:v>831</c:v>
                </c:pt>
                <c:pt idx="582">
                  <c:v>832</c:v>
                </c:pt>
                <c:pt idx="583">
                  <c:v>833</c:v>
                </c:pt>
                <c:pt idx="584">
                  <c:v>834</c:v>
                </c:pt>
                <c:pt idx="585">
                  <c:v>835</c:v>
                </c:pt>
                <c:pt idx="586">
                  <c:v>836</c:v>
                </c:pt>
                <c:pt idx="587">
                  <c:v>837</c:v>
                </c:pt>
                <c:pt idx="588">
                  <c:v>838</c:v>
                </c:pt>
                <c:pt idx="589">
                  <c:v>839</c:v>
                </c:pt>
                <c:pt idx="590">
                  <c:v>840</c:v>
                </c:pt>
                <c:pt idx="591">
                  <c:v>841</c:v>
                </c:pt>
                <c:pt idx="592">
                  <c:v>842</c:v>
                </c:pt>
                <c:pt idx="593">
                  <c:v>843</c:v>
                </c:pt>
                <c:pt idx="594">
                  <c:v>844</c:v>
                </c:pt>
                <c:pt idx="595">
                  <c:v>845</c:v>
                </c:pt>
                <c:pt idx="596">
                  <c:v>846</c:v>
                </c:pt>
                <c:pt idx="597">
                  <c:v>847</c:v>
                </c:pt>
                <c:pt idx="598">
                  <c:v>848</c:v>
                </c:pt>
                <c:pt idx="599">
                  <c:v>849</c:v>
                </c:pt>
                <c:pt idx="600">
                  <c:v>850</c:v>
                </c:pt>
                <c:pt idx="601">
                  <c:v>851</c:v>
                </c:pt>
                <c:pt idx="602">
                  <c:v>852</c:v>
                </c:pt>
                <c:pt idx="603">
                  <c:v>853</c:v>
                </c:pt>
                <c:pt idx="604">
                  <c:v>854</c:v>
                </c:pt>
                <c:pt idx="605">
                  <c:v>855</c:v>
                </c:pt>
                <c:pt idx="606">
                  <c:v>856</c:v>
                </c:pt>
                <c:pt idx="607">
                  <c:v>857</c:v>
                </c:pt>
                <c:pt idx="608">
                  <c:v>858</c:v>
                </c:pt>
                <c:pt idx="609">
                  <c:v>859</c:v>
                </c:pt>
                <c:pt idx="610">
                  <c:v>860</c:v>
                </c:pt>
                <c:pt idx="611">
                  <c:v>861</c:v>
                </c:pt>
                <c:pt idx="612">
                  <c:v>862</c:v>
                </c:pt>
                <c:pt idx="613">
                  <c:v>863</c:v>
                </c:pt>
                <c:pt idx="614">
                  <c:v>864</c:v>
                </c:pt>
                <c:pt idx="615">
                  <c:v>865</c:v>
                </c:pt>
                <c:pt idx="616">
                  <c:v>866</c:v>
                </c:pt>
                <c:pt idx="617">
                  <c:v>867</c:v>
                </c:pt>
                <c:pt idx="618">
                  <c:v>868</c:v>
                </c:pt>
                <c:pt idx="619">
                  <c:v>869</c:v>
                </c:pt>
                <c:pt idx="620">
                  <c:v>870</c:v>
                </c:pt>
                <c:pt idx="621">
                  <c:v>871</c:v>
                </c:pt>
                <c:pt idx="622">
                  <c:v>872</c:v>
                </c:pt>
                <c:pt idx="623">
                  <c:v>873</c:v>
                </c:pt>
                <c:pt idx="624">
                  <c:v>874</c:v>
                </c:pt>
                <c:pt idx="625">
                  <c:v>875</c:v>
                </c:pt>
                <c:pt idx="626">
                  <c:v>876</c:v>
                </c:pt>
                <c:pt idx="627">
                  <c:v>877</c:v>
                </c:pt>
                <c:pt idx="628">
                  <c:v>878</c:v>
                </c:pt>
                <c:pt idx="629">
                  <c:v>879</c:v>
                </c:pt>
                <c:pt idx="630">
                  <c:v>880</c:v>
                </c:pt>
                <c:pt idx="631">
                  <c:v>881</c:v>
                </c:pt>
                <c:pt idx="632">
                  <c:v>882</c:v>
                </c:pt>
                <c:pt idx="633">
                  <c:v>883</c:v>
                </c:pt>
                <c:pt idx="634">
                  <c:v>884</c:v>
                </c:pt>
                <c:pt idx="635">
                  <c:v>885</c:v>
                </c:pt>
                <c:pt idx="636">
                  <c:v>886</c:v>
                </c:pt>
                <c:pt idx="637">
                  <c:v>887</c:v>
                </c:pt>
                <c:pt idx="638">
                  <c:v>888</c:v>
                </c:pt>
                <c:pt idx="639">
                  <c:v>889</c:v>
                </c:pt>
                <c:pt idx="640">
                  <c:v>890</c:v>
                </c:pt>
                <c:pt idx="641">
                  <c:v>891</c:v>
                </c:pt>
                <c:pt idx="642">
                  <c:v>892</c:v>
                </c:pt>
                <c:pt idx="643">
                  <c:v>893</c:v>
                </c:pt>
                <c:pt idx="644">
                  <c:v>894</c:v>
                </c:pt>
                <c:pt idx="645">
                  <c:v>895</c:v>
                </c:pt>
                <c:pt idx="646">
                  <c:v>896</c:v>
                </c:pt>
                <c:pt idx="647">
                  <c:v>897</c:v>
                </c:pt>
                <c:pt idx="648">
                  <c:v>898</c:v>
                </c:pt>
                <c:pt idx="649">
                  <c:v>899</c:v>
                </c:pt>
                <c:pt idx="650">
                  <c:v>900</c:v>
                </c:pt>
                <c:pt idx="651">
                  <c:v>901</c:v>
                </c:pt>
                <c:pt idx="652">
                  <c:v>902</c:v>
                </c:pt>
                <c:pt idx="653">
                  <c:v>903</c:v>
                </c:pt>
                <c:pt idx="654">
                  <c:v>904</c:v>
                </c:pt>
                <c:pt idx="655">
                  <c:v>905</c:v>
                </c:pt>
                <c:pt idx="656">
                  <c:v>906</c:v>
                </c:pt>
                <c:pt idx="657">
                  <c:v>907</c:v>
                </c:pt>
                <c:pt idx="658">
                  <c:v>908</c:v>
                </c:pt>
                <c:pt idx="659">
                  <c:v>909</c:v>
                </c:pt>
                <c:pt idx="660">
                  <c:v>910</c:v>
                </c:pt>
                <c:pt idx="661">
                  <c:v>911</c:v>
                </c:pt>
                <c:pt idx="662">
                  <c:v>912</c:v>
                </c:pt>
                <c:pt idx="663">
                  <c:v>913</c:v>
                </c:pt>
                <c:pt idx="664">
                  <c:v>914</c:v>
                </c:pt>
                <c:pt idx="665">
                  <c:v>915</c:v>
                </c:pt>
                <c:pt idx="666">
                  <c:v>916</c:v>
                </c:pt>
                <c:pt idx="667">
                  <c:v>917</c:v>
                </c:pt>
                <c:pt idx="668">
                  <c:v>918</c:v>
                </c:pt>
                <c:pt idx="669">
                  <c:v>919</c:v>
                </c:pt>
                <c:pt idx="670">
                  <c:v>920</c:v>
                </c:pt>
                <c:pt idx="671">
                  <c:v>921</c:v>
                </c:pt>
                <c:pt idx="672">
                  <c:v>922</c:v>
                </c:pt>
                <c:pt idx="673">
                  <c:v>923</c:v>
                </c:pt>
                <c:pt idx="674">
                  <c:v>924</c:v>
                </c:pt>
                <c:pt idx="675">
                  <c:v>925</c:v>
                </c:pt>
                <c:pt idx="676">
                  <c:v>926</c:v>
                </c:pt>
                <c:pt idx="677">
                  <c:v>927</c:v>
                </c:pt>
                <c:pt idx="678">
                  <c:v>928</c:v>
                </c:pt>
                <c:pt idx="679">
                  <c:v>929</c:v>
                </c:pt>
                <c:pt idx="680">
                  <c:v>930</c:v>
                </c:pt>
                <c:pt idx="681">
                  <c:v>931</c:v>
                </c:pt>
                <c:pt idx="682">
                  <c:v>932</c:v>
                </c:pt>
                <c:pt idx="683">
                  <c:v>933</c:v>
                </c:pt>
                <c:pt idx="684">
                  <c:v>934</c:v>
                </c:pt>
                <c:pt idx="685">
                  <c:v>935</c:v>
                </c:pt>
                <c:pt idx="686">
                  <c:v>936</c:v>
                </c:pt>
                <c:pt idx="687">
                  <c:v>937</c:v>
                </c:pt>
                <c:pt idx="688">
                  <c:v>938</c:v>
                </c:pt>
                <c:pt idx="689">
                  <c:v>939</c:v>
                </c:pt>
                <c:pt idx="690">
                  <c:v>940</c:v>
                </c:pt>
                <c:pt idx="691">
                  <c:v>941</c:v>
                </c:pt>
                <c:pt idx="692">
                  <c:v>942</c:v>
                </c:pt>
                <c:pt idx="693">
                  <c:v>943</c:v>
                </c:pt>
                <c:pt idx="694">
                  <c:v>944</c:v>
                </c:pt>
                <c:pt idx="695">
                  <c:v>945</c:v>
                </c:pt>
                <c:pt idx="696">
                  <c:v>946</c:v>
                </c:pt>
                <c:pt idx="697">
                  <c:v>947</c:v>
                </c:pt>
                <c:pt idx="698">
                  <c:v>948</c:v>
                </c:pt>
                <c:pt idx="699">
                  <c:v>949</c:v>
                </c:pt>
                <c:pt idx="700">
                  <c:v>950</c:v>
                </c:pt>
                <c:pt idx="701">
                  <c:v>951</c:v>
                </c:pt>
                <c:pt idx="702">
                  <c:v>952</c:v>
                </c:pt>
                <c:pt idx="703">
                  <c:v>953</c:v>
                </c:pt>
                <c:pt idx="704">
                  <c:v>954</c:v>
                </c:pt>
                <c:pt idx="705">
                  <c:v>955</c:v>
                </c:pt>
                <c:pt idx="706">
                  <c:v>956</c:v>
                </c:pt>
                <c:pt idx="707">
                  <c:v>957</c:v>
                </c:pt>
                <c:pt idx="708">
                  <c:v>958</c:v>
                </c:pt>
                <c:pt idx="709">
                  <c:v>959</c:v>
                </c:pt>
                <c:pt idx="710">
                  <c:v>960</c:v>
                </c:pt>
                <c:pt idx="711">
                  <c:v>961</c:v>
                </c:pt>
                <c:pt idx="712">
                  <c:v>962</c:v>
                </c:pt>
                <c:pt idx="713">
                  <c:v>963</c:v>
                </c:pt>
                <c:pt idx="714">
                  <c:v>964</c:v>
                </c:pt>
                <c:pt idx="715">
                  <c:v>965</c:v>
                </c:pt>
                <c:pt idx="716">
                  <c:v>966</c:v>
                </c:pt>
                <c:pt idx="717">
                  <c:v>967</c:v>
                </c:pt>
                <c:pt idx="718">
                  <c:v>968</c:v>
                </c:pt>
                <c:pt idx="719">
                  <c:v>969</c:v>
                </c:pt>
                <c:pt idx="720">
                  <c:v>970</c:v>
                </c:pt>
                <c:pt idx="721">
                  <c:v>971</c:v>
                </c:pt>
                <c:pt idx="722">
                  <c:v>972</c:v>
                </c:pt>
                <c:pt idx="723">
                  <c:v>973</c:v>
                </c:pt>
                <c:pt idx="724">
                  <c:v>974</c:v>
                </c:pt>
                <c:pt idx="725">
                  <c:v>975</c:v>
                </c:pt>
                <c:pt idx="726">
                  <c:v>976</c:v>
                </c:pt>
                <c:pt idx="727">
                  <c:v>977</c:v>
                </c:pt>
                <c:pt idx="728">
                  <c:v>978</c:v>
                </c:pt>
                <c:pt idx="729">
                  <c:v>979</c:v>
                </c:pt>
                <c:pt idx="730">
                  <c:v>980</c:v>
                </c:pt>
                <c:pt idx="731">
                  <c:v>981</c:v>
                </c:pt>
                <c:pt idx="732">
                  <c:v>982</c:v>
                </c:pt>
                <c:pt idx="733">
                  <c:v>983</c:v>
                </c:pt>
                <c:pt idx="734">
                  <c:v>984</c:v>
                </c:pt>
                <c:pt idx="735">
                  <c:v>985</c:v>
                </c:pt>
                <c:pt idx="736">
                  <c:v>986</c:v>
                </c:pt>
                <c:pt idx="737">
                  <c:v>987</c:v>
                </c:pt>
                <c:pt idx="738">
                  <c:v>988</c:v>
                </c:pt>
                <c:pt idx="739">
                  <c:v>989</c:v>
                </c:pt>
                <c:pt idx="740">
                  <c:v>990</c:v>
                </c:pt>
                <c:pt idx="741">
                  <c:v>991</c:v>
                </c:pt>
                <c:pt idx="742">
                  <c:v>992</c:v>
                </c:pt>
                <c:pt idx="743">
                  <c:v>993</c:v>
                </c:pt>
                <c:pt idx="744">
                  <c:v>994</c:v>
                </c:pt>
                <c:pt idx="745">
                  <c:v>995</c:v>
                </c:pt>
                <c:pt idx="746">
                  <c:v>996</c:v>
                </c:pt>
                <c:pt idx="747">
                  <c:v>997</c:v>
                </c:pt>
                <c:pt idx="748">
                  <c:v>998</c:v>
                </c:pt>
                <c:pt idx="749">
                  <c:v>999</c:v>
                </c:pt>
                <c:pt idx="750">
                  <c:v>1000</c:v>
                </c:pt>
                <c:pt idx="751">
                  <c:v>1001</c:v>
                </c:pt>
                <c:pt idx="752">
                  <c:v>1002</c:v>
                </c:pt>
                <c:pt idx="753">
                  <c:v>1003</c:v>
                </c:pt>
                <c:pt idx="754">
                  <c:v>1004</c:v>
                </c:pt>
                <c:pt idx="755">
                  <c:v>1005</c:v>
                </c:pt>
                <c:pt idx="756">
                  <c:v>1006</c:v>
                </c:pt>
                <c:pt idx="757">
                  <c:v>1007</c:v>
                </c:pt>
                <c:pt idx="758">
                  <c:v>1008</c:v>
                </c:pt>
                <c:pt idx="759">
                  <c:v>1009</c:v>
                </c:pt>
                <c:pt idx="760">
                  <c:v>1010</c:v>
                </c:pt>
                <c:pt idx="761">
                  <c:v>1011</c:v>
                </c:pt>
                <c:pt idx="762">
                  <c:v>1012</c:v>
                </c:pt>
                <c:pt idx="763">
                  <c:v>1013</c:v>
                </c:pt>
                <c:pt idx="764">
                  <c:v>1014</c:v>
                </c:pt>
                <c:pt idx="765">
                  <c:v>1015</c:v>
                </c:pt>
                <c:pt idx="766">
                  <c:v>1016</c:v>
                </c:pt>
                <c:pt idx="767">
                  <c:v>1017</c:v>
                </c:pt>
                <c:pt idx="768">
                  <c:v>1018</c:v>
                </c:pt>
                <c:pt idx="769">
                  <c:v>1019</c:v>
                </c:pt>
                <c:pt idx="770">
                  <c:v>1020</c:v>
                </c:pt>
                <c:pt idx="771">
                  <c:v>1021</c:v>
                </c:pt>
                <c:pt idx="772">
                  <c:v>1022</c:v>
                </c:pt>
                <c:pt idx="773">
                  <c:v>1023</c:v>
                </c:pt>
                <c:pt idx="774">
                  <c:v>1024</c:v>
                </c:pt>
                <c:pt idx="775">
                  <c:v>1025</c:v>
                </c:pt>
                <c:pt idx="776">
                  <c:v>1026</c:v>
                </c:pt>
                <c:pt idx="777">
                  <c:v>1027</c:v>
                </c:pt>
                <c:pt idx="778">
                  <c:v>1028</c:v>
                </c:pt>
                <c:pt idx="779">
                  <c:v>1029</c:v>
                </c:pt>
                <c:pt idx="780">
                  <c:v>1030</c:v>
                </c:pt>
                <c:pt idx="781">
                  <c:v>1031</c:v>
                </c:pt>
                <c:pt idx="782">
                  <c:v>1032</c:v>
                </c:pt>
                <c:pt idx="783">
                  <c:v>1033</c:v>
                </c:pt>
                <c:pt idx="784">
                  <c:v>1034</c:v>
                </c:pt>
                <c:pt idx="785">
                  <c:v>1035</c:v>
                </c:pt>
                <c:pt idx="786">
                  <c:v>1036</c:v>
                </c:pt>
                <c:pt idx="787">
                  <c:v>1037</c:v>
                </c:pt>
                <c:pt idx="788">
                  <c:v>1038</c:v>
                </c:pt>
                <c:pt idx="789">
                  <c:v>1039</c:v>
                </c:pt>
                <c:pt idx="790">
                  <c:v>1040</c:v>
                </c:pt>
                <c:pt idx="791">
                  <c:v>1041</c:v>
                </c:pt>
                <c:pt idx="792">
                  <c:v>1042</c:v>
                </c:pt>
                <c:pt idx="793">
                  <c:v>1043</c:v>
                </c:pt>
                <c:pt idx="794">
                  <c:v>1044</c:v>
                </c:pt>
                <c:pt idx="795">
                  <c:v>1045</c:v>
                </c:pt>
                <c:pt idx="796">
                  <c:v>1046</c:v>
                </c:pt>
                <c:pt idx="797">
                  <c:v>1047</c:v>
                </c:pt>
                <c:pt idx="798">
                  <c:v>1048</c:v>
                </c:pt>
                <c:pt idx="799">
                  <c:v>1049</c:v>
                </c:pt>
                <c:pt idx="800">
                  <c:v>1050</c:v>
                </c:pt>
                <c:pt idx="801">
                  <c:v>1051</c:v>
                </c:pt>
                <c:pt idx="802">
                  <c:v>1052</c:v>
                </c:pt>
                <c:pt idx="803">
                  <c:v>1053</c:v>
                </c:pt>
                <c:pt idx="804">
                  <c:v>1054</c:v>
                </c:pt>
                <c:pt idx="805">
                  <c:v>1055</c:v>
                </c:pt>
                <c:pt idx="806">
                  <c:v>1056</c:v>
                </c:pt>
                <c:pt idx="807">
                  <c:v>1057</c:v>
                </c:pt>
                <c:pt idx="808">
                  <c:v>1058</c:v>
                </c:pt>
                <c:pt idx="809">
                  <c:v>1059</c:v>
                </c:pt>
                <c:pt idx="810">
                  <c:v>1060</c:v>
                </c:pt>
                <c:pt idx="811">
                  <c:v>1061</c:v>
                </c:pt>
                <c:pt idx="812">
                  <c:v>1062</c:v>
                </c:pt>
                <c:pt idx="813">
                  <c:v>1063</c:v>
                </c:pt>
                <c:pt idx="814">
                  <c:v>1064</c:v>
                </c:pt>
                <c:pt idx="815">
                  <c:v>1065</c:v>
                </c:pt>
                <c:pt idx="816">
                  <c:v>1066</c:v>
                </c:pt>
                <c:pt idx="817">
                  <c:v>1067</c:v>
                </c:pt>
                <c:pt idx="818">
                  <c:v>1068</c:v>
                </c:pt>
                <c:pt idx="819">
                  <c:v>1069</c:v>
                </c:pt>
                <c:pt idx="820">
                  <c:v>1070</c:v>
                </c:pt>
                <c:pt idx="821">
                  <c:v>1071</c:v>
                </c:pt>
                <c:pt idx="822">
                  <c:v>1072</c:v>
                </c:pt>
                <c:pt idx="823">
                  <c:v>1073</c:v>
                </c:pt>
                <c:pt idx="824">
                  <c:v>1074</c:v>
                </c:pt>
                <c:pt idx="825">
                  <c:v>1075</c:v>
                </c:pt>
                <c:pt idx="826">
                  <c:v>1076</c:v>
                </c:pt>
                <c:pt idx="827">
                  <c:v>1077</c:v>
                </c:pt>
                <c:pt idx="828">
                  <c:v>1078</c:v>
                </c:pt>
                <c:pt idx="829">
                  <c:v>1079</c:v>
                </c:pt>
                <c:pt idx="830">
                  <c:v>1080</c:v>
                </c:pt>
                <c:pt idx="831">
                  <c:v>1081</c:v>
                </c:pt>
                <c:pt idx="832">
                  <c:v>1082</c:v>
                </c:pt>
                <c:pt idx="833">
                  <c:v>1083</c:v>
                </c:pt>
                <c:pt idx="834">
                  <c:v>1084</c:v>
                </c:pt>
                <c:pt idx="835">
                  <c:v>1085</c:v>
                </c:pt>
                <c:pt idx="836">
                  <c:v>1086</c:v>
                </c:pt>
                <c:pt idx="837">
                  <c:v>1087</c:v>
                </c:pt>
                <c:pt idx="838">
                  <c:v>1088</c:v>
                </c:pt>
                <c:pt idx="839">
                  <c:v>1089</c:v>
                </c:pt>
                <c:pt idx="840">
                  <c:v>1090</c:v>
                </c:pt>
                <c:pt idx="841">
                  <c:v>1091</c:v>
                </c:pt>
                <c:pt idx="842">
                  <c:v>1092</c:v>
                </c:pt>
                <c:pt idx="843">
                  <c:v>1093</c:v>
                </c:pt>
                <c:pt idx="844">
                  <c:v>1094</c:v>
                </c:pt>
                <c:pt idx="845">
                  <c:v>1095</c:v>
                </c:pt>
                <c:pt idx="846">
                  <c:v>1096</c:v>
                </c:pt>
                <c:pt idx="847">
                  <c:v>1097</c:v>
                </c:pt>
                <c:pt idx="848">
                  <c:v>1098</c:v>
                </c:pt>
                <c:pt idx="849">
                  <c:v>1099</c:v>
                </c:pt>
                <c:pt idx="850">
                  <c:v>1100</c:v>
                </c:pt>
                <c:pt idx="851">
                  <c:v>1101</c:v>
                </c:pt>
                <c:pt idx="852">
                  <c:v>1102</c:v>
                </c:pt>
                <c:pt idx="853">
                  <c:v>1103</c:v>
                </c:pt>
                <c:pt idx="854">
                  <c:v>1104</c:v>
                </c:pt>
                <c:pt idx="855">
                  <c:v>1105</c:v>
                </c:pt>
                <c:pt idx="856">
                  <c:v>1106</c:v>
                </c:pt>
                <c:pt idx="857">
                  <c:v>1107</c:v>
                </c:pt>
                <c:pt idx="858">
                  <c:v>1108</c:v>
                </c:pt>
                <c:pt idx="859">
                  <c:v>1109</c:v>
                </c:pt>
                <c:pt idx="860">
                  <c:v>1110</c:v>
                </c:pt>
                <c:pt idx="861">
                  <c:v>1111</c:v>
                </c:pt>
                <c:pt idx="862">
                  <c:v>1112</c:v>
                </c:pt>
                <c:pt idx="863">
                  <c:v>1113</c:v>
                </c:pt>
                <c:pt idx="864">
                  <c:v>1114</c:v>
                </c:pt>
                <c:pt idx="865">
                  <c:v>1115</c:v>
                </c:pt>
                <c:pt idx="866">
                  <c:v>1116</c:v>
                </c:pt>
                <c:pt idx="867">
                  <c:v>1117</c:v>
                </c:pt>
                <c:pt idx="868">
                  <c:v>1118</c:v>
                </c:pt>
                <c:pt idx="869">
                  <c:v>1119</c:v>
                </c:pt>
                <c:pt idx="870">
                  <c:v>1120</c:v>
                </c:pt>
                <c:pt idx="871">
                  <c:v>1121</c:v>
                </c:pt>
                <c:pt idx="872">
                  <c:v>1122</c:v>
                </c:pt>
                <c:pt idx="873">
                  <c:v>1123</c:v>
                </c:pt>
                <c:pt idx="874">
                  <c:v>1124</c:v>
                </c:pt>
                <c:pt idx="875">
                  <c:v>1125</c:v>
                </c:pt>
                <c:pt idx="876">
                  <c:v>1126</c:v>
                </c:pt>
                <c:pt idx="877">
                  <c:v>1127</c:v>
                </c:pt>
                <c:pt idx="878">
                  <c:v>1128</c:v>
                </c:pt>
                <c:pt idx="879">
                  <c:v>1129</c:v>
                </c:pt>
                <c:pt idx="880">
                  <c:v>1130</c:v>
                </c:pt>
                <c:pt idx="881">
                  <c:v>1131</c:v>
                </c:pt>
                <c:pt idx="882">
                  <c:v>1132</c:v>
                </c:pt>
                <c:pt idx="883">
                  <c:v>1133</c:v>
                </c:pt>
                <c:pt idx="884">
                  <c:v>1134</c:v>
                </c:pt>
                <c:pt idx="885">
                  <c:v>1135</c:v>
                </c:pt>
                <c:pt idx="886">
                  <c:v>1136</c:v>
                </c:pt>
                <c:pt idx="887">
                  <c:v>1137</c:v>
                </c:pt>
                <c:pt idx="888">
                  <c:v>1138</c:v>
                </c:pt>
                <c:pt idx="889">
                  <c:v>1139</c:v>
                </c:pt>
                <c:pt idx="890">
                  <c:v>1140</c:v>
                </c:pt>
                <c:pt idx="891">
                  <c:v>1141</c:v>
                </c:pt>
                <c:pt idx="892">
                  <c:v>1142</c:v>
                </c:pt>
                <c:pt idx="893">
                  <c:v>1143</c:v>
                </c:pt>
                <c:pt idx="894">
                  <c:v>1144</c:v>
                </c:pt>
                <c:pt idx="895">
                  <c:v>1145</c:v>
                </c:pt>
                <c:pt idx="896">
                  <c:v>1146</c:v>
                </c:pt>
                <c:pt idx="897">
                  <c:v>1147</c:v>
                </c:pt>
                <c:pt idx="898">
                  <c:v>1148</c:v>
                </c:pt>
                <c:pt idx="899">
                  <c:v>1149</c:v>
                </c:pt>
                <c:pt idx="900">
                  <c:v>1150</c:v>
                </c:pt>
                <c:pt idx="901">
                  <c:v>1151</c:v>
                </c:pt>
                <c:pt idx="902">
                  <c:v>1152</c:v>
                </c:pt>
                <c:pt idx="903">
                  <c:v>1153</c:v>
                </c:pt>
                <c:pt idx="904">
                  <c:v>1154</c:v>
                </c:pt>
                <c:pt idx="905">
                  <c:v>1155</c:v>
                </c:pt>
                <c:pt idx="906">
                  <c:v>1156</c:v>
                </c:pt>
                <c:pt idx="907">
                  <c:v>1157</c:v>
                </c:pt>
                <c:pt idx="908">
                  <c:v>1158</c:v>
                </c:pt>
                <c:pt idx="909">
                  <c:v>1159</c:v>
                </c:pt>
                <c:pt idx="910">
                  <c:v>1160</c:v>
                </c:pt>
                <c:pt idx="911">
                  <c:v>1161</c:v>
                </c:pt>
                <c:pt idx="912">
                  <c:v>1162</c:v>
                </c:pt>
                <c:pt idx="913">
                  <c:v>1163</c:v>
                </c:pt>
                <c:pt idx="914">
                  <c:v>1164</c:v>
                </c:pt>
                <c:pt idx="915">
                  <c:v>1165</c:v>
                </c:pt>
                <c:pt idx="916">
                  <c:v>1166</c:v>
                </c:pt>
                <c:pt idx="917">
                  <c:v>1167</c:v>
                </c:pt>
                <c:pt idx="918">
                  <c:v>1168</c:v>
                </c:pt>
                <c:pt idx="919">
                  <c:v>1169</c:v>
                </c:pt>
                <c:pt idx="920">
                  <c:v>1170</c:v>
                </c:pt>
                <c:pt idx="921">
                  <c:v>1171</c:v>
                </c:pt>
                <c:pt idx="922">
                  <c:v>1172</c:v>
                </c:pt>
                <c:pt idx="923">
                  <c:v>1173</c:v>
                </c:pt>
                <c:pt idx="924">
                  <c:v>1174</c:v>
                </c:pt>
                <c:pt idx="925">
                  <c:v>1175</c:v>
                </c:pt>
                <c:pt idx="926">
                  <c:v>1176</c:v>
                </c:pt>
                <c:pt idx="927">
                  <c:v>1177</c:v>
                </c:pt>
                <c:pt idx="928">
                  <c:v>1178</c:v>
                </c:pt>
                <c:pt idx="929">
                  <c:v>1179</c:v>
                </c:pt>
                <c:pt idx="930">
                  <c:v>1180</c:v>
                </c:pt>
                <c:pt idx="931">
                  <c:v>1181</c:v>
                </c:pt>
                <c:pt idx="932">
                  <c:v>1182</c:v>
                </c:pt>
                <c:pt idx="933">
                  <c:v>1183</c:v>
                </c:pt>
                <c:pt idx="934">
                  <c:v>1184</c:v>
                </c:pt>
                <c:pt idx="935">
                  <c:v>1185</c:v>
                </c:pt>
                <c:pt idx="936">
                  <c:v>1186</c:v>
                </c:pt>
                <c:pt idx="937">
                  <c:v>1187</c:v>
                </c:pt>
                <c:pt idx="938">
                  <c:v>1188</c:v>
                </c:pt>
                <c:pt idx="939">
                  <c:v>1189</c:v>
                </c:pt>
                <c:pt idx="940">
                  <c:v>1190</c:v>
                </c:pt>
                <c:pt idx="941">
                  <c:v>1191</c:v>
                </c:pt>
                <c:pt idx="942">
                  <c:v>1192</c:v>
                </c:pt>
                <c:pt idx="943">
                  <c:v>1193</c:v>
                </c:pt>
                <c:pt idx="944">
                  <c:v>1194</c:v>
                </c:pt>
                <c:pt idx="945">
                  <c:v>1195</c:v>
                </c:pt>
                <c:pt idx="946">
                  <c:v>1196</c:v>
                </c:pt>
                <c:pt idx="947">
                  <c:v>1197</c:v>
                </c:pt>
                <c:pt idx="948">
                  <c:v>1198</c:v>
                </c:pt>
                <c:pt idx="949">
                  <c:v>1199</c:v>
                </c:pt>
                <c:pt idx="950">
                  <c:v>1200</c:v>
                </c:pt>
                <c:pt idx="951">
                  <c:v>1201</c:v>
                </c:pt>
                <c:pt idx="952">
                  <c:v>1202</c:v>
                </c:pt>
                <c:pt idx="953">
                  <c:v>1203</c:v>
                </c:pt>
                <c:pt idx="954">
                  <c:v>1204</c:v>
                </c:pt>
                <c:pt idx="955">
                  <c:v>1205</c:v>
                </c:pt>
                <c:pt idx="956">
                  <c:v>1206</c:v>
                </c:pt>
                <c:pt idx="957">
                  <c:v>1207</c:v>
                </c:pt>
                <c:pt idx="958">
                  <c:v>1208</c:v>
                </c:pt>
                <c:pt idx="959">
                  <c:v>1209</c:v>
                </c:pt>
                <c:pt idx="960">
                  <c:v>1210</c:v>
                </c:pt>
                <c:pt idx="961">
                  <c:v>1211</c:v>
                </c:pt>
                <c:pt idx="962">
                  <c:v>1212</c:v>
                </c:pt>
                <c:pt idx="963">
                  <c:v>1213</c:v>
                </c:pt>
                <c:pt idx="964">
                  <c:v>1214</c:v>
                </c:pt>
                <c:pt idx="965">
                  <c:v>1215</c:v>
                </c:pt>
                <c:pt idx="966">
                  <c:v>1216</c:v>
                </c:pt>
                <c:pt idx="967">
                  <c:v>1217</c:v>
                </c:pt>
                <c:pt idx="968">
                  <c:v>1218</c:v>
                </c:pt>
                <c:pt idx="969">
                  <c:v>1219</c:v>
                </c:pt>
                <c:pt idx="970">
                  <c:v>1220</c:v>
                </c:pt>
                <c:pt idx="971">
                  <c:v>1221</c:v>
                </c:pt>
                <c:pt idx="972">
                  <c:v>1222</c:v>
                </c:pt>
                <c:pt idx="973">
                  <c:v>1223</c:v>
                </c:pt>
                <c:pt idx="974">
                  <c:v>1224</c:v>
                </c:pt>
                <c:pt idx="975">
                  <c:v>1225</c:v>
                </c:pt>
                <c:pt idx="976">
                  <c:v>1226</c:v>
                </c:pt>
                <c:pt idx="977">
                  <c:v>1227</c:v>
                </c:pt>
                <c:pt idx="978">
                  <c:v>1228</c:v>
                </c:pt>
                <c:pt idx="979">
                  <c:v>1229</c:v>
                </c:pt>
                <c:pt idx="980">
                  <c:v>1230</c:v>
                </c:pt>
                <c:pt idx="981">
                  <c:v>1231</c:v>
                </c:pt>
                <c:pt idx="982">
                  <c:v>1232</c:v>
                </c:pt>
                <c:pt idx="983">
                  <c:v>1233</c:v>
                </c:pt>
                <c:pt idx="984">
                  <c:v>1234</c:v>
                </c:pt>
                <c:pt idx="985">
                  <c:v>1235</c:v>
                </c:pt>
                <c:pt idx="986">
                  <c:v>1236</c:v>
                </c:pt>
                <c:pt idx="987">
                  <c:v>1237</c:v>
                </c:pt>
                <c:pt idx="988">
                  <c:v>1238</c:v>
                </c:pt>
                <c:pt idx="989">
                  <c:v>1239</c:v>
                </c:pt>
                <c:pt idx="990">
                  <c:v>1240</c:v>
                </c:pt>
                <c:pt idx="991">
                  <c:v>1241</c:v>
                </c:pt>
                <c:pt idx="992">
                  <c:v>1242</c:v>
                </c:pt>
                <c:pt idx="993">
                  <c:v>1243</c:v>
                </c:pt>
                <c:pt idx="994">
                  <c:v>1244</c:v>
                </c:pt>
                <c:pt idx="995">
                  <c:v>1245</c:v>
                </c:pt>
                <c:pt idx="996">
                  <c:v>1246</c:v>
                </c:pt>
                <c:pt idx="997">
                  <c:v>1247</c:v>
                </c:pt>
                <c:pt idx="998">
                  <c:v>1248</c:v>
                </c:pt>
                <c:pt idx="999">
                  <c:v>1249</c:v>
                </c:pt>
                <c:pt idx="1000">
                  <c:v>1250</c:v>
                </c:pt>
                <c:pt idx="1001">
                  <c:v>1251</c:v>
                </c:pt>
                <c:pt idx="1002">
                  <c:v>1252</c:v>
                </c:pt>
                <c:pt idx="1003">
                  <c:v>1253</c:v>
                </c:pt>
                <c:pt idx="1004">
                  <c:v>1254</c:v>
                </c:pt>
                <c:pt idx="1005">
                  <c:v>1255</c:v>
                </c:pt>
                <c:pt idx="1006">
                  <c:v>1256</c:v>
                </c:pt>
                <c:pt idx="1007">
                  <c:v>1257</c:v>
                </c:pt>
                <c:pt idx="1008">
                  <c:v>1258</c:v>
                </c:pt>
                <c:pt idx="1009">
                  <c:v>1259</c:v>
                </c:pt>
                <c:pt idx="1010">
                  <c:v>1260</c:v>
                </c:pt>
                <c:pt idx="1011">
                  <c:v>1261</c:v>
                </c:pt>
                <c:pt idx="1012">
                  <c:v>1262</c:v>
                </c:pt>
                <c:pt idx="1013">
                  <c:v>1263</c:v>
                </c:pt>
                <c:pt idx="1014">
                  <c:v>1264</c:v>
                </c:pt>
                <c:pt idx="1015">
                  <c:v>1265</c:v>
                </c:pt>
                <c:pt idx="1016">
                  <c:v>1266</c:v>
                </c:pt>
                <c:pt idx="1017">
                  <c:v>1267</c:v>
                </c:pt>
                <c:pt idx="1018">
                  <c:v>1268</c:v>
                </c:pt>
                <c:pt idx="1019">
                  <c:v>1269</c:v>
                </c:pt>
                <c:pt idx="1020">
                  <c:v>1270</c:v>
                </c:pt>
                <c:pt idx="1021">
                  <c:v>1271</c:v>
                </c:pt>
                <c:pt idx="1022">
                  <c:v>1272</c:v>
                </c:pt>
                <c:pt idx="1023">
                  <c:v>1273</c:v>
                </c:pt>
                <c:pt idx="1024">
                  <c:v>1274</c:v>
                </c:pt>
                <c:pt idx="1025">
                  <c:v>1275</c:v>
                </c:pt>
                <c:pt idx="1026">
                  <c:v>1276</c:v>
                </c:pt>
                <c:pt idx="1027">
                  <c:v>1277</c:v>
                </c:pt>
                <c:pt idx="1028">
                  <c:v>1278</c:v>
                </c:pt>
                <c:pt idx="1029">
                  <c:v>1279</c:v>
                </c:pt>
                <c:pt idx="1030">
                  <c:v>1280</c:v>
                </c:pt>
                <c:pt idx="1031">
                  <c:v>1281</c:v>
                </c:pt>
                <c:pt idx="1032">
                  <c:v>1282</c:v>
                </c:pt>
                <c:pt idx="1033">
                  <c:v>1283</c:v>
                </c:pt>
                <c:pt idx="1034">
                  <c:v>1284</c:v>
                </c:pt>
                <c:pt idx="1035">
                  <c:v>1285</c:v>
                </c:pt>
                <c:pt idx="1036">
                  <c:v>1286</c:v>
                </c:pt>
                <c:pt idx="1037">
                  <c:v>1287</c:v>
                </c:pt>
                <c:pt idx="1038">
                  <c:v>1288</c:v>
                </c:pt>
                <c:pt idx="1039">
                  <c:v>1289</c:v>
                </c:pt>
                <c:pt idx="1040">
                  <c:v>1290</c:v>
                </c:pt>
                <c:pt idx="1041">
                  <c:v>1291</c:v>
                </c:pt>
                <c:pt idx="1042">
                  <c:v>1292</c:v>
                </c:pt>
                <c:pt idx="1043">
                  <c:v>1293</c:v>
                </c:pt>
                <c:pt idx="1044">
                  <c:v>1294</c:v>
                </c:pt>
                <c:pt idx="1045">
                  <c:v>1295</c:v>
                </c:pt>
                <c:pt idx="1046">
                  <c:v>1296</c:v>
                </c:pt>
                <c:pt idx="1047">
                  <c:v>1297</c:v>
                </c:pt>
                <c:pt idx="1048">
                  <c:v>1298</c:v>
                </c:pt>
                <c:pt idx="1049">
                  <c:v>1299</c:v>
                </c:pt>
                <c:pt idx="1050">
                  <c:v>1300</c:v>
                </c:pt>
                <c:pt idx="1051">
                  <c:v>1301</c:v>
                </c:pt>
                <c:pt idx="1052">
                  <c:v>1302</c:v>
                </c:pt>
                <c:pt idx="1053">
                  <c:v>1303</c:v>
                </c:pt>
                <c:pt idx="1054">
                  <c:v>1304</c:v>
                </c:pt>
                <c:pt idx="1055">
                  <c:v>1305</c:v>
                </c:pt>
                <c:pt idx="1056">
                  <c:v>1306</c:v>
                </c:pt>
                <c:pt idx="1057">
                  <c:v>1307</c:v>
                </c:pt>
                <c:pt idx="1058">
                  <c:v>1308</c:v>
                </c:pt>
                <c:pt idx="1059">
                  <c:v>1309</c:v>
                </c:pt>
                <c:pt idx="1060">
                  <c:v>1310</c:v>
                </c:pt>
                <c:pt idx="1061">
                  <c:v>1311</c:v>
                </c:pt>
                <c:pt idx="1062">
                  <c:v>1312</c:v>
                </c:pt>
                <c:pt idx="1063">
                  <c:v>1313</c:v>
                </c:pt>
                <c:pt idx="1064">
                  <c:v>1314</c:v>
                </c:pt>
                <c:pt idx="1065">
                  <c:v>1315</c:v>
                </c:pt>
                <c:pt idx="1066">
                  <c:v>1316</c:v>
                </c:pt>
                <c:pt idx="1067">
                  <c:v>1317</c:v>
                </c:pt>
                <c:pt idx="1068">
                  <c:v>1318</c:v>
                </c:pt>
                <c:pt idx="1069">
                  <c:v>1319</c:v>
                </c:pt>
                <c:pt idx="1070">
                  <c:v>1320</c:v>
                </c:pt>
                <c:pt idx="1071">
                  <c:v>1321</c:v>
                </c:pt>
                <c:pt idx="1072">
                  <c:v>1322</c:v>
                </c:pt>
                <c:pt idx="1073">
                  <c:v>1323</c:v>
                </c:pt>
                <c:pt idx="1074">
                  <c:v>1324</c:v>
                </c:pt>
                <c:pt idx="1075">
                  <c:v>1325</c:v>
                </c:pt>
                <c:pt idx="1076">
                  <c:v>1326</c:v>
                </c:pt>
                <c:pt idx="1077">
                  <c:v>1327</c:v>
                </c:pt>
                <c:pt idx="1078">
                  <c:v>1328</c:v>
                </c:pt>
                <c:pt idx="1079">
                  <c:v>1329</c:v>
                </c:pt>
                <c:pt idx="1080">
                  <c:v>1330</c:v>
                </c:pt>
                <c:pt idx="1081">
                  <c:v>1331</c:v>
                </c:pt>
                <c:pt idx="1082">
                  <c:v>1332</c:v>
                </c:pt>
                <c:pt idx="1083">
                  <c:v>1333</c:v>
                </c:pt>
                <c:pt idx="1084">
                  <c:v>1334</c:v>
                </c:pt>
                <c:pt idx="1085">
                  <c:v>1335</c:v>
                </c:pt>
                <c:pt idx="1086">
                  <c:v>1336</c:v>
                </c:pt>
                <c:pt idx="1087">
                  <c:v>1337</c:v>
                </c:pt>
                <c:pt idx="1088">
                  <c:v>1338</c:v>
                </c:pt>
                <c:pt idx="1089">
                  <c:v>1339</c:v>
                </c:pt>
                <c:pt idx="1090">
                  <c:v>1340</c:v>
                </c:pt>
                <c:pt idx="1091">
                  <c:v>1341</c:v>
                </c:pt>
                <c:pt idx="1092">
                  <c:v>1342</c:v>
                </c:pt>
                <c:pt idx="1093">
                  <c:v>1343</c:v>
                </c:pt>
                <c:pt idx="1094">
                  <c:v>1344</c:v>
                </c:pt>
                <c:pt idx="1095">
                  <c:v>1345</c:v>
                </c:pt>
                <c:pt idx="1096">
                  <c:v>1346</c:v>
                </c:pt>
                <c:pt idx="1097">
                  <c:v>1347</c:v>
                </c:pt>
                <c:pt idx="1098">
                  <c:v>1348</c:v>
                </c:pt>
                <c:pt idx="1099">
                  <c:v>1349</c:v>
                </c:pt>
                <c:pt idx="1100">
                  <c:v>1350</c:v>
                </c:pt>
                <c:pt idx="1101">
                  <c:v>1351</c:v>
                </c:pt>
                <c:pt idx="1102">
                  <c:v>1352</c:v>
                </c:pt>
                <c:pt idx="1103">
                  <c:v>1353</c:v>
                </c:pt>
                <c:pt idx="1104">
                  <c:v>1354</c:v>
                </c:pt>
                <c:pt idx="1105">
                  <c:v>1355</c:v>
                </c:pt>
                <c:pt idx="1106">
                  <c:v>1356</c:v>
                </c:pt>
                <c:pt idx="1107">
                  <c:v>1357</c:v>
                </c:pt>
                <c:pt idx="1108">
                  <c:v>1358</c:v>
                </c:pt>
                <c:pt idx="1109">
                  <c:v>1359</c:v>
                </c:pt>
                <c:pt idx="1110">
                  <c:v>1360</c:v>
                </c:pt>
                <c:pt idx="1111">
                  <c:v>1361</c:v>
                </c:pt>
                <c:pt idx="1112">
                  <c:v>1362</c:v>
                </c:pt>
                <c:pt idx="1113">
                  <c:v>1363</c:v>
                </c:pt>
                <c:pt idx="1114">
                  <c:v>1364</c:v>
                </c:pt>
                <c:pt idx="1115">
                  <c:v>1365</c:v>
                </c:pt>
                <c:pt idx="1116">
                  <c:v>1366</c:v>
                </c:pt>
                <c:pt idx="1117">
                  <c:v>1367</c:v>
                </c:pt>
                <c:pt idx="1118">
                  <c:v>1368</c:v>
                </c:pt>
                <c:pt idx="1119">
                  <c:v>1369</c:v>
                </c:pt>
                <c:pt idx="1120">
                  <c:v>1370</c:v>
                </c:pt>
                <c:pt idx="1121">
                  <c:v>1371</c:v>
                </c:pt>
                <c:pt idx="1122">
                  <c:v>1372</c:v>
                </c:pt>
                <c:pt idx="1123">
                  <c:v>1373</c:v>
                </c:pt>
                <c:pt idx="1124">
                  <c:v>1374</c:v>
                </c:pt>
                <c:pt idx="1125">
                  <c:v>1375</c:v>
                </c:pt>
                <c:pt idx="1126">
                  <c:v>1376</c:v>
                </c:pt>
                <c:pt idx="1127">
                  <c:v>1377</c:v>
                </c:pt>
                <c:pt idx="1128">
                  <c:v>1378</c:v>
                </c:pt>
                <c:pt idx="1129">
                  <c:v>1379</c:v>
                </c:pt>
                <c:pt idx="1130">
                  <c:v>1380</c:v>
                </c:pt>
                <c:pt idx="1131">
                  <c:v>1381</c:v>
                </c:pt>
                <c:pt idx="1132">
                  <c:v>1382</c:v>
                </c:pt>
                <c:pt idx="1133">
                  <c:v>1383</c:v>
                </c:pt>
                <c:pt idx="1134">
                  <c:v>1384</c:v>
                </c:pt>
                <c:pt idx="1135">
                  <c:v>1385</c:v>
                </c:pt>
                <c:pt idx="1136">
                  <c:v>1386</c:v>
                </c:pt>
                <c:pt idx="1137">
                  <c:v>1387</c:v>
                </c:pt>
                <c:pt idx="1138">
                  <c:v>1388</c:v>
                </c:pt>
                <c:pt idx="1139">
                  <c:v>1389</c:v>
                </c:pt>
                <c:pt idx="1140">
                  <c:v>1390</c:v>
                </c:pt>
                <c:pt idx="1141">
                  <c:v>1391</c:v>
                </c:pt>
                <c:pt idx="1142">
                  <c:v>1392</c:v>
                </c:pt>
                <c:pt idx="1143">
                  <c:v>1393</c:v>
                </c:pt>
                <c:pt idx="1144">
                  <c:v>1394</c:v>
                </c:pt>
                <c:pt idx="1145">
                  <c:v>1395</c:v>
                </c:pt>
                <c:pt idx="1146">
                  <c:v>1396</c:v>
                </c:pt>
                <c:pt idx="1147">
                  <c:v>1397</c:v>
                </c:pt>
                <c:pt idx="1148">
                  <c:v>1398</c:v>
                </c:pt>
                <c:pt idx="1149">
                  <c:v>1399</c:v>
                </c:pt>
                <c:pt idx="1150">
                  <c:v>1400</c:v>
                </c:pt>
                <c:pt idx="1151">
                  <c:v>1401</c:v>
                </c:pt>
                <c:pt idx="1152">
                  <c:v>1402</c:v>
                </c:pt>
                <c:pt idx="1153">
                  <c:v>1403</c:v>
                </c:pt>
                <c:pt idx="1154">
                  <c:v>1404</c:v>
                </c:pt>
                <c:pt idx="1155">
                  <c:v>1405</c:v>
                </c:pt>
                <c:pt idx="1156">
                  <c:v>1406</c:v>
                </c:pt>
                <c:pt idx="1157">
                  <c:v>1407</c:v>
                </c:pt>
                <c:pt idx="1158">
                  <c:v>1408</c:v>
                </c:pt>
                <c:pt idx="1159">
                  <c:v>1409</c:v>
                </c:pt>
                <c:pt idx="1160">
                  <c:v>1410</c:v>
                </c:pt>
                <c:pt idx="1161">
                  <c:v>1411</c:v>
                </c:pt>
                <c:pt idx="1162">
                  <c:v>1412</c:v>
                </c:pt>
                <c:pt idx="1163">
                  <c:v>1413</c:v>
                </c:pt>
                <c:pt idx="1164">
                  <c:v>1414</c:v>
                </c:pt>
                <c:pt idx="1165">
                  <c:v>1415</c:v>
                </c:pt>
                <c:pt idx="1166">
                  <c:v>1416</c:v>
                </c:pt>
                <c:pt idx="1167">
                  <c:v>1417</c:v>
                </c:pt>
                <c:pt idx="1168">
                  <c:v>1418</c:v>
                </c:pt>
                <c:pt idx="1169">
                  <c:v>1419</c:v>
                </c:pt>
                <c:pt idx="1170">
                  <c:v>1420</c:v>
                </c:pt>
                <c:pt idx="1171">
                  <c:v>1421</c:v>
                </c:pt>
                <c:pt idx="1172">
                  <c:v>1422</c:v>
                </c:pt>
                <c:pt idx="1173">
                  <c:v>1423</c:v>
                </c:pt>
                <c:pt idx="1174">
                  <c:v>1424</c:v>
                </c:pt>
                <c:pt idx="1175">
                  <c:v>1425</c:v>
                </c:pt>
                <c:pt idx="1176">
                  <c:v>1426</c:v>
                </c:pt>
                <c:pt idx="1177">
                  <c:v>1427</c:v>
                </c:pt>
                <c:pt idx="1178">
                  <c:v>1428</c:v>
                </c:pt>
                <c:pt idx="1179">
                  <c:v>1429</c:v>
                </c:pt>
                <c:pt idx="1180">
                  <c:v>1430</c:v>
                </c:pt>
                <c:pt idx="1181">
                  <c:v>1431</c:v>
                </c:pt>
                <c:pt idx="1182">
                  <c:v>1432</c:v>
                </c:pt>
                <c:pt idx="1183">
                  <c:v>1433</c:v>
                </c:pt>
                <c:pt idx="1184">
                  <c:v>1434</c:v>
                </c:pt>
                <c:pt idx="1185">
                  <c:v>1435</c:v>
                </c:pt>
                <c:pt idx="1186">
                  <c:v>1436</c:v>
                </c:pt>
                <c:pt idx="1187">
                  <c:v>1437</c:v>
                </c:pt>
                <c:pt idx="1188">
                  <c:v>1438</c:v>
                </c:pt>
                <c:pt idx="1189">
                  <c:v>1439</c:v>
                </c:pt>
                <c:pt idx="1190">
                  <c:v>1440</c:v>
                </c:pt>
                <c:pt idx="1191">
                  <c:v>1441</c:v>
                </c:pt>
                <c:pt idx="1192">
                  <c:v>1442</c:v>
                </c:pt>
                <c:pt idx="1193">
                  <c:v>1443</c:v>
                </c:pt>
                <c:pt idx="1194">
                  <c:v>1444</c:v>
                </c:pt>
                <c:pt idx="1195">
                  <c:v>1445</c:v>
                </c:pt>
                <c:pt idx="1196">
                  <c:v>1446</c:v>
                </c:pt>
                <c:pt idx="1197">
                  <c:v>1447</c:v>
                </c:pt>
                <c:pt idx="1198">
                  <c:v>1448</c:v>
                </c:pt>
                <c:pt idx="1199">
                  <c:v>1449</c:v>
                </c:pt>
                <c:pt idx="1200">
                  <c:v>1450</c:v>
                </c:pt>
                <c:pt idx="1201">
                  <c:v>1451</c:v>
                </c:pt>
                <c:pt idx="1202">
                  <c:v>1452</c:v>
                </c:pt>
                <c:pt idx="1203">
                  <c:v>1453</c:v>
                </c:pt>
                <c:pt idx="1204">
                  <c:v>1454</c:v>
                </c:pt>
                <c:pt idx="1205">
                  <c:v>1455</c:v>
                </c:pt>
                <c:pt idx="1206">
                  <c:v>1456</c:v>
                </c:pt>
                <c:pt idx="1207">
                  <c:v>1457</c:v>
                </c:pt>
                <c:pt idx="1208">
                  <c:v>1458</c:v>
                </c:pt>
                <c:pt idx="1209">
                  <c:v>1459</c:v>
                </c:pt>
                <c:pt idx="1210">
                  <c:v>1460</c:v>
                </c:pt>
                <c:pt idx="1211">
                  <c:v>1461</c:v>
                </c:pt>
                <c:pt idx="1212">
                  <c:v>1462</c:v>
                </c:pt>
                <c:pt idx="1213">
                  <c:v>1463</c:v>
                </c:pt>
                <c:pt idx="1214">
                  <c:v>1464</c:v>
                </c:pt>
                <c:pt idx="1215">
                  <c:v>1465</c:v>
                </c:pt>
                <c:pt idx="1216">
                  <c:v>1466</c:v>
                </c:pt>
                <c:pt idx="1217">
                  <c:v>1467</c:v>
                </c:pt>
                <c:pt idx="1218">
                  <c:v>1468</c:v>
                </c:pt>
                <c:pt idx="1219">
                  <c:v>1469</c:v>
                </c:pt>
                <c:pt idx="1220">
                  <c:v>1470</c:v>
                </c:pt>
                <c:pt idx="1221">
                  <c:v>1471</c:v>
                </c:pt>
                <c:pt idx="1222">
                  <c:v>1472</c:v>
                </c:pt>
                <c:pt idx="1223">
                  <c:v>1473</c:v>
                </c:pt>
                <c:pt idx="1224">
                  <c:v>1474</c:v>
                </c:pt>
                <c:pt idx="1225">
                  <c:v>1475</c:v>
                </c:pt>
                <c:pt idx="1226">
                  <c:v>1476</c:v>
                </c:pt>
                <c:pt idx="1227">
                  <c:v>1477</c:v>
                </c:pt>
                <c:pt idx="1228">
                  <c:v>1478</c:v>
                </c:pt>
                <c:pt idx="1229">
                  <c:v>1479</c:v>
                </c:pt>
                <c:pt idx="1230">
                  <c:v>1480</c:v>
                </c:pt>
                <c:pt idx="1231">
                  <c:v>1481</c:v>
                </c:pt>
                <c:pt idx="1232">
                  <c:v>1482</c:v>
                </c:pt>
                <c:pt idx="1233">
                  <c:v>1483</c:v>
                </c:pt>
                <c:pt idx="1234">
                  <c:v>1484</c:v>
                </c:pt>
                <c:pt idx="1235">
                  <c:v>1485</c:v>
                </c:pt>
                <c:pt idx="1236">
                  <c:v>1486</c:v>
                </c:pt>
                <c:pt idx="1237">
                  <c:v>1487</c:v>
                </c:pt>
                <c:pt idx="1238">
                  <c:v>1488</c:v>
                </c:pt>
                <c:pt idx="1239">
                  <c:v>1489</c:v>
                </c:pt>
                <c:pt idx="1240">
                  <c:v>1490</c:v>
                </c:pt>
                <c:pt idx="1241">
                  <c:v>1491</c:v>
                </c:pt>
                <c:pt idx="1242">
                  <c:v>1492</c:v>
                </c:pt>
                <c:pt idx="1243">
                  <c:v>1493</c:v>
                </c:pt>
                <c:pt idx="1244">
                  <c:v>1494</c:v>
                </c:pt>
                <c:pt idx="1245">
                  <c:v>1495</c:v>
                </c:pt>
                <c:pt idx="1246">
                  <c:v>1496</c:v>
                </c:pt>
                <c:pt idx="1247">
                  <c:v>1497</c:v>
                </c:pt>
                <c:pt idx="1248">
                  <c:v>1498</c:v>
                </c:pt>
                <c:pt idx="1249">
                  <c:v>1499</c:v>
                </c:pt>
                <c:pt idx="1250">
                  <c:v>1500</c:v>
                </c:pt>
                <c:pt idx="1251">
                  <c:v>1501</c:v>
                </c:pt>
                <c:pt idx="1252">
                  <c:v>1502</c:v>
                </c:pt>
                <c:pt idx="1253">
                  <c:v>1503</c:v>
                </c:pt>
                <c:pt idx="1254">
                  <c:v>1504</c:v>
                </c:pt>
                <c:pt idx="1255">
                  <c:v>1505</c:v>
                </c:pt>
                <c:pt idx="1256">
                  <c:v>1506</c:v>
                </c:pt>
                <c:pt idx="1257">
                  <c:v>1507</c:v>
                </c:pt>
                <c:pt idx="1258">
                  <c:v>1508</c:v>
                </c:pt>
                <c:pt idx="1259">
                  <c:v>1509</c:v>
                </c:pt>
                <c:pt idx="1260">
                  <c:v>1510</c:v>
                </c:pt>
                <c:pt idx="1261">
                  <c:v>1511</c:v>
                </c:pt>
                <c:pt idx="1262">
                  <c:v>1512</c:v>
                </c:pt>
                <c:pt idx="1263">
                  <c:v>1513</c:v>
                </c:pt>
                <c:pt idx="1264">
                  <c:v>1514</c:v>
                </c:pt>
                <c:pt idx="1265">
                  <c:v>1515</c:v>
                </c:pt>
                <c:pt idx="1266">
                  <c:v>1516</c:v>
                </c:pt>
                <c:pt idx="1267">
                  <c:v>1517</c:v>
                </c:pt>
                <c:pt idx="1268">
                  <c:v>1518</c:v>
                </c:pt>
                <c:pt idx="1269">
                  <c:v>1519</c:v>
                </c:pt>
                <c:pt idx="1270">
                  <c:v>1520</c:v>
                </c:pt>
                <c:pt idx="1271">
                  <c:v>1521</c:v>
                </c:pt>
                <c:pt idx="1272">
                  <c:v>1522</c:v>
                </c:pt>
                <c:pt idx="1273">
                  <c:v>1523</c:v>
                </c:pt>
                <c:pt idx="1274">
                  <c:v>1524</c:v>
                </c:pt>
                <c:pt idx="1275">
                  <c:v>1525</c:v>
                </c:pt>
                <c:pt idx="1276">
                  <c:v>1526</c:v>
                </c:pt>
                <c:pt idx="1277">
                  <c:v>1527</c:v>
                </c:pt>
                <c:pt idx="1278">
                  <c:v>1528</c:v>
                </c:pt>
                <c:pt idx="1279">
                  <c:v>1529</c:v>
                </c:pt>
                <c:pt idx="1280">
                  <c:v>1530</c:v>
                </c:pt>
                <c:pt idx="1281">
                  <c:v>1531</c:v>
                </c:pt>
                <c:pt idx="1282">
                  <c:v>1532</c:v>
                </c:pt>
                <c:pt idx="1283">
                  <c:v>1533</c:v>
                </c:pt>
                <c:pt idx="1284">
                  <c:v>1534</c:v>
                </c:pt>
                <c:pt idx="1285">
                  <c:v>1535</c:v>
                </c:pt>
                <c:pt idx="1286">
                  <c:v>1536</c:v>
                </c:pt>
                <c:pt idx="1287">
                  <c:v>1537</c:v>
                </c:pt>
                <c:pt idx="1288">
                  <c:v>1538</c:v>
                </c:pt>
                <c:pt idx="1289">
                  <c:v>1539</c:v>
                </c:pt>
                <c:pt idx="1290">
                  <c:v>1540</c:v>
                </c:pt>
                <c:pt idx="1291">
                  <c:v>1541</c:v>
                </c:pt>
                <c:pt idx="1292">
                  <c:v>1542</c:v>
                </c:pt>
                <c:pt idx="1293">
                  <c:v>1543</c:v>
                </c:pt>
                <c:pt idx="1294">
                  <c:v>1544</c:v>
                </c:pt>
                <c:pt idx="1295">
                  <c:v>1545</c:v>
                </c:pt>
                <c:pt idx="1296">
                  <c:v>1546</c:v>
                </c:pt>
                <c:pt idx="1297">
                  <c:v>1547</c:v>
                </c:pt>
                <c:pt idx="1298">
                  <c:v>1548</c:v>
                </c:pt>
                <c:pt idx="1299">
                  <c:v>1549</c:v>
                </c:pt>
                <c:pt idx="1300">
                  <c:v>1550</c:v>
                </c:pt>
                <c:pt idx="1301">
                  <c:v>1551</c:v>
                </c:pt>
                <c:pt idx="1302">
                  <c:v>1552</c:v>
                </c:pt>
                <c:pt idx="1303">
                  <c:v>1553</c:v>
                </c:pt>
                <c:pt idx="1304">
                  <c:v>1554</c:v>
                </c:pt>
                <c:pt idx="1305">
                  <c:v>1555</c:v>
                </c:pt>
                <c:pt idx="1306">
                  <c:v>1556</c:v>
                </c:pt>
                <c:pt idx="1307">
                  <c:v>1557</c:v>
                </c:pt>
                <c:pt idx="1308">
                  <c:v>1558</c:v>
                </c:pt>
                <c:pt idx="1309">
                  <c:v>1559</c:v>
                </c:pt>
                <c:pt idx="1310">
                  <c:v>1560</c:v>
                </c:pt>
                <c:pt idx="1311">
                  <c:v>1561</c:v>
                </c:pt>
                <c:pt idx="1312">
                  <c:v>1562</c:v>
                </c:pt>
                <c:pt idx="1313">
                  <c:v>1563</c:v>
                </c:pt>
                <c:pt idx="1314">
                  <c:v>1564</c:v>
                </c:pt>
                <c:pt idx="1315">
                  <c:v>1565</c:v>
                </c:pt>
                <c:pt idx="1316">
                  <c:v>1566</c:v>
                </c:pt>
                <c:pt idx="1317">
                  <c:v>1567</c:v>
                </c:pt>
                <c:pt idx="1318">
                  <c:v>1568</c:v>
                </c:pt>
                <c:pt idx="1319">
                  <c:v>1569</c:v>
                </c:pt>
                <c:pt idx="1320">
                  <c:v>1570</c:v>
                </c:pt>
                <c:pt idx="1321">
                  <c:v>1571</c:v>
                </c:pt>
                <c:pt idx="1322">
                  <c:v>1572</c:v>
                </c:pt>
                <c:pt idx="1323">
                  <c:v>1573</c:v>
                </c:pt>
                <c:pt idx="1324">
                  <c:v>1574</c:v>
                </c:pt>
                <c:pt idx="1325">
                  <c:v>1575</c:v>
                </c:pt>
                <c:pt idx="1326">
                  <c:v>1576</c:v>
                </c:pt>
                <c:pt idx="1327">
                  <c:v>1577</c:v>
                </c:pt>
                <c:pt idx="1328">
                  <c:v>1578</c:v>
                </c:pt>
                <c:pt idx="1329">
                  <c:v>1579</c:v>
                </c:pt>
                <c:pt idx="1330">
                  <c:v>1580</c:v>
                </c:pt>
                <c:pt idx="1331">
                  <c:v>1581</c:v>
                </c:pt>
                <c:pt idx="1332">
                  <c:v>1582</c:v>
                </c:pt>
                <c:pt idx="1333">
                  <c:v>1583</c:v>
                </c:pt>
                <c:pt idx="1334">
                  <c:v>1584</c:v>
                </c:pt>
                <c:pt idx="1335">
                  <c:v>1585</c:v>
                </c:pt>
                <c:pt idx="1336">
                  <c:v>1586</c:v>
                </c:pt>
                <c:pt idx="1337">
                  <c:v>1587</c:v>
                </c:pt>
                <c:pt idx="1338">
                  <c:v>1588</c:v>
                </c:pt>
                <c:pt idx="1339">
                  <c:v>1589</c:v>
                </c:pt>
                <c:pt idx="1340">
                  <c:v>1590</c:v>
                </c:pt>
                <c:pt idx="1341">
                  <c:v>1591</c:v>
                </c:pt>
                <c:pt idx="1342">
                  <c:v>1592</c:v>
                </c:pt>
                <c:pt idx="1343">
                  <c:v>1593</c:v>
                </c:pt>
                <c:pt idx="1344">
                  <c:v>1594</c:v>
                </c:pt>
                <c:pt idx="1345">
                  <c:v>1595</c:v>
                </c:pt>
                <c:pt idx="1346">
                  <c:v>1596</c:v>
                </c:pt>
                <c:pt idx="1347">
                  <c:v>1597</c:v>
                </c:pt>
                <c:pt idx="1348">
                  <c:v>1598</c:v>
                </c:pt>
                <c:pt idx="1349">
                  <c:v>1599</c:v>
                </c:pt>
                <c:pt idx="1350">
                  <c:v>1600</c:v>
                </c:pt>
              </c:numCache>
            </c:numRef>
          </c:xVal>
          <c:yVal>
            <c:numRef>
              <c:f>'0h'!$C$6:$C$1356</c:f>
              <c:numCache>
                <c:formatCode>General</c:formatCode>
                <c:ptCount val="1351"/>
                <c:pt idx="0">
                  <c:v>21729.578523489934</c:v>
                </c:pt>
                <c:pt idx="1">
                  <c:v>21295.710067114094</c:v>
                </c:pt>
                <c:pt idx="2">
                  <c:v>20825.685906040268</c:v>
                </c:pt>
                <c:pt idx="3">
                  <c:v>20319.506040268458</c:v>
                </c:pt>
                <c:pt idx="4">
                  <c:v>19849.481879194631</c:v>
                </c:pt>
                <c:pt idx="5">
                  <c:v>19379.457718120808</c:v>
                </c:pt>
                <c:pt idx="6">
                  <c:v>19054.056375838929</c:v>
                </c:pt>
                <c:pt idx="7">
                  <c:v>18764.810738255033</c:v>
                </c:pt>
                <c:pt idx="8">
                  <c:v>18620.187919463089</c:v>
                </c:pt>
                <c:pt idx="9">
                  <c:v>18475.565100671141</c:v>
                </c:pt>
                <c:pt idx="10">
                  <c:v>18511.720805369128</c:v>
                </c:pt>
                <c:pt idx="11">
                  <c:v>18511.720805369128</c:v>
                </c:pt>
                <c:pt idx="12">
                  <c:v>18584.032214765102</c:v>
                </c:pt>
                <c:pt idx="13">
                  <c:v>18692.499328859059</c:v>
                </c:pt>
                <c:pt idx="14">
                  <c:v>18800.96644295302</c:v>
                </c:pt>
                <c:pt idx="15">
                  <c:v>19017.900671140942</c:v>
                </c:pt>
                <c:pt idx="16">
                  <c:v>19234.83489932886</c:v>
                </c:pt>
                <c:pt idx="17">
                  <c:v>19524.080536912752</c:v>
                </c:pt>
                <c:pt idx="18">
                  <c:v>19885.637583892618</c:v>
                </c:pt>
                <c:pt idx="19">
                  <c:v>20247.194630872484</c:v>
                </c:pt>
                <c:pt idx="20">
                  <c:v>20572.595973154363</c:v>
                </c:pt>
                <c:pt idx="21">
                  <c:v>20970.308724832212</c:v>
                </c:pt>
                <c:pt idx="22">
                  <c:v>21295.710067114094</c:v>
                </c:pt>
                <c:pt idx="23">
                  <c:v>21584.955704697986</c:v>
                </c:pt>
                <c:pt idx="24">
                  <c:v>21765.734228187917</c:v>
                </c:pt>
                <c:pt idx="25">
                  <c:v>21982.668456375839</c:v>
                </c:pt>
                <c:pt idx="26">
                  <c:v>22127.291275167783</c:v>
                </c:pt>
                <c:pt idx="27">
                  <c:v>22271.914093959731</c:v>
                </c:pt>
                <c:pt idx="28">
                  <c:v>22416.536912751679</c:v>
                </c:pt>
                <c:pt idx="29">
                  <c:v>22597.31543624161</c:v>
                </c:pt>
                <c:pt idx="30">
                  <c:v>22850.405369127518</c:v>
                </c:pt>
                <c:pt idx="31">
                  <c:v>23139.65100671141</c:v>
                </c:pt>
                <c:pt idx="32">
                  <c:v>23501.208053691276</c:v>
                </c:pt>
                <c:pt idx="33">
                  <c:v>23862.765100671142</c:v>
                </c:pt>
                <c:pt idx="34">
                  <c:v>24152.010738255034</c:v>
                </c:pt>
                <c:pt idx="35">
                  <c:v>24368.944966442956</c:v>
                </c:pt>
                <c:pt idx="36">
                  <c:v>24441.25637583893</c:v>
                </c:pt>
                <c:pt idx="37">
                  <c:v>24332.789261744969</c:v>
                </c:pt>
                <c:pt idx="38">
                  <c:v>24260.477852348995</c:v>
                </c:pt>
                <c:pt idx="39">
                  <c:v>24043.543624161077</c:v>
                </c:pt>
                <c:pt idx="40">
                  <c:v>23898.920805369129</c:v>
                </c:pt>
                <c:pt idx="41">
                  <c:v>23826.609395973155</c:v>
                </c:pt>
                <c:pt idx="42">
                  <c:v>23718.142281879194</c:v>
                </c:pt>
                <c:pt idx="43">
                  <c:v>23645.830872483224</c:v>
                </c:pt>
                <c:pt idx="44">
                  <c:v>23537.363758389263</c:v>
                </c:pt>
                <c:pt idx="45">
                  <c:v>23465.052348993289</c:v>
                </c:pt>
                <c:pt idx="46">
                  <c:v>23356.585234899328</c:v>
                </c:pt>
                <c:pt idx="47">
                  <c:v>23320.429530201342</c:v>
                </c:pt>
                <c:pt idx="48">
                  <c:v>23356.585234899328</c:v>
                </c:pt>
                <c:pt idx="49">
                  <c:v>23465.052348993289</c:v>
                </c:pt>
                <c:pt idx="50">
                  <c:v>23718.142281879194</c:v>
                </c:pt>
                <c:pt idx="51">
                  <c:v>24115.855033557047</c:v>
                </c:pt>
                <c:pt idx="52">
                  <c:v>24694.346308724835</c:v>
                </c:pt>
                <c:pt idx="53">
                  <c:v>25345.148993288589</c:v>
                </c:pt>
                <c:pt idx="54">
                  <c:v>26212.885906040268</c:v>
                </c:pt>
                <c:pt idx="55">
                  <c:v>27116.778523489935</c:v>
                </c:pt>
                <c:pt idx="56">
                  <c:v>28056.826845637584</c:v>
                </c:pt>
                <c:pt idx="57">
                  <c:v>28996.875167785238</c:v>
                </c:pt>
                <c:pt idx="58">
                  <c:v>29900.767785234897</c:v>
                </c:pt>
                <c:pt idx="59">
                  <c:v>30696.193288590603</c:v>
                </c:pt>
                <c:pt idx="60">
                  <c:v>31346.995973154364</c:v>
                </c:pt>
                <c:pt idx="61">
                  <c:v>31889.331543624161</c:v>
                </c:pt>
                <c:pt idx="62">
                  <c:v>32395.511409395975</c:v>
                </c:pt>
                <c:pt idx="63">
                  <c:v>33010.158389261749</c:v>
                </c:pt>
                <c:pt idx="64">
                  <c:v>33588.649664429533</c:v>
                </c:pt>
                <c:pt idx="65">
                  <c:v>34167.140939597317</c:v>
                </c:pt>
                <c:pt idx="66">
                  <c:v>34745.632214765101</c:v>
                </c:pt>
                <c:pt idx="67">
                  <c:v>35504.902013422819</c:v>
                </c:pt>
                <c:pt idx="68">
                  <c:v>36336.483221476505</c:v>
                </c:pt>
                <c:pt idx="69">
                  <c:v>37276.531543624158</c:v>
                </c:pt>
                <c:pt idx="70">
                  <c:v>38397.358389261746</c:v>
                </c:pt>
                <c:pt idx="71">
                  <c:v>39807.430872483223</c:v>
                </c:pt>
                <c:pt idx="72">
                  <c:v>41434.437583892613</c:v>
                </c:pt>
                <c:pt idx="73">
                  <c:v>43423.001342281881</c:v>
                </c:pt>
                <c:pt idx="74">
                  <c:v>45917.744966442951</c:v>
                </c:pt>
                <c:pt idx="75">
                  <c:v>48810.201342281885</c:v>
                </c:pt>
                <c:pt idx="76">
                  <c:v>51955.747651006714</c:v>
                </c:pt>
                <c:pt idx="77">
                  <c:v>55607.473825503359</c:v>
                </c:pt>
                <c:pt idx="78">
                  <c:v>59403.822818791945</c:v>
                </c:pt>
                <c:pt idx="79">
                  <c:v>61790.099328859062</c:v>
                </c:pt>
                <c:pt idx="80">
                  <c:v>63597.884563758387</c:v>
                </c:pt>
                <c:pt idx="81">
                  <c:v>64537.932885906041</c:v>
                </c:pt>
                <c:pt idx="82">
                  <c:v>64754.867114093955</c:v>
                </c:pt>
                <c:pt idx="83">
                  <c:v>64393.310067114093</c:v>
                </c:pt>
                <c:pt idx="84">
                  <c:v>63272.483221476512</c:v>
                </c:pt>
                <c:pt idx="85">
                  <c:v>61790.099328859062</c:v>
                </c:pt>
                <c:pt idx="86">
                  <c:v>59910.002684563762</c:v>
                </c:pt>
                <c:pt idx="87">
                  <c:v>57849.127516778528</c:v>
                </c:pt>
                <c:pt idx="88">
                  <c:v>55643.629530201339</c:v>
                </c:pt>
                <c:pt idx="89">
                  <c:v>53329.664429530203</c:v>
                </c:pt>
                <c:pt idx="90">
                  <c:v>51196.477852348988</c:v>
                </c:pt>
                <c:pt idx="91">
                  <c:v>49424.848322147649</c:v>
                </c:pt>
                <c:pt idx="92">
                  <c:v>47870.153020134232</c:v>
                </c:pt>
                <c:pt idx="93">
                  <c:v>46532.391946308722</c:v>
                </c:pt>
                <c:pt idx="94">
                  <c:v>45411.565100671141</c:v>
                </c:pt>
                <c:pt idx="95">
                  <c:v>44254.582550335566</c:v>
                </c:pt>
                <c:pt idx="96">
                  <c:v>43206.067114093959</c:v>
                </c:pt>
                <c:pt idx="97">
                  <c:v>42193.707382550339</c:v>
                </c:pt>
                <c:pt idx="98">
                  <c:v>41362.12617449664</c:v>
                </c:pt>
                <c:pt idx="99">
                  <c:v>40964.41342281879</c:v>
                </c:pt>
                <c:pt idx="100">
                  <c:v>41000.569127516777</c:v>
                </c:pt>
                <c:pt idx="101">
                  <c:v>41506.748993288587</c:v>
                </c:pt>
                <c:pt idx="102">
                  <c:v>42302.174496644293</c:v>
                </c:pt>
                <c:pt idx="103">
                  <c:v>43169.911409395972</c:v>
                </c:pt>
                <c:pt idx="104">
                  <c:v>44109.959731543626</c:v>
                </c:pt>
                <c:pt idx="105">
                  <c:v>45194.63087248322</c:v>
                </c:pt>
                <c:pt idx="106">
                  <c:v>46315.457718120801</c:v>
                </c:pt>
                <c:pt idx="107">
                  <c:v>48050.93154362416</c:v>
                </c:pt>
                <c:pt idx="108">
                  <c:v>50581.830872483224</c:v>
                </c:pt>
                <c:pt idx="109">
                  <c:v>53799.688590604026</c:v>
                </c:pt>
                <c:pt idx="110">
                  <c:v>57993.750335570476</c:v>
                </c:pt>
                <c:pt idx="111">
                  <c:v>62187.812080536911</c:v>
                </c:pt>
                <c:pt idx="112">
                  <c:v>66020.316778523498</c:v>
                </c:pt>
                <c:pt idx="113">
                  <c:v>67611.167785234909</c:v>
                </c:pt>
                <c:pt idx="114">
                  <c:v>66128.783892617445</c:v>
                </c:pt>
                <c:pt idx="115">
                  <c:v>60958.518120805369</c:v>
                </c:pt>
                <c:pt idx="116">
                  <c:v>53908.155704697994</c:v>
                </c:pt>
                <c:pt idx="117">
                  <c:v>45628.499328859063</c:v>
                </c:pt>
                <c:pt idx="118">
                  <c:v>37638.088590604028</c:v>
                </c:pt>
                <c:pt idx="119">
                  <c:v>30840.81610738255</c:v>
                </c:pt>
                <c:pt idx="120">
                  <c:v>25092.059060402684</c:v>
                </c:pt>
                <c:pt idx="121">
                  <c:v>20681.06308724832</c:v>
                </c:pt>
                <c:pt idx="122">
                  <c:v>17390.893959731544</c:v>
                </c:pt>
                <c:pt idx="123">
                  <c:v>14823.838926174496</c:v>
                </c:pt>
                <c:pt idx="124">
                  <c:v>13016.053691275167</c:v>
                </c:pt>
                <c:pt idx="125">
                  <c:v>11642.136912751679</c:v>
                </c:pt>
                <c:pt idx="126">
                  <c:v>10629.777181208054</c:v>
                </c:pt>
                <c:pt idx="127">
                  <c:v>9798.1959731543629</c:v>
                </c:pt>
                <c:pt idx="128">
                  <c:v>9219.7046979865772</c:v>
                </c:pt>
                <c:pt idx="129">
                  <c:v>8713.5248322147654</c:v>
                </c:pt>
                <c:pt idx="130">
                  <c:v>8315.8120805369126</c:v>
                </c:pt>
                <c:pt idx="131">
                  <c:v>7918.0993288590607</c:v>
                </c:pt>
                <c:pt idx="132">
                  <c:v>7665.0093959731539</c:v>
                </c:pt>
                <c:pt idx="133">
                  <c:v>7448.075167785235</c:v>
                </c:pt>
                <c:pt idx="134">
                  <c:v>7303.452348993289</c:v>
                </c:pt>
                <c:pt idx="135">
                  <c:v>7194.985234899329</c:v>
                </c:pt>
                <c:pt idx="136">
                  <c:v>7122.6738255033561</c:v>
                </c:pt>
                <c:pt idx="137">
                  <c:v>7050.3624161073831</c:v>
                </c:pt>
                <c:pt idx="138">
                  <c:v>7014.2067114093961</c:v>
                </c:pt>
                <c:pt idx="139">
                  <c:v>6978.0510067114092</c:v>
                </c:pt>
                <c:pt idx="140">
                  <c:v>7014.2067114093961</c:v>
                </c:pt>
                <c:pt idx="141">
                  <c:v>7050.3624161073831</c:v>
                </c:pt>
                <c:pt idx="142">
                  <c:v>7086.5181208053691</c:v>
                </c:pt>
                <c:pt idx="143">
                  <c:v>7158.829530201343</c:v>
                </c:pt>
                <c:pt idx="144">
                  <c:v>7231.140939597316</c:v>
                </c:pt>
                <c:pt idx="145">
                  <c:v>7339.6080536912759</c:v>
                </c:pt>
                <c:pt idx="146">
                  <c:v>7448.075167785235</c:v>
                </c:pt>
                <c:pt idx="147">
                  <c:v>7592.6979865771809</c:v>
                </c:pt>
                <c:pt idx="148">
                  <c:v>7701.1651006711409</c:v>
                </c:pt>
                <c:pt idx="149">
                  <c:v>7845.7879194630868</c:v>
                </c:pt>
                <c:pt idx="150">
                  <c:v>7954.2550335570468</c:v>
                </c:pt>
                <c:pt idx="151">
                  <c:v>8098.8778523489937</c:v>
                </c:pt>
                <c:pt idx="152">
                  <c:v>8207.3449664429536</c:v>
                </c:pt>
                <c:pt idx="153">
                  <c:v>8351.9677852348996</c:v>
                </c:pt>
                <c:pt idx="154">
                  <c:v>8568.9020134228176</c:v>
                </c:pt>
                <c:pt idx="155">
                  <c:v>8713.5248322147654</c:v>
                </c:pt>
                <c:pt idx="156">
                  <c:v>8930.4590604026853</c:v>
                </c:pt>
                <c:pt idx="157">
                  <c:v>9183.5489932885903</c:v>
                </c:pt>
                <c:pt idx="158">
                  <c:v>9472.794630872484</c:v>
                </c:pt>
                <c:pt idx="159">
                  <c:v>9725.884563758389</c:v>
                </c:pt>
                <c:pt idx="160">
                  <c:v>10051.28590604027</c:v>
                </c:pt>
                <c:pt idx="161">
                  <c:v>10376.687248322147</c:v>
                </c:pt>
                <c:pt idx="162">
                  <c:v>10738.244295302013</c:v>
                </c:pt>
                <c:pt idx="163">
                  <c:v>11135.957046979865</c:v>
                </c:pt>
                <c:pt idx="164">
                  <c:v>11533.669798657718</c:v>
                </c:pt>
                <c:pt idx="165">
                  <c:v>11967.538255033558</c:v>
                </c:pt>
                <c:pt idx="166">
                  <c:v>12401.406711409398</c:v>
                </c:pt>
                <c:pt idx="167">
                  <c:v>12907.586577181208</c:v>
                </c:pt>
                <c:pt idx="168">
                  <c:v>13413.76644295302</c:v>
                </c:pt>
                <c:pt idx="169">
                  <c:v>13919.946308724833</c:v>
                </c:pt>
                <c:pt idx="170">
                  <c:v>14426.126174496645</c:v>
                </c:pt>
                <c:pt idx="171">
                  <c:v>14896.15033557047</c:v>
                </c:pt>
                <c:pt idx="172">
                  <c:v>15402.330201342282</c:v>
                </c:pt>
                <c:pt idx="173">
                  <c:v>15908.510067114094</c:v>
                </c:pt>
                <c:pt idx="174">
                  <c:v>16414.689932885907</c:v>
                </c:pt>
                <c:pt idx="175">
                  <c:v>16920.869798657721</c:v>
                </c:pt>
                <c:pt idx="176">
                  <c:v>17463.205369127518</c:v>
                </c:pt>
                <c:pt idx="177">
                  <c:v>18005.540939597315</c:v>
                </c:pt>
                <c:pt idx="178">
                  <c:v>18511.720805369128</c:v>
                </c:pt>
                <c:pt idx="179">
                  <c:v>19090.212080536912</c:v>
                </c:pt>
                <c:pt idx="180">
                  <c:v>19596.391946308726</c:v>
                </c:pt>
                <c:pt idx="181">
                  <c:v>20102.57181208054</c:v>
                </c:pt>
                <c:pt idx="182">
                  <c:v>20536.440268456376</c:v>
                </c:pt>
                <c:pt idx="183">
                  <c:v>21006.464429530199</c:v>
                </c:pt>
                <c:pt idx="184">
                  <c:v>21404.177181208051</c:v>
                </c:pt>
                <c:pt idx="185">
                  <c:v>21765.734228187917</c:v>
                </c:pt>
                <c:pt idx="186">
                  <c:v>22054.979865771813</c:v>
                </c:pt>
                <c:pt idx="187">
                  <c:v>22344.225503355705</c:v>
                </c:pt>
                <c:pt idx="188">
                  <c:v>22633.471140939597</c:v>
                </c:pt>
                <c:pt idx="189">
                  <c:v>22850.405369127518</c:v>
                </c:pt>
                <c:pt idx="190">
                  <c:v>23103.495302013423</c:v>
                </c:pt>
                <c:pt idx="191">
                  <c:v>23320.429530201342</c:v>
                </c:pt>
                <c:pt idx="192">
                  <c:v>23573.51946308725</c:v>
                </c:pt>
                <c:pt idx="193">
                  <c:v>23826.609395973155</c:v>
                </c:pt>
                <c:pt idx="194">
                  <c:v>24115.855033557047</c:v>
                </c:pt>
                <c:pt idx="195">
                  <c:v>24441.25637583893</c:v>
                </c:pt>
                <c:pt idx="196">
                  <c:v>24802.813422818796</c:v>
                </c:pt>
                <c:pt idx="197">
                  <c:v>25272.837583892615</c:v>
                </c:pt>
                <c:pt idx="198">
                  <c:v>25779.017449664429</c:v>
                </c:pt>
                <c:pt idx="199">
                  <c:v>26393.664429530199</c:v>
                </c:pt>
                <c:pt idx="200">
                  <c:v>27152.934228187918</c:v>
                </c:pt>
                <c:pt idx="201">
                  <c:v>28020.671140939598</c:v>
                </c:pt>
                <c:pt idx="202">
                  <c:v>29033.030872483225</c:v>
                </c:pt>
                <c:pt idx="203">
                  <c:v>30226.169127516776</c:v>
                </c:pt>
                <c:pt idx="204">
                  <c:v>31672.397315436243</c:v>
                </c:pt>
                <c:pt idx="205">
                  <c:v>33263.24832214765</c:v>
                </c:pt>
                <c:pt idx="206">
                  <c:v>35071.033557046976</c:v>
                </c:pt>
                <c:pt idx="207">
                  <c:v>37131.90872483221</c:v>
                </c:pt>
                <c:pt idx="208">
                  <c:v>39192.783892617452</c:v>
                </c:pt>
                <c:pt idx="209">
                  <c:v>41217.503355704692</c:v>
                </c:pt>
                <c:pt idx="210">
                  <c:v>43206.067114093959</c:v>
                </c:pt>
                <c:pt idx="211">
                  <c:v>44760.762416107384</c:v>
                </c:pt>
                <c:pt idx="212">
                  <c:v>46026.212080536912</c:v>
                </c:pt>
                <c:pt idx="213">
                  <c:v>46749.326174496644</c:v>
                </c:pt>
                <c:pt idx="214">
                  <c:v>46966.260402684558</c:v>
                </c:pt>
                <c:pt idx="215">
                  <c:v>46677.01476510067</c:v>
                </c:pt>
                <c:pt idx="216">
                  <c:v>46062.367785234899</c:v>
                </c:pt>
                <c:pt idx="217">
                  <c:v>45158.47516778524</c:v>
                </c:pt>
                <c:pt idx="218">
                  <c:v>44146.115436241613</c:v>
                </c:pt>
                <c:pt idx="219">
                  <c:v>43061.444295302019</c:v>
                </c:pt>
                <c:pt idx="220">
                  <c:v>42012.928859060397</c:v>
                </c:pt>
                <c:pt idx="221">
                  <c:v>41036.724832214764</c:v>
                </c:pt>
                <c:pt idx="222">
                  <c:v>40096.676510067111</c:v>
                </c:pt>
                <c:pt idx="223">
                  <c:v>39265.095302013426</c:v>
                </c:pt>
                <c:pt idx="224">
                  <c:v>38433.514093959733</c:v>
                </c:pt>
                <c:pt idx="225">
                  <c:v>37674.244295302015</c:v>
                </c:pt>
                <c:pt idx="226">
                  <c:v>37023.441610738257</c:v>
                </c:pt>
                <c:pt idx="227">
                  <c:v>36481.106040268452</c:v>
                </c:pt>
                <c:pt idx="228">
                  <c:v>35938.770469798656</c:v>
                </c:pt>
                <c:pt idx="229">
                  <c:v>35504.902013422819</c:v>
                </c:pt>
                <c:pt idx="230">
                  <c:v>35107.189261744963</c:v>
                </c:pt>
                <c:pt idx="231">
                  <c:v>34745.632214765101</c:v>
                </c:pt>
                <c:pt idx="232">
                  <c:v>34420.230872483218</c:v>
                </c:pt>
                <c:pt idx="233">
                  <c:v>34130.98523489933</c:v>
                </c:pt>
                <c:pt idx="234">
                  <c:v>33877.895302013429</c:v>
                </c:pt>
                <c:pt idx="235">
                  <c:v>33733.272483221481</c:v>
                </c:pt>
                <c:pt idx="236">
                  <c:v>33769.428187919468</c:v>
                </c:pt>
                <c:pt idx="237">
                  <c:v>33986.362416107382</c:v>
                </c:pt>
                <c:pt idx="238">
                  <c:v>34528.697986577179</c:v>
                </c:pt>
                <c:pt idx="239">
                  <c:v>35324.123489932885</c:v>
                </c:pt>
                <c:pt idx="240">
                  <c:v>36444.950335570473</c:v>
                </c:pt>
                <c:pt idx="241">
                  <c:v>37927.334228187916</c:v>
                </c:pt>
                <c:pt idx="242">
                  <c:v>39771.275167785236</c:v>
                </c:pt>
                <c:pt idx="243">
                  <c:v>41868.306040268457</c:v>
                </c:pt>
                <c:pt idx="244">
                  <c:v>44326.89395973154</c:v>
                </c:pt>
                <c:pt idx="245">
                  <c:v>47038.571812080532</c:v>
                </c:pt>
                <c:pt idx="246">
                  <c:v>49714.093959731545</c:v>
                </c:pt>
                <c:pt idx="247">
                  <c:v>52317.304697986583</c:v>
                </c:pt>
                <c:pt idx="248">
                  <c:v>54522.802684563758</c:v>
                </c:pt>
                <c:pt idx="249">
                  <c:v>56294.432214765096</c:v>
                </c:pt>
                <c:pt idx="250">
                  <c:v>57270.636241610744</c:v>
                </c:pt>
                <c:pt idx="251">
                  <c:v>57596.037583892619</c:v>
                </c:pt>
                <c:pt idx="252">
                  <c:v>57053.702013422822</c:v>
                </c:pt>
                <c:pt idx="253">
                  <c:v>55715.940939597313</c:v>
                </c:pt>
                <c:pt idx="254">
                  <c:v>53835.84429530202</c:v>
                </c:pt>
                <c:pt idx="255">
                  <c:v>51485.723489932883</c:v>
                </c:pt>
                <c:pt idx="256">
                  <c:v>48918.668456375839</c:v>
                </c:pt>
                <c:pt idx="257">
                  <c:v>46496.236241610743</c:v>
                </c:pt>
                <c:pt idx="258">
                  <c:v>44037.648322147652</c:v>
                </c:pt>
                <c:pt idx="259">
                  <c:v>41651.371812080535</c:v>
                </c:pt>
                <c:pt idx="260">
                  <c:v>39301.251006711405</c:v>
                </c:pt>
                <c:pt idx="261">
                  <c:v>36842.663087248322</c:v>
                </c:pt>
                <c:pt idx="262">
                  <c:v>34275.60805369127</c:v>
                </c:pt>
                <c:pt idx="263">
                  <c:v>31600.085906040269</c:v>
                </c:pt>
                <c:pt idx="264">
                  <c:v>28635.318120805372</c:v>
                </c:pt>
                <c:pt idx="265">
                  <c:v>25562.083221476511</c:v>
                </c:pt>
                <c:pt idx="266">
                  <c:v>22380.381208053692</c:v>
                </c:pt>
                <c:pt idx="267">
                  <c:v>19307.146308724834</c:v>
                </c:pt>
                <c:pt idx="268">
                  <c:v>16450.845637583894</c:v>
                </c:pt>
                <c:pt idx="269">
                  <c:v>13919.946308724833</c:v>
                </c:pt>
                <c:pt idx="270">
                  <c:v>11533.669798657718</c:v>
                </c:pt>
                <c:pt idx="271">
                  <c:v>9508.950335570471</c:v>
                </c:pt>
                <c:pt idx="272">
                  <c:v>7845.7879194630868</c:v>
                </c:pt>
                <c:pt idx="273">
                  <c:v>6435.7154362416104</c:v>
                </c:pt>
                <c:pt idx="274">
                  <c:v>5314.8885906040268</c:v>
                </c:pt>
                <c:pt idx="275">
                  <c:v>4447.1516778523492</c:v>
                </c:pt>
                <c:pt idx="276">
                  <c:v>3760.193288590604</c:v>
                </c:pt>
                <c:pt idx="277">
                  <c:v>3181.7020134228187</c:v>
                </c:pt>
                <c:pt idx="278">
                  <c:v>2747.8335570469799</c:v>
                </c:pt>
                <c:pt idx="279">
                  <c:v>2422.432214765101</c:v>
                </c:pt>
                <c:pt idx="280">
                  <c:v>2133.1865771812081</c:v>
                </c:pt>
                <c:pt idx="281">
                  <c:v>1916.2523489932885</c:v>
                </c:pt>
                <c:pt idx="282">
                  <c:v>1735.4738255033558</c:v>
                </c:pt>
                <c:pt idx="283">
                  <c:v>1627.0067114093958</c:v>
                </c:pt>
                <c:pt idx="284">
                  <c:v>1518.5395973154364</c:v>
                </c:pt>
                <c:pt idx="285">
                  <c:v>1410.0724832214764</c:v>
                </c:pt>
                <c:pt idx="286">
                  <c:v>1337.7610738255032</c:v>
                </c:pt>
                <c:pt idx="287">
                  <c:v>1265.4496644295302</c:v>
                </c:pt>
                <c:pt idx="288">
                  <c:v>1193.138255033557</c:v>
                </c:pt>
                <c:pt idx="289">
                  <c:v>1156.9825503355705</c:v>
                </c:pt>
                <c:pt idx="290">
                  <c:v>1084.6711409395973</c:v>
                </c:pt>
                <c:pt idx="291">
                  <c:v>1084.6711409395973</c:v>
                </c:pt>
                <c:pt idx="292">
                  <c:v>1048.5154362416108</c:v>
                </c:pt>
                <c:pt idx="293">
                  <c:v>1012.3597315436242</c:v>
                </c:pt>
                <c:pt idx="294">
                  <c:v>1012.3597315436242</c:v>
                </c:pt>
                <c:pt idx="295">
                  <c:v>976.2040268456376</c:v>
                </c:pt>
                <c:pt idx="296">
                  <c:v>976.2040268456376</c:v>
                </c:pt>
                <c:pt idx="297">
                  <c:v>940.04832214765099</c:v>
                </c:pt>
                <c:pt idx="298">
                  <c:v>940.04832214765099</c:v>
                </c:pt>
                <c:pt idx="299">
                  <c:v>903.8926174496645</c:v>
                </c:pt>
                <c:pt idx="300">
                  <c:v>903.8926174496645</c:v>
                </c:pt>
                <c:pt idx="301">
                  <c:v>903.8926174496645</c:v>
                </c:pt>
                <c:pt idx="302">
                  <c:v>867.73691275167789</c:v>
                </c:pt>
                <c:pt idx="303">
                  <c:v>867.73691275167789</c:v>
                </c:pt>
                <c:pt idx="304">
                  <c:v>867.73691275167789</c:v>
                </c:pt>
                <c:pt idx="305">
                  <c:v>903.8926174496645</c:v>
                </c:pt>
                <c:pt idx="306">
                  <c:v>903.8926174496645</c:v>
                </c:pt>
                <c:pt idx="307">
                  <c:v>903.8926174496645</c:v>
                </c:pt>
                <c:pt idx="308">
                  <c:v>903.8926174496645</c:v>
                </c:pt>
                <c:pt idx="309">
                  <c:v>903.8926174496645</c:v>
                </c:pt>
                <c:pt idx="310">
                  <c:v>903.8926174496645</c:v>
                </c:pt>
                <c:pt idx="311">
                  <c:v>903.8926174496645</c:v>
                </c:pt>
                <c:pt idx="312">
                  <c:v>903.8926174496645</c:v>
                </c:pt>
                <c:pt idx="313">
                  <c:v>940.04832214765099</c:v>
                </c:pt>
                <c:pt idx="314">
                  <c:v>940.04832214765099</c:v>
                </c:pt>
                <c:pt idx="315">
                  <c:v>940.04832214765099</c:v>
                </c:pt>
                <c:pt idx="316">
                  <c:v>976.2040268456376</c:v>
                </c:pt>
                <c:pt idx="317">
                  <c:v>976.2040268456376</c:v>
                </c:pt>
                <c:pt idx="318">
                  <c:v>976.2040268456376</c:v>
                </c:pt>
                <c:pt idx="319">
                  <c:v>976.2040268456376</c:v>
                </c:pt>
                <c:pt idx="320">
                  <c:v>1012.3597315436242</c:v>
                </c:pt>
                <c:pt idx="321">
                  <c:v>1012.3597315436242</c:v>
                </c:pt>
                <c:pt idx="322">
                  <c:v>1012.3597315436242</c:v>
                </c:pt>
                <c:pt idx="323">
                  <c:v>1048.5154362416108</c:v>
                </c:pt>
                <c:pt idx="324">
                  <c:v>1048.5154362416108</c:v>
                </c:pt>
                <c:pt idx="325">
                  <c:v>1048.5154362416108</c:v>
                </c:pt>
                <c:pt idx="326">
                  <c:v>1048.5154362416108</c:v>
                </c:pt>
                <c:pt idx="327">
                  <c:v>1084.6711409395973</c:v>
                </c:pt>
                <c:pt idx="328">
                  <c:v>1084.6711409395973</c:v>
                </c:pt>
                <c:pt idx="329">
                  <c:v>1120.8268456375838</c:v>
                </c:pt>
                <c:pt idx="330">
                  <c:v>1120.8268456375838</c:v>
                </c:pt>
                <c:pt idx="331">
                  <c:v>1156.9825503355705</c:v>
                </c:pt>
                <c:pt idx="332">
                  <c:v>1193.138255033557</c:v>
                </c:pt>
                <c:pt idx="333">
                  <c:v>1193.138255033557</c:v>
                </c:pt>
                <c:pt idx="334">
                  <c:v>1193.138255033557</c:v>
                </c:pt>
                <c:pt idx="335">
                  <c:v>1229.2939597315437</c:v>
                </c:pt>
                <c:pt idx="336">
                  <c:v>1265.4496644295302</c:v>
                </c:pt>
                <c:pt idx="337">
                  <c:v>1265.4496644295302</c:v>
                </c:pt>
                <c:pt idx="338">
                  <c:v>1301.6053691275167</c:v>
                </c:pt>
                <c:pt idx="339">
                  <c:v>1337.7610738255032</c:v>
                </c:pt>
                <c:pt idx="340">
                  <c:v>1373.9167785234899</c:v>
                </c:pt>
                <c:pt idx="341">
                  <c:v>1373.9167785234899</c:v>
                </c:pt>
                <c:pt idx="342">
                  <c:v>1410.0724832214764</c:v>
                </c:pt>
                <c:pt idx="343">
                  <c:v>1410.0724832214764</c:v>
                </c:pt>
                <c:pt idx="344">
                  <c:v>1446.2281879194632</c:v>
                </c:pt>
                <c:pt idx="345">
                  <c:v>1482.3838926174496</c:v>
                </c:pt>
                <c:pt idx="346">
                  <c:v>1518.5395973154364</c:v>
                </c:pt>
                <c:pt idx="347">
                  <c:v>1554.6953020134226</c:v>
                </c:pt>
                <c:pt idx="348">
                  <c:v>1554.6953020134226</c:v>
                </c:pt>
                <c:pt idx="349">
                  <c:v>1627.0067114093958</c:v>
                </c:pt>
                <c:pt idx="350">
                  <c:v>1627.0067114093958</c:v>
                </c:pt>
                <c:pt idx="351">
                  <c:v>1663.1624161073826</c:v>
                </c:pt>
                <c:pt idx="352">
                  <c:v>1699.3181208053691</c:v>
                </c:pt>
                <c:pt idx="353">
                  <c:v>1735.4738255033558</c:v>
                </c:pt>
                <c:pt idx="354">
                  <c:v>1771.6295302013423</c:v>
                </c:pt>
                <c:pt idx="355">
                  <c:v>1807.785234899329</c:v>
                </c:pt>
                <c:pt idx="356">
                  <c:v>1843.9409395973153</c:v>
                </c:pt>
                <c:pt idx="357">
                  <c:v>1880.096644295302</c:v>
                </c:pt>
                <c:pt idx="358">
                  <c:v>1916.2523489932885</c:v>
                </c:pt>
                <c:pt idx="359">
                  <c:v>1988.5637583892617</c:v>
                </c:pt>
                <c:pt idx="360">
                  <c:v>1988.5637583892617</c:v>
                </c:pt>
                <c:pt idx="361">
                  <c:v>2060.8751677852351</c:v>
                </c:pt>
                <c:pt idx="362">
                  <c:v>2097.0308724832216</c:v>
                </c:pt>
                <c:pt idx="363">
                  <c:v>2133.1865771812081</c:v>
                </c:pt>
                <c:pt idx="364">
                  <c:v>2205.4979865771811</c:v>
                </c:pt>
                <c:pt idx="365">
                  <c:v>2241.6536912751676</c:v>
                </c:pt>
                <c:pt idx="366">
                  <c:v>2277.8093959731546</c:v>
                </c:pt>
                <c:pt idx="367">
                  <c:v>2313.965100671141</c:v>
                </c:pt>
                <c:pt idx="368">
                  <c:v>2350.1208053691275</c:v>
                </c:pt>
                <c:pt idx="369">
                  <c:v>2350.1208053691275</c:v>
                </c:pt>
                <c:pt idx="370">
                  <c:v>2386.276510067114</c:v>
                </c:pt>
                <c:pt idx="371">
                  <c:v>2422.432214765101</c:v>
                </c:pt>
                <c:pt idx="372">
                  <c:v>2422.432214765101</c:v>
                </c:pt>
                <c:pt idx="373">
                  <c:v>2458.5879194630875</c:v>
                </c:pt>
                <c:pt idx="374">
                  <c:v>2494.743624161074</c:v>
                </c:pt>
                <c:pt idx="375">
                  <c:v>2530.8993288590605</c:v>
                </c:pt>
                <c:pt idx="376">
                  <c:v>2530.8993288590605</c:v>
                </c:pt>
                <c:pt idx="377">
                  <c:v>2567.055033557047</c:v>
                </c:pt>
                <c:pt idx="378">
                  <c:v>2567.055033557047</c:v>
                </c:pt>
                <c:pt idx="379">
                  <c:v>2603.2107382550334</c:v>
                </c:pt>
                <c:pt idx="380">
                  <c:v>2639.3664429530199</c:v>
                </c:pt>
                <c:pt idx="381">
                  <c:v>2675.5221476510064</c:v>
                </c:pt>
                <c:pt idx="382">
                  <c:v>2711.6778523489934</c:v>
                </c:pt>
                <c:pt idx="383">
                  <c:v>2747.8335570469799</c:v>
                </c:pt>
                <c:pt idx="384">
                  <c:v>2783.9892617449664</c:v>
                </c:pt>
                <c:pt idx="385">
                  <c:v>2856.3006711409398</c:v>
                </c:pt>
                <c:pt idx="386">
                  <c:v>2892.4563758389263</c:v>
                </c:pt>
                <c:pt idx="387">
                  <c:v>2928.6120805369128</c:v>
                </c:pt>
                <c:pt idx="388">
                  <c:v>3000.9234899328862</c:v>
                </c:pt>
                <c:pt idx="389">
                  <c:v>3037.0791946308727</c:v>
                </c:pt>
                <c:pt idx="390">
                  <c:v>3145.5463087248322</c:v>
                </c:pt>
                <c:pt idx="391">
                  <c:v>3181.7020134228187</c:v>
                </c:pt>
                <c:pt idx="392">
                  <c:v>3254.0134228187917</c:v>
                </c:pt>
                <c:pt idx="393">
                  <c:v>3362.4805369127516</c:v>
                </c:pt>
                <c:pt idx="394">
                  <c:v>3434.7919463087251</c:v>
                </c:pt>
                <c:pt idx="395">
                  <c:v>3470.9476510067116</c:v>
                </c:pt>
                <c:pt idx="396">
                  <c:v>3543.2590604026846</c:v>
                </c:pt>
                <c:pt idx="397">
                  <c:v>3615.570469798658</c:v>
                </c:pt>
                <c:pt idx="398">
                  <c:v>3687.8818791946305</c:v>
                </c:pt>
                <c:pt idx="399">
                  <c:v>3760.193288590604</c:v>
                </c:pt>
                <c:pt idx="400">
                  <c:v>3796.3489932885905</c:v>
                </c:pt>
                <c:pt idx="401">
                  <c:v>3868.6604026845639</c:v>
                </c:pt>
                <c:pt idx="402">
                  <c:v>3904.8161073825504</c:v>
                </c:pt>
                <c:pt idx="403">
                  <c:v>3977.1275167785234</c:v>
                </c:pt>
                <c:pt idx="404">
                  <c:v>4013.2832214765103</c:v>
                </c:pt>
                <c:pt idx="405">
                  <c:v>4085.5946308724833</c:v>
                </c:pt>
                <c:pt idx="406">
                  <c:v>4121.7503355704703</c:v>
                </c:pt>
                <c:pt idx="407">
                  <c:v>4194.0617449664433</c:v>
                </c:pt>
                <c:pt idx="408">
                  <c:v>4230.2174496644302</c:v>
                </c:pt>
                <c:pt idx="409">
                  <c:v>4266.3731543624162</c:v>
                </c:pt>
                <c:pt idx="410">
                  <c:v>4338.6845637583892</c:v>
                </c:pt>
                <c:pt idx="411">
                  <c:v>4410.9959731543622</c:v>
                </c:pt>
                <c:pt idx="412">
                  <c:v>4483.3073825503352</c:v>
                </c:pt>
                <c:pt idx="413">
                  <c:v>4555.6187919463091</c:v>
                </c:pt>
                <c:pt idx="414">
                  <c:v>4627.9302013422821</c:v>
                </c:pt>
                <c:pt idx="415">
                  <c:v>4700.2416107382551</c:v>
                </c:pt>
                <c:pt idx="416">
                  <c:v>4844.864429530202</c:v>
                </c:pt>
                <c:pt idx="417">
                  <c:v>4917.1758389261749</c:v>
                </c:pt>
                <c:pt idx="418">
                  <c:v>5061.7986577181209</c:v>
                </c:pt>
                <c:pt idx="419">
                  <c:v>5206.4214765100669</c:v>
                </c:pt>
                <c:pt idx="420">
                  <c:v>5351.0442953020129</c:v>
                </c:pt>
                <c:pt idx="421">
                  <c:v>5531.8228187919458</c:v>
                </c:pt>
                <c:pt idx="422">
                  <c:v>5676.4456375838927</c:v>
                </c:pt>
                <c:pt idx="423">
                  <c:v>5857.2241610738256</c:v>
                </c:pt>
                <c:pt idx="424">
                  <c:v>6001.8469798657725</c:v>
                </c:pt>
                <c:pt idx="425">
                  <c:v>6146.4697986577185</c:v>
                </c:pt>
                <c:pt idx="426">
                  <c:v>6327.2483221476505</c:v>
                </c:pt>
                <c:pt idx="427">
                  <c:v>6435.7154362416104</c:v>
                </c:pt>
                <c:pt idx="428">
                  <c:v>6580.3382550335573</c:v>
                </c:pt>
                <c:pt idx="429">
                  <c:v>6688.8053691275163</c:v>
                </c:pt>
                <c:pt idx="430">
                  <c:v>6797.2724832214763</c:v>
                </c:pt>
                <c:pt idx="431">
                  <c:v>6905.7395973154362</c:v>
                </c:pt>
                <c:pt idx="432">
                  <c:v>6941.8953020134231</c:v>
                </c:pt>
                <c:pt idx="433">
                  <c:v>7014.2067114093961</c:v>
                </c:pt>
                <c:pt idx="434">
                  <c:v>7050.3624161073831</c:v>
                </c:pt>
                <c:pt idx="435">
                  <c:v>7086.5181208053691</c:v>
                </c:pt>
                <c:pt idx="436">
                  <c:v>7086.5181208053691</c:v>
                </c:pt>
                <c:pt idx="437">
                  <c:v>7086.5181208053691</c:v>
                </c:pt>
                <c:pt idx="438">
                  <c:v>7050.3624161073831</c:v>
                </c:pt>
                <c:pt idx="439">
                  <c:v>7014.2067114093961</c:v>
                </c:pt>
                <c:pt idx="440">
                  <c:v>7014.2067114093961</c:v>
                </c:pt>
                <c:pt idx="441">
                  <c:v>6978.0510067114092</c:v>
                </c:pt>
                <c:pt idx="442">
                  <c:v>6905.7395973154362</c:v>
                </c:pt>
                <c:pt idx="443">
                  <c:v>6905.7395973154362</c:v>
                </c:pt>
                <c:pt idx="444">
                  <c:v>6833.4281879194632</c:v>
                </c:pt>
                <c:pt idx="445">
                  <c:v>6833.4281879194632</c:v>
                </c:pt>
                <c:pt idx="446">
                  <c:v>6797.2724832214763</c:v>
                </c:pt>
                <c:pt idx="447">
                  <c:v>6797.2724832214763</c:v>
                </c:pt>
                <c:pt idx="448">
                  <c:v>6761.1167785234902</c:v>
                </c:pt>
                <c:pt idx="449">
                  <c:v>6797.2724832214763</c:v>
                </c:pt>
                <c:pt idx="450">
                  <c:v>6797.2724832214763</c:v>
                </c:pt>
                <c:pt idx="451">
                  <c:v>6833.4281879194632</c:v>
                </c:pt>
                <c:pt idx="452">
                  <c:v>6869.5838926174501</c:v>
                </c:pt>
                <c:pt idx="453">
                  <c:v>6941.8953020134231</c:v>
                </c:pt>
                <c:pt idx="454">
                  <c:v>7014.2067114093961</c:v>
                </c:pt>
                <c:pt idx="455">
                  <c:v>7086.5181208053691</c:v>
                </c:pt>
                <c:pt idx="456">
                  <c:v>7158.829530201343</c:v>
                </c:pt>
                <c:pt idx="457">
                  <c:v>7267.2966442953029</c:v>
                </c:pt>
                <c:pt idx="458">
                  <c:v>7411.919463087248</c:v>
                </c:pt>
                <c:pt idx="459">
                  <c:v>7520.3865771812079</c:v>
                </c:pt>
                <c:pt idx="460">
                  <c:v>7665.0093959731539</c:v>
                </c:pt>
                <c:pt idx="461">
                  <c:v>7773.4765100671138</c:v>
                </c:pt>
                <c:pt idx="462">
                  <c:v>7918.0993288590607</c:v>
                </c:pt>
                <c:pt idx="463">
                  <c:v>8062.7221476510067</c:v>
                </c:pt>
                <c:pt idx="464">
                  <c:v>8207.3449664429536</c:v>
                </c:pt>
                <c:pt idx="465">
                  <c:v>8351.9677852348996</c:v>
                </c:pt>
                <c:pt idx="466">
                  <c:v>8460.4348993288604</c:v>
                </c:pt>
                <c:pt idx="467">
                  <c:v>8568.9020134228176</c:v>
                </c:pt>
                <c:pt idx="468">
                  <c:v>8677.3691275167785</c:v>
                </c:pt>
                <c:pt idx="469">
                  <c:v>8785.8362416107375</c:v>
                </c:pt>
                <c:pt idx="470">
                  <c:v>8858.1476510067114</c:v>
                </c:pt>
                <c:pt idx="471">
                  <c:v>8858.1476510067114</c:v>
                </c:pt>
                <c:pt idx="472">
                  <c:v>8930.4590604026853</c:v>
                </c:pt>
                <c:pt idx="473">
                  <c:v>8966.6147651006704</c:v>
                </c:pt>
                <c:pt idx="474">
                  <c:v>9038.9261744966443</c:v>
                </c:pt>
                <c:pt idx="475">
                  <c:v>9075.0818791946313</c:v>
                </c:pt>
                <c:pt idx="476">
                  <c:v>9111.2375838926182</c:v>
                </c:pt>
                <c:pt idx="477">
                  <c:v>9111.2375838926182</c:v>
                </c:pt>
                <c:pt idx="478">
                  <c:v>9147.3932885906033</c:v>
                </c:pt>
                <c:pt idx="479">
                  <c:v>9147.3932885906033</c:v>
                </c:pt>
                <c:pt idx="480">
                  <c:v>9183.5489932885903</c:v>
                </c:pt>
                <c:pt idx="481">
                  <c:v>9183.5489932885903</c:v>
                </c:pt>
                <c:pt idx="482">
                  <c:v>9219.7046979865772</c:v>
                </c:pt>
                <c:pt idx="483">
                  <c:v>9292.0161073825511</c:v>
                </c:pt>
                <c:pt idx="484">
                  <c:v>9328.1718120805381</c:v>
                </c:pt>
                <c:pt idx="485">
                  <c:v>9364.3275167785232</c:v>
                </c:pt>
                <c:pt idx="486">
                  <c:v>9472.794630872484</c:v>
                </c:pt>
                <c:pt idx="487">
                  <c:v>9581.2617449664431</c:v>
                </c:pt>
                <c:pt idx="488">
                  <c:v>9689.7288590604039</c:v>
                </c:pt>
                <c:pt idx="489">
                  <c:v>9798.1959731543629</c:v>
                </c:pt>
                <c:pt idx="490">
                  <c:v>9942.8187919463089</c:v>
                </c:pt>
                <c:pt idx="491">
                  <c:v>10123.597315436242</c:v>
                </c:pt>
                <c:pt idx="492">
                  <c:v>10304.375838926173</c:v>
                </c:pt>
                <c:pt idx="493">
                  <c:v>10521.310067114093</c:v>
                </c:pt>
                <c:pt idx="494">
                  <c:v>10738.244295302013</c:v>
                </c:pt>
                <c:pt idx="495">
                  <c:v>10991.33422818792</c:v>
                </c:pt>
                <c:pt idx="496">
                  <c:v>11244.424161073826</c:v>
                </c:pt>
                <c:pt idx="497">
                  <c:v>11497.514093959731</c:v>
                </c:pt>
                <c:pt idx="498">
                  <c:v>11822.915436241612</c:v>
                </c:pt>
                <c:pt idx="499">
                  <c:v>12112.161073825504</c:v>
                </c:pt>
                <c:pt idx="500">
                  <c:v>12401.406711409398</c:v>
                </c:pt>
                <c:pt idx="501">
                  <c:v>12726.808053691275</c:v>
                </c:pt>
                <c:pt idx="502">
                  <c:v>13052.209395973154</c:v>
                </c:pt>
                <c:pt idx="503">
                  <c:v>13377.610738255033</c:v>
                </c:pt>
                <c:pt idx="504">
                  <c:v>13666.856375838926</c:v>
                </c:pt>
                <c:pt idx="505">
                  <c:v>13992.257718120805</c:v>
                </c:pt>
                <c:pt idx="506">
                  <c:v>14245.347651006712</c:v>
                </c:pt>
                <c:pt idx="507">
                  <c:v>14534.593288590606</c:v>
                </c:pt>
                <c:pt idx="508">
                  <c:v>14751.527516778522</c:v>
                </c:pt>
                <c:pt idx="509">
                  <c:v>14968.461744966442</c:v>
                </c:pt>
                <c:pt idx="510">
                  <c:v>15076.928859060403</c:v>
                </c:pt>
                <c:pt idx="511">
                  <c:v>15149.240268456375</c:v>
                </c:pt>
                <c:pt idx="512">
                  <c:v>15185.395973154362</c:v>
                </c:pt>
                <c:pt idx="513">
                  <c:v>15149.240268456375</c:v>
                </c:pt>
                <c:pt idx="514">
                  <c:v>15076.928859060403</c:v>
                </c:pt>
                <c:pt idx="515">
                  <c:v>14896.15033557047</c:v>
                </c:pt>
                <c:pt idx="516">
                  <c:v>14715.371812080535</c:v>
                </c:pt>
                <c:pt idx="517">
                  <c:v>14462.281879194632</c:v>
                </c:pt>
                <c:pt idx="518">
                  <c:v>14173.036241610738</c:v>
                </c:pt>
                <c:pt idx="519">
                  <c:v>13847.634899328859</c:v>
                </c:pt>
                <c:pt idx="520">
                  <c:v>13449.922147651007</c:v>
                </c:pt>
                <c:pt idx="521">
                  <c:v>13016.053691275167</c:v>
                </c:pt>
                <c:pt idx="522">
                  <c:v>12546.029530201342</c:v>
                </c:pt>
                <c:pt idx="523">
                  <c:v>12039.84966442953</c:v>
                </c:pt>
                <c:pt idx="524">
                  <c:v>11605.981208053692</c:v>
                </c:pt>
                <c:pt idx="525">
                  <c:v>11063.645637583892</c:v>
                </c:pt>
                <c:pt idx="526">
                  <c:v>10593.621476510067</c:v>
                </c:pt>
                <c:pt idx="527">
                  <c:v>10159.753020134229</c:v>
                </c:pt>
                <c:pt idx="528">
                  <c:v>9653.573154362417</c:v>
                </c:pt>
                <c:pt idx="529">
                  <c:v>9219.7046979865772</c:v>
                </c:pt>
                <c:pt idx="530">
                  <c:v>8749.6805369127524</c:v>
                </c:pt>
                <c:pt idx="531">
                  <c:v>8315.8120805369126</c:v>
                </c:pt>
                <c:pt idx="532">
                  <c:v>7881.9436241610738</c:v>
                </c:pt>
                <c:pt idx="533">
                  <c:v>7411.919463087248</c:v>
                </c:pt>
                <c:pt idx="534">
                  <c:v>7050.3624161073831</c:v>
                </c:pt>
                <c:pt idx="535">
                  <c:v>6616.4939597315433</c:v>
                </c:pt>
                <c:pt idx="536">
                  <c:v>6291.0926174496644</c:v>
                </c:pt>
                <c:pt idx="537">
                  <c:v>5965.6912751677855</c:v>
                </c:pt>
                <c:pt idx="538">
                  <c:v>5640.2899328859057</c:v>
                </c:pt>
                <c:pt idx="539">
                  <c:v>5387.2</c:v>
                </c:pt>
                <c:pt idx="540">
                  <c:v>5134.1100671140939</c:v>
                </c:pt>
                <c:pt idx="541">
                  <c:v>4917.1758389261749</c:v>
                </c:pt>
                <c:pt idx="542">
                  <c:v>4700.2416107382551</c:v>
                </c:pt>
                <c:pt idx="543">
                  <c:v>4519.4630872483222</c:v>
                </c:pt>
                <c:pt idx="544">
                  <c:v>4302.5288590604023</c:v>
                </c:pt>
                <c:pt idx="545">
                  <c:v>4121.7503355704703</c:v>
                </c:pt>
                <c:pt idx="546">
                  <c:v>3940.9718120805369</c:v>
                </c:pt>
                <c:pt idx="547">
                  <c:v>3796.3489932885905</c:v>
                </c:pt>
                <c:pt idx="548">
                  <c:v>3651.7261744966445</c:v>
                </c:pt>
                <c:pt idx="549">
                  <c:v>3543.2590604026846</c:v>
                </c:pt>
                <c:pt idx="550">
                  <c:v>3434.7919463087251</c:v>
                </c:pt>
                <c:pt idx="551">
                  <c:v>3326.3248322147651</c:v>
                </c:pt>
                <c:pt idx="552">
                  <c:v>3217.8577181208052</c:v>
                </c:pt>
                <c:pt idx="553">
                  <c:v>3145.5463087248322</c:v>
                </c:pt>
                <c:pt idx="554">
                  <c:v>3073.2348993288592</c:v>
                </c:pt>
                <c:pt idx="555">
                  <c:v>2964.7677852348993</c:v>
                </c:pt>
                <c:pt idx="556">
                  <c:v>2928.6120805369128</c:v>
                </c:pt>
                <c:pt idx="557">
                  <c:v>2856.3006711409398</c:v>
                </c:pt>
                <c:pt idx="558">
                  <c:v>2783.9892617449664</c:v>
                </c:pt>
                <c:pt idx="559">
                  <c:v>2711.6778523489934</c:v>
                </c:pt>
                <c:pt idx="560">
                  <c:v>2675.5221476510064</c:v>
                </c:pt>
                <c:pt idx="561">
                  <c:v>2603.2107382550334</c:v>
                </c:pt>
                <c:pt idx="562">
                  <c:v>2567.055033557047</c:v>
                </c:pt>
                <c:pt idx="563">
                  <c:v>2494.743624161074</c:v>
                </c:pt>
                <c:pt idx="564">
                  <c:v>2458.5879194630875</c:v>
                </c:pt>
                <c:pt idx="565">
                  <c:v>2422.432214765101</c:v>
                </c:pt>
                <c:pt idx="566">
                  <c:v>2386.276510067114</c:v>
                </c:pt>
                <c:pt idx="567">
                  <c:v>2350.1208053691275</c:v>
                </c:pt>
                <c:pt idx="568">
                  <c:v>2313.965100671141</c:v>
                </c:pt>
                <c:pt idx="569">
                  <c:v>2241.6536912751676</c:v>
                </c:pt>
                <c:pt idx="570">
                  <c:v>2205.4979865771811</c:v>
                </c:pt>
                <c:pt idx="571">
                  <c:v>2169.3422818791946</c:v>
                </c:pt>
                <c:pt idx="572">
                  <c:v>2133.1865771812081</c:v>
                </c:pt>
                <c:pt idx="573">
                  <c:v>2133.1865771812081</c:v>
                </c:pt>
                <c:pt idx="574">
                  <c:v>2097.0308724832216</c:v>
                </c:pt>
                <c:pt idx="575">
                  <c:v>2060.8751677852351</c:v>
                </c:pt>
                <c:pt idx="576">
                  <c:v>2024.7194630872484</c:v>
                </c:pt>
                <c:pt idx="577">
                  <c:v>2024.7194630872484</c:v>
                </c:pt>
                <c:pt idx="578">
                  <c:v>1988.5637583892617</c:v>
                </c:pt>
                <c:pt idx="579">
                  <c:v>1952.4080536912752</c:v>
                </c:pt>
                <c:pt idx="580">
                  <c:v>1916.2523489932885</c:v>
                </c:pt>
                <c:pt idx="581">
                  <c:v>1916.2523489932885</c:v>
                </c:pt>
                <c:pt idx="582">
                  <c:v>1880.096644295302</c:v>
                </c:pt>
                <c:pt idx="583">
                  <c:v>1880.096644295302</c:v>
                </c:pt>
                <c:pt idx="584">
                  <c:v>1843.9409395973153</c:v>
                </c:pt>
                <c:pt idx="585">
                  <c:v>1843.9409395973153</c:v>
                </c:pt>
                <c:pt idx="586">
                  <c:v>1807.785234899329</c:v>
                </c:pt>
                <c:pt idx="587">
                  <c:v>1807.785234899329</c:v>
                </c:pt>
                <c:pt idx="588">
                  <c:v>1771.6295302013423</c:v>
                </c:pt>
                <c:pt idx="589">
                  <c:v>1771.6295302013423</c:v>
                </c:pt>
                <c:pt idx="590">
                  <c:v>1771.6295302013423</c:v>
                </c:pt>
                <c:pt idx="591">
                  <c:v>1735.4738255033558</c:v>
                </c:pt>
                <c:pt idx="592">
                  <c:v>1699.3181208053691</c:v>
                </c:pt>
                <c:pt idx="593">
                  <c:v>1699.3181208053691</c:v>
                </c:pt>
                <c:pt idx="594">
                  <c:v>1699.3181208053691</c:v>
                </c:pt>
                <c:pt idx="595">
                  <c:v>1699.3181208053691</c:v>
                </c:pt>
                <c:pt idx="596">
                  <c:v>1663.1624161073826</c:v>
                </c:pt>
                <c:pt idx="597">
                  <c:v>1663.1624161073826</c:v>
                </c:pt>
                <c:pt idx="598">
                  <c:v>1663.1624161073826</c:v>
                </c:pt>
                <c:pt idx="599">
                  <c:v>1663.1624161073826</c:v>
                </c:pt>
                <c:pt idx="600">
                  <c:v>1627.0067114093958</c:v>
                </c:pt>
                <c:pt idx="601">
                  <c:v>1627.0067114093958</c:v>
                </c:pt>
                <c:pt idx="602">
                  <c:v>1627.0067114093958</c:v>
                </c:pt>
                <c:pt idx="603">
                  <c:v>1627.0067114093958</c:v>
                </c:pt>
                <c:pt idx="604">
                  <c:v>1627.0067114093958</c:v>
                </c:pt>
                <c:pt idx="605">
                  <c:v>1590.8510067114094</c:v>
                </c:pt>
                <c:pt idx="606">
                  <c:v>1627.0067114093958</c:v>
                </c:pt>
                <c:pt idx="607">
                  <c:v>1590.8510067114094</c:v>
                </c:pt>
                <c:pt idx="608">
                  <c:v>1627.0067114093958</c:v>
                </c:pt>
                <c:pt idx="609">
                  <c:v>1590.8510067114094</c:v>
                </c:pt>
                <c:pt idx="610">
                  <c:v>1590.8510067114094</c:v>
                </c:pt>
                <c:pt idx="611">
                  <c:v>1590.8510067114094</c:v>
                </c:pt>
                <c:pt idx="612">
                  <c:v>1590.8510067114094</c:v>
                </c:pt>
                <c:pt idx="613">
                  <c:v>1590.8510067114094</c:v>
                </c:pt>
                <c:pt idx="614">
                  <c:v>1590.8510067114094</c:v>
                </c:pt>
                <c:pt idx="615">
                  <c:v>1590.8510067114094</c:v>
                </c:pt>
                <c:pt idx="616">
                  <c:v>1590.8510067114094</c:v>
                </c:pt>
                <c:pt idx="617">
                  <c:v>1627.0067114093958</c:v>
                </c:pt>
                <c:pt idx="618">
                  <c:v>1590.8510067114094</c:v>
                </c:pt>
                <c:pt idx="619">
                  <c:v>1590.8510067114094</c:v>
                </c:pt>
                <c:pt idx="620">
                  <c:v>1590.8510067114094</c:v>
                </c:pt>
                <c:pt idx="621">
                  <c:v>1590.8510067114094</c:v>
                </c:pt>
                <c:pt idx="622">
                  <c:v>1590.8510067114094</c:v>
                </c:pt>
                <c:pt idx="623">
                  <c:v>1590.8510067114094</c:v>
                </c:pt>
                <c:pt idx="624">
                  <c:v>1627.0067114093958</c:v>
                </c:pt>
                <c:pt idx="625">
                  <c:v>1590.8510067114094</c:v>
                </c:pt>
                <c:pt idx="626">
                  <c:v>1627.0067114093958</c:v>
                </c:pt>
                <c:pt idx="627">
                  <c:v>1627.0067114093958</c:v>
                </c:pt>
                <c:pt idx="628">
                  <c:v>1627.0067114093958</c:v>
                </c:pt>
                <c:pt idx="629">
                  <c:v>1627.0067114093958</c:v>
                </c:pt>
                <c:pt idx="630">
                  <c:v>1663.1624161073826</c:v>
                </c:pt>
                <c:pt idx="631">
                  <c:v>1663.1624161073826</c:v>
                </c:pt>
                <c:pt idx="632">
                  <c:v>1663.1624161073826</c:v>
                </c:pt>
                <c:pt idx="633">
                  <c:v>1663.1624161073826</c:v>
                </c:pt>
                <c:pt idx="634">
                  <c:v>1663.1624161073826</c:v>
                </c:pt>
                <c:pt idx="635">
                  <c:v>1663.1624161073826</c:v>
                </c:pt>
                <c:pt idx="636">
                  <c:v>1699.3181208053691</c:v>
                </c:pt>
                <c:pt idx="637">
                  <c:v>1699.3181208053691</c:v>
                </c:pt>
                <c:pt idx="638">
                  <c:v>1699.3181208053691</c:v>
                </c:pt>
                <c:pt idx="639">
                  <c:v>1735.4738255033558</c:v>
                </c:pt>
                <c:pt idx="640">
                  <c:v>1735.4738255033558</c:v>
                </c:pt>
                <c:pt idx="641">
                  <c:v>1771.6295302013423</c:v>
                </c:pt>
                <c:pt idx="642">
                  <c:v>1771.6295302013423</c:v>
                </c:pt>
                <c:pt idx="643">
                  <c:v>1771.6295302013423</c:v>
                </c:pt>
                <c:pt idx="644">
                  <c:v>1771.6295302013423</c:v>
                </c:pt>
                <c:pt idx="645">
                  <c:v>1807.785234899329</c:v>
                </c:pt>
                <c:pt idx="646">
                  <c:v>1807.785234899329</c:v>
                </c:pt>
                <c:pt idx="647">
                  <c:v>1807.785234899329</c:v>
                </c:pt>
                <c:pt idx="648">
                  <c:v>1843.9409395973153</c:v>
                </c:pt>
                <c:pt idx="649">
                  <c:v>1843.9409395973153</c:v>
                </c:pt>
                <c:pt idx="650">
                  <c:v>1843.9409395973153</c:v>
                </c:pt>
                <c:pt idx="651">
                  <c:v>1880.096644295302</c:v>
                </c:pt>
                <c:pt idx="652">
                  <c:v>1880.096644295302</c:v>
                </c:pt>
                <c:pt idx="653">
                  <c:v>1880.096644295302</c:v>
                </c:pt>
                <c:pt idx="654">
                  <c:v>1916.2523489932885</c:v>
                </c:pt>
                <c:pt idx="655">
                  <c:v>1916.2523489932885</c:v>
                </c:pt>
                <c:pt idx="656">
                  <c:v>1916.2523489932885</c:v>
                </c:pt>
                <c:pt idx="657">
                  <c:v>1952.4080536912752</c:v>
                </c:pt>
                <c:pt idx="658">
                  <c:v>1952.4080536912752</c:v>
                </c:pt>
                <c:pt idx="659">
                  <c:v>1952.4080536912752</c:v>
                </c:pt>
                <c:pt idx="660">
                  <c:v>1988.5637583892617</c:v>
                </c:pt>
                <c:pt idx="661">
                  <c:v>1988.5637583892617</c:v>
                </c:pt>
                <c:pt idx="662">
                  <c:v>2024.7194630872484</c:v>
                </c:pt>
                <c:pt idx="663">
                  <c:v>2024.7194630872484</c:v>
                </c:pt>
                <c:pt idx="664">
                  <c:v>2060.8751677852351</c:v>
                </c:pt>
                <c:pt idx="665">
                  <c:v>2060.8751677852351</c:v>
                </c:pt>
                <c:pt idx="666">
                  <c:v>2097.0308724832216</c:v>
                </c:pt>
                <c:pt idx="667">
                  <c:v>2097.0308724832216</c:v>
                </c:pt>
                <c:pt idx="668">
                  <c:v>2133.1865771812081</c:v>
                </c:pt>
                <c:pt idx="669">
                  <c:v>2133.1865771812081</c:v>
                </c:pt>
                <c:pt idx="670">
                  <c:v>2169.3422818791946</c:v>
                </c:pt>
                <c:pt idx="671">
                  <c:v>2169.3422818791946</c:v>
                </c:pt>
                <c:pt idx="672">
                  <c:v>2205.4979865771811</c:v>
                </c:pt>
                <c:pt idx="673">
                  <c:v>2205.4979865771811</c:v>
                </c:pt>
                <c:pt idx="674">
                  <c:v>2241.6536912751676</c:v>
                </c:pt>
                <c:pt idx="675">
                  <c:v>2241.6536912751676</c:v>
                </c:pt>
                <c:pt idx="676">
                  <c:v>2277.8093959731546</c:v>
                </c:pt>
                <c:pt idx="677">
                  <c:v>2313.965100671141</c:v>
                </c:pt>
                <c:pt idx="678">
                  <c:v>2313.965100671141</c:v>
                </c:pt>
                <c:pt idx="679">
                  <c:v>2350.1208053691275</c:v>
                </c:pt>
                <c:pt idx="680">
                  <c:v>2386.276510067114</c:v>
                </c:pt>
                <c:pt idx="681">
                  <c:v>2386.276510067114</c:v>
                </c:pt>
                <c:pt idx="682">
                  <c:v>2422.432214765101</c:v>
                </c:pt>
                <c:pt idx="683">
                  <c:v>2422.432214765101</c:v>
                </c:pt>
                <c:pt idx="684">
                  <c:v>2458.5879194630875</c:v>
                </c:pt>
                <c:pt idx="685">
                  <c:v>2494.743624161074</c:v>
                </c:pt>
                <c:pt idx="686">
                  <c:v>2494.743624161074</c:v>
                </c:pt>
                <c:pt idx="687">
                  <c:v>2494.743624161074</c:v>
                </c:pt>
                <c:pt idx="688">
                  <c:v>2530.8993288590605</c:v>
                </c:pt>
                <c:pt idx="689">
                  <c:v>2530.8993288590605</c:v>
                </c:pt>
                <c:pt idx="690">
                  <c:v>2567.055033557047</c:v>
                </c:pt>
                <c:pt idx="691">
                  <c:v>2567.055033557047</c:v>
                </c:pt>
                <c:pt idx="692">
                  <c:v>2603.2107382550334</c:v>
                </c:pt>
                <c:pt idx="693">
                  <c:v>2603.2107382550334</c:v>
                </c:pt>
                <c:pt idx="694">
                  <c:v>2639.3664429530199</c:v>
                </c:pt>
                <c:pt idx="695">
                  <c:v>2639.3664429530199</c:v>
                </c:pt>
                <c:pt idx="696">
                  <c:v>2675.5221476510064</c:v>
                </c:pt>
                <c:pt idx="697">
                  <c:v>2675.5221476510064</c:v>
                </c:pt>
                <c:pt idx="698">
                  <c:v>2675.5221476510064</c:v>
                </c:pt>
                <c:pt idx="699">
                  <c:v>2675.5221476510064</c:v>
                </c:pt>
                <c:pt idx="700">
                  <c:v>2711.6778523489934</c:v>
                </c:pt>
                <c:pt idx="701">
                  <c:v>2711.6778523489934</c:v>
                </c:pt>
                <c:pt idx="702">
                  <c:v>2711.6778523489934</c:v>
                </c:pt>
                <c:pt idx="703">
                  <c:v>2711.6778523489934</c:v>
                </c:pt>
                <c:pt idx="704">
                  <c:v>2711.6778523489934</c:v>
                </c:pt>
                <c:pt idx="705">
                  <c:v>2747.8335570469799</c:v>
                </c:pt>
                <c:pt idx="706">
                  <c:v>2747.8335570469799</c:v>
                </c:pt>
                <c:pt idx="707">
                  <c:v>2747.8335570469799</c:v>
                </c:pt>
                <c:pt idx="708">
                  <c:v>2747.8335570469799</c:v>
                </c:pt>
                <c:pt idx="709">
                  <c:v>2747.8335570469799</c:v>
                </c:pt>
                <c:pt idx="710">
                  <c:v>2783.9892617449664</c:v>
                </c:pt>
                <c:pt idx="711">
                  <c:v>2747.8335570469799</c:v>
                </c:pt>
                <c:pt idx="712">
                  <c:v>2747.8335570469799</c:v>
                </c:pt>
                <c:pt idx="713">
                  <c:v>2747.8335570469799</c:v>
                </c:pt>
                <c:pt idx="714">
                  <c:v>2747.8335570469799</c:v>
                </c:pt>
                <c:pt idx="715">
                  <c:v>2747.8335570469799</c:v>
                </c:pt>
                <c:pt idx="716">
                  <c:v>2747.8335570469799</c:v>
                </c:pt>
                <c:pt idx="717">
                  <c:v>2747.8335570469799</c:v>
                </c:pt>
                <c:pt idx="718">
                  <c:v>2747.8335570469799</c:v>
                </c:pt>
                <c:pt idx="719">
                  <c:v>2747.8335570469799</c:v>
                </c:pt>
                <c:pt idx="720">
                  <c:v>2747.8335570469799</c:v>
                </c:pt>
                <c:pt idx="721">
                  <c:v>2747.8335570469799</c:v>
                </c:pt>
                <c:pt idx="722">
                  <c:v>2711.6778523489934</c:v>
                </c:pt>
                <c:pt idx="723">
                  <c:v>2747.8335570469799</c:v>
                </c:pt>
                <c:pt idx="724">
                  <c:v>2711.6778523489934</c:v>
                </c:pt>
                <c:pt idx="725">
                  <c:v>2711.6778523489934</c:v>
                </c:pt>
                <c:pt idx="726">
                  <c:v>2711.6778523489934</c:v>
                </c:pt>
                <c:pt idx="727">
                  <c:v>2711.6778523489934</c:v>
                </c:pt>
                <c:pt idx="728">
                  <c:v>2711.6778523489934</c:v>
                </c:pt>
                <c:pt idx="729">
                  <c:v>2711.6778523489934</c:v>
                </c:pt>
                <c:pt idx="730">
                  <c:v>2711.6778523489934</c:v>
                </c:pt>
                <c:pt idx="731">
                  <c:v>2711.6778523489934</c:v>
                </c:pt>
                <c:pt idx="732">
                  <c:v>2675.5221476510064</c:v>
                </c:pt>
                <c:pt idx="733">
                  <c:v>2711.6778523489934</c:v>
                </c:pt>
                <c:pt idx="734">
                  <c:v>2675.5221476510064</c:v>
                </c:pt>
                <c:pt idx="735">
                  <c:v>2675.5221476510064</c:v>
                </c:pt>
                <c:pt idx="736">
                  <c:v>2675.5221476510064</c:v>
                </c:pt>
                <c:pt idx="737">
                  <c:v>2675.5221476510064</c:v>
                </c:pt>
                <c:pt idx="738">
                  <c:v>2711.6778523489934</c:v>
                </c:pt>
                <c:pt idx="739">
                  <c:v>2675.5221476510064</c:v>
                </c:pt>
                <c:pt idx="740">
                  <c:v>2675.5221476510064</c:v>
                </c:pt>
                <c:pt idx="741">
                  <c:v>2675.5221476510064</c:v>
                </c:pt>
                <c:pt idx="742">
                  <c:v>2675.5221476510064</c:v>
                </c:pt>
                <c:pt idx="743">
                  <c:v>2675.5221476510064</c:v>
                </c:pt>
                <c:pt idx="744">
                  <c:v>2675.5221476510064</c:v>
                </c:pt>
                <c:pt idx="745">
                  <c:v>2711.6778523489934</c:v>
                </c:pt>
                <c:pt idx="746">
                  <c:v>2675.5221476510064</c:v>
                </c:pt>
                <c:pt idx="747">
                  <c:v>2711.6778523489934</c:v>
                </c:pt>
                <c:pt idx="748">
                  <c:v>2711.6778523489934</c:v>
                </c:pt>
                <c:pt idx="749">
                  <c:v>2711.6778523489934</c:v>
                </c:pt>
                <c:pt idx="750">
                  <c:v>2711.6778523489934</c:v>
                </c:pt>
                <c:pt idx="751">
                  <c:v>2747.8335570469799</c:v>
                </c:pt>
                <c:pt idx="752">
                  <c:v>2747.8335570469799</c:v>
                </c:pt>
                <c:pt idx="753">
                  <c:v>2747.8335570469799</c:v>
                </c:pt>
                <c:pt idx="754">
                  <c:v>2747.8335570469799</c:v>
                </c:pt>
                <c:pt idx="755">
                  <c:v>2783.9892617449664</c:v>
                </c:pt>
                <c:pt idx="756">
                  <c:v>2783.9892617449664</c:v>
                </c:pt>
                <c:pt idx="757">
                  <c:v>2783.9892617449664</c:v>
                </c:pt>
                <c:pt idx="758">
                  <c:v>2783.9892617449664</c:v>
                </c:pt>
                <c:pt idx="759">
                  <c:v>2820.1449664429529</c:v>
                </c:pt>
                <c:pt idx="760">
                  <c:v>2820.1449664429529</c:v>
                </c:pt>
                <c:pt idx="761">
                  <c:v>2856.3006711409398</c:v>
                </c:pt>
                <c:pt idx="762">
                  <c:v>2856.3006711409398</c:v>
                </c:pt>
                <c:pt idx="763">
                  <c:v>2892.4563758389263</c:v>
                </c:pt>
                <c:pt idx="764">
                  <c:v>2892.4563758389263</c:v>
                </c:pt>
                <c:pt idx="765">
                  <c:v>2892.4563758389263</c:v>
                </c:pt>
                <c:pt idx="766">
                  <c:v>2892.4563758389263</c:v>
                </c:pt>
                <c:pt idx="767">
                  <c:v>2928.6120805369128</c:v>
                </c:pt>
                <c:pt idx="768">
                  <c:v>2928.6120805369128</c:v>
                </c:pt>
                <c:pt idx="769">
                  <c:v>2964.7677852348993</c:v>
                </c:pt>
                <c:pt idx="770">
                  <c:v>2964.7677852348993</c:v>
                </c:pt>
                <c:pt idx="771">
                  <c:v>3000.9234899328862</c:v>
                </c:pt>
                <c:pt idx="772">
                  <c:v>3000.9234899328862</c:v>
                </c:pt>
                <c:pt idx="773">
                  <c:v>3037.0791946308727</c:v>
                </c:pt>
                <c:pt idx="774">
                  <c:v>3037.0791946308727</c:v>
                </c:pt>
                <c:pt idx="775">
                  <c:v>3037.0791946308727</c:v>
                </c:pt>
                <c:pt idx="776">
                  <c:v>3073.2348993288592</c:v>
                </c:pt>
                <c:pt idx="777">
                  <c:v>3073.2348993288592</c:v>
                </c:pt>
                <c:pt idx="778">
                  <c:v>3109.3906040268453</c:v>
                </c:pt>
                <c:pt idx="779">
                  <c:v>3109.3906040268453</c:v>
                </c:pt>
                <c:pt idx="780">
                  <c:v>3109.3906040268453</c:v>
                </c:pt>
                <c:pt idx="781">
                  <c:v>3145.5463087248322</c:v>
                </c:pt>
                <c:pt idx="782">
                  <c:v>3145.5463087248322</c:v>
                </c:pt>
                <c:pt idx="783">
                  <c:v>3181.7020134228187</c:v>
                </c:pt>
                <c:pt idx="784">
                  <c:v>3181.7020134228187</c:v>
                </c:pt>
                <c:pt idx="785">
                  <c:v>3217.8577181208052</c:v>
                </c:pt>
                <c:pt idx="786">
                  <c:v>3217.8577181208052</c:v>
                </c:pt>
                <c:pt idx="787">
                  <c:v>3217.8577181208052</c:v>
                </c:pt>
                <c:pt idx="788">
                  <c:v>3254.0134228187917</c:v>
                </c:pt>
                <c:pt idx="789">
                  <c:v>3254.0134228187917</c:v>
                </c:pt>
                <c:pt idx="790">
                  <c:v>3290.1691275167786</c:v>
                </c:pt>
                <c:pt idx="791">
                  <c:v>3290.1691275167786</c:v>
                </c:pt>
                <c:pt idx="792">
                  <c:v>3326.3248322147651</c:v>
                </c:pt>
                <c:pt idx="793">
                  <c:v>3362.4805369127516</c:v>
                </c:pt>
                <c:pt idx="794">
                  <c:v>3362.4805369127516</c:v>
                </c:pt>
                <c:pt idx="795">
                  <c:v>3398.6362416107381</c:v>
                </c:pt>
                <c:pt idx="796">
                  <c:v>3398.6362416107381</c:v>
                </c:pt>
                <c:pt idx="797">
                  <c:v>3434.7919463087251</c:v>
                </c:pt>
                <c:pt idx="798">
                  <c:v>3434.7919463087251</c:v>
                </c:pt>
                <c:pt idx="799">
                  <c:v>3470.9476510067116</c:v>
                </c:pt>
                <c:pt idx="800">
                  <c:v>3470.9476510067116</c:v>
                </c:pt>
                <c:pt idx="801">
                  <c:v>3507.1033557046981</c:v>
                </c:pt>
                <c:pt idx="802">
                  <c:v>3543.2590604026846</c:v>
                </c:pt>
                <c:pt idx="803">
                  <c:v>3543.2590604026846</c:v>
                </c:pt>
                <c:pt idx="804">
                  <c:v>3615.570469798658</c:v>
                </c:pt>
                <c:pt idx="805">
                  <c:v>3615.570469798658</c:v>
                </c:pt>
                <c:pt idx="806">
                  <c:v>3651.7261744966445</c:v>
                </c:pt>
                <c:pt idx="807">
                  <c:v>3687.8818791946305</c:v>
                </c:pt>
                <c:pt idx="808">
                  <c:v>3687.8818791946305</c:v>
                </c:pt>
                <c:pt idx="809">
                  <c:v>3724.0375838926175</c:v>
                </c:pt>
                <c:pt idx="810">
                  <c:v>3760.193288590604</c:v>
                </c:pt>
                <c:pt idx="811">
                  <c:v>3796.3489932885905</c:v>
                </c:pt>
                <c:pt idx="812">
                  <c:v>3796.3489932885905</c:v>
                </c:pt>
                <c:pt idx="813">
                  <c:v>3832.504697986577</c:v>
                </c:pt>
                <c:pt idx="814">
                  <c:v>3868.6604026845639</c:v>
                </c:pt>
                <c:pt idx="815">
                  <c:v>3904.8161073825504</c:v>
                </c:pt>
                <c:pt idx="816">
                  <c:v>3940.9718120805369</c:v>
                </c:pt>
                <c:pt idx="817">
                  <c:v>3977.1275167785234</c:v>
                </c:pt>
                <c:pt idx="818">
                  <c:v>3977.1275167785234</c:v>
                </c:pt>
                <c:pt idx="819">
                  <c:v>4049.4389261744968</c:v>
                </c:pt>
                <c:pt idx="820">
                  <c:v>4049.4389261744968</c:v>
                </c:pt>
                <c:pt idx="821">
                  <c:v>4085.5946308724833</c:v>
                </c:pt>
                <c:pt idx="822">
                  <c:v>4121.7503355704703</c:v>
                </c:pt>
                <c:pt idx="823">
                  <c:v>4157.9060402684563</c:v>
                </c:pt>
                <c:pt idx="824">
                  <c:v>4194.0617449664433</c:v>
                </c:pt>
                <c:pt idx="825">
                  <c:v>4194.0617449664433</c:v>
                </c:pt>
                <c:pt idx="826">
                  <c:v>4266.3731543624162</c:v>
                </c:pt>
                <c:pt idx="827">
                  <c:v>4266.3731543624162</c:v>
                </c:pt>
                <c:pt idx="828">
                  <c:v>4302.5288590604023</c:v>
                </c:pt>
                <c:pt idx="829">
                  <c:v>4338.6845637583892</c:v>
                </c:pt>
                <c:pt idx="830">
                  <c:v>4374.8402684563762</c:v>
                </c:pt>
                <c:pt idx="831">
                  <c:v>4410.9959731543622</c:v>
                </c:pt>
                <c:pt idx="832">
                  <c:v>4410.9959731543622</c:v>
                </c:pt>
                <c:pt idx="833">
                  <c:v>4447.1516778523492</c:v>
                </c:pt>
                <c:pt idx="834">
                  <c:v>4483.3073825503352</c:v>
                </c:pt>
                <c:pt idx="835">
                  <c:v>4519.4630872483222</c:v>
                </c:pt>
                <c:pt idx="836">
                  <c:v>4519.4630872483222</c:v>
                </c:pt>
                <c:pt idx="837">
                  <c:v>4555.6187919463091</c:v>
                </c:pt>
                <c:pt idx="838">
                  <c:v>4555.6187919463091</c:v>
                </c:pt>
                <c:pt idx="839">
                  <c:v>4591.7744966442951</c:v>
                </c:pt>
                <c:pt idx="840">
                  <c:v>4627.9302013422821</c:v>
                </c:pt>
                <c:pt idx="841">
                  <c:v>4627.9302013422821</c:v>
                </c:pt>
                <c:pt idx="842">
                  <c:v>4664.085906040269</c:v>
                </c:pt>
                <c:pt idx="843">
                  <c:v>4664.085906040269</c:v>
                </c:pt>
                <c:pt idx="844">
                  <c:v>4664.085906040269</c:v>
                </c:pt>
                <c:pt idx="845">
                  <c:v>4664.085906040269</c:v>
                </c:pt>
                <c:pt idx="846">
                  <c:v>4664.085906040269</c:v>
                </c:pt>
                <c:pt idx="847">
                  <c:v>4664.085906040269</c:v>
                </c:pt>
                <c:pt idx="848">
                  <c:v>4700.2416107382551</c:v>
                </c:pt>
                <c:pt idx="849">
                  <c:v>4700.2416107382551</c:v>
                </c:pt>
                <c:pt idx="850">
                  <c:v>4700.2416107382551</c:v>
                </c:pt>
                <c:pt idx="851">
                  <c:v>4700.2416107382551</c:v>
                </c:pt>
                <c:pt idx="852">
                  <c:v>4664.085906040269</c:v>
                </c:pt>
                <c:pt idx="853">
                  <c:v>4664.085906040269</c:v>
                </c:pt>
                <c:pt idx="854">
                  <c:v>4664.085906040269</c:v>
                </c:pt>
                <c:pt idx="855">
                  <c:v>4664.085906040269</c:v>
                </c:pt>
                <c:pt idx="856">
                  <c:v>4627.9302013422821</c:v>
                </c:pt>
                <c:pt idx="857">
                  <c:v>4627.9302013422821</c:v>
                </c:pt>
                <c:pt idx="858">
                  <c:v>4591.7744966442951</c:v>
                </c:pt>
                <c:pt idx="859">
                  <c:v>4591.7744966442951</c:v>
                </c:pt>
                <c:pt idx="860">
                  <c:v>4555.6187919463091</c:v>
                </c:pt>
                <c:pt idx="861">
                  <c:v>4555.6187919463091</c:v>
                </c:pt>
                <c:pt idx="862">
                  <c:v>4519.4630872483222</c:v>
                </c:pt>
                <c:pt idx="863">
                  <c:v>4483.3073825503352</c:v>
                </c:pt>
                <c:pt idx="864">
                  <c:v>4447.1516778523492</c:v>
                </c:pt>
                <c:pt idx="865">
                  <c:v>4410.9959731543622</c:v>
                </c:pt>
                <c:pt idx="866">
                  <c:v>4410.9959731543622</c:v>
                </c:pt>
                <c:pt idx="867">
                  <c:v>4338.6845637583892</c:v>
                </c:pt>
                <c:pt idx="868">
                  <c:v>4338.6845637583892</c:v>
                </c:pt>
                <c:pt idx="869">
                  <c:v>4266.3731543624162</c:v>
                </c:pt>
                <c:pt idx="870">
                  <c:v>4266.3731543624162</c:v>
                </c:pt>
                <c:pt idx="871">
                  <c:v>4230.2174496644302</c:v>
                </c:pt>
                <c:pt idx="872">
                  <c:v>4194.0617449664433</c:v>
                </c:pt>
                <c:pt idx="873">
                  <c:v>4121.7503355704703</c:v>
                </c:pt>
                <c:pt idx="874">
                  <c:v>4085.5946308724833</c:v>
                </c:pt>
                <c:pt idx="875">
                  <c:v>4085.5946308724833</c:v>
                </c:pt>
                <c:pt idx="876">
                  <c:v>4013.2832214765103</c:v>
                </c:pt>
                <c:pt idx="877">
                  <c:v>3977.1275167785234</c:v>
                </c:pt>
                <c:pt idx="878">
                  <c:v>3940.9718120805369</c:v>
                </c:pt>
                <c:pt idx="879">
                  <c:v>3868.6604026845639</c:v>
                </c:pt>
                <c:pt idx="880">
                  <c:v>3832.504697986577</c:v>
                </c:pt>
                <c:pt idx="881">
                  <c:v>3796.3489932885905</c:v>
                </c:pt>
                <c:pt idx="882">
                  <c:v>3760.193288590604</c:v>
                </c:pt>
                <c:pt idx="883">
                  <c:v>3724.0375838926175</c:v>
                </c:pt>
                <c:pt idx="884">
                  <c:v>3687.8818791946305</c:v>
                </c:pt>
                <c:pt idx="885">
                  <c:v>3651.7261744966445</c:v>
                </c:pt>
                <c:pt idx="886">
                  <c:v>3579.4147651006715</c:v>
                </c:pt>
                <c:pt idx="887">
                  <c:v>3543.2590604026846</c:v>
                </c:pt>
                <c:pt idx="888">
                  <c:v>3507.1033557046981</c:v>
                </c:pt>
                <c:pt idx="889">
                  <c:v>3470.9476510067116</c:v>
                </c:pt>
                <c:pt idx="890">
                  <c:v>3434.7919463087251</c:v>
                </c:pt>
                <c:pt idx="891">
                  <c:v>3398.6362416107381</c:v>
                </c:pt>
                <c:pt idx="892">
                  <c:v>3362.4805369127516</c:v>
                </c:pt>
                <c:pt idx="893">
                  <c:v>3326.3248322147651</c:v>
                </c:pt>
                <c:pt idx="894">
                  <c:v>3290.1691275167786</c:v>
                </c:pt>
                <c:pt idx="895">
                  <c:v>3290.1691275167786</c:v>
                </c:pt>
                <c:pt idx="896">
                  <c:v>3217.8577181208052</c:v>
                </c:pt>
                <c:pt idx="897">
                  <c:v>3217.8577181208052</c:v>
                </c:pt>
                <c:pt idx="898">
                  <c:v>3181.7020134228187</c:v>
                </c:pt>
                <c:pt idx="899">
                  <c:v>3145.5463087248322</c:v>
                </c:pt>
                <c:pt idx="900">
                  <c:v>3109.3906040268453</c:v>
                </c:pt>
                <c:pt idx="901">
                  <c:v>3073.2348993288592</c:v>
                </c:pt>
                <c:pt idx="902">
                  <c:v>3073.2348993288592</c:v>
                </c:pt>
                <c:pt idx="903">
                  <c:v>3037.0791946308727</c:v>
                </c:pt>
                <c:pt idx="904">
                  <c:v>3000.9234899328862</c:v>
                </c:pt>
                <c:pt idx="905">
                  <c:v>2964.7677852348993</c:v>
                </c:pt>
                <c:pt idx="906">
                  <c:v>2964.7677852348993</c:v>
                </c:pt>
                <c:pt idx="907">
                  <c:v>2928.6120805369128</c:v>
                </c:pt>
                <c:pt idx="908">
                  <c:v>2928.6120805369128</c:v>
                </c:pt>
                <c:pt idx="909">
                  <c:v>2928.6120805369128</c:v>
                </c:pt>
                <c:pt idx="910">
                  <c:v>2964.7677852348993</c:v>
                </c:pt>
                <c:pt idx="911">
                  <c:v>2892.4563758389263</c:v>
                </c:pt>
                <c:pt idx="912">
                  <c:v>2892.4563758389263</c:v>
                </c:pt>
                <c:pt idx="913">
                  <c:v>2856.3006711409398</c:v>
                </c:pt>
                <c:pt idx="914">
                  <c:v>2856.3006711409398</c:v>
                </c:pt>
                <c:pt idx="915">
                  <c:v>2820.1449664429529</c:v>
                </c:pt>
                <c:pt idx="916">
                  <c:v>2856.3006711409398</c:v>
                </c:pt>
                <c:pt idx="917">
                  <c:v>2820.1449664429529</c:v>
                </c:pt>
                <c:pt idx="918">
                  <c:v>2820.1449664429529</c:v>
                </c:pt>
                <c:pt idx="919">
                  <c:v>2820.1449664429529</c:v>
                </c:pt>
                <c:pt idx="920">
                  <c:v>2820.1449664429529</c:v>
                </c:pt>
                <c:pt idx="921">
                  <c:v>2820.1449664429529</c:v>
                </c:pt>
                <c:pt idx="922">
                  <c:v>2783.9892617449664</c:v>
                </c:pt>
                <c:pt idx="923">
                  <c:v>2820.1449664429529</c:v>
                </c:pt>
                <c:pt idx="924">
                  <c:v>2783.9892617449664</c:v>
                </c:pt>
                <c:pt idx="925">
                  <c:v>2783.9892617449664</c:v>
                </c:pt>
                <c:pt idx="926">
                  <c:v>2783.9892617449664</c:v>
                </c:pt>
                <c:pt idx="927">
                  <c:v>2783.9892617449664</c:v>
                </c:pt>
                <c:pt idx="928">
                  <c:v>2783.9892617449664</c:v>
                </c:pt>
                <c:pt idx="929">
                  <c:v>2783.9892617449664</c:v>
                </c:pt>
                <c:pt idx="930">
                  <c:v>2783.9892617449664</c:v>
                </c:pt>
                <c:pt idx="931">
                  <c:v>2783.9892617449664</c:v>
                </c:pt>
                <c:pt idx="932">
                  <c:v>2783.9892617449664</c:v>
                </c:pt>
                <c:pt idx="933">
                  <c:v>2783.9892617449664</c:v>
                </c:pt>
                <c:pt idx="934">
                  <c:v>2783.9892617449664</c:v>
                </c:pt>
                <c:pt idx="935">
                  <c:v>2783.9892617449664</c:v>
                </c:pt>
                <c:pt idx="936">
                  <c:v>2783.9892617449664</c:v>
                </c:pt>
                <c:pt idx="937">
                  <c:v>2783.9892617449664</c:v>
                </c:pt>
                <c:pt idx="938">
                  <c:v>2783.9892617449664</c:v>
                </c:pt>
                <c:pt idx="939">
                  <c:v>2820.1449664429529</c:v>
                </c:pt>
                <c:pt idx="940">
                  <c:v>2820.1449664429529</c:v>
                </c:pt>
                <c:pt idx="941">
                  <c:v>2820.1449664429529</c:v>
                </c:pt>
                <c:pt idx="942">
                  <c:v>2783.9892617449664</c:v>
                </c:pt>
                <c:pt idx="943">
                  <c:v>2820.1449664429529</c:v>
                </c:pt>
                <c:pt idx="944">
                  <c:v>2820.1449664429529</c:v>
                </c:pt>
                <c:pt idx="945">
                  <c:v>2820.1449664429529</c:v>
                </c:pt>
                <c:pt idx="946">
                  <c:v>2820.1449664429529</c:v>
                </c:pt>
                <c:pt idx="947">
                  <c:v>2820.1449664429529</c:v>
                </c:pt>
                <c:pt idx="948">
                  <c:v>2820.1449664429529</c:v>
                </c:pt>
                <c:pt idx="949">
                  <c:v>2856.3006711409398</c:v>
                </c:pt>
                <c:pt idx="950">
                  <c:v>2856.3006711409398</c:v>
                </c:pt>
                <c:pt idx="951">
                  <c:v>2856.3006711409398</c:v>
                </c:pt>
                <c:pt idx="952">
                  <c:v>2856.3006711409398</c:v>
                </c:pt>
                <c:pt idx="953">
                  <c:v>2856.3006711409398</c:v>
                </c:pt>
                <c:pt idx="954">
                  <c:v>2856.3006711409398</c:v>
                </c:pt>
                <c:pt idx="955">
                  <c:v>2856.3006711409398</c:v>
                </c:pt>
                <c:pt idx="956">
                  <c:v>2856.3006711409398</c:v>
                </c:pt>
                <c:pt idx="957">
                  <c:v>2856.3006711409398</c:v>
                </c:pt>
                <c:pt idx="958">
                  <c:v>2892.4563758389263</c:v>
                </c:pt>
                <c:pt idx="959">
                  <c:v>2892.4563758389263</c:v>
                </c:pt>
                <c:pt idx="960">
                  <c:v>2892.4563758389263</c:v>
                </c:pt>
                <c:pt idx="961">
                  <c:v>2928.6120805369128</c:v>
                </c:pt>
                <c:pt idx="962">
                  <c:v>2928.6120805369128</c:v>
                </c:pt>
                <c:pt idx="963">
                  <c:v>2928.6120805369128</c:v>
                </c:pt>
                <c:pt idx="964">
                  <c:v>2928.6120805369128</c:v>
                </c:pt>
                <c:pt idx="965">
                  <c:v>2928.6120805369128</c:v>
                </c:pt>
                <c:pt idx="966">
                  <c:v>2928.6120805369128</c:v>
                </c:pt>
                <c:pt idx="967">
                  <c:v>2928.6120805369128</c:v>
                </c:pt>
                <c:pt idx="968">
                  <c:v>2928.6120805369128</c:v>
                </c:pt>
                <c:pt idx="969">
                  <c:v>2964.7677852348993</c:v>
                </c:pt>
                <c:pt idx="970">
                  <c:v>2964.7677852348993</c:v>
                </c:pt>
                <c:pt idx="971">
                  <c:v>2964.7677852348993</c:v>
                </c:pt>
                <c:pt idx="972">
                  <c:v>3000.9234899328862</c:v>
                </c:pt>
                <c:pt idx="973">
                  <c:v>3000.9234899328862</c:v>
                </c:pt>
                <c:pt idx="974">
                  <c:v>3000.9234899328862</c:v>
                </c:pt>
                <c:pt idx="975">
                  <c:v>3000.9234899328862</c:v>
                </c:pt>
                <c:pt idx="976">
                  <c:v>3037.0791946308727</c:v>
                </c:pt>
                <c:pt idx="977">
                  <c:v>3037.0791946308727</c:v>
                </c:pt>
                <c:pt idx="978">
                  <c:v>3037.0791946308727</c:v>
                </c:pt>
                <c:pt idx="979">
                  <c:v>3037.0791946308727</c:v>
                </c:pt>
                <c:pt idx="980">
                  <c:v>3073.2348993288592</c:v>
                </c:pt>
                <c:pt idx="981">
                  <c:v>3073.2348993288592</c:v>
                </c:pt>
                <c:pt idx="982">
                  <c:v>3109.3906040268453</c:v>
                </c:pt>
                <c:pt idx="983">
                  <c:v>3109.3906040268453</c:v>
                </c:pt>
                <c:pt idx="984">
                  <c:v>3109.3906040268453</c:v>
                </c:pt>
                <c:pt idx="985">
                  <c:v>3145.5463087248322</c:v>
                </c:pt>
                <c:pt idx="986">
                  <c:v>3145.5463087248322</c:v>
                </c:pt>
                <c:pt idx="987">
                  <c:v>3181.7020134228187</c:v>
                </c:pt>
                <c:pt idx="988">
                  <c:v>3181.7020134228187</c:v>
                </c:pt>
                <c:pt idx="989">
                  <c:v>3181.7020134228187</c:v>
                </c:pt>
                <c:pt idx="990">
                  <c:v>3217.8577181208052</c:v>
                </c:pt>
                <c:pt idx="991">
                  <c:v>3254.0134228187917</c:v>
                </c:pt>
                <c:pt idx="992">
                  <c:v>3254.0134228187917</c:v>
                </c:pt>
                <c:pt idx="993">
                  <c:v>3290.1691275167786</c:v>
                </c:pt>
                <c:pt idx="994">
                  <c:v>3290.1691275167786</c:v>
                </c:pt>
                <c:pt idx="995">
                  <c:v>3326.3248322147651</c:v>
                </c:pt>
                <c:pt idx="996">
                  <c:v>3326.3248322147651</c:v>
                </c:pt>
                <c:pt idx="997">
                  <c:v>3362.4805369127516</c:v>
                </c:pt>
                <c:pt idx="998">
                  <c:v>3398.6362416107381</c:v>
                </c:pt>
                <c:pt idx="999">
                  <c:v>3398.6362416107381</c:v>
                </c:pt>
                <c:pt idx="1000">
                  <c:v>3434.7919463087251</c:v>
                </c:pt>
                <c:pt idx="1001">
                  <c:v>3434.7919463087251</c:v>
                </c:pt>
                <c:pt idx="1002">
                  <c:v>3470.9476510067116</c:v>
                </c:pt>
                <c:pt idx="1003">
                  <c:v>3507.1033557046981</c:v>
                </c:pt>
                <c:pt idx="1004">
                  <c:v>3543.2590604026846</c:v>
                </c:pt>
                <c:pt idx="1005">
                  <c:v>3579.4147651006715</c:v>
                </c:pt>
                <c:pt idx="1006">
                  <c:v>3615.570469798658</c:v>
                </c:pt>
                <c:pt idx="1007">
                  <c:v>3651.7261744966445</c:v>
                </c:pt>
                <c:pt idx="1008">
                  <c:v>3651.7261744966445</c:v>
                </c:pt>
                <c:pt idx="1009">
                  <c:v>3687.8818791946305</c:v>
                </c:pt>
                <c:pt idx="1010">
                  <c:v>3687.8818791946305</c:v>
                </c:pt>
                <c:pt idx="1011">
                  <c:v>3724.0375838926175</c:v>
                </c:pt>
                <c:pt idx="1012">
                  <c:v>3760.193288590604</c:v>
                </c:pt>
                <c:pt idx="1013">
                  <c:v>3796.3489932885905</c:v>
                </c:pt>
                <c:pt idx="1014">
                  <c:v>3796.3489932885905</c:v>
                </c:pt>
                <c:pt idx="1015">
                  <c:v>3832.504697986577</c:v>
                </c:pt>
                <c:pt idx="1016">
                  <c:v>3868.6604026845639</c:v>
                </c:pt>
                <c:pt idx="1017">
                  <c:v>3868.6604026845639</c:v>
                </c:pt>
                <c:pt idx="1018">
                  <c:v>3904.8161073825504</c:v>
                </c:pt>
                <c:pt idx="1019">
                  <c:v>3940.9718120805369</c:v>
                </c:pt>
                <c:pt idx="1020">
                  <c:v>3940.9718120805369</c:v>
                </c:pt>
                <c:pt idx="1021">
                  <c:v>3977.1275167785234</c:v>
                </c:pt>
                <c:pt idx="1022">
                  <c:v>4013.2832214765103</c:v>
                </c:pt>
                <c:pt idx="1023">
                  <c:v>4013.2832214765103</c:v>
                </c:pt>
                <c:pt idx="1024">
                  <c:v>4049.4389261744968</c:v>
                </c:pt>
                <c:pt idx="1025">
                  <c:v>4085.5946308724833</c:v>
                </c:pt>
                <c:pt idx="1026">
                  <c:v>4085.5946308724833</c:v>
                </c:pt>
                <c:pt idx="1027">
                  <c:v>4121.7503355704703</c:v>
                </c:pt>
                <c:pt idx="1028">
                  <c:v>4121.7503355704703</c:v>
                </c:pt>
                <c:pt idx="1029">
                  <c:v>4157.9060402684563</c:v>
                </c:pt>
                <c:pt idx="1030">
                  <c:v>4157.9060402684563</c:v>
                </c:pt>
                <c:pt idx="1031">
                  <c:v>4157.9060402684563</c:v>
                </c:pt>
                <c:pt idx="1032">
                  <c:v>4194.0617449664433</c:v>
                </c:pt>
                <c:pt idx="1033">
                  <c:v>4230.2174496644302</c:v>
                </c:pt>
                <c:pt idx="1034">
                  <c:v>4230.2174496644302</c:v>
                </c:pt>
                <c:pt idx="1035">
                  <c:v>4266.3731543624162</c:v>
                </c:pt>
                <c:pt idx="1036">
                  <c:v>4266.3731543624162</c:v>
                </c:pt>
                <c:pt idx="1037">
                  <c:v>4266.3731543624162</c:v>
                </c:pt>
                <c:pt idx="1038">
                  <c:v>4266.3731543624162</c:v>
                </c:pt>
                <c:pt idx="1039">
                  <c:v>4302.5288590604023</c:v>
                </c:pt>
                <c:pt idx="1040">
                  <c:v>4302.5288590604023</c:v>
                </c:pt>
                <c:pt idx="1041">
                  <c:v>4302.5288590604023</c:v>
                </c:pt>
                <c:pt idx="1042">
                  <c:v>4302.5288590604023</c:v>
                </c:pt>
                <c:pt idx="1043">
                  <c:v>4302.5288590604023</c:v>
                </c:pt>
                <c:pt idx="1044">
                  <c:v>4302.5288590604023</c:v>
                </c:pt>
                <c:pt idx="1045">
                  <c:v>4302.5288590604023</c:v>
                </c:pt>
                <c:pt idx="1046">
                  <c:v>4302.5288590604023</c:v>
                </c:pt>
                <c:pt idx="1047">
                  <c:v>4302.5288590604023</c:v>
                </c:pt>
                <c:pt idx="1048">
                  <c:v>4302.5288590604023</c:v>
                </c:pt>
                <c:pt idx="1049">
                  <c:v>4302.5288590604023</c:v>
                </c:pt>
                <c:pt idx="1050">
                  <c:v>4266.3731543624162</c:v>
                </c:pt>
                <c:pt idx="1051">
                  <c:v>4266.3731543624162</c:v>
                </c:pt>
                <c:pt idx="1052">
                  <c:v>4230.2174496644302</c:v>
                </c:pt>
                <c:pt idx="1053">
                  <c:v>4230.2174496644302</c:v>
                </c:pt>
                <c:pt idx="1054">
                  <c:v>4194.0617449664433</c:v>
                </c:pt>
                <c:pt idx="1055">
                  <c:v>4194.0617449664433</c:v>
                </c:pt>
                <c:pt idx="1056">
                  <c:v>4157.9060402684563</c:v>
                </c:pt>
                <c:pt idx="1057">
                  <c:v>4157.9060402684563</c:v>
                </c:pt>
                <c:pt idx="1058">
                  <c:v>4121.7503355704703</c:v>
                </c:pt>
                <c:pt idx="1059">
                  <c:v>4121.7503355704703</c:v>
                </c:pt>
                <c:pt idx="1060">
                  <c:v>4085.5946308724833</c:v>
                </c:pt>
                <c:pt idx="1061">
                  <c:v>4049.4389261744968</c:v>
                </c:pt>
                <c:pt idx="1062">
                  <c:v>4013.2832214765103</c:v>
                </c:pt>
                <c:pt idx="1063">
                  <c:v>3977.1275167785234</c:v>
                </c:pt>
                <c:pt idx="1064">
                  <c:v>3940.9718120805369</c:v>
                </c:pt>
                <c:pt idx="1065">
                  <c:v>3904.8161073825504</c:v>
                </c:pt>
                <c:pt idx="1066">
                  <c:v>3868.6604026845639</c:v>
                </c:pt>
                <c:pt idx="1067">
                  <c:v>3832.504697986577</c:v>
                </c:pt>
                <c:pt idx="1068">
                  <c:v>3796.3489932885905</c:v>
                </c:pt>
                <c:pt idx="1069">
                  <c:v>3760.193288590604</c:v>
                </c:pt>
                <c:pt idx="1070">
                  <c:v>3724.0375838926175</c:v>
                </c:pt>
                <c:pt idx="1071">
                  <c:v>3651.7261744966445</c:v>
                </c:pt>
                <c:pt idx="1072">
                  <c:v>3615.570469798658</c:v>
                </c:pt>
                <c:pt idx="1073">
                  <c:v>3579.4147651006715</c:v>
                </c:pt>
                <c:pt idx="1074">
                  <c:v>3507.1033557046981</c:v>
                </c:pt>
                <c:pt idx="1075">
                  <c:v>3470.9476510067116</c:v>
                </c:pt>
                <c:pt idx="1076">
                  <c:v>3434.7919463087251</c:v>
                </c:pt>
                <c:pt idx="1077">
                  <c:v>3362.4805369127516</c:v>
                </c:pt>
                <c:pt idx="1078">
                  <c:v>3326.3248322147651</c:v>
                </c:pt>
                <c:pt idx="1079">
                  <c:v>3254.0134228187917</c:v>
                </c:pt>
                <c:pt idx="1080">
                  <c:v>3217.8577181208052</c:v>
                </c:pt>
                <c:pt idx="1081">
                  <c:v>3145.5463087248322</c:v>
                </c:pt>
                <c:pt idx="1082">
                  <c:v>3109.3906040268453</c:v>
                </c:pt>
                <c:pt idx="1083">
                  <c:v>3037.0791946308727</c:v>
                </c:pt>
                <c:pt idx="1084">
                  <c:v>3000.9234899328862</c:v>
                </c:pt>
                <c:pt idx="1085">
                  <c:v>2928.6120805369128</c:v>
                </c:pt>
                <c:pt idx="1086">
                  <c:v>2892.4563758389263</c:v>
                </c:pt>
                <c:pt idx="1087">
                  <c:v>2820.1449664429529</c:v>
                </c:pt>
                <c:pt idx="1088">
                  <c:v>2747.8335570469799</c:v>
                </c:pt>
                <c:pt idx="1089">
                  <c:v>2711.6778523489934</c:v>
                </c:pt>
                <c:pt idx="1090">
                  <c:v>2639.3664429530199</c:v>
                </c:pt>
                <c:pt idx="1091">
                  <c:v>2567.055033557047</c:v>
                </c:pt>
                <c:pt idx="1092">
                  <c:v>2530.8993288590605</c:v>
                </c:pt>
                <c:pt idx="1093">
                  <c:v>2494.743624161074</c:v>
                </c:pt>
                <c:pt idx="1094">
                  <c:v>2422.432214765101</c:v>
                </c:pt>
                <c:pt idx="1095">
                  <c:v>2386.276510067114</c:v>
                </c:pt>
                <c:pt idx="1096">
                  <c:v>2313.965100671141</c:v>
                </c:pt>
                <c:pt idx="1097">
                  <c:v>2277.8093959731546</c:v>
                </c:pt>
                <c:pt idx="1098">
                  <c:v>2241.6536912751676</c:v>
                </c:pt>
                <c:pt idx="1099">
                  <c:v>2169.3422818791946</c:v>
                </c:pt>
                <c:pt idx="1100">
                  <c:v>2133.1865771812081</c:v>
                </c:pt>
                <c:pt idx="1101">
                  <c:v>2060.8751677852351</c:v>
                </c:pt>
                <c:pt idx="1102">
                  <c:v>2024.7194630872484</c:v>
                </c:pt>
                <c:pt idx="1103">
                  <c:v>1952.4080536912752</c:v>
                </c:pt>
                <c:pt idx="1104">
                  <c:v>1952.4080536912752</c:v>
                </c:pt>
                <c:pt idx="1105">
                  <c:v>1880.096644295302</c:v>
                </c:pt>
                <c:pt idx="1106">
                  <c:v>1843.9409395973153</c:v>
                </c:pt>
                <c:pt idx="1107">
                  <c:v>1807.785234899329</c:v>
                </c:pt>
                <c:pt idx="1108">
                  <c:v>1735.4738255033558</c:v>
                </c:pt>
                <c:pt idx="1109">
                  <c:v>1699.3181208053691</c:v>
                </c:pt>
                <c:pt idx="1110">
                  <c:v>1627.0067114093958</c:v>
                </c:pt>
                <c:pt idx="1111">
                  <c:v>1590.8510067114094</c:v>
                </c:pt>
                <c:pt idx="1112">
                  <c:v>1554.6953020134226</c:v>
                </c:pt>
                <c:pt idx="1113">
                  <c:v>1518.5395973154364</c:v>
                </c:pt>
                <c:pt idx="1114">
                  <c:v>1518.5395973154364</c:v>
                </c:pt>
                <c:pt idx="1115">
                  <c:v>1482.3838926174496</c:v>
                </c:pt>
                <c:pt idx="1116">
                  <c:v>1410.0724832214764</c:v>
                </c:pt>
                <c:pt idx="1117">
                  <c:v>1410.0724832214764</c:v>
                </c:pt>
                <c:pt idx="1118">
                  <c:v>1301.6053691275167</c:v>
                </c:pt>
                <c:pt idx="1119">
                  <c:v>1301.6053691275167</c:v>
                </c:pt>
                <c:pt idx="1120">
                  <c:v>1265.4496644295302</c:v>
                </c:pt>
                <c:pt idx="1121">
                  <c:v>1193.138255033557</c:v>
                </c:pt>
                <c:pt idx="1122">
                  <c:v>1265.4496644295302</c:v>
                </c:pt>
                <c:pt idx="1123">
                  <c:v>1048.5154362416108</c:v>
                </c:pt>
                <c:pt idx="1124">
                  <c:v>1084.6711409395973</c:v>
                </c:pt>
                <c:pt idx="1125">
                  <c:v>1084.6711409395973</c:v>
                </c:pt>
                <c:pt idx="1126">
                  <c:v>1012.3597315436242</c:v>
                </c:pt>
                <c:pt idx="1127">
                  <c:v>1012.3597315436242</c:v>
                </c:pt>
                <c:pt idx="1128">
                  <c:v>976.2040268456376</c:v>
                </c:pt>
                <c:pt idx="1129">
                  <c:v>976.2040268456376</c:v>
                </c:pt>
                <c:pt idx="1130">
                  <c:v>940.04832214765099</c:v>
                </c:pt>
                <c:pt idx="1131">
                  <c:v>903.8926174496645</c:v>
                </c:pt>
                <c:pt idx="1132">
                  <c:v>867.73691275167789</c:v>
                </c:pt>
                <c:pt idx="1133">
                  <c:v>831.58120805369128</c:v>
                </c:pt>
                <c:pt idx="1134">
                  <c:v>831.58120805369128</c:v>
                </c:pt>
                <c:pt idx="1135">
                  <c:v>795.42550335570468</c:v>
                </c:pt>
                <c:pt idx="1136">
                  <c:v>759.26979865771818</c:v>
                </c:pt>
                <c:pt idx="1137">
                  <c:v>723.11409395973158</c:v>
                </c:pt>
                <c:pt idx="1138">
                  <c:v>723.11409395973158</c:v>
                </c:pt>
                <c:pt idx="1139">
                  <c:v>686.95838926174497</c:v>
                </c:pt>
                <c:pt idx="1140">
                  <c:v>723.11409395973158</c:v>
                </c:pt>
                <c:pt idx="1141">
                  <c:v>686.95838926174497</c:v>
                </c:pt>
                <c:pt idx="1142">
                  <c:v>650.80268456375836</c:v>
                </c:pt>
                <c:pt idx="1143">
                  <c:v>614.64697986577187</c:v>
                </c:pt>
                <c:pt idx="1144">
                  <c:v>614.64697986577187</c:v>
                </c:pt>
                <c:pt idx="1145">
                  <c:v>506.1798657718121</c:v>
                </c:pt>
                <c:pt idx="1146">
                  <c:v>578.49127516778526</c:v>
                </c:pt>
                <c:pt idx="1147">
                  <c:v>578.49127516778526</c:v>
                </c:pt>
                <c:pt idx="1148">
                  <c:v>542.33557046979865</c:v>
                </c:pt>
                <c:pt idx="1149">
                  <c:v>542.33557046979865</c:v>
                </c:pt>
                <c:pt idx="1150">
                  <c:v>542.33557046979865</c:v>
                </c:pt>
                <c:pt idx="1151">
                  <c:v>578.49127516778526</c:v>
                </c:pt>
                <c:pt idx="1152">
                  <c:v>506.1798657718121</c:v>
                </c:pt>
                <c:pt idx="1153">
                  <c:v>542.33557046979865</c:v>
                </c:pt>
                <c:pt idx="1154">
                  <c:v>542.33557046979865</c:v>
                </c:pt>
                <c:pt idx="1155">
                  <c:v>506.1798657718121</c:v>
                </c:pt>
                <c:pt idx="1156">
                  <c:v>470.0241610738255</c:v>
                </c:pt>
                <c:pt idx="1157">
                  <c:v>470.0241610738255</c:v>
                </c:pt>
                <c:pt idx="1158">
                  <c:v>433.86845637583895</c:v>
                </c:pt>
                <c:pt idx="1159">
                  <c:v>397.71275167785234</c:v>
                </c:pt>
                <c:pt idx="1160">
                  <c:v>397.71275167785234</c:v>
                </c:pt>
                <c:pt idx="1161">
                  <c:v>397.71275167785234</c:v>
                </c:pt>
                <c:pt idx="1162">
                  <c:v>433.86845637583895</c:v>
                </c:pt>
                <c:pt idx="1163">
                  <c:v>397.71275167785234</c:v>
                </c:pt>
                <c:pt idx="1164">
                  <c:v>397.71275167785234</c:v>
                </c:pt>
                <c:pt idx="1165">
                  <c:v>325.40134228187918</c:v>
                </c:pt>
                <c:pt idx="1166">
                  <c:v>253.08993288590605</c:v>
                </c:pt>
                <c:pt idx="1167">
                  <c:v>325.40134228187918</c:v>
                </c:pt>
                <c:pt idx="1168">
                  <c:v>325.40134228187918</c:v>
                </c:pt>
                <c:pt idx="1169">
                  <c:v>253.08993288590605</c:v>
                </c:pt>
                <c:pt idx="1170">
                  <c:v>325.40134228187918</c:v>
                </c:pt>
                <c:pt idx="1171">
                  <c:v>289.24563758389263</c:v>
                </c:pt>
                <c:pt idx="1172">
                  <c:v>289.24563758389263</c:v>
                </c:pt>
                <c:pt idx="1173">
                  <c:v>216.93422818791947</c:v>
                </c:pt>
                <c:pt idx="1174">
                  <c:v>216.93422818791947</c:v>
                </c:pt>
                <c:pt idx="1175">
                  <c:v>289.24563758389263</c:v>
                </c:pt>
                <c:pt idx="1176">
                  <c:v>216.93422818791947</c:v>
                </c:pt>
                <c:pt idx="1177">
                  <c:v>216.93422818791947</c:v>
                </c:pt>
                <c:pt idx="1178">
                  <c:v>216.93422818791947</c:v>
                </c:pt>
                <c:pt idx="1179">
                  <c:v>216.93422818791947</c:v>
                </c:pt>
                <c:pt idx="1180">
                  <c:v>180.77852348993289</c:v>
                </c:pt>
                <c:pt idx="1181">
                  <c:v>180.77852348993289</c:v>
                </c:pt>
                <c:pt idx="1182">
                  <c:v>144.62281879194632</c:v>
                </c:pt>
                <c:pt idx="1183">
                  <c:v>180.77852348993289</c:v>
                </c:pt>
                <c:pt idx="1184">
                  <c:v>180.77852348993289</c:v>
                </c:pt>
                <c:pt idx="1185">
                  <c:v>180.77852348993289</c:v>
                </c:pt>
                <c:pt idx="1186">
                  <c:v>180.77852348993289</c:v>
                </c:pt>
                <c:pt idx="1187">
                  <c:v>144.62281879194632</c:v>
                </c:pt>
                <c:pt idx="1188">
                  <c:v>144.62281879194632</c:v>
                </c:pt>
                <c:pt idx="1189">
                  <c:v>180.77852348993289</c:v>
                </c:pt>
                <c:pt idx="1190">
                  <c:v>144.62281879194632</c:v>
                </c:pt>
                <c:pt idx="1191">
                  <c:v>180.77852348993289</c:v>
                </c:pt>
                <c:pt idx="1192">
                  <c:v>144.62281879194632</c:v>
                </c:pt>
                <c:pt idx="1193">
                  <c:v>180.77852348993289</c:v>
                </c:pt>
                <c:pt idx="1194">
                  <c:v>144.62281879194632</c:v>
                </c:pt>
                <c:pt idx="1195">
                  <c:v>144.62281879194632</c:v>
                </c:pt>
                <c:pt idx="1196">
                  <c:v>144.62281879194632</c:v>
                </c:pt>
                <c:pt idx="1197">
                  <c:v>108.46711409395974</c:v>
                </c:pt>
                <c:pt idx="1198">
                  <c:v>144.62281879194632</c:v>
                </c:pt>
                <c:pt idx="1199">
                  <c:v>108.46711409395974</c:v>
                </c:pt>
                <c:pt idx="1200">
                  <c:v>108.46711409395974</c:v>
                </c:pt>
                <c:pt idx="1201">
                  <c:v>108.46711409395974</c:v>
                </c:pt>
                <c:pt idx="1202">
                  <c:v>108.46711409395974</c:v>
                </c:pt>
                <c:pt idx="1203">
                  <c:v>108.46711409395974</c:v>
                </c:pt>
                <c:pt idx="1204">
                  <c:v>108.46711409395974</c:v>
                </c:pt>
                <c:pt idx="1205">
                  <c:v>108.46711409395974</c:v>
                </c:pt>
                <c:pt idx="1206">
                  <c:v>108.46711409395974</c:v>
                </c:pt>
                <c:pt idx="1207">
                  <c:v>72.311409395973158</c:v>
                </c:pt>
                <c:pt idx="1208">
                  <c:v>72.311409395973158</c:v>
                </c:pt>
                <c:pt idx="1209">
                  <c:v>72.311409395973158</c:v>
                </c:pt>
                <c:pt idx="1210">
                  <c:v>72.311409395973158</c:v>
                </c:pt>
                <c:pt idx="1211">
                  <c:v>72.311409395973158</c:v>
                </c:pt>
                <c:pt idx="1212">
                  <c:v>72.311409395973158</c:v>
                </c:pt>
                <c:pt idx="1213">
                  <c:v>72.311409395973158</c:v>
                </c:pt>
                <c:pt idx="1214">
                  <c:v>72.311409395973158</c:v>
                </c:pt>
                <c:pt idx="1215">
                  <c:v>108.46711409395974</c:v>
                </c:pt>
                <c:pt idx="1216">
                  <c:v>72.311409395973158</c:v>
                </c:pt>
                <c:pt idx="1217">
                  <c:v>72.311409395973158</c:v>
                </c:pt>
                <c:pt idx="1218">
                  <c:v>72.311409395973158</c:v>
                </c:pt>
                <c:pt idx="1219">
                  <c:v>72.311409395973158</c:v>
                </c:pt>
                <c:pt idx="1220">
                  <c:v>72.311409395973158</c:v>
                </c:pt>
                <c:pt idx="1221">
                  <c:v>72.311409395973158</c:v>
                </c:pt>
                <c:pt idx="1222">
                  <c:v>72.311409395973158</c:v>
                </c:pt>
                <c:pt idx="1223">
                  <c:v>72.311409395973158</c:v>
                </c:pt>
                <c:pt idx="1224">
                  <c:v>72.311409395973158</c:v>
                </c:pt>
                <c:pt idx="1225">
                  <c:v>72.311409395973158</c:v>
                </c:pt>
                <c:pt idx="1226">
                  <c:v>72.311409395973158</c:v>
                </c:pt>
                <c:pt idx="1227">
                  <c:v>72.311409395973158</c:v>
                </c:pt>
                <c:pt idx="1228">
                  <c:v>36.155704697986579</c:v>
                </c:pt>
                <c:pt idx="1229">
                  <c:v>72.311409395973158</c:v>
                </c:pt>
                <c:pt idx="1230">
                  <c:v>36.155704697986579</c:v>
                </c:pt>
                <c:pt idx="1231">
                  <c:v>72.311409395973158</c:v>
                </c:pt>
                <c:pt idx="1232">
                  <c:v>36.155704697986579</c:v>
                </c:pt>
                <c:pt idx="1233">
                  <c:v>36.155704697986579</c:v>
                </c:pt>
                <c:pt idx="1234">
                  <c:v>36.155704697986579</c:v>
                </c:pt>
                <c:pt idx="1235">
                  <c:v>36.155704697986579</c:v>
                </c:pt>
                <c:pt idx="1236">
                  <c:v>36.155704697986579</c:v>
                </c:pt>
                <c:pt idx="1237">
                  <c:v>36.155704697986579</c:v>
                </c:pt>
                <c:pt idx="1238">
                  <c:v>36.155704697986579</c:v>
                </c:pt>
                <c:pt idx="1239">
                  <c:v>36.155704697986579</c:v>
                </c:pt>
                <c:pt idx="1240">
                  <c:v>36.155704697986579</c:v>
                </c:pt>
                <c:pt idx="1241">
                  <c:v>36.155704697986579</c:v>
                </c:pt>
                <c:pt idx="1242">
                  <c:v>36.155704697986579</c:v>
                </c:pt>
                <c:pt idx="1243">
                  <c:v>36.155704697986579</c:v>
                </c:pt>
                <c:pt idx="1244">
                  <c:v>36.155704697986579</c:v>
                </c:pt>
                <c:pt idx="1245">
                  <c:v>36.155704697986579</c:v>
                </c:pt>
                <c:pt idx="1246">
                  <c:v>36.155704697986579</c:v>
                </c:pt>
                <c:pt idx="1247">
                  <c:v>36.155704697986579</c:v>
                </c:pt>
                <c:pt idx="1248">
                  <c:v>36.155704697986579</c:v>
                </c:pt>
                <c:pt idx="1249">
                  <c:v>36.155704697986579</c:v>
                </c:pt>
                <c:pt idx="1250">
                  <c:v>36.155704697986579</c:v>
                </c:pt>
                <c:pt idx="1251">
                  <c:v>36.155704697986579</c:v>
                </c:pt>
                <c:pt idx="1252">
                  <c:v>36.155704697986579</c:v>
                </c:pt>
                <c:pt idx="1253">
                  <c:v>36.155704697986579</c:v>
                </c:pt>
                <c:pt idx="1254">
                  <c:v>36.155704697986579</c:v>
                </c:pt>
                <c:pt idx="1255">
                  <c:v>36.155704697986579</c:v>
                </c:pt>
                <c:pt idx="1256">
                  <c:v>0</c:v>
                </c:pt>
                <c:pt idx="1257">
                  <c:v>36.155704697986579</c:v>
                </c:pt>
                <c:pt idx="1258">
                  <c:v>36.155704697986579</c:v>
                </c:pt>
                <c:pt idx="1259">
                  <c:v>36.155704697986579</c:v>
                </c:pt>
                <c:pt idx="1260">
                  <c:v>36.155704697986579</c:v>
                </c:pt>
                <c:pt idx="1261">
                  <c:v>36.155704697986579</c:v>
                </c:pt>
                <c:pt idx="1262">
                  <c:v>0</c:v>
                </c:pt>
                <c:pt idx="1263">
                  <c:v>36.155704697986579</c:v>
                </c:pt>
                <c:pt idx="1264">
                  <c:v>0</c:v>
                </c:pt>
                <c:pt idx="1265">
                  <c:v>0</c:v>
                </c:pt>
                <c:pt idx="1266">
                  <c:v>0</c:v>
                </c:pt>
                <c:pt idx="1267">
                  <c:v>0</c:v>
                </c:pt>
                <c:pt idx="1268">
                  <c:v>36.155704697986579</c:v>
                </c:pt>
                <c:pt idx="1269">
                  <c:v>36.155704697986579</c:v>
                </c:pt>
                <c:pt idx="1270">
                  <c:v>36.155704697986579</c:v>
                </c:pt>
                <c:pt idx="1271">
                  <c:v>0</c:v>
                </c:pt>
                <c:pt idx="1272">
                  <c:v>36.155704697986579</c:v>
                </c:pt>
                <c:pt idx="1273">
                  <c:v>0</c:v>
                </c:pt>
                <c:pt idx="1274">
                  <c:v>0</c:v>
                </c:pt>
                <c:pt idx="1275">
                  <c:v>0</c:v>
                </c:pt>
                <c:pt idx="1276">
                  <c:v>0</c:v>
                </c:pt>
                <c:pt idx="1277">
                  <c:v>0</c:v>
                </c:pt>
                <c:pt idx="1278">
                  <c:v>0</c:v>
                </c:pt>
                <c:pt idx="1279">
                  <c:v>36.155704697986579</c:v>
                </c:pt>
                <c:pt idx="1280">
                  <c:v>0</c:v>
                </c:pt>
                <c:pt idx="1281">
                  <c:v>36.155704697986579</c:v>
                </c:pt>
                <c:pt idx="1282">
                  <c:v>0</c:v>
                </c:pt>
                <c:pt idx="1283">
                  <c:v>0</c:v>
                </c:pt>
                <c:pt idx="1284">
                  <c:v>0</c:v>
                </c:pt>
                <c:pt idx="1285">
                  <c:v>0</c:v>
                </c:pt>
                <c:pt idx="1286">
                  <c:v>0</c:v>
                </c:pt>
                <c:pt idx="1287">
                  <c:v>0</c:v>
                </c:pt>
                <c:pt idx="1288">
                  <c:v>0</c:v>
                </c:pt>
                <c:pt idx="1289">
                  <c:v>0</c:v>
                </c:pt>
                <c:pt idx="1290">
                  <c:v>36.155704697986579</c:v>
                </c:pt>
                <c:pt idx="1291">
                  <c:v>0</c:v>
                </c:pt>
                <c:pt idx="1292">
                  <c:v>36.155704697986579</c:v>
                </c:pt>
                <c:pt idx="1293">
                  <c:v>0</c:v>
                </c:pt>
                <c:pt idx="1294">
                  <c:v>0</c:v>
                </c:pt>
                <c:pt idx="1295">
                  <c:v>0</c:v>
                </c:pt>
                <c:pt idx="1296">
                  <c:v>0</c:v>
                </c:pt>
                <c:pt idx="1297">
                  <c:v>0</c:v>
                </c:pt>
                <c:pt idx="1298">
                  <c:v>0</c:v>
                </c:pt>
                <c:pt idx="1299">
                  <c:v>0</c:v>
                </c:pt>
                <c:pt idx="1300">
                  <c:v>0</c:v>
                </c:pt>
                <c:pt idx="1301">
                  <c:v>36.155704697986579</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numCache>
            </c:numRef>
          </c:yVal>
          <c:smooth val="1"/>
        </c:ser>
        <c:dLbls>
          <c:showLegendKey val="0"/>
          <c:showVal val="0"/>
          <c:showCatName val="0"/>
          <c:showSerName val="0"/>
          <c:showPercent val="0"/>
          <c:showBubbleSize val="0"/>
        </c:dLbls>
        <c:axId val="100108448"/>
        <c:axId val="100105184"/>
      </c:scatterChart>
      <c:valAx>
        <c:axId val="100108448"/>
        <c:scaling>
          <c:orientation val="minMax"/>
          <c:max val="1600"/>
          <c:min val="250"/>
        </c:scaling>
        <c:delete val="0"/>
        <c:axPos val="b"/>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ltLang="ja-JP" sz="1600" dirty="0" smtClean="0">
                    <a:latin typeface="Arial" panose="020B0604020202020204" pitchFamily="34" charset="0"/>
                    <a:cs typeface="Arial" panose="020B0604020202020204" pitchFamily="34" charset="0"/>
                  </a:rPr>
                  <a:t>Wavelength / nm</a:t>
                </a:r>
                <a:endParaRPr lang="ja-JP" altLang="en-US" sz="1600" dirty="0">
                  <a:latin typeface="Arial" panose="020B0604020202020204" pitchFamily="34" charset="0"/>
                  <a:cs typeface="Arial" panose="020B0604020202020204" pitchFamily="34" charset="0"/>
                </a:endParaRPr>
              </a:p>
            </c:rich>
          </c:tx>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ja-JP"/>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ja-JP"/>
          </a:p>
        </c:txPr>
        <c:crossAx val="100105184"/>
        <c:crosses val="autoZero"/>
        <c:crossBetween val="midCat"/>
      </c:valAx>
      <c:valAx>
        <c:axId val="100105184"/>
        <c:scaling>
          <c:orientation val="minMax"/>
          <c:max val="70000"/>
          <c:min val="0"/>
        </c:scaling>
        <c:delete val="0"/>
        <c:axPos val="l"/>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ltLang="ja-JP" sz="1600" i="1" dirty="0" smtClean="0">
                    <a:latin typeface="Symbol" panose="05050102010706020507" pitchFamily="18" charset="2"/>
                    <a:cs typeface="Arial" panose="020B0604020202020204" pitchFamily="34" charset="0"/>
                  </a:rPr>
                  <a:t>e</a:t>
                </a:r>
                <a:r>
                  <a:rPr lang="en-US" altLang="ja-JP" sz="1600" dirty="0" smtClean="0">
                    <a:latin typeface="Arial" panose="020B0604020202020204" pitchFamily="34" charset="0"/>
                    <a:cs typeface="Arial" panose="020B0604020202020204" pitchFamily="34" charset="0"/>
                  </a:rPr>
                  <a:t> / M</a:t>
                </a:r>
                <a:r>
                  <a:rPr lang="en-US" altLang="ja-JP" sz="1600" baseline="30000" dirty="0" smtClean="0">
                    <a:latin typeface="Arial" panose="020B0604020202020204" pitchFamily="34" charset="0"/>
                    <a:cs typeface="Arial" panose="020B0604020202020204" pitchFamily="34" charset="0"/>
                  </a:rPr>
                  <a:t>-1</a:t>
                </a:r>
                <a:r>
                  <a:rPr lang="en-US" altLang="ja-JP" sz="1600" dirty="0" smtClean="0">
                    <a:latin typeface="Arial" panose="020B0604020202020204" pitchFamily="34" charset="0"/>
                    <a:cs typeface="Arial" panose="020B0604020202020204" pitchFamily="34" charset="0"/>
                  </a:rPr>
                  <a:t>cm</a:t>
                </a:r>
                <a:r>
                  <a:rPr lang="en-US" altLang="ja-JP" sz="1600" baseline="30000" dirty="0" smtClean="0">
                    <a:latin typeface="Arial" panose="020B0604020202020204" pitchFamily="34" charset="0"/>
                    <a:cs typeface="Arial" panose="020B0604020202020204" pitchFamily="34" charset="0"/>
                  </a:rPr>
                  <a:t>-1</a:t>
                </a:r>
                <a:endParaRPr lang="ja-JP" altLang="en-US" sz="1600" baseline="30000" dirty="0">
                  <a:latin typeface="Arial" panose="020B0604020202020204" pitchFamily="34" charset="0"/>
                  <a:cs typeface="Arial" panose="020B0604020202020204" pitchFamily="34" charset="0"/>
                </a:endParaRPr>
              </a:p>
            </c:rich>
          </c:tx>
          <c:layout/>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ja-JP"/>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ja-JP"/>
          </a:p>
        </c:txPr>
        <c:crossAx val="100108448"/>
        <c:crosses val="autoZero"/>
        <c:crossBetween val="midCat"/>
      </c:valAx>
      <c:spPr>
        <a:noFill/>
        <a:ln>
          <a:solidFill>
            <a:sysClr val="windowText" lastClr="000000"/>
          </a:solidFill>
        </a:ln>
        <a:effectLst/>
      </c:spPr>
    </c:plotArea>
    <c:plotVisOnly val="1"/>
    <c:dispBlanksAs val="gap"/>
    <c:showDLblsOverMax val="0"/>
  </c:chart>
  <c:spPr>
    <a:noFill/>
    <a:ln>
      <a:noFill/>
    </a:ln>
    <a:effectLst/>
  </c:spPr>
  <c:txPr>
    <a:bodyPr/>
    <a:lstStyle/>
    <a:p>
      <a:pPr>
        <a:defRPr/>
      </a:pPr>
      <a:endParaRPr lang="ja-JP"/>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1"/>
          <c:order val="0"/>
          <c:spPr>
            <a:ln w="19050" cap="rnd">
              <a:solidFill>
                <a:schemeClr val="tx1"/>
              </a:solidFill>
              <a:round/>
            </a:ln>
            <a:effectLst/>
          </c:spPr>
          <c:marker>
            <c:symbol val="none"/>
          </c:marker>
          <c:xVal>
            <c:numRef>
              <c:f>'0h'!$A$606:$A$1256</c:f>
              <c:numCache>
                <c:formatCode>General</c:formatCode>
                <c:ptCount val="651"/>
                <c:pt idx="0">
                  <c:v>850</c:v>
                </c:pt>
                <c:pt idx="1">
                  <c:v>851</c:v>
                </c:pt>
                <c:pt idx="2">
                  <c:v>852</c:v>
                </c:pt>
                <c:pt idx="3">
                  <c:v>853</c:v>
                </c:pt>
                <c:pt idx="4">
                  <c:v>854</c:v>
                </c:pt>
                <c:pt idx="5">
                  <c:v>855</c:v>
                </c:pt>
                <c:pt idx="6">
                  <c:v>856</c:v>
                </c:pt>
                <c:pt idx="7">
                  <c:v>857</c:v>
                </c:pt>
                <c:pt idx="8">
                  <c:v>858</c:v>
                </c:pt>
                <c:pt idx="9">
                  <c:v>859</c:v>
                </c:pt>
                <c:pt idx="10">
                  <c:v>860</c:v>
                </c:pt>
                <c:pt idx="11">
                  <c:v>861</c:v>
                </c:pt>
                <c:pt idx="12">
                  <c:v>862</c:v>
                </c:pt>
                <c:pt idx="13">
                  <c:v>863</c:v>
                </c:pt>
                <c:pt idx="14">
                  <c:v>864</c:v>
                </c:pt>
                <c:pt idx="15">
                  <c:v>865</c:v>
                </c:pt>
                <c:pt idx="16">
                  <c:v>866</c:v>
                </c:pt>
                <c:pt idx="17">
                  <c:v>867</c:v>
                </c:pt>
                <c:pt idx="18">
                  <c:v>868</c:v>
                </c:pt>
                <c:pt idx="19">
                  <c:v>869</c:v>
                </c:pt>
                <c:pt idx="20">
                  <c:v>870</c:v>
                </c:pt>
                <c:pt idx="21">
                  <c:v>871</c:v>
                </c:pt>
                <c:pt idx="22">
                  <c:v>872</c:v>
                </c:pt>
                <c:pt idx="23">
                  <c:v>873</c:v>
                </c:pt>
                <c:pt idx="24">
                  <c:v>874</c:v>
                </c:pt>
                <c:pt idx="25">
                  <c:v>875</c:v>
                </c:pt>
                <c:pt idx="26">
                  <c:v>876</c:v>
                </c:pt>
                <c:pt idx="27">
                  <c:v>877</c:v>
                </c:pt>
                <c:pt idx="28">
                  <c:v>878</c:v>
                </c:pt>
                <c:pt idx="29">
                  <c:v>879</c:v>
                </c:pt>
                <c:pt idx="30">
                  <c:v>880</c:v>
                </c:pt>
                <c:pt idx="31">
                  <c:v>881</c:v>
                </c:pt>
                <c:pt idx="32">
                  <c:v>882</c:v>
                </c:pt>
                <c:pt idx="33">
                  <c:v>883</c:v>
                </c:pt>
                <c:pt idx="34">
                  <c:v>884</c:v>
                </c:pt>
                <c:pt idx="35">
                  <c:v>885</c:v>
                </c:pt>
                <c:pt idx="36">
                  <c:v>886</c:v>
                </c:pt>
                <c:pt idx="37">
                  <c:v>887</c:v>
                </c:pt>
                <c:pt idx="38">
                  <c:v>888</c:v>
                </c:pt>
                <c:pt idx="39">
                  <c:v>889</c:v>
                </c:pt>
                <c:pt idx="40">
                  <c:v>890</c:v>
                </c:pt>
                <c:pt idx="41">
                  <c:v>891</c:v>
                </c:pt>
                <c:pt idx="42">
                  <c:v>892</c:v>
                </c:pt>
                <c:pt idx="43">
                  <c:v>893</c:v>
                </c:pt>
                <c:pt idx="44">
                  <c:v>894</c:v>
                </c:pt>
                <c:pt idx="45">
                  <c:v>895</c:v>
                </c:pt>
                <c:pt idx="46">
                  <c:v>896</c:v>
                </c:pt>
                <c:pt idx="47">
                  <c:v>897</c:v>
                </c:pt>
                <c:pt idx="48">
                  <c:v>898</c:v>
                </c:pt>
                <c:pt idx="49">
                  <c:v>899</c:v>
                </c:pt>
                <c:pt idx="50">
                  <c:v>900</c:v>
                </c:pt>
                <c:pt idx="51">
                  <c:v>901</c:v>
                </c:pt>
                <c:pt idx="52">
                  <c:v>902</c:v>
                </c:pt>
                <c:pt idx="53">
                  <c:v>903</c:v>
                </c:pt>
                <c:pt idx="54">
                  <c:v>904</c:v>
                </c:pt>
                <c:pt idx="55">
                  <c:v>905</c:v>
                </c:pt>
                <c:pt idx="56">
                  <c:v>906</c:v>
                </c:pt>
                <c:pt idx="57">
                  <c:v>907</c:v>
                </c:pt>
                <c:pt idx="58">
                  <c:v>908</c:v>
                </c:pt>
                <c:pt idx="59">
                  <c:v>909</c:v>
                </c:pt>
                <c:pt idx="60">
                  <c:v>910</c:v>
                </c:pt>
                <c:pt idx="61">
                  <c:v>911</c:v>
                </c:pt>
                <c:pt idx="62">
                  <c:v>912</c:v>
                </c:pt>
                <c:pt idx="63">
                  <c:v>913</c:v>
                </c:pt>
                <c:pt idx="64">
                  <c:v>914</c:v>
                </c:pt>
                <c:pt idx="65">
                  <c:v>915</c:v>
                </c:pt>
                <c:pt idx="66">
                  <c:v>916</c:v>
                </c:pt>
                <c:pt idx="67">
                  <c:v>917</c:v>
                </c:pt>
                <c:pt idx="68">
                  <c:v>918</c:v>
                </c:pt>
                <c:pt idx="69">
                  <c:v>919</c:v>
                </c:pt>
                <c:pt idx="70">
                  <c:v>920</c:v>
                </c:pt>
                <c:pt idx="71">
                  <c:v>921</c:v>
                </c:pt>
                <c:pt idx="72">
                  <c:v>922</c:v>
                </c:pt>
                <c:pt idx="73">
                  <c:v>923</c:v>
                </c:pt>
                <c:pt idx="74">
                  <c:v>924</c:v>
                </c:pt>
                <c:pt idx="75">
                  <c:v>925</c:v>
                </c:pt>
                <c:pt idx="76">
                  <c:v>926</c:v>
                </c:pt>
                <c:pt idx="77">
                  <c:v>927</c:v>
                </c:pt>
                <c:pt idx="78">
                  <c:v>928</c:v>
                </c:pt>
                <c:pt idx="79">
                  <c:v>929</c:v>
                </c:pt>
                <c:pt idx="80">
                  <c:v>930</c:v>
                </c:pt>
                <c:pt idx="81">
                  <c:v>931</c:v>
                </c:pt>
                <c:pt idx="82">
                  <c:v>932</c:v>
                </c:pt>
                <c:pt idx="83">
                  <c:v>933</c:v>
                </c:pt>
                <c:pt idx="84">
                  <c:v>934</c:v>
                </c:pt>
                <c:pt idx="85">
                  <c:v>935</c:v>
                </c:pt>
                <c:pt idx="86">
                  <c:v>936</c:v>
                </c:pt>
                <c:pt idx="87">
                  <c:v>937</c:v>
                </c:pt>
                <c:pt idx="88">
                  <c:v>938</c:v>
                </c:pt>
                <c:pt idx="89">
                  <c:v>939</c:v>
                </c:pt>
                <c:pt idx="90">
                  <c:v>940</c:v>
                </c:pt>
                <c:pt idx="91">
                  <c:v>941</c:v>
                </c:pt>
                <c:pt idx="92">
                  <c:v>942</c:v>
                </c:pt>
                <c:pt idx="93">
                  <c:v>943</c:v>
                </c:pt>
                <c:pt idx="94">
                  <c:v>944</c:v>
                </c:pt>
                <c:pt idx="95">
                  <c:v>945</c:v>
                </c:pt>
                <c:pt idx="96">
                  <c:v>946</c:v>
                </c:pt>
                <c:pt idx="97">
                  <c:v>947</c:v>
                </c:pt>
                <c:pt idx="98">
                  <c:v>948</c:v>
                </c:pt>
                <c:pt idx="99">
                  <c:v>949</c:v>
                </c:pt>
                <c:pt idx="100">
                  <c:v>950</c:v>
                </c:pt>
                <c:pt idx="101">
                  <c:v>951</c:v>
                </c:pt>
                <c:pt idx="102">
                  <c:v>952</c:v>
                </c:pt>
                <c:pt idx="103">
                  <c:v>953</c:v>
                </c:pt>
                <c:pt idx="104">
                  <c:v>954</c:v>
                </c:pt>
                <c:pt idx="105">
                  <c:v>955</c:v>
                </c:pt>
                <c:pt idx="106">
                  <c:v>956</c:v>
                </c:pt>
                <c:pt idx="107">
                  <c:v>957</c:v>
                </c:pt>
                <c:pt idx="108">
                  <c:v>958</c:v>
                </c:pt>
                <c:pt idx="109">
                  <c:v>959</c:v>
                </c:pt>
                <c:pt idx="110">
                  <c:v>960</c:v>
                </c:pt>
                <c:pt idx="111">
                  <c:v>961</c:v>
                </c:pt>
                <c:pt idx="112">
                  <c:v>962</c:v>
                </c:pt>
                <c:pt idx="113">
                  <c:v>963</c:v>
                </c:pt>
                <c:pt idx="114">
                  <c:v>964</c:v>
                </c:pt>
                <c:pt idx="115">
                  <c:v>965</c:v>
                </c:pt>
                <c:pt idx="116">
                  <c:v>966</c:v>
                </c:pt>
                <c:pt idx="117">
                  <c:v>967</c:v>
                </c:pt>
                <c:pt idx="118">
                  <c:v>968</c:v>
                </c:pt>
                <c:pt idx="119">
                  <c:v>969</c:v>
                </c:pt>
                <c:pt idx="120">
                  <c:v>970</c:v>
                </c:pt>
                <c:pt idx="121">
                  <c:v>971</c:v>
                </c:pt>
                <c:pt idx="122">
                  <c:v>972</c:v>
                </c:pt>
                <c:pt idx="123">
                  <c:v>973</c:v>
                </c:pt>
                <c:pt idx="124">
                  <c:v>974</c:v>
                </c:pt>
                <c:pt idx="125">
                  <c:v>975</c:v>
                </c:pt>
                <c:pt idx="126">
                  <c:v>976</c:v>
                </c:pt>
                <c:pt idx="127">
                  <c:v>977</c:v>
                </c:pt>
                <c:pt idx="128">
                  <c:v>978</c:v>
                </c:pt>
                <c:pt idx="129">
                  <c:v>979</c:v>
                </c:pt>
                <c:pt idx="130">
                  <c:v>980</c:v>
                </c:pt>
                <c:pt idx="131">
                  <c:v>981</c:v>
                </c:pt>
                <c:pt idx="132">
                  <c:v>982</c:v>
                </c:pt>
                <c:pt idx="133">
                  <c:v>983</c:v>
                </c:pt>
                <c:pt idx="134">
                  <c:v>984</c:v>
                </c:pt>
                <c:pt idx="135">
                  <c:v>985</c:v>
                </c:pt>
                <c:pt idx="136">
                  <c:v>986</c:v>
                </c:pt>
                <c:pt idx="137">
                  <c:v>987</c:v>
                </c:pt>
                <c:pt idx="138">
                  <c:v>988</c:v>
                </c:pt>
                <c:pt idx="139">
                  <c:v>989</c:v>
                </c:pt>
                <c:pt idx="140">
                  <c:v>990</c:v>
                </c:pt>
                <c:pt idx="141">
                  <c:v>991</c:v>
                </c:pt>
                <c:pt idx="142">
                  <c:v>992</c:v>
                </c:pt>
                <c:pt idx="143">
                  <c:v>993</c:v>
                </c:pt>
                <c:pt idx="144">
                  <c:v>994</c:v>
                </c:pt>
                <c:pt idx="145">
                  <c:v>995</c:v>
                </c:pt>
                <c:pt idx="146">
                  <c:v>996</c:v>
                </c:pt>
                <c:pt idx="147">
                  <c:v>997</c:v>
                </c:pt>
                <c:pt idx="148">
                  <c:v>998</c:v>
                </c:pt>
                <c:pt idx="149">
                  <c:v>999</c:v>
                </c:pt>
                <c:pt idx="150">
                  <c:v>1000</c:v>
                </c:pt>
                <c:pt idx="151">
                  <c:v>1001</c:v>
                </c:pt>
                <c:pt idx="152">
                  <c:v>1002</c:v>
                </c:pt>
                <c:pt idx="153">
                  <c:v>1003</c:v>
                </c:pt>
                <c:pt idx="154">
                  <c:v>1004</c:v>
                </c:pt>
                <c:pt idx="155">
                  <c:v>1005</c:v>
                </c:pt>
                <c:pt idx="156">
                  <c:v>1006</c:v>
                </c:pt>
                <c:pt idx="157">
                  <c:v>1007</c:v>
                </c:pt>
                <c:pt idx="158">
                  <c:v>1008</c:v>
                </c:pt>
                <c:pt idx="159">
                  <c:v>1009</c:v>
                </c:pt>
                <c:pt idx="160">
                  <c:v>1010</c:v>
                </c:pt>
                <c:pt idx="161">
                  <c:v>1011</c:v>
                </c:pt>
                <c:pt idx="162">
                  <c:v>1012</c:v>
                </c:pt>
                <c:pt idx="163">
                  <c:v>1013</c:v>
                </c:pt>
                <c:pt idx="164">
                  <c:v>1014</c:v>
                </c:pt>
                <c:pt idx="165">
                  <c:v>1015</c:v>
                </c:pt>
                <c:pt idx="166">
                  <c:v>1016</c:v>
                </c:pt>
                <c:pt idx="167">
                  <c:v>1017</c:v>
                </c:pt>
                <c:pt idx="168">
                  <c:v>1018</c:v>
                </c:pt>
                <c:pt idx="169">
                  <c:v>1019</c:v>
                </c:pt>
                <c:pt idx="170">
                  <c:v>1020</c:v>
                </c:pt>
                <c:pt idx="171">
                  <c:v>1021</c:v>
                </c:pt>
                <c:pt idx="172">
                  <c:v>1022</c:v>
                </c:pt>
                <c:pt idx="173">
                  <c:v>1023</c:v>
                </c:pt>
                <c:pt idx="174">
                  <c:v>1024</c:v>
                </c:pt>
                <c:pt idx="175">
                  <c:v>1025</c:v>
                </c:pt>
                <c:pt idx="176">
                  <c:v>1026</c:v>
                </c:pt>
                <c:pt idx="177">
                  <c:v>1027</c:v>
                </c:pt>
                <c:pt idx="178">
                  <c:v>1028</c:v>
                </c:pt>
                <c:pt idx="179">
                  <c:v>1029</c:v>
                </c:pt>
                <c:pt idx="180">
                  <c:v>1030</c:v>
                </c:pt>
                <c:pt idx="181">
                  <c:v>1031</c:v>
                </c:pt>
                <c:pt idx="182">
                  <c:v>1032</c:v>
                </c:pt>
                <c:pt idx="183">
                  <c:v>1033</c:v>
                </c:pt>
                <c:pt idx="184">
                  <c:v>1034</c:v>
                </c:pt>
                <c:pt idx="185">
                  <c:v>1035</c:v>
                </c:pt>
                <c:pt idx="186">
                  <c:v>1036</c:v>
                </c:pt>
                <c:pt idx="187">
                  <c:v>1037</c:v>
                </c:pt>
                <c:pt idx="188">
                  <c:v>1038</c:v>
                </c:pt>
                <c:pt idx="189">
                  <c:v>1039</c:v>
                </c:pt>
                <c:pt idx="190">
                  <c:v>1040</c:v>
                </c:pt>
                <c:pt idx="191">
                  <c:v>1041</c:v>
                </c:pt>
                <c:pt idx="192">
                  <c:v>1042</c:v>
                </c:pt>
                <c:pt idx="193">
                  <c:v>1043</c:v>
                </c:pt>
                <c:pt idx="194">
                  <c:v>1044</c:v>
                </c:pt>
                <c:pt idx="195">
                  <c:v>1045</c:v>
                </c:pt>
                <c:pt idx="196">
                  <c:v>1046</c:v>
                </c:pt>
                <c:pt idx="197">
                  <c:v>1047</c:v>
                </c:pt>
                <c:pt idx="198">
                  <c:v>1048</c:v>
                </c:pt>
                <c:pt idx="199">
                  <c:v>1049</c:v>
                </c:pt>
                <c:pt idx="200">
                  <c:v>1050</c:v>
                </c:pt>
                <c:pt idx="201">
                  <c:v>1051</c:v>
                </c:pt>
                <c:pt idx="202">
                  <c:v>1052</c:v>
                </c:pt>
                <c:pt idx="203">
                  <c:v>1053</c:v>
                </c:pt>
                <c:pt idx="204">
                  <c:v>1054</c:v>
                </c:pt>
                <c:pt idx="205">
                  <c:v>1055</c:v>
                </c:pt>
                <c:pt idx="206">
                  <c:v>1056</c:v>
                </c:pt>
                <c:pt idx="207">
                  <c:v>1057</c:v>
                </c:pt>
                <c:pt idx="208">
                  <c:v>1058</c:v>
                </c:pt>
                <c:pt idx="209">
                  <c:v>1059</c:v>
                </c:pt>
                <c:pt idx="210">
                  <c:v>1060</c:v>
                </c:pt>
                <c:pt idx="211">
                  <c:v>1061</c:v>
                </c:pt>
                <c:pt idx="212">
                  <c:v>1062</c:v>
                </c:pt>
                <c:pt idx="213">
                  <c:v>1063</c:v>
                </c:pt>
                <c:pt idx="214">
                  <c:v>1064</c:v>
                </c:pt>
                <c:pt idx="215">
                  <c:v>1065</c:v>
                </c:pt>
                <c:pt idx="216">
                  <c:v>1066</c:v>
                </c:pt>
                <c:pt idx="217">
                  <c:v>1067</c:v>
                </c:pt>
                <c:pt idx="218">
                  <c:v>1068</c:v>
                </c:pt>
                <c:pt idx="219">
                  <c:v>1069</c:v>
                </c:pt>
                <c:pt idx="220">
                  <c:v>1070</c:v>
                </c:pt>
                <c:pt idx="221">
                  <c:v>1071</c:v>
                </c:pt>
                <c:pt idx="222">
                  <c:v>1072</c:v>
                </c:pt>
                <c:pt idx="223">
                  <c:v>1073</c:v>
                </c:pt>
                <c:pt idx="224">
                  <c:v>1074</c:v>
                </c:pt>
                <c:pt idx="225">
                  <c:v>1075</c:v>
                </c:pt>
                <c:pt idx="226">
                  <c:v>1076</c:v>
                </c:pt>
                <c:pt idx="227">
                  <c:v>1077</c:v>
                </c:pt>
                <c:pt idx="228">
                  <c:v>1078</c:v>
                </c:pt>
                <c:pt idx="229">
                  <c:v>1079</c:v>
                </c:pt>
                <c:pt idx="230">
                  <c:v>1080</c:v>
                </c:pt>
                <c:pt idx="231">
                  <c:v>1081</c:v>
                </c:pt>
                <c:pt idx="232">
                  <c:v>1082</c:v>
                </c:pt>
                <c:pt idx="233">
                  <c:v>1083</c:v>
                </c:pt>
                <c:pt idx="234">
                  <c:v>1084</c:v>
                </c:pt>
                <c:pt idx="235">
                  <c:v>1085</c:v>
                </c:pt>
                <c:pt idx="236">
                  <c:v>1086</c:v>
                </c:pt>
                <c:pt idx="237">
                  <c:v>1087</c:v>
                </c:pt>
                <c:pt idx="238">
                  <c:v>1088</c:v>
                </c:pt>
                <c:pt idx="239">
                  <c:v>1089</c:v>
                </c:pt>
                <c:pt idx="240">
                  <c:v>1090</c:v>
                </c:pt>
                <c:pt idx="241">
                  <c:v>1091</c:v>
                </c:pt>
                <c:pt idx="242">
                  <c:v>1092</c:v>
                </c:pt>
                <c:pt idx="243">
                  <c:v>1093</c:v>
                </c:pt>
                <c:pt idx="244">
                  <c:v>1094</c:v>
                </c:pt>
                <c:pt idx="245">
                  <c:v>1095</c:v>
                </c:pt>
                <c:pt idx="246">
                  <c:v>1096</c:v>
                </c:pt>
                <c:pt idx="247">
                  <c:v>1097</c:v>
                </c:pt>
                <c:pt idx="248">
                  <c:v>1098</c:v>
                </c:pt>
                <c:pt idx="249">
                  <c:v>1099</c:v>
                </c:pt>
                <c:pt idx="250">
                  <c:v>1100</c:v>
                </c:pt>
                <c:pt idx="251">
                  <c:v>1101</c:v>
                </c:pt>
                <c:pt idx="252">
                  <c:v>1102</c:v>
                </c:pt>
                <c:pt idx="253">
                  <c:v>1103</c:v>
                </c:pt>
                <c:pt idx="254">
                  <c:v>1104</c:v>
                </c:pt>
                <c:pt idx="255">
                  <c:v>1105</c:v>
                </c:pt>
                <c:pt idx="256">
                  <c:v>1106</c:v>
                </c:pt>
                <c:pt idx="257">
                  <c:v>1107</c:v>
                </c:pt>
                <c:pt idx="258">
                  <c:v>1108</c:v>
                </c:pt>
                <c:pt idx="259">
                  <c:v>1109</c:v>
                </c:pt>
                <c:pt idx="260">
                  <c:v>1110</c:v>
                </c:pt>
                <c:pt idx="261">
                  <c:v>1111</c:v>
                </c:pt>
                <c:pt idx="262">
                  <c:v>1112</c:v>
                </c:pt>
                <c:pt idx="263">
                  <c:v>1113</c:v>
                </c:pt>
                <c:pt idx="264">
                  <c:v>1114</c:v>
                </c:pt>
                <c:pt idx="265">
                  <c:v>1115</c:v>
                </c:pt>
                <c:pt idx="266">
                  <c:v>1116</c:v>
                </c:pt>
                <c:pt idx="267">
                  <c:v>1117</c:v>
                </c:pt>
                <c:pt idx="268">
                  <c:v>1118</c:v>
                </c:pt>
                <c:pt idx="269">
                  <c:v>1119</c:v>
                </c:pt>
                <c:pt idx="270">
                  <c:v>1120</c:v>
                </c:pt>
                <c:pt idx="271">
                  <c:v>1121</c:v>
                </c:pt>
                <c:pt idx="272">
                  <c:v>1122</c:v>
                </c:pt>
                <c:pt idx="273">
                  <c:v>1123</c:v>
                </c:pt>
                <c:pt idx="274">
                  <c:v>1124</c:v>
                </c:pt>
                <c:pt idx="275">
                  <c:v>1125</c:v>
                </c:pt>
                <c:pt idx="276">
                  <c:v>1126</c:v>
                </c:pt>
                <c:pt idx="277">
                  <c:v>1127</c:v>
                </c:pt>
                <c:pt idx="278">
                  <c:v>1128</c:v>
                </c:pt>
                <c:pt idx="279">
                  <c:v>1129</c:v>
                </c:pt>
                <c:pt idx="280">
                  <c:v>1130</c:v>
                </c:pt>
                <c:pt idx="281">
                  <c:v>1131</c:v>
                </c:pt>
                <c:pt idx="282">
                  <c:v>1132</c:v>
                </c:pt>
                <c:pt idx="283">
                  <c:v>1133</c:v>
                </c:pt>
                <c:pt idx="284">
                  <c:v>1134</c:v>
                </c:pt>
                <c:pt idx="285">
                  <c:v>1135</c:v>
                </c:pt>
                <c:pt idx="286">
                  <c:v>1136</c:v>
                </c:pt>
                <c:pt idx="287">
                  <c:v>1137</c:v>
                </c:pt>
                <c:pt idx="288">
                  <c:v>1138</c:v>
                </c:pt>
                <c:pt idx="289">
                  <c:v>1139</c:v>
                </c:pt>
                <c:pt idx="290">
                  <c:v>1140</c:v>
                </c:pt>
                <c:pt idx="291">
                  <c:v>1141</c:v>
                </c:pt>
                <c:pt idx="292">
                  <c:v>1142</c:v>
                </c:pt>
                <c:pt idx="293">
                  <c:v>1143</c:v>
                </c:pt>
                <c:pt idx="294">
                  <c:v>1144</c:v>
                </c:pt>
                <c:pt idx="295">
                  <c:v>1145</c:v>
                </c:pt>
                <c:pt idx="296">
                  <c:v>1146</c:v>
                </c:pt>
                <c:pt idx="297">
                  <c:v>1147</c:v>
                </c:pt>
                <c:pt idx="298">
                  <c:v>1148</c:v>
                </c:pt>
                <c:pt idx="299">
                  <c:v>1149</c:v>
                </c:pt>
                <c:pt idx="300">
                  <c:v>1150</c:v>
                </c:pt>
                <c:pt idx="301">
                  <c:v>1151</c:v>
                </c:pt>
                <c:pt idx="302">
                  <c:v>1152</c:v>
                </c:pt>
                <c:pt idx="303">
                  <c:v>1153</c:v>
                </c:pt>
                <c:pt idx="304">
                  <c:v>1154</c:v>
                </c:pt>
                <c:pt idx="305">
                  <c:v>1155</c:v>
                </c:pt>
                <c:pt idx="306">
                  <c:v>1156</c:v>
                </c:pt>
                <c:pt idx="307">
                  <c:v>1157</c:v>
                </c:pt>
                <c:pt idx="308">
                  <c:v>1158</c:v>
                </c:pt>
                <c:pt idx="309">
                  <c:v>1159</c:v>
                </c:pt>
                <c:pt idx="310">
                  <c:v>1160</c:v>
                </c:pt>
                <c:pt idx="311">
                  <c:v>1161</c:v>
                </c:pt>
                <c:pt idx="312">
                  <c:v>1162</c:v>
                </c:pt>
                <c:pt idx="313">
                  <c:v>1163</c:v>
                </c:pt>
                <c:pt idx="314">
                  <c:v>1164</c:v>
                </c:pt>
                <c:pt idx="315">
                  <c:v>1165</c:v>
                </c:pt>
                <c:pt idx="316">
                  <c:v>1166</c:v>
                </c:pt>
                <c:pt idx="317">
                  <c:v>1167</c:v>
                </c:pt>
                <c:pt idx="318">
                  <c:v>1168</c:v>
                </c:pt>
                <c:pt idx="319">
                  <c:v>1169</c:v>
                </c:pt>
                <c:pt idx="320">
                  <c:v>1170</c:v>
                </c:pt>
                <c:pt idx="321">
                  <c:v>1171</c:v>
                </c:pt>
                <c:pt idx="322">
                  <c:v>1172</c:v>
                </c:pt>
                <c:pt idx="323">
                  <c:v>1173</c:v>
                </c:pt>
                <c:pt idx="324">
                  <c:v>1174</c:v>
                </c:pt>
                <c:pt idx="325">
                  <c:v>1175</c:v>
                </c:pt>
                <c:pt idx="326">
                  <c:v>1176</c:v>
                </c:pt>
                <c:pt idx="327">
                  <c:v>1177</c:v>
                </c:pt>
                <c:pt idx="328">
                  <c:v>1178</c:v>
                </c:pt>
                <c:pt idx="329">
                  <c:v>1179</c:v>
                </c:pt>
                <c:pt idx="330">
                  <c:v>1180</c:v>
                </c:pt>
                <c:pt idx="331">
                  <c:v>1181</c:v>
                </c:pt>
                <c:pt idx="332">
                  <c:v>1182</c:v>
                </c:pt>
                <c:pt idx="333">
                  <c:v>1183</c:v>
                </c:pt>
                <c:pt idx="334">
                  <c:v>1184</c:v>
                </c:pt>
                <c:pt idx="335">
                  <c:v>1185</c:v>
                </c:pt>
                <c:pt idx="336">
                  <c:v>1186</c:v>
                </c:pt>
                <c:pt idx="337">
                  <c:v>1187</c:v>
                </c:pt>
                <c:pt idx="338">
                  <c:v>1188</c:v>
                </c:pt>
                <c:pt idx="339">
                  <c:v>1189</c:v>
                </c:pt>
                <c:pt idx="340">
                  <c:v>1190</c:v>
                </c:pt>
                <c:pt idx="341">
                  <c:v>1191</c:v>
                </c:pt>
                <c:pt idx="342">
                  <c:v>1192</c:v>
                </c:pt>
                <c:pt idx="343">
                  <c:v>1193</c:v>
                </c:pt>
                <c:pt idx="344">
                  <c:v>1194</c:v>
                </c:pt>
                <c:pt idx="345">
                  <c:v>1195</c:v>
                </c:pt>
                <c:pt idx="346">
                  <c:v>1196</c:v>
                </c:pt>
                <c:pt idx="347">
                  <c:v>1197</c:v>
                </c:pt>
                <c:pt idx="348">
                  <c:v>1198</c:v>
                </c:pt>
                <c:pt idx="349">
                  <c:v>1199</c:v>
                </c:pt>
                <c:pt idx="350">
                  <c:v>1200</c:v>
                </c:pt>
                <c:pt idx="351">
                  <c:v>1201</c:v>
                </c:pt>
                <c:pt idx="352">
                  <c:v>1202</c:v>
                </c:pt>
                <c:pt idx="353">
                  <c:v>1203</c:v>
                </c:pt>
                <c:pt idx="354">
                  <c:v>1204</c:v>
                </c:pt>
                <c:pt idx="355">
                  <c:v>1205</c:v>
                </c:pt>
                <c:pt idx="356">
                  <c:v>1206</c:v>
                </c:pt>
                <c:pt idx="357">
                  <c:v>1207</c:v>
                </c:pt>
                <c:pt idx="358">
                  <c:v>1208</c:v>
                </c:pt>
                <c:pt idx="359">
                  <c:v>1209</c:v>
                </c:pt>
                <c:pt idx="360">
                  <c:v>1210</c:v>
                </c:pt>
                <c:pt idx="361">
                  <c:v>1211</c:v>
                </c:pt>
                <c:pt idx="362">
                  <c:v>1212</c:v>
                </c:pt>
                <c:pt idx="363">
                  <c:v>1213</c:v>
                </c:pt>
                <c:pt idx="364">
                  <c:v>1214</c:v>
                </c:pt>
                <c:pt idx="365">
                  <c:v>1215</c:v>
                </c:pt>
                <c:pt idx="366">
                  <c:v>1216</c:v>
                </c:pt>
                <c:pt idx="367">
                  <c:v>1217</c:v>
                </c:pt>
                <c:pt idx="368">
                  <c:v>1218</c:v>
                </c:pt>
                <c:pt idx="369">
                  <c:v>1219</c:v>
                </c:pt>
                <c:pt idx="370">
                  <c:v>1220</c:v>
                </c:pt>
                <c:pt idx="371">
                  <c:v>1221</c:v>
                </c:pt>
                <c:pt idx="372">
                  <c:v>1222</c:v>
                </c:pt>
                <c:pt idx="373">
                  <c:v>1223</c:v>
                </c:pt>
                <c:pt idx="374">
                  <c:v>1224</c:v>
                </c:pt>
                <c:pt idx="375">
                  <c:v>1225</c:v>
                </c:pt>
                <c:pt idx="376">
                  <c:v>1226</c:v>
                </c:pt>
                <c:pt idx="377">
                  <c:v>1227</c:v>
                </c:pt>
                <c:pt idx="378">
                  <c:v>1228</c:v>
                </c:pt>
                <c:pt idx="379">
                  <c:v>1229</c:v>
                </c:pt>
                <c:pt idx="380">
                  <c:v>1230</c:v>
                </c:pt>
                <c:pt idx="381">
                  <c:v>1231</c:v>
                </c:pt>
                <c:pt idx="382">
                  <c:v>1232</c:v>
                </c:pt>
                <c:pt idx="383">
                  <c:v>1233</c:v>
                </c:pt>
                <c:pt idx="384">
                  <c:v>1234</c:v>
                </c:pt>
                <c:pt idx="385">
                  <c:v>1235</c:v>
                </c:pt>
                <c:pt idx="386">
                  <c:v>1236</c:v>
                </c:pt>
                <c:pt idx="387">
                  <c:v>1237</c:v>
                </c:pt>
                <c:pt idx="388">
                  <c:v>1238</c:v>
                </c:pt>
                <c:pt idx="389">
                  <c:v>1239</c:v>
                </c:pt>
                <c:pt idx="390">
                  <c:v>1240</c:v>
                </c:pt>
                <c:pt idx="391">
                  <c:v>1241</c:v>
                </c:pt>
                <c:pt idx="392">
                  <c:v>1242</c:v>
                </c:pt>
                <c:pt idx="393">
                  <c:v>1243</c:v>
                </c:pt>
                <c:pt idx="394">
                  <c:v>1244</c:v>
                </c:pt>
                <c:pt idx="395">
                  <c:v>1245</c:v>
                </c:pt>
                <c:pt idx="396">
                  <c:v>1246</c:v>
                </c:pt>
                <c:pt idx="397">
                  <c:v>1247</c:v>
                </c:pt>
                <c:pt idx="398">
                  <c:v>1248</c:v>
                </c:pt>
                <c:pt idx="399">
                  <c:v>1249</c:v>
                </c:pt>
                <c:pt idx="400">
                  <c:v>1250</c:v>
                </c:pt>
                <c:pt idx="401">
                  <c:v>1251</c:v>
                </c:pt>
                <c:pt idx="402">
                  <c:v>1252</c:v>
                </c:pt>
                <c:pt idx="403">
                  <c:v>1253</c:v>
                </c:pt>
                <c:pt idx="404">
                  <c:v>1254</c:v>
                </c:pt>
                <c:pt idx="405">
                  <c:v>1255</c:v>
                </c:pt>
                <c:pt idx="406">
                  <c:v>1256</c:v>
                </c:pt>
                <c:pt idx="407">
                  <c:v>1257</c:v>
                </c:pt>
                <c:pt idx="408">
                  <c:v>1258</c:v>
                </c:pt>
                <c:pt idx="409">
                  <c:v>1259</c:v>
                </c:pt>
                <c:pt idx="410">
                  <c:v>1260</c:v>
                </c:pt>
                <c:pt idx="411">
                  <c:v>1261</c:v>
                </c:pt>
                <c:pt idx="412">
                  <c:v>1262</c:v>
                </c:pt>
                <c:pt idx="413">
                  <c:v>1263</c:v>
                </c:pt>
                <c:pt idx="414">
                  <c:v>1264</c:v>
                </c:pt>
                <c:pt idx="415">
                  <c:v>1265</c:v>
                </c:pt>
                <c:pt idx="416">
                  <c:v>1266</c:v>
                </c:pt>
                <c:pt idx="417">
                  <c:v>1267</c:v>
                </c:pt>
                <c:pt idx="418">
                  <c:v>1268</c:v>
                </c:pt>
                <c:pt idx="419">
                  <c:v>1269</c:v>
                </c:pt>
                <c:pt idx="420">
                  <c:v>1270</c:v>
                </c:pt>
                <c:pt idx="421">
                  <c:v>1271</c:v>
                </c:pt>
                <c:pt idx="422">
                  <c:v>1272</c:v>
                </c:pt>
                <c:pt idx="423">
                  <c:v>1273</c:v>
                </c:pt>
                <c:pt idx="424">
                  <c:v>1274</c:v>
                </c:pt>
                <c:pt idx="425">
                  <c:v>1275</c:v>
                </c:pt>
                <c:pt idx="426">
                  <c:v>1276</c:v>
                </c:pt>
                <c:pt idx="427">
                  <c:v>1277</c:v>
                </c:pt>
                <c:pt idx="428">
                  <c:v>1278</c:v>
                </c:pt>
                <c:pt idx="429">
                  <c:v>1279</c:v>
                </c:pt>
                <c:pt idx="430">
                  <c:v>1280</c:v>
                </c:pt>
                <c:pt idx="431">
                  <c:v>1281</c:v>
                </c:pt>
                <c:pt idx="432">
                  <c:v>1282</c:v>
                </c:pt>
                <c:pt idx="433">
                  <c:v>1283</c:v>
                </c:pt>
                <c:pt idx="434">
                  <c:v>1284</c:v>
                </c:pt>
                <c:pt idx="435">
                  <c:v>1285</c:v>
                </c:pt>
                <c:pt idx="436">
                  <c:v>1286</c:v>
                </c:pt>
                <c:pt idx="437">
                  <c:v>1287</c:v>
                </c:pt>
                <c:pt idx="438">
                  <c:v>1288</c:v>
                </c:pt>
                <c:pt idx="439">
                  <c:v>1289</c:v>
                </c:pt>
                <c:pt idx="440">
                  <c:v>1290</c:v>
                </c:pt>
                <c:pt idx="441">
                  <c:v>1291</c:v>
                </c:pt>
                <c:pt idx="442">
                  <c:v>1292</c:v>
                </c:pt>
                <c:pt idx="443">
                  <c:v>1293</c:v>
                </c:pt>
                <c:pt idx="444">
                  <c:v>1294</c:v>
                </c:pt>
                <c:pt idx="445">
                  <c:v>1295</c:v>
                </c:pt>
                <c:pt idx="446">
                  <c:v>1296</c:v>
                </c:pt>
                <c:pt idx="447">
                  <c:v>1297</c:v>
                </c:pt>
                <c:pt idx="448">
                  <c:v>1298</c:v>
                </c:pt>
                <c:pt idx="449">
                  <c:v>1299</c:v>
                </c:pt>
                <c:pt idx="450">
                  <c:v>1300</c:v>
                </c:pt>
                <c:pt idx="451">
                  <c:v>1301</c:v>
                </c:pt>
                <c:pt idx="452">
                  <c:v>1302</c:v>
                </c:pt>
                <c:pt idx="453">
                  <c:v>1303</c:v>
                </c:pt>
                <c:pt idx="454">
                  <c:v>1304</c:v>
                </c:pt>
                <c:pt idx="455">
                  <c:v>1305</c:v>
                </c:pt>
                <c:pt idx="456">
                  <c:v>1306</c:v>
                </c:pt>
                <c:pt idx="457">
                  <c:v>1307</c:v>
                </c:pt>
                <c:pt idx="458">
                  <c:v>1308</c:v>
                </c:pt>
                <c:pt idx="459">
                  <c:v>1309</c:v>
                </c:pt>
                <c:pt idx="460">
                  <c:v>1310</c:v>
                </c:pt>
                <c:pt idx="461">
                  <c:v>1311</c:v>
                </c:pt>
                <c:pt idx="462">
                  <c:v>1312</c:v>
                </c:pt>
                <c:pt idx="463">
                  <c:v>1313</c:v>
                </c:pt>
                <c:pt idx="464">
                  <c:v>1314</c:v>
                </c:pt>
                <c:pt idx="465">
                  <c:v>1315</c:v>
                </c:pt>
                <c:pt idx="466">
                  <c:v>1316</c:v>
                </c:pt>
                <c:pt idx="467">
                  <c:v>1317</c:v>
                </c:pt>
                <c:pt idx="468">
                  <c:v>1318</c:v>
                </c:pt>
                <c:pt idx="469">
                  <c:v>1319</c:v>
                </c:pt>
                <c:pt idx="470">
                  <c:v>1320</c:v>
                </c:pt>
                <c:pt idx="471">
                  <c:v>1321</c:v>
                </c:pt>
                <c:pt idx="472">
                  <c:v>1322</c:v>
                </c:pt>
                <c:pt idx="473">
                  <c:v>1323</c:v>
                </c:pt>
                <c:pt idx="474">
                  <c:v>1324</c:v>
                </c:pt>
                <c:pt idx="475">
                  <c:v>1325</c:v>
                </c:pt>
                <c:pt idx="476">
                  <c:v>1326</c:v>
                </c:pt>
                <c:pt idx="477">
                  <c:v>1327</c:v>
                </c:pt>
                <c:pt idx="478">
                  <c:v>1328</c:v>
                </c:pt>
                <c:pt idx="479">
                  <c:v>1329</c:v>
                </c:pt>
                <c:pt idx="480">
                  <c:v>1330</c:v>
                </c:pt>
                <c:pt idx="481">
                  <c:v>1331</c:v>
                </c:pt>
                <c:pt idx="482">
                  <c:v>1332</c:v>
                </c:pt>
                <c:pt idx="483">
                  <c:v>1333</c:v>
                </c:pt>
                <c:pt idx="484">
                  <c:v>1334</c:v>
                </c:pt>
                <c:pt idx="485">
                  <c:v>1335</c:v>
                </c:pt>
                <c:pt idx="486">
                  <c:v>1336</c:v>
                </c:pt>
                <c:pt idx="487">
                  <c:v>1337</c:v>
                </c:pt>
                <c:pt idx="488">
                  <c:v>1338</c:v>
                </c:pt>
                <c:pt idx="489">
                  <c:v>1339</c:v>
                </c:pt>
                <c:pt idx="490">
                  <c:v>1340</c:v>
                </c:pt>
                <c:pt idx="491">
                  <c:v>1341</c:v>
                </c:pt>
                <c:pt idx="492">
                  <c:v>1342</c:v>
                </c:pt>
                <c:pt idx="493">
                  <c:v>1343</c:v>
                </c:pt>
                <c:pt idx="494">
                  <c:v>1344</c:v>
                </c:pt>
                <c:pt idx="495">
                  <c:v>1345</c:v>
                </c:pt>
                <c:pt idx="496">
                  <c:v>1346</c:v>
                </c:pt>
                <c:pt idx="497">
                  <c:v>1347</c:v>
                </c:pt>
                <c:pt idx="498">
                  <c:v>1348</c:v>
                </c:pt>
                <c:pt idx="499">
                  <c:v>1349</c:v>
                </c:pt>
                <c:pt idx="500">
                  <c:v>1350</c:v>
                </c:pt>
                <c:pt idx="501">
                  <c:v>1351</c:v>
                </c:pt>
                <c:pt idx="502">
                  <c:v>1352</c:v>
                </c:pt>
                <c:pt idx="503">
                  <c:v>1353</c:v>
                </c:pt>
                <c:pt idx="504">
                  <c:v>1354</c:v>
                </c:pt>
                <c:pt idx="505">
                  <c:v>1355</c:v>
                </c:pt>
                <c:pt idx="506">
                  <c:v>1356</c:v>
                </c:pt>
                <c:pt idx="507">
                  <c:v>1357</c:v>
                </c:pt>
                <c:pt idx="508">
                  <c:v>1358</c:v>
                </c:pt>
                <c:pt idx="509">
                  <c:v>1359</c:v>
                </c:pt>
                <c:pt idx="510">
                  <c:v>1360</c:v>
                </c:pt>
                <c:pt idx="511">
                  <c:v>1361</c:v>
                </c:pt>
                <c:pt idx="512">
                  <c:v>1362</c:v>
                </c:pt>
                <c:pt idx="513">
                  <c:v>1363</c:v>
                </c:pt>
                <c:pt idx="514">
                  <c:v>1364</c:v>
                </c:pt>
                <c:pt idx="515">
                  <c:v>1365</c:v>
                </c:pt>
                <c:pt idx="516">
                  <c:v>1366</c:v>
                </c:pt>
                <c:pt idx="517">
                  <c:v>1367</c:v>
                </c:pt>
                <c:pt idx="518">
                  <c:v>1368</c:v>
                </c:pt>
                <c:pt idx="519">
                  <c:v>1369</c:v>
                </c:pt>
                <c:pt idx="520">
                  <c:v>1370</c:v>
                </c:pt>
                <c:pt idx="521">
                  <c:v>1371</c:v>
                </c:pt>
                <c:pt idx="522">
                  <c:v>1372</c:v>
                </c:pt>
                <c:pt idx="523">
                  <c:v>1373</c:v>
                </c:pt>
                <c:pt idx="524">
                  <c:v>1374</c:v>
                </c:pt>
                <c:pt idx="525">
                  <c:v>1375</c:v>
                </c:pt>
                <c:pt idx="526">
                  <c:v>1376</c:v>
                </c:pt>
                <c:pt idx="527">
                  <c:v>1377</c:v>
                </c:pt>
                <c:pt idx="528">
                  <c:v>1378</c:v>
                </c:pt>
                <c:pt idx="529">
                  <c:v>1379</c:v>
                </c:pt>
                <c:pt idx="530">
                  <c:v>1380</c:v>
                </c:pt>
                <c:pt idx="531">
                  <c:v>1381</c:v>
                </c:pt>
                <c:pt idx="532">
                  <c:v>1382</c:v>
                </c:pt>
                <c:pt idx="533">
                  <c:v>1383</c:v>
                </c:pt>
                <c:pt idx="534">
                  <c:v>1384</c:v>
                </c:pt>
                <c:pt idx="535">
                  <c:v>1385</c:v>
                </c:pt>
                <c:pt idx="536">
                  <c:v>1386</c:v>
                </c:pt>
                <c:pt idx="537">
                  <c:v>1387</c:v>
                </c:pt>
                <c:pt idx="538">
                  <c:v>1388</c:v>
                </c:pt>
                <c:pt idx="539">
                  <c:v>1389</c:v>
                </c:pt>
                <c:pt idx="540">
                  <c:v>1390</c:v>
                </c:pt>
                <c:pt idx="541">
                  <c:v>1391</c:v>
                </c:pt>
                <c:pt idx="542">
                  <c:v>1392</c:v>
                </c:pt>
                <c:pt idx="543">
                  <c:v>1393</c:v>
                </c:pt>
                <c:pt idx="544">
                  <c:v>1394</c:v>
                </c:pt>
                <c:pt idx="545">
                  <c:v>1395</c:v>
                </c:pt>
                <c:pt idx="546">
                  <c:v>1396</c:v>
                </c:pt>
                <c:pt idx="547">
                  <c:v>1397</c:v>
                </c:pt>
                <c:pt idx="548">
                  <c:v>1398</c:v>
                </c:pt>
                <c:pt idx="549">
                  <c:v>1399</c:v>
                </c:pt>
                <c:pt idx="550">
                  <c:v>1400</c:v>
                </c:pt>
                <c:pt idx="551">
                  <c:v>1401</c:v>
                </c:pt>
                <c:pt idx="552">
                  <c:v>1402</c:v>
                </c:pt>
                <c:pt idx="553">
                  <c:v>1403</c:v>
                </c:pt>
                <c:pt idx="554">
                  <c:v>1404</c:v>
                </c:pt>
                <c:pt idx="555">
                  <c:v>1405</c:v>
                </c:pt>
                <c:pt idx="556">
                  <c:v>1406</c:v>
                </c:pt>
                <c:pt idx="557">
                  <c:v>1407</c:v>
                </c:pt>
                <c:pt idx="558">
                  <c:v>1408</c:v>
                </c:pt>
                <c:pt idx="559">
                  <c:v>1409</c:v>
                </c:pt>
                <c:pt idx="560">
                  <c:v>1410</c:v>
                </c:pt>
                <c:pt idx="561">
                  <c:v>1411</c:v>
                </c:pt>
                <c:pt idx="562">
                  <c:v>1412</c:v>
                </c:pt>
                <c:pt idx="563">
                  <c:v>1413</c:v>
                </c:pt>
                <c:pt idx="564">
                  <c:v>1414</c:v>
                </c:pt>
                <c:pt idx="565">
                  <c:v>1415</c:v>
                </c:pt>
                <c:pt idx="566">
                  <c:v>1416</c:v>
                </c:pt>
                <c:pt idx="567">
                  <c:v>1417</c:v>
                </c:pt>
                <c:pt idx="568">
                  <c:v>1418</c:v>
                </c:pt>
                <c:pt idx="569">
                  <c:v>1419</c:v>
                </c:pt>
                <c:pt idx="570">
                  <c:v>1420</c:v>
                </c:pt>
                <c:pt idx="571">
                  <c:v>1421</c:v>
                </c:pt>
                <c:pt idx="572">
                  <c:v>1422</c:v>
                </c:pt>
                <c:pt idx="573">
                  <c:v>1423</c:v>
                </c:pt>
                <c:pt idx="574">
                  <c:v>1424</c:v>
                </c:pt>
                <c:pt idx="575">
                  <c:v>1425</c:v>
                </c:pt>
                <c:pt idx="576">
                  <c:v>1426</c:v>
                </c:pt>
                <c:pt idx="577">
                  <c:v>1427</c:v>
                </c:pt>
                <c:pt idx="578">
                  <c:v>1428</c:v>
                </c:pt>
                <c:pt idx="579">
                  <c:v>1429</c:v>
                </c:pt>
                <c:pt idx="580">
                  <c:v>1430</c:v>
                </c:pt>
                <c:pt idx="581">
                  <c:v>1431</c:v>
                </c:pt>
                <c:pt idx="582">
                  <c:v>1432</c:v>
                </c:pt>
                <c:pt idx="583">
                  <c:v>1433</c:v>
                </c:pt>
                <c:pt idx="584">
                  <c:v>1434</c:v>
                </c:pt>
                <c:pt idx="585">
                  <c:v>1435</c:v>
                </c:pt>
                <c:pt idx="586">
                  <c:v>1436</c:v>
                </c:pt>
                <c:pt idx="587">
                  <c:v>1437</c:v>
                </c:pt>
                <c:pt idx="588">
                  <c:v>1438</c:v>
                </c:pt>
                <c:pt idx="589">
                  <c:v>1439</c:v>
                </c:pt>
                <c:pt idx="590">
                  <c:v>1440</c:v>
                </c:pt>
                <c:pt idx="591">
                  <c:v>1441</c:v>
                </c:pt>
                <c:pt idx="592">
                  <c:v>1442</c:v>
                </c:pt>
                <c:pt idx="593">
                  <c:v>1443</c:v>
                </c:pt>
                <c:pt idx="594">
                  <c:v>1444</c:v>
                </c:pt>
                <c:pt idx="595">
                  <c:v>1445</c:v>
                </c:pt>
                <c:pt idx="596">
                  <c:v>1446</c:v>
                </c:pt>
                <c:pt idx="597">
                  <c:v>1447</c:v>
                </c:pt>
                <c:pt idx="598">
                  <c:v>1448</c:v>
                </c:pt>
                <c:pt idx="599">
                  <c:v>1449</c:v>
                </c:pt>
                <c:pt idx="600">
                  <c:v>1450</c:v>
                </c:pt>
                <c:pt idx="601">
                  <c:v>1451</c:v>
                </c:pt>
                <c:pt idx="602">
                  <c:v>1452</c:v>
                </c:pt>
                <c:pt idx="603">
                  <c:v>1453</c:v>
                </c:pt>
                <c:pt idx="604">
                  <c:v>1454</c:v>
                </c:pt>
                <c:pt idx="605">
                  <c:v>1455</c:v>
                </c:pt>
                <c:pt idx="606">
                  <c:v>1456</c:v>
                </c:pt>
                <c:pt idx="607">
                  <c:v>1457</c:v>
                </c:pt>
                <c:pt idx="608">
                  <c:v>1458</c:v>
                </c:pt>
                <c:pt idx="609">
                  <c:v>1459</c:v>
                </c:pt>
                <c:pt idx="610">
                  <c:v>1460</c:v>
                </c:pt>
                <c:pt idx="611">
                  <c:v>1461</c:v>
                </c:pt>
                <c:pt idx="612">
                  <c:v>1462</c:v>
                </c:pt>
                <c:pt idx="613">
                  <c:v>1463</c:v>
                </c:pt>
                <c:pt idx="614">
                  <c:v>1464</c:v>
                </c:pt>
                <c:pt idx="615">
                  <c:v>1465</c:v>
                </c:pt>
                <c:pt idx="616">
                  <c:v>1466</c:v>
                </c:pt>
                <c:pt idx="617">
                  <c:v>1467</c:v>
                </c:pt>
                <c:pt idx="618">
                  <c:v>1468</c:v>
                </c:pt>
                <c:pt idx="619">
                  <c:v>1469</c:v>
                </c:pt>
                <c:pt idx="620">
                  <c:v>1470</c:v>
                </c:pt>
                <c:pt idx="621">
                  <c:v>1471</c:v>
                </c:pt>
                <c:pt idx="622">
                  <c:v>1472</c:v>
                </c:pt>
                <c:pt idx="623">
                  <c:v>1473</c:v>
                </c:pt>
                <c:pt idx="624">
                  <c:v>1474</c:v>
                </c:pt>
                <c:pt idx="625">
                  <c:v>1475</c:v>
                </c:pt>
                <c:pt idx="626">
                  <c:v>1476</c:v>
                </c:pt>
                <c:pt idx="627">
                  <c:v>1477</c:v>
                </c:pt>
                <c:pt idx="628">
                  <c:v>1478</c:v>
                </c:pt>
                <c:pt idx="629">
                  <c:v>1479</c:v>
                </c:pt>
                <c:pt idx="630">
                  <c:v>1480</c:v>
                </c:pt>
                <c:pt idx="631">
                  <c:v>1481</c:v>
                </c:pt>
                <c:pt idx="632">
                  <c:v>1482</c:v>
                </c:pt>
                <c:pt idx="633">
                  <c:v>1483</c:v>
                </c:pt>
                <c:pt idx="634">
                  <c:v>1484</c:v>
                </c:pt>
                <c:pt idx="635">
                  <c:v>1485</c:v>
                </c:pt>
                <c:pt idx="636">
                  <c:v>1486</c:v>
                </c:pt>
                <c:pt idx="637">
                  <c:v>1487</c:v>
                </c:pt>
                <c:pt idx="638">
                  <c:v>1488</c:v>
                </c:pt>
                <c:pt idx="639">
                  <c:v>1489</c:v>
                </c:pt>
                <c:pt idx="640">
                  <c:v>1490</c:v>
                </c:pt>
                <c:pt idx="641">
                  <c:v>1491</c:v>
                </c:pt>
                <c:pt idx="642">
                  <c:v>1492</c:v>
                </c:pt>
                <c:pt idx="643">
                  <c:v>1493</c:v>
                </c:pt>
                <c:pt idx="644">
                  <c:v>1494</c:v>
                </c:pt>
                <c:pt idx="645">
                  <c:v>1495</c:v>
                </c:pt>
                <c:pt idx="646">
                  <c:v>1496</c:v>
                </c:pt>
                <c:pt idx="647">
                  <c:v>1497</c:v>
                </c:pt>
                <c:pt idx="648">
                  <c:v>1498</c:v>
                </c:pt>
                <c:pt idx="649">
                  <c:v>1499</c:v>
                </c:pt>
                <c:pt idx="650">
                  <c:v>1500</c:v>
                </c:pt>
              </c:numCache>
            </c:numRef>
          </c:xVal>
          <c:yVal>
            <c:numRef>
              <c:f>'0h'!$C$606:$C$1256</c:f>
              <c:numCache>
                <c:formatCode>General</c:formatCode>
                <c:ptCount val="651"/>
                <c:pt idx="0">
                  <c:v>1627.0067114093958</c:v>
                </c:pt>
                <c:pt idx="1">
                  <c:v>1627.0067114093958</c:v>
                </c:pt>
                <c:pt idx="2">
                  <c:v>1627.0067114093958</c:v>
                </c:pt>
                <c:pt idx="3">
                  <c:v>1627.0067114093958</c:v>
                </c:pt>
                <c:pt idx="4">
                  <c:v>1627.0067114093958</c:v>
                </c:pt>
                <c:pt idx="5">
                  <c:v>1590.8510067114094</c:v>
                </c:pt>
                <c:pt idx="6">
                  <c:v>1627.0067114093958</c:v>
                </c:pt>
                <c:pt idx="7">
                  <c:v>1590.8510067114094</c:v>
                </c:pt>
                <c:pt idx="8">
                  <c:v>1627.0067114093958</c:v>
                </c:pt>
                <c:pt idx="9">
                  <c:v>1590.8510067114094</c:v>
                </c:pt>
                <c:pt idx="10">
                  <c:v>1590.8510067114094</c:v>
                </c:pt>
                <c:pt idx="11">
                  <c:v>1590.8510067114094</c:v>
                </c:pt>
                <c:pt idx="12">
                  <c:v>1590.8510067114094</c:v>
                </c:pt>
                <c:pt idx="13">
                  <c:v>1590.8510067114094</c:v>
                </c:pt>
                <c:pt idx="14">
                  <c:v>1590.8510067114094</c:v>
                </c:pt>
                <c:pt idx="15">
                  <c:v>1590.8510067114094</c:v>
                </c:pt>
                <c:pt idx="16">
                  <c:v>1590.8510067114094</c:v>
                </c:pt>
                <c:pt idx="17">
                  <c:v>1627.0067114093958</c:v>
                </c:pt>
                <c:pt idx="18">
                  <c:v>1590.8510067114094</c:v>
                </c:pt>
                <c:pt idx="19">
                  <c:v>1590.8510067114094</c:v>
                </c:pt>
                <c:pt idx="20">
                  <c:v>1590.8510067114094</c:v>
                </c:pt>
                <c:pt idx="21">
                  <c:v>1590.8510067114094</c:v>
                </c:pt>
                <c:pt idx="22">
                  <c:v>1590.8510067114094</c:v>
                </c:pt>
                <c:pt idx="23">
                  <c:v>1590.8510067114094</c:v>
                </c:pt>
                <c:pt idx="24">
                  <c:v>1627.0067114093958</c:v>
                </c:pt>
                <c:pt idx="25">
                  <c:v>1590.8510067114094</c:v>
                </c:pt>
                <c:pt idx="26">
                  <c:v>1627.0067114093958</c:v>
                </c:pt>
                <c:pt idx="27">
                  <c:v>1627.0067114093958</c:v>
                </c:pt>
                <c:pt idx="28">
                  <c:v>1627.0067114093958</c:v>
                </c:pt>
                <c:pt idx="29">
                  <c:v>1627.0067114093958</c:v>
                </c:pt>
                <c:pt idx="30">
                  <c:v>1663.1624161073826</c:v>
                </c:pt>
                <c:pt idx="31">
                  <c:v>1663.1624161073826</c:v>
                </c:pt>
                <c:pt idx="32">
                  <c:v>1663.1624161073826</c:v>
                </c:pt>
                <c:pt idx="33">
                  <c:v>1663.1624161073826</c:v>
                </c:pt>
                <c:pt idx="34">
                  <c:v>1663.1624161073826</c:v>
                </c:pt>
                <c:pt idx="35">
                  <c:v>1663.1624161073826</c:v>
                </c:pt>
                <c:pt idx="36">
                  <c:v>1699.3181208053691</c:v>
                </c:pt>
                <c:pt idx="37">
                  <c:v>1699.3181208053691</c:v>
                </c:pt>
                <c:pt idx="38">
                  <c:v>1699.3181208053691</c:v>
                </c:pt>
                <c:pt idx="39">
                  <c:v>1735.4738255033558</c:v>
                </c:pt>
                <c:pt idx="40">
                  <c:v>1735.4738255033558</c:v>
                </c:pt>
                <c:pt idx="41">
                  <c:v>1771.6295302013423</c:v>
                </c:pt>
                <c:pt idx="42">
                  <c:v>1771.6295302013423</c:v>
                </c:pt>
                <c:pt idx="43">
                  <c:v>1771.6295302013423</c:v>
                </c:pt>
                <c:pt idx="44">
                  <c:v>1771.6295302013423</c:v>
                </c:pt>
                <c:pt idx="45">
                  <c:v>1807.785234899329</c:v>
                </c:pt>
                <c:pt idx="46">
                  <c:v>1807.785234899329</c:v>
                </c:pt>
                <c:pt idx="47">
                  <c:v>1807.785234899329</c:v>
                </c:pt>
                <c:pt idx="48">
                  <c:v>1843.9409395973153</c:v>
                </c:pt>
                <c:pt idx="49">
                  <c:v>1843.9409395973153</c:v>
                </c:pt>
                <c:pt idx="50">
                  <c:v>1843.9409395973153</c:v>
                </c:pt>
                <c:pt idx="51">
                  <c:v>1880.096644295302</c:v>
                </c:pt>
                <c:pt idx="52">
                  <c:v>1880.096644295302</c:v>
                </c:pt>
                <c:pt idx="53">
                  <c:v>1880.096644295302</c:v>
                </c:pt>
                <c:pt idx="54">
                  <c:v>1916.2523489932885</c:v>
                </c:pt>
                <c:pt idx="55">
                  <c:v>1916.2523489932885</c:v>
                </c:pt>
                <c:pt idx="56">
                  <c:v>1916.2523489932885</c:v>
                </c:pt>
                <c:pt idx="57">
                  <c:v>1952.4080536912752</c:v>
                </c:pt>
                <c:pt idx="58">
                  <c:v>1952.4080536912752</c:v>
                </c:pt>
                <c:pt idx="59">
                  <c:v>1952.4080536912752</c:v>
                </c:pt>
                <c:pt idx="60">
                  <c:v>1988.5637583892617</c:v>
                </c:pt>
                <c:pt idx="61">
                  <c:v>1988.5637583892617</c:v>
                </c:pt>
                <c:pt idx="62">
                  <c:v>2024.7194630872484</c:v>
                </c:pt>
                <c:pt idx="63">
                  <c:v>2024.7194630872484</c:v>
                </c:pt>
                <c:pt idx="64">
                  <c:v>2060.8751677852351</c:v>
                </c:pt>
                <c:pt idx="65">
                  <c:v>2060.8751677852351</c:v>
                </c:pt>
                <c:pt idx="66">
                  <c:v>2097.0308724832216</c:v>
                </c:pt>
                <c:pt idx="67">
                  <c:v>2097.0308724832216</c:v>
                </c:pt>
                <c:pt idx="68">
                  <c:v>2133.1865771812081</c:v>
                </c:pt>
                <c:pt idx="69">
                  <c:v>2133.1865771812081</c:v>
                </c:pt>
                <c:pt idx="70">
                  <c:v>2169.3422818791946</c:v>
                </c:pt>
                <c:pt idx="71">
                  <c:v>2169.3422818791946</c:v>
                </c:pt>
                <c:pt idx="72">
                  <c:v>2205.4979865771811</c:v>
                </c:pt>
                <c:pt idx="73">
                  <c:v>2205.4979865771811</c:v>
                </c:pt>
                <c:pt idx="74">
                  <c:v>2241.6536912751676</c:v>
                </c:pt>
                <c:pt idx="75">
                  <c:v>2241.6536912751676</c:v>
                </c:pt>
                <c:pt idx="76">
                  <c:v>2277.8093959731546</c:v>
                </c:pt>
                <c:pt idx="77">
                  <c:v>2313.965100671141</c:v>
                </c:pt>
                <c:pt idx="78">
                  <c:v>2313.965100671141</c:v>
                </c:pt>
                <c:pt idx="79">
                  <c:v>2350.1208053691275</c:v>
                </c:pt>
                <c:pt idx="80">
                  <c:v>2386.276510067114</c:v>
                </c:pt>
                <c:pt idx="81">
                  <c:v>2386.276510067114</c:v>
                </c:pt>
                <c:pt idx="82">
                  <c:v>2422.432214765101</c:v>
                </c:pt>
                <c:pt idx="83">
                  <c:v>2422.432214765101</c:v>
                </c:pt>
                <c:pt idx="84">
                  <c:v>2458.5879194630875</c:v>
                </c:pt>
                <c:pt idx="85">
                  <c:v>2494.743624161074</c:v>
                </c:pt>
                <c:pt idx="86">
                  <c:v>2494.743624161074</c:v>
                </c:pt>
                <c:pt idx="87">
                  <c:v>2494.743624161074</c:v>
                </c:pt>
                <c:pt idx="88">
                  <c:v>2530.8993288590605</c:v>
                </c:pt>
                <c:pt idx="89">
                  <c:v>2530.8993288590605</c:v>
                </c:pt>
                <c:pt idx="90">
                  <c:v>2567.055033557047</c:v>
                </c:pt>
                <c:pt idx="91">
                  <c:v>2567.055033557047</c:v>
                </c:pt>
                <c:pt idx="92">
                  <c:v>2603.2107382550334</c:v>
                </c:pt>
                <c:pt idx="93">
                  <c:v>2603.2107382550334</c:v>
                </c:pt>
                <c:pt idx="94">
                  <c:v>2639.3664429530199</c:v>
                </c:pt>
                <c:pt idx="95">
                  <c:v>2639.3664429530199</c:v>
                </c:pt>
                <c:pt idx="96">
                  <c:v>2675.5221476510064</c:v>
                </c:pt>
                <c:pt idx="97">
                  <c:v>2675.5221476510064</c:v>
                </c:pt>
                <c:pt idx="98">
                  <c:v>2675.5221476510064</c:v>
                </c:pt>
                <c:pt idx="99">
                  <c:v>2675.5221476510064</c:v>
                </c:pt>
                <c:pt idx="100">
                  <c:v>2711.6778523489934</c:v>
                </c:pt>
                <c:pt idx="101">
                  <c:v>2711.6778523489934</c:v>
                </c:pt>
                <c:pt idx="102">
                  <c:v>2711.6778523489934</c:v>
                </c:pt>
                <c:pt idx="103">
                  <c:v>2711.6778523489934</c:v>
                </c:pt>
                <c:pt idx="104">
                  <c:v>2711.6778523489934</c:v>
                </c:pt>
                <c:pt idx="105">
                  <c:v>2747.8335570469799</c:v>
                </c:pt>
                <c:pt idx="106">
                  <c:v>2747.8335570469799</c:v>
                </c:pt>
                <c:pt idx="107">
                  <c:v>2747.8335570469799</c:v>
                </c:pt>
                <c:pt idx="108">
                  <c:v>2747.8335570469799</c:v>
                </c:pt>
                <c:pt idx="109">
                  <c:v>2747.8335570469799</c:v>
                </c:pt>
                <c:pt idx="110">
                  <c:v>2783.9892617449664</c:v>
                </c:pt>
                <c:pt idx="111">
                  <c:v>2747.8335570469799</c:v>
                </c:pt>
                <c:pt idx="112">
                  <c:v>2747.8335570469799</c:v>
                </c:pt>
                <c:pt idx="113">
                  <c:v>2747.8335570469799</c:v>
                </c:pt>
                <c:pt idx="114">
                  <c:v>2747.8335570469799</c:v>
                </c:pt>
                <c:pt idx="115">
                  <c:v>2747.8335570469799</c:v>
                </c:pt>
                <c:pt idx="116">
                  <c:v>2747.8335570469799</c:v>
                </c:pt>
                <c:pt idx="117">
                  <c:v>2747.8335570469799</c:v>
                </c:pt>
                <c:pt idx="118">
                  <c:v>2747.8335570469799</c:v>
                </c:pt>
                <c:pt idx="119">
                  <c:v>2747.8335570469799</c:v>
                </c:pt>
                <c:pt idx="120">
                  <c:v>2747.8335570469799</c:v>
                </c:pt>
                <c:pt idx="121">
                  <c:v>2747.8335570469799</c:v>
                </c:pt>
                <c:pt idx="122">
                  <c:v>2711.6778523489934</c:v>
                </c:pt>
                <c:pt idx="123">
                  <c:v>2747.8335570469799</c:v>
                </c:pt>
                <c:pt idx="124">
                  <c:v>2711.6778523489934</c:v>
                </c:pt>
                <c:pt idx="125">
                  <c:v>2711.6778523489934</c:v>
                </c:pt>
                <c:pt idx="126">
                  <c:v>2711.6778523489934</c:v>
                </c:pt>
                <c:pt idx="127">
                  <c:v>2711.6778523489934</c:v>
                </c:pt>
                <c:pt idx="128">
                  <c:v>2711.6778523489934</c:v>
                </c:pt>
                <c:pt idx="129">
                  <c:v>2711.6778523489934</c:v>
                </c:pt>
                <c:pt idx="130">
                  <c:v>2711.6778523489934</c:v>
                </c:pt>
                <c:pt idx="131">
                  <c:v>2711.6778523489934</c:v>
                </c:pt>
                <c:pt idx="132">
                  <c:v>2675.5221476510064</c:v>
                </c:pt>
                <c:pt idx="133">
                  <c:v>2711.6778523489934</c:v>
                </c:pt>
                <c:pt idx="134">
                  <c:v>2675.5221476510064</c:v>
                </c:pt>
                <c:pt idx="135">
                  <c:v>2675.5221476510064</c:v>
                </c:pt>
                <c:pt idx="136">
                  <c:v>2675.5221476510064</c:v>
                </c:pt>
                <c:pt idx="137">
                  <c:v>2675.5221476510064</c:v>
                </c:pt>
                <c:pt idx="138">
                  <c:v>2711.6778523489934</c:v>
                </c:pt>
                <c:pt idx="139">
                  <c:v>2675.5221476510064</c:v>
                </c:pt>
                <c:pt idx="140">
                  <c:v>2675.5221476510064</c:v>
                </c:pt>
                <c:pt idx="141">
                  <c:v>2675.5221476510064</c:v>
                </c:pt>
                <c:pt idx="142">
                  <c:v>2675.5221476510064</c:v>
                </c:pt>
                <c:pt idx="143">
                  <c:v>2675.5221476510064</c:v>
                </c:pt>
                <c:pt idx="144">
                  <c:v>2675.5221476510064</c:v>
                </c:pt>
                <c:pt idx="145">
                  <c:v>2711.6778523489934</c:v>
                </c:pt>
                <c:pt idx="146">
                  <c:v>2675.5221476510064</c:v>
                </c:pt>
                <c:pt idx="147">
                  <c:v>2711.6778523489934</c:v>
                </c:pt>
                <c:pt idx="148">
                  <c:v>2711.6778523489934</c:v>
                </c:pt>
                <c:pt idx="149">
                  <c:v>2711.6778523489934</c:v>
                </c:pt>
                <c:pt idx="150">
                  <c:v>2711.6778523489934</c:v>
                </c:pt>
                <c:pt idx="151">
                  <c:v>2747.8335570469799</c:v>
                </c:pt>
                <c:pt idx="152">
                  <c:v>2747.8335570469799</c:v>
                </c:pt>
                <c:pt idx="153">
                  <c:v>2747.8335570469799</c:v>
                </c:pt>
                <c:pt idx="154">
                  <c:v>2747.8335570469799</c:v>
                </c:pt>
                <c:pt idx="155">
                  <c:v>2783.9892617449664</c:v>
                </c:pt>
                <c:pt idx="156">
                  <c:v>2783.9892617449664</c:v>
                </c:pt>
                <c:pt idx="157">
                  <c:v>2783.9892617449664</c:v>
                </c:pt>
                <c:pt idx="158">
                  <c:v>2783.9892617449664</c:v>
                </c:pt>
                <c:pt idx="159">
                  <c:v>2820.1449664429529</c:v>
                </c:pt>
                <c:pt idx="160">
                  <c:v>2820.1449664429529</c:v>
                </c:pt>
                <c:pt idx="161">
                  <c:v>2856.3006711409398</c:v>
                </c:pt>
                <c:pt idx="162">
                  <c:v>2856.3006711409398</c:v>
                </c:pt>
                <c:pt idx="163">
                  <c:v>2892.4563758389263</c:v>
                </c:pt>
                <c:pt idx="164">
                  <c:v>2892.4563758389263</c:v>
                </c:pt>
                <c:pt idx="165">
                  <c:v>2892.4563758389263</c:v>
                </c:pt>
                <c:pt idx="166">
                  <c:v>2892.4563758389263</c:v>
                </c:pt>
                <c:pt idx="167">
                  <c:v>2928.6120805369128</c:v>
                </c:pt>
                <c:pt idx="168">
                  <c:v>2928.6120805369128</c:v>
                </c:pt>
                <c:pt idx="169">
                  <c:v>2964.7677852348993</c:v>
                </c:pt>
                <c:pt idx="170">
                  <c:v>2964.7677852348993</c:v>
                </c:pt>
                <c:pt idx="171">
                  <c:v>3000.9234899328862</c:v>
                </c:pt>
                <c:pt idx="172">
                  <c:v>3000.9234899328862</c:v>
                </c:pt>
                <c:pt idx="173">
                  <c:v>3037.0791946308727</c:v>
                </c:pt>
                <c:pt idx="174">
                  <c:v>3037.0791946308727</c:v>
                </c:pt>
                <c:pt idx="175">
                  <c:v>3037.0791946308727</c:v>
                </c:pt>
                <c:pt idx="176">
                  <c:v>3073.2348993288592</c:v>
                </c:pt>
                <c:pt idx="177">
                  <c:v>3073.2348993288592</c:v>
                </c:pt>
                <c:pt idx="178">
                  <c:v>3109.3906040268453</c:v>
                </c:pt>
                <c:pt idx="179">
                  <c:v>3109.3906040268453</c:v>
                </c:pt>
                <c:pt idx="180">
                  <c:v>3109.3906040268453</c:v>
                </c:pt>
                <c:pt idx="181">
                  <c:v>3145.5463087248322</c:v>
                </c:pt>
                <c:pt idx="182">
                  <c:v>3145.5463087248322</c:v>
                </c:pt>
                <c:pt idx="183">
                  <c:v>3181.7020134228187</c:v>
                </c:pt>
                <c:pt idx="184">
                  <c:v>3181.7020134228187</c:v>
                </c:pt>
                <c:pt idx="185">
                  <c:v>3217.8577181208052</c:v>
                </c:pt>
                <c:pt idx="186">
                  <c:v>3217.8577181208052</c:v>
                </c:pt>
                <c:pt idx="187">
                  <c:v>3217.8577181208052</c:v>
                </c:pt>
                <c:pt idx="188">
                  <c:v>3254.0134228187917</c:v>
                </c:pt>
                <c:pt idx="189">
                  <c:v>3254.0134228187917</c:v>
                </c:pt>
                <c:pt idx="190">
                  <c:v>3290.1691275167786</c:v>
                </c:pt>
                <c:pt idx="191">
                  <c:v>3290.1691275167786</c:v>
                </c:pt>
                <c:pt idx="192">
                  <c:v>3326.3248322147651</c:v>
                </c:pt>
                <c:pt idx="193">
                  <c:v>3362.4805369127516</c:v>
                </c:pt>
                <c:pt idx="194">
                  <c:v>3362.4805369127516</c:v>
                </c:pt>
                <c:pt idx="195">
                  <c:v>3398.6362416107381</c:v>
                </c:pt>
                <c:pt idx="196">
                  <c:v>3398.6362416107381</c:v>
                </c:pt>
                <c:pt idx="197">
                  <c:v>3434.7919463087251</c:v>
                </c:pt>
                <c:pt idx="198">
                  <c:v>3434.7919463087251</c:v>
                </c:pt>
                <c:pt idx="199">
                  <c:v>3470.9476510067116</c:v>
                </c:pt>
                <c:pt idx="200">
                  <c:v>3470.9476510067116</c:v>
                </c:pt>
                <c:pt idx="201">
                  <c:v>3507.1033557046981</c:v>
                </c:pt>
                <c:pt idx="202">
                  <c:v>3543.2590604026846</c:v>
                </c:pt>
                <c:pt idx="203">
                  <c:v>3543.2590604026846</c:v>
                </c:pt>
                <c:pt idx="204">
                  <c:v>3615.570469798658</c:v>
                </c:pt>
                <c:pt idx="205">
                  <c:v>3615.570469798658</c:v>
                </c:pt>
                <c:pt idx="206">
                  <c:v>3651.7261744966445</c:v>
                </c:pt>
                <c:pt idx="207">
                  <c:v>3687.8818791946305</c:v>
                </c:pt>
                <c:pt idx="208">
                  <c:v>3687.8818791946305</c:v>
                </c:pt>
                <c:pt idx="209">
                  <c:v>3724.0375838926175</c:v>
                </c:pt>
                <c:pt idx="210">
                  <c:v>3760.193288590604</c:v>
                </c:pt>
                <c:pt idx="211">
                  <c:v>3796.3489932885905</c:v>
                </c:pt>
                <c:pt idx="212">
                  <c:v>3796.3489932885905</c:v>
                </c:pt>
                <c:pt idx="213">
                  <c:v>3832.504697986577</c:v>
                </c:pt>
                <c:pt idx="214">
                  <c:v>3868.6604026845639</c:v>
                </c:pt>
                <c:pt idx="215">
                  <c:v>3904.8161073825504</c:v>
                </c:pt>
                <c:pt idx="216">
                  <c:v>3940.9718120805369</c:v>
                </c:pt>
                <c:pt idx="217">
                  <c:v>3977.1275167785234</c:v>
                </c:pt>
                <c:pt idx="218">
                  <c:v>3977.1275167785234</c:v>
                </c:pt>
                <c:pt idx="219">
                  <c:v>4049.4389261744968</c:v>
                </c:pt>
                <c:pt idx="220">
                  <c:v>4049.4389261744968</c:v>
                </c:pt>
                <c:pt idx="221">
                  <c:v>4085.5946308724833</c:v>
                </c:pt>
                <c:pt idx="222">
                  <c:v>4121.7503355704703</c:v>
                </c:pt>
                <c:pt idx="223">
                  <c:v>4157.9060402684563</c:v>
                </c:pt>
                <c:pt idx="224">
                  <c:v>4194.0617449664433</c:v>
                </c:pt>
                <c:pt idx="225">
                  <c:v>4194.0617449664433</c:v>
                </c:pt>
                <c:pt idx="226">
                  <c:v>4266.3731543624162</c:v>
                </c:pt>
                <c:pt idx="227">
                  <c:v>4266.3731543624162</c:v>
                </c:pt>
                <c:pt idx="228">
                  <c:v>4302.5288590604023</c:v>
                </c:pt>
                <c:pt idx="229">
                  <c:v>4338.6845637583892</c:v>
                </c:pt>
                <c:pt idx="230">
                  <c:v>4374.8402684563762</c:v>
                </c:pt>
                <c:pt idx="231">
                  <c:v>4410.9959731543622</c:v>
                </c:pt>
                <c:pt idx="232">
                  <c:v>4410.9959731543622</c:v>
                </c:pt>
                <c:pt idx="233">
                  <c:v>4447.1516778523492</c:v>
                </c:pt>
                <c:pt idx="234">
                  <c:v>4483.3073825503352</c:v>
                </c:pt>
                <c:pt idx="235">
                  <c:v>4519.4630872483222</c:v>
                </c:pt>
                <c:pt idx="236">
                  <c:v>4519.4630872483222</c:v>
                </c:pt>
                <c:pt idx="237">
                  <c:v>4555.6187919463091</c:v>
                </c:pt>
                <c:pt idx="238">
                  <c:v>4555.6187919463091</c:v>
                </c:pt>
                <c:pt idx="239">
                  <c:v>4591.7744966442951</c:v>
                </c:pt>
                <c:pt idx="240">
                  <c:v>4627.9302013422821</c:v>
                </c:pt>
                <c:pt idx="241">
                  <c:v>4627.9302013422821</c:v>
                </c:pt>
                <c:pt idx="242">
                  <c:v>4664.085906040269</c:v>
                </c:pt>
                <c:pt idx="243">
                  <c:v>4664.085906040269</c:v>
                </c:pt>
                <c:pt idx="244">
                  <c:v>4664.085906040269</c:v>
                </c:pt>
                <c:pt idx="245">
                  <c:v>4664.085906040269</c:v>
                </c:pt>
                <c:pt idx="246">
                  <c:v>4664.085906040269</c:v>
                </c:pt>
                <c:pt idx="247">
                  <c:v>4664.085906040269</c:v>
                </c:pt>
                <c:pt idx="248">
                  <c:v>4700.2416107382551</c:v>
                </c:pt>
                <c:pt idx="249">
                  <c:v>4700.2416107382551</c:v>
                </c:pt>
                <c:pt idx="250">
                  <c:v>4700.2416107382551</c:v>
                </c:pt>
                <c:pt idx="251">
                  <c:v>4700.2416107382551</c:v>
                </c:pt>
                <c:pt idx="252">
                  <c:v>4664.085906040269</c:v>
                </c:pt>
                <c:pt idx="253">
                  <c:v>4664.085906040269</c:v>
                </c:pt>
                <c:pt idx="254">
                  <c:v>4664.085906040269</c:v>
                </c:pt>
                <c:pt idx="255">
                  <c:v>4664.085906040269</c:v>
                </c:pt>
                <c:pt idx="256">
                  <c:v>4627.9302013422821</c:v>
                </c:pt>
                <c:pt idx="257">
                  <c:v>4627.9302013422821</c:v>
                </c:pt>
                <c:pt idx="258">
                  <c:v>4591.7744966442951</c:v>
                </c:pt>
                <c:pt idx="259">
                  <c:v>4591.7744966442951</c:v>
                </c:pt>
                <c:pt idx="260">
                  <c:v>4555.6187919463091</c:v>
                </c:pt>
                <c:pt idx="261">
                  <c:v>4555.6187919463091</c:v>
                </c:pt>
                <c:pt idx="262">
                  <c:v>4519.4630872483222</c:v>
                </c:pt>
                <c:pt idx="263">
                  <c:v>4483.3073825503352</c:v>
                </c:pt>
                <c:pt idx="264">
                  <c:v>4447.1516778523492</c:v>
                </c:pt>
                <c:pt idx="265">
                  <c:v>4410.9959731543622</c:v>
                </c:pt>
                <c:pt idx="266">
                  <c:v>4410.9959731543622</c:v>
                </c:pt>
                <c:pt idx="267">
                  <c:v>4338.6845637583892</c:v>
                </c:pt>
                <c:pt idx="268">
                  <c:v>4338.6845637583892</c:v>
                </c:pt>
                <c:pt idx="269">
                  <c:v>4266.3731543624162</c:v>
                </c:pt>
                <c:pt idx="270">
                  <c:v>4266.3731543624162</c:v>
                </c:pt>
                <c:pt idx="271">
                  <c:v>4230.2174496644302</c:v>
                </c:pt>
                <c:pt idx="272">
                  <c:v>4194.0617449664433</c:v>
                </c:pt>
                <c:pt idx="273">
                  <c:v>4121.7503355704703</c:v>
                </c:pt>
                <c:pt idx="274">
                  <c:v>4085.5946308724833</c:v>
                </c:pt>
                <c:pt idx="275">
                  <c:v>4085.5946308724833</c:v>
                </c:pt>
                <c:pt idx="276">
                  <c:v>4013.2832214765103</c:v>
                </c:pt>
                <c:pt idx="277">
                  <c:v>3977.1275167785234</c:v>
                </c:pt>
                <c:pt idx="278">
                  <c:v>3940.9718120805369</c:v>
                </c:pt>
                <c:pt idx="279">
                  <c:v>3868.6604026845639</c:v>
                </c:pt>
                <c:pt idx="280">
                  <c:v>3832.504697986577</c:v>
                </c:pt>
                <c:pt idx="281">
                  <c:v>3796.3489932885905</c:v>
                </c:pt>
                <c:pt idx="282">
                  <c:v>3760.193288590604</c:v>
                </c:pt>
                <c:pt idx="283">
                  <c:v>3724.0375838926175</c:v>
                </c:pt>
                <c:pt idx="284">
                  <c:v>3687.8818791946305</c:v>
                </c:pt>
                <c:pt idx="285">
                  <c:v>3651.7261744966445</c:v>
                </c:pt>
                <c:pt idx="286">
                  <c:v>3579.4147651006715</c:v>
                </c:pt>
                <c:pt idx="287">
                  <c:v>3543.2590604026846</c:v>
                </c:pt>
                <c:pt idx="288">
                  <c:v>3507.1033557046981</c:v>
                </c:pt>
                <c:pt idx="289">
                  <c:v>3470.9476510067116</c:v>
                </c:pt>
                <c:pt idx="290">
                  <c:v>3434.7919463087251</c:v>
                </c:pt>
                <c:pt idx="291">
                  <c:v>3398.6362416107381</c:v>
                </c:pt>
                <c:pt idx="292">
                  <c:v>3362.4805369127516</c:v>
                </c:pt>
                <c:pt idx="293">
                  <c:v>3326.3248322147651</c:v>
                </c:pt>
                <c:pt idx="294">
                  <c:v>3290.1691275167786</c:v>
                </c:pt>
                <c:pt idx="295">
                  <c:v>3290.1691275167786</c:v>
                </c:pt>
                <c:pt idx="296">
                  <c:v>3217.8577181208052</c:v>
                </c:pt>
                <c:pt idx="297">
                  <c:v>3217.8577181208052</c:v>
                </c:pt>
                <c:pt idx="298">
                  <c:v>3181.7020134228187</c:v>
                </c:pt>
                <c:pt idx="299">
                  <c:v>3145.5463087248322</c:v>
                </c:pt>
                <c:pt idx="300">
                  <c:v>3109.3906040268453</c:v>
                </c:pt>
                <c:pt idx="301">
                  <c:v>3073.2348993288592</c:v>
                </c:pt>
                <c:pt idx="302">
                  <c:v>3073.2348993288592</c:v>
                </c:pt>
                <c:pt idx="303">
                  <c:v>3037.0791946308727</c:v>
                </c:pt>
                <c:pt idx="304">
                  <c:v>3000.9234899328862</c:v>
                </c:pt>
                <c:pt idx="305">
                  <c:v>2964.7677852348993</c:v>
                </c:pt>
                <c:pt idx="306">
                  <c:v>2964.7677852348993</c:v>
                </c:pt>
                <c:pt idx="307">
                  <c:v>2928.6120805369128</c:v>
                </c:pt>
                <c:pt idx="308">
                  <c:v>2928.6120805369128</c:v>
                </c:pt>
                <c:pt idx="309">
                  <c:v>2928.6120805369128</c:v>
                </c:pt>
                <c:pt idx="310">
                  <c:v>2964.7677852348993</c:v>
                </c:pt>
                <c:pt idx="311">
                  <c:v>2892.4563758389263</c:v>
                </c:pt>
                <c:pt idx="312">
                  <c:v>2892.4563758389263</c:v>
                </c:pt>
                <c:pt idx="313">
                  <c:v>2856.3006711409398</c:v>
                </c:pt>
                <c:pt idx="314">
                  <c:v>2856.3006711409398</c:v>
                </c:pt>
                <c:pt idx="315">
                  <c:v>2820.1449664429529</c:v>
                </c:pt>
                <c:pt idx="316">
                  <c:v>2856.3006711409398</c:v>
                </c:pt>
                <c:pt idx="317">
                  <c:v>2820.1449664429529</c:v>
                </c:pt>
                <c:pt idx="318">
                  <c:v>2820.1449664429529</c:v>
                </c:pt>
                <c:pt idx="319">
                  <c:v>2820.1449664429529</c:v>
                </c:pt>
                <c:pt idx="320">
                  <c:v>2820.1449664429529</c:v>
                </c:pt>
                <c:pt idx="321">
                  <c:v>2820.1449664429529</c:v>
                </c:pt>
                <c:pt idx="322">
                  <c:v>2783.9892617449664</c:v>
                </c:pt>
                <c:pt idx="323">
                  <c:v>2820.1449664429529</c:v>
                </c:pt>
                <c:pt idx="324">
                  <c:v>2783.9892617449664</c:v>
                </c:pt>
                <c:pt idx="325">
                  <c:v>2783.9892617449664</c:v>
                </c:pt>
                <c:pt idx="326">
                  <c:v>2783.9892617449664</c:v>
                </c:pt>
                <c:pt idx="327">
                  <c:v>2783.9892617449664</c:v>
                </c:pt>
                <c:pt idx="328">
                  <c:v>2783.9892617449664</c:v>
                </c:pt>
                <c:pt idx="329">
                  <c:v>2783.9892617449664</c:v>
                </c:pt>
                <c:pt idx="330">
                  <c:v>2783.9892617449664</c:v>
                </c:pt>
                <c:pt idx="331">
                  <c:v>2783.9892617449664</c:v>
                </c:pt>
                <c:pt idx="332">
                  <c:v>2783.9892617449664</c:v>
                </c:pt>
                <c:pt idx="333">
                  <c:v>2783.9892617449664</c:v>
                </c:pt>
                <c:pt idx="334">
                  <c:v>2783.9892617449664</c:v>
                </c:pt>
                <c:pt idx="335">
                  <c:v>2783.9892617449664</c:v>
                </c:pt>
                <c:pt idx="336">
                  <c:v>2783.9892617449664</c:v>
                </c:pt>
                <c:pt idx="337">
                  <c:v>2783.9892617449664</c:v>
                </c:pt>
                <c:pt idx="338">
                  <c:v>2783.9892617449664</c:v>
                </c:pt>
                <c:pt idx="339">
                  <c:v>2820.1449664429529</c:v>
                </c:pt>
                <c:pt idx="340">
                  <c:v>2820.1449664429529</c:v>
                </c:pt>
                <c:pt idx="341">
                  <c:v>2820.1449664429529</c:v>
                </c:pt>
                <c:pt idx="342">
                  <c:v>2783.9892617449664</c:v>
                </c:pt>
                <c:pt idx="343">
                  <c:v>2820.1449664429529</c:v>
                </c:pt>
                <c:pt idx="344">
                  <c:v>2820.1449664429529</c:v>
                </c:pt>
                <c:pt idx="345">
                  <c:v>2820.1449664429529</c:v>
                </c:pt>
                <c:pt idx="346">
                  <c:v>2820.1449664429529</c:v>
                </c:pt>
                <c:pt idx="347">
                  <c:v>2820.1449664429529</c:v>
                </c:pt>
                <c:pt idx="348">
                  <c:v>2820.1449664429529</c:v>
                </c:pt>
                <c:pt idx="349">
                  <c:v>2856.3006711409398</c:v>
                </c:pt>
                <c:pt idx="350">
                  <c:v>2856.3006711409398</c:v>
                </c:pt>
                <c:pt idx="351">
                  <c:v>2856.3006711409398</c:v>
                </c:pt>
                <c:pt idx="352">
                  <c:v>2856.3006711409398</c:v>
                </c:pt>
                <c:pt idx="353">
                  <c:v>2856.3006711409398</c:v>
                </c:pt>
                <c:pt idx="354">
                  <c:v>2856.3006711409398</c:v>
                </c:pt>
                <c:pt idx="355">
                  <c:v>2856.3006711409398</c:v>
                </c:pt>
                <c:pt idx="356">
                  <c:v>2856.3006711409398</c:v>
                </c:pt>
                <c:pt idx="357">
                  <c:v>2856.3006711409398</c:v>
                </c:pt>
                <c:pt idx="358">
                  <c:v>2892.4563758389263</c:v>
                </c:pt>
                <c:pt idx="359">
                  <c:v>2892.4563758389263</c:v>
                </c:pt>
                <c:pt idx="360">
                  <c:v>2892.4563758389263</c:v>
                </c:pt>
                <c:pt idx="361">
                  <c:v>2928.6120805369128</c:v>
                </c:pt>
                <c:pt idx="362">
                  <c:v>2928.6120805369128</c:v>
                </c:pt>
                <c:pt idx="363">
                  <c:v>2928.6120805369128</c:v>
                </c:pt>
                <c:pt idx="364">
                  <c:v>2928.6120805369128</c:v>
                </c:pt>
                <c:pt idx="365">
                  <c:v>2928.6120805369128</c:v>
                </c:pt>
                <c:pt idx="366">
                  <c:v>2928.6120805369128</c:v>
                </c:pt>
                <c:pt idx="367">
                  <c:v>2928.6120805369128</c:v>
                </c:pt>
                <c:pt idx="368">
                  <c:v>2928.6120805369128</c:v>
                </c:pt>
                <c:pt idx="369">
                  <c:v>2964.7677852348993</c:v>
                </c:pt>
                <c:pt idx="370">
                  <c:v>2964.7677852348993</c:v>
                </c:pt>
                <c:pt idx="371">
                  <c:v>2964.7677852348993</c:v>
                </c:pt>
                <c:pt idx="372">
                  <c:v>3000.9234899328862</c:v>
                </c:pt>
                <c:pt idx="373">
                  <c:v>3000.9234899328862</c:v>
                </c:pt>
                <c:pt idx="374">
                  <c:v>3000.9234899328862</c:v>
                </c:pt>
                <c:pt idx="375">
                  <c:v>3000.9234899328862</c:v>
                </c:pt>
                <c:pt idx="376">
                  <c:v>3037.0791946308727</c:v>
                </c:pt>
                <c:pt idx="377">
                  <c:v>3037.0791946308727</c:v>
                </c:pt>
                <c:pt idx="378">
                  <c:v>3037.0791946308727</c:v>
                </c:pt>
                <c:pt idx="379">
                  <c:v>3037.0791946308727</c:v>
                </c:pt>
                <c:pt idx="380">
                  <c:v>3073.2348993288592</c:v>
                </c:pt>
                <c:pt idx="381">
                  <c:v>3073.2348993288592</c:v>
                </c:pt>
                <c:pt idx="382">
                  <c:v>3109.3906040268453</c:v>
                </c:pt>
                <c:pt idx="383">
                  <c:v>3109.3906040268453</c:v>
                </c:pt>
                <c:pt idx="384">
                  <c:v>3109.3906040268453</c:v>
                </c:pt>
                <c:pt idx="385">
                  <c:v>3145.5463087248322</c:v>
                </c:pt>
                <c:pt idx="386">
                  <c:v>3145.5463087248322</c:v>
                </c:pt>
                <c:pt idx="387">
                  <c:v>3181.7020134228187</c:v>
                </c:pt>
                <c:pt idx="388">
                  <c:v>3181.7020134228187</c:v>
                </c:pt>
                <c:pt idx="389">
                  <c:v>3181.7020134228187</c:v>
                </c:pt>
                <c:pt idx="390">
                  <c:v>3217.8577181208052</c:v>
                </c:pt>
                <c:pt idx="391">
                  <c:v>3254.0134228187917</c:v>
                </c:pt>
                <c:pt idx="392">
                  <c:v>3254.0134228187917</c:v>
                </c:pt>
                <c:pt idx="393">
                  <c:v>3290.1691275167786</c:v>
                </c:pt>
                <c:pt idx="394">
                  <c:v>3290.1691275167786</c:v>
                </c:pt>
                <c:pt idx="395">
                  <c:v>3326.3248322147651</c:v>
                </c:pt>
                <c:pt idx="396">
                  <c:v>3326.3248322147651</c:v>
                </c:pt>
                <c:pt idx="397">
                  <c:v>3362.4805369127516</c:v>
                </c:pt>
                <c:pt idx="398">
                  <c:v>3398.6362416107381</c:v>
                </c:pt>
                <c:pt idx="399">
                  <c:v>3398.6362416107381</c:v>
                </c:pt>
                <c:pt idx="400">
                  <c:v>3434.7919463087251</c:v>
                </c:pt>
                <c:pt idx="401">
                  <c:v>3434.7919463087251</c:v>
                </c:pt>
                <c:pt idx="402">
                  <c:v>3470.9476510067116</c:v>
                </c:pt>
                <c:pt idx="403">
                  <c:v>3507.1033557046981</c:v>
                </c:pt>
                <c:pt idx="404">
                  <c:v>3543.2590604026846</c:v>
                </c:pt>
                <c:pt idx="405">
                  <c:v>3579.4147651006715</c:v>
                </c:pt>
                <c:pt idx="406">
                  <c:v>3615.570469798658</c:v>
                </c:pt>
                <c:pt idx="407">
                  <c:v>3651.7261744966445</c:v>
                </c:pt>
                <c:pt idx="408">
                  <c:v>3651.7261744966445</c:v>
                </c:pt>
                <c:pt idx="409">
                  <c:v>3687.8818791946305</c:v>
                </c:pt>
                <c:pt idx="410">
                  <c:v>3687.8818791946305</c:v>
                </c:pt>
                <c:pt idx="411">
                  <c:v>3724.0375838926175</c:v>
                </c:pt>
                <c:pt idx="412">
                  <c:v>3760.193288590604</c:v>
                </c:pt>
                <c:pt idx="413">
                  <c:v>3796.3489932885905</c:v>
                </c:pt>
                <c:pt idx="414">
                  <c:v>3796.3489932885905</c:v>
                </c:pt>
                <c:pt idx="415">
                  <c:v>3832.504697986577</c:v>
                </c:pt>
                <c:pt idx="416">
                  <c:v>3868.6604026845639</c:v>
                </c:pt>
                <c:pt idx="417">
                  <c:v>3868.6604026845639</c:v>
                </c:pt>
                <c:pt idx="418">
                  <c:v>3904.8161073825504</c:v>
                </c:pt>
                <c:pt idx="419">
                  <c:v>3940.9718120805369</c:v>
                </c:pt>
                <c:pt idx="420">
                  <c:v>3940.9718120805369</c:v>
                </c:pt>
                <c:pt idx="421">
                  <c:v>3977.1275167785234</c:v>
                </c:pt>
                <c:pt idx="422">
                  <c:v>4013.2832214765103</c:v>
                </c:pt>
                <c:pt idx="423">
                  <c:v>4013.2832214765103</c:v>
                </c:pt>
                <c:pt idx="424">
                  <c:v>4049.4389261744968</c:v>
                </c:pt>
                <c:pt idx="425">
                  <c:v>4085.5946308724833</c:v>
                </c:pt>
                <c:pt idx="426">
                  <c:v>4085.5946308724833</c:v>
                </c:pt>
                <c:pt idx="427">
                  <c:v>4121.7503355704703</c:v>
                </c:pt>
                <c:pt idx="428">
                  <c:v>4121.7503355704703</c:v>
                </c:pt>
                <c:pt idx="429">
                  <c:v>4157.9060402684563</c:v>
                </c:pt>
                <c:pt idx="430">
                  <c:v>4157.9060402684563</c:v>
                </c:pt>
                <c:pt idx="431">
                  <c:v>4157.9060402684563</c:v>
                </c:pt>
                <c:pt idx="432">
                  <c:v>4194.0617449664433</c:v>
                </c:pt>
                <c:pt idx="433">
                  <c:v>4230.2174496644302</c:v>
                </c:pt>
                <c:pt idx="434">
                  <c:v>4230.2174496644302</c:v>
                </c:pt>
                <c:pt idx="435">
                  <c:v>4266.3731543624162</c:v>
                </c:pt>
                <c:pt idx="436">
                  <c:v>4266.3731543624162</c:v>
                </c:pt>
                <c:pt idx="437">
                  <c:v>4266.3731543624162</c:v>
                </c:pt>
                <c:pt idx="438">
                  <c:v>4266.3731543624162</c:v>
                </c:pt>
                <c:pt idx="439">
                  <c:v>4302.5288590604023</c:v>
                </c:pt>
                <c:pt idx="440">
                  <c:v>4302.5288590604023</c:v>
                </c:pt>
                <c:pt idx="441">
                  <c:v>4302.5288590604023</c:v>
                </c:pt>
                <c:pt idx="442">
                  <c:v>4302.5288590604023</c:v>
                </c:pt>
                <c:pt idx="443">
                  <c:v>4302.5288590604023</c:v>
                </c:pt>
                <c:pt idx="444">
                  <c:v>4302.5288590604023</c:v>
                </c:pt>
                <c:pt idx="445">
                  <c:v>4302.5288590604023</c:v>
                </c:pt>
                <c:pt idx="446">
                  <c:v>4302.5288590604023</c:v>
                </c:pt>
                <c:pt idx="447">
                  <c:v>4302.5288590604023</c:v>
                </c:pt>
                <c:pt idx="448">
                  <c:v>4302.5288590604023</c:v>
                </c:pt>
                <c:pt idx="449">
                  <c:v>4302.5288590604023</c:v>
                </c:pt>
                <c:pt idx="450">
                  <c:v>4266.3731543624162</c:v>
                </c:pt>
                <c:pt idx="451">
                  <c:v>4266.3731543624162</c:v>
                </c:pt>
                <c:pt idx="452">
                  <c:v>4230.2174496644302</c:v>
                </c:pt>
                <c:pt idx="453">
                  <c:v>4230.2174496644302</c:v>
                </c:pt>
                <c:pt idx="454">
                  <c:v>4194.0617449664433</c:v>
                </c:pt>
                <c:pt idx="455">
                  <c:v>4194.0617449664433</c:v>
                </c:pt>
                <c:pt idx="456">
                  <c:v>4157.9060402684563</c:v>
                </c:pt>
                <c:pt idx="457">
                  <c:v>4157.9060402684563</c:v>
                </c:pt>
                <c:pt idx="458">
                  <c:v>4121.7503355704703</c:v>
                </c:pt>
                <c:pt idx="459">
                  <c:v>4121.7503355704703</c:v>
                </c:pt>
                <c:pt idx="460">
                  <c:v>4085.5946308724833</c:v>
                </c:pt>
                <c:pt idx="461">
                  <c:v>4049.4389261744968</c:v>
                </c:pt>
                <c:pt idx="462">
                  <c:v>4013.2832214765103</c:v>
                </c:pt>
                <c:pt idx="463">
                  <c:v>3977.1275167785234</c:v>
                </c:pt>
                <c:pt idx="464">
                  <c:v>3940.9718120805369</c:v>
                </c:pt>
                <c:pt idx="465">
                  <c:v>3904.8161073825504</c:v>
                </c:pt>
                <c:pt idx="466">
                  <c:v>3868.6604026845639</c:v>
                </c:pt>
                <c:pt idx="467">
                  <c:v>3832.504697986577</c:v>
                </c:pt>
                <c:pt idx="468">
                  <c:v>3796.3489932885905</c:v>
                </c:pt>
                <c:pt idx="469">
                  <c:v>3760.193288590604</c:v>
                </c:pt>
                <c:pt idx="470">
                  <c:v>3724.0375838926175</c:v>
                </c:pt>
                <c:pt idx="471">
                  <c:v>3651.7261744966445</c:v>
                </c:pt>
                <c:pt idx="472">
                  <c:v>3615.570469798658</c:v>
                </c:pt>
                <c:pt idx="473">
                  <c:v>3579.4147651006715</c:v>
                </c:pt>
                <c:pt idx="474">
                  <c:v>3507.1033557046981</c:v>
                </c:pt>
                <c:pt idx="475">
                  <c:v>3470.9476510067116</c:v>
                </c:pt>
                <c:pt idx="476">
                  <c:v>3434.7919463087251</c:v>
                </c:pt>
                <c:pt idx="477">
                  <c:v>3362.4805369127516</c:v>
                </c:pt>
                <c:pt idx="478">
                  <c:v>3326.3248322147651</c:v>
                </c:pt>
                <c:pt idx="479">
                  <c:v>3254.0134228187917</c:v>
                </c:pt>
                <c:pt idx="480">
                  <c:v>3217.8577181208052</c:v>
                </c:pt>
                <c:pt idx="481">
                  <c:v>3145.5463087248322</c:v>
                </c:pt>
                <c:pt idx="482">
                  <c:v>3109.3906040268453</c:v>
                </c:pt>
                <c:pt idx="483">
                  <c:v>3037.0791946308727</c:v>
                </c:pt>
                <c:pt idx="484">
                  <c:v>3000.9234899328862</c:v>
                </c:pt>
                <c:pt idx="485">
                  <c:v>2928.6120805369128</c:v>
                </c:pt>
                <c:pt idx="486">
                  <c:v>2892.4563758389263</c:v>
                </c:pt>
                <c:pt idx="487">
                  <c:v>2820.1449664429529</c:v>
                </c:pt>
                <c:pt idx="488">
                  <c:v>2747.8335570469799</c:v>
                </c:pt>
                <c:pt idx="489">
                  <c:v>2711.6778523489934</c:v>
                </c:pt>
                <c:pt idx="490">
                  <c:v>2639.3664429530199</c:v>
                </c:pt>
                <c:pt idx="491">
                  <c:v>2567.055033557047</c:v>
                </c:pt>
                <c:pt idx="492">
                  <c:v>2530.8993288590605</c:v>
                </c:pt>
                <c:pt idx="493">
                  <c:v>2494.743624161074</c:v>
                </c:pt>
                <c:pt idx="494">
                  <c:v>2422.432214765101</c:v>
                </c:pt>
                <c:pt idx="495">
                  <c:v>2386.276510067114</c:v>
                </c:pt>
                <c:pt idx="496">
                  <c:v>2313.965100671141</c:v>
                </c:pt>
                <c:pt idx="497">
                  <c:v>2277.8093959731546</c:v>
                </c:pt>
                <c:pt idx="498">
                  <c:v>2241.6536912751676</c:v>
                </c:pt>
                <c:pt idx="499">
                  <c:v>2169.3422818791946</c:v>
                </c:pt>
                <c:pt idx="500">
                  <c:v>2133.1865771812081</c:v>
                </c:pt>
                <c:pt idx="501">
                  <c:v>2060.8751677852351</c:v>
                </c:pt>
                <c:pt idx="502">
                  <c:v>2024.7194630872484</c:v>
                </c:pt>
                <c:pt idx="503">
                  <c:v>1952.4080536912752</c:v>
                </c:pt>
                <c:pt idx="504">
                  <c:v>1952.4080536912752</c:v>
                </c:pt>
                <c:pt idx="505">
                  <c:v>1880.096644295302</c:v>
                </c:pt>
                <c:pt idx="506">
                  <c:v>1843.9409395973153</c:v>
                </c:pt>
                <c:pt idx="507">
                  <c:v>1807.785234899329</c:v>
                </c:pt>
                <c:pt idx="508">
                  <c:v>1735.4738255033558</c:v>
                </c:pt>
                <c:pt idx="509">
                  <c:v>1699.3181208053691</c:v>
                </c:pt>
                <c:pt idx="510">
                  <c:v>1627.0067114093958</c:v>
                </c:pt>
                <c:pt idx="511">
                  <c:v>1590.8510067114094</c:v>
                </c:pt>
                <c:pt idx="512">
                  <c:v>1554.6953020134226</c:v>
                </c:pt>
                <c:pt idx="513">
                  <c:v>1518.5395973154364</c:v>
                </c:pt>
                <c:pt idx="514">
                  <c:v>1518.5395973154364</c:v>
                </c:pt>
                <c:pt idx="515">
                  <c:v>1482.3838926174496</c:v>
                </c:pt>
                <c:pt idx="516">
                  <c:v>1410.0724832214764</c:v>
                </c:pt>
                <c:pt idx="517">
                  <c:v>1410.0724832214764</c:v>
                </c:pt>
                <c:pt idx="518">
                  <c:v>1301.6053691275167</c:v>
                </c:pt>
                <c:pt idx="519">
                  <c:v>1301.6053691275167</c:v>
                </c:pt>
                <c:pt idx="520">
                  <c:v>1265.4496644295302</c:v>
                </c:pt>
                <c:pt idx="521">
                  <c:v>1193.138255033557</c:v>
                </c:pt>
                <c:pt idx="522">
                  <c:v>1265.4496644295302</c:v>
                </c:pt>
                <c:pt idx="523">
                  <c:v>1048.5154362416108</c:v>
                </c:pt>
                <c:pt idx="524">
                  <c:v>1084.6711409395973</c:v>
                </c:pt>
                <c:pt idx="525">
                  <c:v>1084.6711409395973</c:v>
                </c:pt>
                <c:pt idx="526">
                  <c:v>1012.3597315436242</c:v>
                </c:pt>
                <c:pt idx="527">
                  <c:v>1012.3597315436242</c:v>
                </c:pt>
                <c:pt idx="528">
                  <c:v>976.2040268456376</c:v>
                </c:pt>
                <c:pt idx="529">
                  <c:v>976.2040268456376</c:v>
                </c:pt>
                <c:pt idx="530">
                  <c:v>940.04832214765099</c:v>
                </c:pt>
                <c:pt idx="531">
                  <c:v>903.8926174496645</c:v>
                </c:pt>
                <c:pt idx="532">
                  <c:v>867.73691275167789</c:v>
                </c:pt>
                <c:pt idx="533">
                  <c:v>831.58120805369128</c:v>
                </c:pt>
                <c:pt idx="534">
                  <c:v>831.58120805369128</c:v>
                </c:pt>
                <c:pt idx="535">
                  <c:v>795.42550335570468</c:v>
                </c:pt>
                <c:pt idx="536">
                  <c:v>759.26979865771818</c:v>
                </c:pt>
                <c:pt idx="537">
                  <c:v>723.11409395973158</c:v>
                </c:pt>
                <c:pt idx="538">
                  <c:v>723.11409395973158</c:v>
                </c:pt>
                <c:pt idx="539">
                  <c:v>686.95838926174497</c:v>
                </c:pt>
                <c:pt idx="540">
                  <c:v>723.11409395973158</c:v>
                </c:pt>
                <c:pt idx="541">
                  <c:v>686.95838926174497</c:v>
                </c:pt>
                <c:pt idx="542">
                  <c:v>650.80268456375836</c:v>
                </c:pt>
                <c:pt idx="543">
                  <c:v>614.64697986577187</c:v>
                </c:pt>
                <c:pt idx="544">
                  <c:v>614.64697986577187</c:v>
                </c:pt>
                <c:pt idx="545">
                  <c:v>506.1798657718121</c:v>
                </c:pt>
                <c:pt idx="546">
                  <c:v>578.49127516778526</c:v>
                </c:pt>
                <c:pt idx="547">
                  <c:v>578.49127516778526</c:v>
                </c:pt>
                <c:pt idx="548">
                  <c:v>542.33557046979865</c:v>
                </c:pt>
                <c:pt idx="549">
                  <c:v>542.33557046979865</c:v>
                </c:pt>
                <c:pt idx="550">
                  <c:v>542.33557046979865</c:v>
                </c:pt>
                <c:pt idx="551">
                  <c:v>578.49127516778526</c:v>
                </c:pt>
                <c:pt idx="552">
                  <c:v>506.1798657718121</c:v>
                </c:pt>
                <c:pt idx="553">
                  <c:v>542.33557046979865</c:v>
                </c:pt>
                <c:pt idx="554">
                  <c:v>542.33557046979865</c:v>
                </c:pt>
                <c:pt idx="555">
                  <c:v>506.1798657718121</c:v>
                </c:pt>
                <c:pt idx="556">
                  <c:v>470.0241610738255</c:v>
                </c:pt>
                <c:pt idx="557">
                  <c:v>470.0241610738255</c:v>
                </c:pt>
                <c:pt idx="558">
                  <c:v>433.86845637583895</c:v>
                </c:pt>
                <c:pt idx="559">
                  <c:v>397.71275167785234</c:v>
                </c:pt>
                <c:pt idx="560">
                  <c:v>397.71275167785234</c:v>
                </c:pt>
                <c:pt idx="561">
                  <c:v>397.71275167785234</c:v>
                </c:pt>
                <c:pt idx="562">
                  <c:v>433.86845637583895</c:v>
                </c:pt>
                <c:pt idx="563">
                  <c:v>397.71275167785234</c:v>
                </c:pt>
                <c:pt idx="564">
                  <c:v>397.71275167785234</c:v>
                </c:pt>
                <c:pt idx="565">
                  <c:v>325.40134228187918</c:v>
                </c:pt>
                <c:pt idx="566">
                  <c:v>253.08993288590605</c:v>
                </c:pt>
                <c:pt idx="567">
                  <c:v>325.40134228187918</c:v>
                </c:pt>
                <c:pt idx="568">
                  <c:v>325.40134228187918</c:v>
                </c:pt>
                <c:pt idx="569">
                  <c:v>253.08993288590605</c:v>
                </c:pt>
                <c:pt idx="570">
                  <c:v>325.40134228187918</c:v>
                </c:pt>
                <c:pt idx="571">
                  <c:v>289.24563758389263</c:v>
                </c:pt>
                <c:pt idx="572">
                  <c:v>289.24563758389263</c:v>
                </c:pt>
                <c:pt idx="573">
                  <c:v>216.93422818791947</c:v>
                </c:pt>
                <c:pt idx="574">
                  <c:v>216.93422818791947</c:v>
                </c:pt>
                <c:pt idx="575">
                  <c:v>289.24563758389263</c:v>
                </c:pt>
                <c:pt idx="576">
                  <c:v>216.93422818791947</c:v>
                </c:pt>
                <c:pt idx="577">
                  <c:v>216.93422818791947</c:v>
                </c:pt>
                <c:pt idx="578">
                  <c:v>216.93422818791947</c:v>
                </c:pt>
                <c:pt idx="579">
                  <c:v>216.93422818791947</c:v>
                </c:pt>
                <c:pt idx="580">
                  <c:v>180.77852348993289</c:v>
                </c:pt>
                <c:pt idx="581">
                  <c:v>180.77852348993289</c:v>
                </c:pt>
                <c:pt idx="582">
                  <c:v>144.62281879194632</c:v>
                </c:pt>
                <c:pt idx="583">
                  <c:v>180.77852348993289</c:v>
                </c:pt>
                <c:pt idx="584">
                  <c:v>180.77852348993289</c:v>
                </c:pt>
                <c:pt idx="585">
                  <c:v>180.77852348993289</c:v>
                </c:pt>
                <c:pt idx="586">
                  <c:v>180.77852348993289</c:v>
                </c:pt>
                <c:pt idx="587">
                  <c:v>144.62281879194632</c:v>
                </c:pt>
                <c:pt idx="588">
                  <c:v>144.62281879194632</c:v>
                </c:pt>
                <c:pt idx="589">
                  <c:v>180.77852348993289</c:v>
                </c:pt>
                <c:pt idx="590">
                  <c:v>144.62281879194632</c:v>
                </c:pt>
                <c:pt idx="591">
                  <c:v>180.77852348993289</c:v>
                </c:pt>
                <c:pt idx="592">
                  <c:v>144.62281879194632</c:v>
                </c:pt>
                <c:pt idx="593">
                  <c:v>180.77852348993289</c:v>
                </c:pt>
                <c:pt idx="594">
                  <c:v>144.62281879194632</c:v>
                </c:pt>
                <c:pt idx="595">
                  <c:v>144.62281879194632</c:v>
                </c:pt>
                <c:pt idx="596">
                  <c:v>144.62281879194632</c:v>
                </c:pt>
                <c:pt idx="597">
                  <c:v>108.46711409395974</c:v>
                </c:pt>
                <c:pt idx="598">
                  <c:v>144.62281879194632</c:v>
                </c:pt>
                <c:pt idx="599">
                  <c:v>108.46711409395974</c:v>
                </c:pt>
                <c:pt idx="600">
                  <c:v>108.46711409395974</c:v>
                </c:pt>
                <c:pt idx="601">
                  <c:v>108.46711409395974</c:v>
                </c:pt>
                <c:pt idx="602">
                  <c:v>108.46711409395974</c:v>
                </c:pt>
                <c:pt idx="603">
                  <c:v>108.46711409395974</c:v>
                </c:pt>
                <c:pt idx="604">
                  <c:v>108.46711409395974</c:v>
                </c:pt>
                <c:pt idx="605">
                  <c:v>108.46711409395974</c:v>
                </c:pt>
                <c:pt idx="606">
                  <c:v>108.46711409395974</c:v>
                </c:pt>
                <c:pt idx="607">
                  <c:v>72.311409395973158</c:v>
                </c:pt>
                <c:pt idx="608">
                  <c:v>72.311409395973158</c:v>
                </c:pt>
                <c:pt idx="609">
                  <c:v>72.311409395973158</c:v>
                </c:pt>
                <c:pt idx="610">
                  <c:v>72.311409395973158</c:v>
                </c:pt>
                <c:pt idx="611">
                  <c:v>72.311409395973158</c:v>
                </c:pt>
                <c:pt idx="612">
                  <c:v>72.311409395973158</c:v>
                </c:pt>
                <c:pt idx="613">
                  <c:v>72.311409395973158</c:v>
                </c:pt>
                <c:pt idx="614">
                  <c:v>72.311409395973158</c:v>
                </c:pt>
                <c:pt idx="615">
                  <c:v>108.46711409395974</c:v>
                </c:pt>
                <c:pt idx="616">
                  <c:v>72.311409395973158</c:v>
                </c:pt>
                <c:pt idx="617">
                  <c:v>72.311409395973158</c:v>
                </c:pt>
                <c:pt idx="618">
                  <c:v>72.311409395973158</c:v>
                </c:pt>
                <c:pt idx="619">
                  <c:v>72.311409395973158</c:v>
                </c:pt>
                <c:pt idx="620">
                  <c:v>72.311409395973158</c:v>
                </c:pt>
                <c:pt idx="621">
                  <c:v>72.311409395973158</c:v>
                </c:pt>
                <c:pt idx="622">
                  <c:v>72.311409395973158</c:v>
                </c:pt>
                <c:pt idx="623">
                  <c:v>72.311409395973158</c:v>
                </c:pt>
                <c:pt idx="624">
                  <c:v>72.311409395973158</c:v>
                </c:pt>
                <c:pt idx="625">
                  <c:v>72.311409395973158</c:v>
                </c:pt>
                <c:pt idx="626">
                  <c:v>72.311409395973158</c:v>
                </c:pt>
                <c:pt idx="627">
                  <c:v>72.311409395973158</c:v>
                </c:pt>
                <c:pt idx="628">
                  <c:v>36.155704697986579</c:v>
                </c:pt>
                <c:pt idx="629">
                  <c:v>72.311409395973158</c:v>
                </c:pt>
                <c:pt idx="630">
                  <c:v>36.155704697986579</c:v>
                </c:pt>
                <c:pt idx="631">
                  <c:v>72.311409395973158</c:v>
                </c:pt>
                <c:pt idx="632">
                  <c:v>36.155704697986579</c:v>
                </c:pt>
                <c:pt idx="633">
                  <c:v>36.155704697986579</c:v>
                </c:pt>
                <c:pt idx="634">
                  <c:v>36.155704697986579</c:v>
                </c:pt>
                <c:pt idx="635">
                  <c:v>36.155704697986579</c:v>
                </c:pt>
                <c:pt idx="636">
                  <c:v>36.155704697986579</c:v>
                </c:pt>
                <c:pt idx="637">
                  <c:v>36.155704697986579</c:v>
                </c:pt>
                <c:pt idx="638">
                  <c:v>36.155704697986579</c:v>
                </c:pt>
                <c:pt idx="639">
                  <c:v>36.155704697986579</c:v>
                </c:pt>
                <c:pt idx="640">
                  <c:v>36.155704697986579</c:v>
                </c:pt>
                <c:pt idx="641">
                  <c:v>36.155704697986579</c:v>
                </c:pt>
                <c:pt idx="642">
                  <c:v>36.155704697986579</c:v>
                </c:pt>
                <c:pt idx="643">
                  <c:v>36.155704697986579</c:v>
                </c:pt>
                <c:pt idx="644">
                  <c:v>36.155704697986579</c:v>
                </c:pt>
                <c:pt idx="645">
                  <c:v>36.155704697986579</c:v>
                </c:pt>
                <c:pt idx="646">
                  <c:v>36.155704697986579</c:v>
                </c:pt>
                <c:pt idx="647">
                  <c:v>36.155704697986579</c:v>
                </c:pt>
                <c:pt idx="648">
                  <c:v>36.155704697986579</c:v>
                </c:pt>
                <c:pt idx="649">
                  <c:v>36.155704697986579</c:v>
                </c:pt>
                <c:pt idx="650">
                  <c:v>36.155704697986579</c:v>
                </c:pt>
              </c:numCache>
            </c:numRef>
          </c:yVal>
          <c:smooth val="1"/>
        </c:ser>
        <c:dLbls>
          <c:showLegendKey val="0"/>
          <c:showVal val="0"/>
          <c:showCatName val="0"/>
          <c:showSerName val="0"/>
          <c:showPercent val="0"/>
          <c:showBubbleSize val="0"/>
        </c:dLbls>
        <c:axId val="100099200"/>
        <c:axId val="100106272"/>
      </c:scatterChart>
      <c:valAx>
        <c:axId val="100099200"/>
        <c:scaling>
          <c:orientation val="minMax"/>
          <c:max val="1500"/>
          <c:min val="850"/>
        </c:scaling>
        <c:delete val="0"/>
        <c:axPos val="b"/>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ja-JP"/>
          </a:p>
        </c:txPr>
        <c:crossAx val="100106272"/>
        <c:crosses val="autoZero"/>
        <c:crossBetween val="midCat"/>
      </c:valAx>
      <c:valAx>
        <c:axId val="100106272"/>
        <c:scaling>
          <c:orientation val="minMax"/>
        </c:scaling>
        <c:delete val="0"/>
        <c:axPos val="l"/>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ja-JP"/>
          </a:p>
        </c:txPr>
        <c:crossAx val="100099200"/>
        <c:crosses val="autoZero"/>
        <c:crossBetween val="midCat"/>
      </c:valAx>
      <c:spPr>
        <a:noFill/>
        <a:ln>
          <a:solidFill>
            <a:sysClr val="windowText" lastClr="000000"/>
          </a:solidFill>
        </a:ln>
        <a:effectLst/>
      </c:spPr>
    </c:plotArea>
    <c:plotVisOnly val="1"/>
    <c:dispBlanksAs val="gap"/>
    <c:showDLblsOverMax val="0"/>
  </c:chart>
  <c:spPr>
    <a:noFill/>
    <a:ln>
      <a:noFill/>
    </a:ln>
    <a:effectLst/>
  </c:spPr>
  <c:txPr>
    <a:bodyPr/>
    <a:lstStyle/>
    <a:p>
      <a:pPr>
        <a:defRPr/>
      </a:pPr>
      <a:endParaRPr lang="ja-JP"/>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9718965852160035E-2"/>
          <c:y val="5.0925925925925923E-2"/>
          <c:w val="0.85797559689146941"/>
          <c:h val="0.82291547363397766"/>
        </c:manualLayout>
      </c:layout>
      <c:scatterChart>
        <c:scatterStyle val="smoothMarker"/>
        <c:varyColors val="0"/>
        <c:ser>
          <c:idx val="0"/>
          <c:order val="0"/>
          <c:tx>
            <c:v>0d</c:v>
          </c:tx>
          <c:spPr>
            <a:ln w="19050" cap="rnd">
              <a:solidFill>
                <a:schemeClr val="accent1"/>
              </a:solidFill>
              <a:round/>
            </a:ln>
            <a:effectLst/>
          </c:spPr>
          <c:marker>
            <c:symbol val="none"/>
          </c:marker>
          <c:xVal>
            <c:numRef>
              <c:f>ピックアップ!$A$3:$A$1353</c:f>
              <c:numCache>
                <c:formatCode>General</c:formatCode>
                <c:ptCount val="1351"/>
                <c:pt idx="0">
                  <c:v>250</c:v>
                </c:pt>
                <c:pt idx="1">
                  <c:v>251</c:v>
                </c:pt>
                <c:pt idx="2">
                  <c:v>252</c:v>
                </c:pt>
                <c:pt idx="3">
                  <c:v>253</c:v>
                </c:pt>
                <c:pt idx="4">
                  <c:v>254</c:v>
                </c:pt>
                <c:pt idx="5">
                  <c:v>255</c:v>
                </c:pt>
                <c:pt idx="6">
                  <c:v>256</c:v>
                </c:pt>
                <c:pt idx="7">
                  <c:v>257</c:v>
                </c:pt>
                <c:pt idx="8">
                  <c:v>258</c:v>
                </c:pt>
                <c:pt idx="9">
                  <c:v>259</c:v>
                </c:pt>
                <c:pt idx="10">
                  <c:v>260</c:v>
                </c:pt>
                <c:pt idx="11">
                  <c:v>261</c:v>
                </c:pt>
                <c:pt idx="12">
                  <c:v>262</c:v>
                </c:pt>
                <c:pt idx="13">
                  <c:v>263</c:v>
                </c:pt>
                <c:pt idx="14">
                  <c:v>264</c:v>
                </c:pt>
                <c:pt idx="15">
                  <c:v>265</c:v>
                </c:pt>
                <c:pt idx="16">
                  <c:v>266</c:v>
                </c:pt>
                <c:pt idx="17">
                  <c:v>267</c:v>
                </c:pt>
                <c:pt idx="18">
                  <c:v>268</c:v>
                </c:pt>
                <c:pt idx="19">
                  <c:v>269</c:v>
                </c:pt>
                <c:pt idx="20">
                  <c:v>270</c:v>
                </c:pt>
                <c:pt idx="21">
                  <c:v>271</c:v>
                </c:pt>
                <c:pt idx="22">
                  <c:v>272</c:v>
                </c:pt>
                <c:pt idx="23">
                  <c:v>273</c:v>
                </c:pt>
                <c:pt idx="24">
                  <c:v>274</c:v>
                </c:pt>
                <c:pt idx="25">
                  <c:v>275</c:v>
                </c:pt>
                <c:pt idx="26">
                  <c:v>276</c:v>
                </c:pt>
                <c:pt idx="27">
                  <c:v>277</c:v>
                </c:pt>
                <c:pt idx="28">
                  <c:v>278</c:v>
                </c:pt>
                <c:pt idx="29">
                  <c:v>279</c:v>
                </c:pt>
                <c:pt idx="30">
                  <c:v>280</c:v>
                </c:pt>
                <c:pt idx="31">
                  <c:v>281</c:v>
                </c:pt>
                <c:pt idx="32">
                  <c:v>282</c:v>
                </c:pt>
                <c:pt idx="33">
                  <c:v>283</c:v>
                </c:pt>
                <c:pt idx="34">
                  <c:v>284</c:v>
                </c:pt>
                <c:pt idx="35">
                  <c:v>285</c:v>
                </c:pt>
                <c:pt idx="36">
                  <c:v>286</c:v>
                </c:pt>
                <c:pt idx="37">
                  <c:v>287</c:v>
                </c:pt>
                <c:pt idx="38">
                  <c:v>288</c:v>
                </c:pt>
                <c:pt idx="39">
                  <c:v>289</c:v>
                </c:pt>
                <c:pt idx="40">
                  <c:v>290</c:v>
                </c:pt>
                <c:pt idx="41">
                  <c:v>291</c:v>
                </c:pt>
                <c:pt idx="42">
                  <c:v>292</c:v>
                </c:pt>
                <c:pt idx="43">
                  <c:v>293</c:v>
                </c:pt>
                <c:pt idx="44">
                  <c:v>294</c:v>
                </c:pt>
                <c:pt idx="45">
                  <c:v>295</c:v>
                </c:pt>
                <c:pt idx="46">
                  <c:v>296</c:v>
                </c:pt>
                <c:pt idx="47">
                  <c:v>297</c:v>
                </c:pt>
                <c:pt idx="48">
                  <c:v>298</c:v>
                </c:pt>
                <c:pt idx="49">
                  <c:v>299</c:v>
                </c:pt>
                <c:pt idx="50">
                  <c:v>300</c:v>
                </c:pt>
                <c:pt idx="51">
                  <c:v>301</c:v>
                </c:pt>
                <c:pt idx="52">
                  <c:v>302</c:v>
                </c:pt>
                <c:pt idx="53">
                  <c:v>303</c:v>
                </c:pt>
                <c:pt idx="54">
                  <c:v>304</c:v>
                </c:pt>
                <c:pt idx="55">
                  <c:v>305</c:v>
                </c:pt>
                <c:pt idx="56">
                  <c:v>306</c:v>
                </c:pt>
                <c:pt idx="57">
                  <c:v>307</c:v>
                </c:pt>
                <c:pt idx="58">
                  <c:v>308</c:v>
                </c:pt>
                <c:pt idx="59">
                  <c:v>309</c:v>
                </c:pt>
                <c:pt idx="60">
                  <c:v>310</c:v>
                </c:pt>
                <c:pt idx="61">
                  <c:v>311</c:v>
                </c:pt>
                <c:pt idx="62">
                  <c:v>312</c:v>
                </c:pt>
                <c:pt idx="63">
                  <c:v>313</c:v>
                </c:pt>
                <c:pt idx="64">
                  <c:v>314</c:v>
                </c:pt>
                <c:pt idx="65">
                  <c:v>315</c:v>
                </c:pt>
                <c:pt idx="66">
                  <c:v>316</c:v>
                </c:pt>
                <c:pt idx="67">
                  <c:v>317</c:v>
                </c:pt>
                <c:pt idx="68">
                  <c:v>318</c:v>
                </c:pt>
                <c:pt idx="69">
                  <c:v>319</c:v>
                </c:pt>
                <c:pt idx="70">
                  <c:v>320</c:v>
                </c:pt>
                <c:pt idx="71">
                  <c:v>321</c:v>
                </c:pt>
                <c:pt idx="72">
                  <c:v>322</c:v>
                </c:pt>
                <c:pt idx="73">
                  <c:v>323</c:v>
                </c:pt>
                <c:pt idx="74">
                  <c:v>324</c:v>
                </c:pt>
                <c:pt idx="75">
                  <c:v>325</c:v>
                </c:pt>
                <c:pt idx="76">
                  <c:v>326</c:v>
                </c:pt>
                <c:pt idx="77">
                  <c:v>327</c:v>
                </c:pt>
                <c:pt idx="78">
                  <c:v>328</c:v>
                </c:pt>
                <c:pt idx="79">
                  <c:v>329</c:v>
                </c:pt>
                <c:pt idx="80">
                  <c:v>330</c:v>
                </c:pt>
                <c:pt idx="81">
                  <c:v>331</c:v>
                </c:pt>
                <c:pt idx="82">
                  <c:v>332</c:v>
                </c:pt>
                <c:pt idx="83">
                  <c:v>333</c:v>
                </c:pt>
                <c:pt idx="84">
                  <c:v>334</c:v>
                </c:pt>
                <c:pt idx="85">
                  <c:v>335</c:v>
                </c:pt>
                <c:pt idx="86">
                  <c:v>336</c:v>
                </c:pt>
                <c:pt idx="87">
                  <c:v>337</c:v>
                </c:pt>
                <c:pt idx="88">
                  <c:v>338</c:v>
                </c:pt>
                <c:pt idx="89">
                  <c:v>339</c:v>
                </c:pt>
                <c:pt idx="90">
                  <c:v>340</c:v>
                </c:pt>
                <c:pt idx="91">
                  <c:v>341</c:v>
                </c:pt>
                <c:pt idx="92">
                  <c:v>342</c:v>
                </c:pt>
                <c:pt idx="93">
                  <c:v>343</c:v>
                </c:pt>
                <c:pt idx="94">
                  <c:v>344</c:v>
                </c:pt>
                <c:pt idx="95">
                  <c:v>345</c:v>
                </c:pt>
                <c:pt idx="96">
                  <c:v>346</c:v>
                </c:pt>
                <c:pt idx="97">
                  <c:v>347</c:v>
                </c:pt>
                <c:pt idx="98">
                  <c:v>348</c:v>
                </c:pt>
                <c:pt idx="99">
                  <c:v>349</c:v>
                </c:pt>
                <c:pt idx="100">
                  <c:v>350</c:v>
                </c:pt>
                <c:pt idx="101">
                  <c:v>351</c:v>
                </c:pt>
                <c:pt idx="102">
                  <c:v>352</c:v>
                </c:pt>
                <c:pt idx="103">
                  <c:v>353</c:v>
                </c:pt>
                <c:pt idx="104">
                  <c:v>354</c:v>
                </c:pt>
                <c:pt idx="105">
                  <c:v>355</c:v>
                </c:pt>
                <c:pt idx="106">
                  <c:v>356</c:v>
                </c:pt>
                <c:pt idx="107">
                  <c:v>357</c:v>
                </c:pt>
                <c:pt idx="108">
                  <c:v>358</c:v>
                </c:pt>
                <c:pt idx="109">
                  <c:v>359</c:v>
                </c:pt>
                <c:pt idx="110">
                  <c:v>360</c:v>
                </c:pt>
                <c:pt idx="111">
                  <c:v>361</c:v>
                </c:pt>
                <c:pt idx="112">
                  <c:v>362</c:v>
                </c:pt>
                <c:pt idx="113">
                  <c:v>363</c:v>
                </c:pt>
                <c:pt idx="114">
                  <c:v>364</c:v>
                </c:pt>
                <c:pt idx="115">
                  <c:v>365</c:v>
                </c:pt>
                <c:pt idx="116">
                  <c:v>366</c:v>
                </c:pt>
                <c:pt idx="117">
                  <c:v>367</c:v>
                </c:pt>
                <c:pt idx="118">
                  <c:v>368</c:v>
                </c:pt>
                <c:pt idx="119">
                  <c:v>369</c:v>
                </c:pt>
                <c:pt idx="120">
                  <c:v>370</c:v>
                </c:pt>
                <c:pt idx="121">
                  <c:v>371</c:v>
                </c:pt>
                <c:pt idx="122">
                  <c:v>372</c:v>
                </c:pt>
                <c:pt idx="123">
                  <c:v>373</c:v>
                </c:pt>
                <c:pt idx="124">
                  <c:v>374</c:v>
                </c:pt>
                <c:pt idx="125">
                  <c:v>375</c:v>
                </c:pt>
                <c:pt idx="126">
                  <c:v>376</c:v>
                </c:pt>
                <c:pt idx="127">
                  <c:v>377</c:v>
                </c:pt>
                <c:pt idx="128">
                  <c:v>378</c:v>
                </c:pt>
                <c:pt idx="129">
                  <c:v>379</c:v>
                </c:pt>
                <c:pt idx="130">
                  <c:v>380</c:v>
                </c:pt>
                <c:pt idx="131">
                  <c:v>381</c:v>
                </c:pt>
                <c:pt idx="132">
                  <c:v>382</c:v>
                </c:pt>
                <c:pt idx="133">
                  <c:v>383</c:v>
                </c:pt>
                <c:pt idx="134">
                  <c:v>384</c:v>
                </c:pt>
                <c:pt idx="135">
                  <c:v>385</c:v>
                </c:pt>
                <c:pt idx="136">
                  <c:v>386</c:v>
                </c:pt>
                <c:pt idx="137">
                  <c:v>387</c:v>
                </c:pt>
                <c:pt idx="138">
                  <c:v>388</c:v>
                </c:pt>
                <c:pt idx="139">
                  <c:v>389</c:v>
                </c:pt>
                <c:pt idx="140">
                  <c:v>390</c:v>
                </c:pt>
                <c:pt idx="141">
                  <c:v>391</c:v>
                </c:pt>
                <c:pt idx="142">
                  <c:v>392</c:v>
                </c:pt>
                <c:pt idx="143">
                  <c:v>393</c:v>
                </c:pt>
                <c:pt idx="144">
                  <c:v>394</c:v>
                </c:pt>
                <c:pt idx="145">
                  <c:v>395</c:v>
                </c:pt>
                <c:pt idx="146">
                  <c:v>396</c:v>
                </c:pt>
                <c:pt idx="147">
                  <c:v>397</c:v>
                </c:pt>
                <c:pt idx="148">
                  <c:v>398</c:v>
                </c:pt>
                <c:pt idx="149">
                  <c:v>399</c:v>
                </c:pt>
                <c:pt idx="150">
                  <c:v>400</c:v>
                </c:pt>
                <c:pt idx="151">
                  <c:v>401</c:v>
                </c:pt>
                <c:pt idx="152">
                  <c:v>402</c:v>
                </c:pt>
                <c:pt idx="153">
                  <c:v>403</c:v>
                </c:pt>
                <c:pt idx="154">
                  <c:v>404</c:v>
                </c:pt>
                <c:pt idx="155">
                  <c:v>405</c:v>
                </c:pt>
                <c:pt idx="156">
                  <c:v>406</c:v>
                </c:pt>
                <c:pt idx="157">
                  <c:v>407</c:v>
                </c:pt>
                <c:pt idx="158">
                  <c:v>408</c:v>
                </c:pt>
                <c:pt idx="159">
                  <c:v>409</c:v>
                </c:pt>
                <c:pt idx="160">
                  <c:v>410</c:v>
                </c:pt>
                <c:pt idx="161">
                  <c:v>411</c:v>
                </c:pt>
                <c:pt idx="162">
                  <c:v>412</c:v>
                </c:pt>
                <c:pt idx="163">
                  <c:v>413</c:v>
                </c:pt>
                <c:pt idx="164">
                  <c:v>414</c:v>
                </c:pt>
                <c:pt idx="165">
                  <c:v>415</c:v>
                </c:pt>
                <c:pt idx="166">
                  <c:v>416</c:v>
                </c:pt>
                <c:pt idx="167">
                  <c:v>417</c:v>
                </c:pt>
                <c:pt idx="168">
                  <c:v>418</c:v>
                </c:pt>
                <c:pt idx="169">
                  <c:v>419</c:v>
                </c:pt>
                <c:pt idx="170">
                  <c:v>420</c:v>
                </c:pt>
                <c:pt idx="171">
                  <c:v>421</c:v>
                </c:pt>
                <c:pt idx="172">
                  <c:v>422</c:v>
                </c:pt>
                <c:pt idx="173">
                  <c:v>423</c:v>
                </c:pt>
                <c:pt idx="174">
                  <c:v>424</c:v>
                </c:pt>
                <c:pt idx="175">
                  <c:v>425</c:v>
                </c:pt>
                <c:pt idx="176">
                  <c:v>426</c:v>
                </c:pt>
                <c:pt idx="177">
                  <c:v>427</c:v>
                </c:pt>
                <c:pt idx="178">
                  <c:v>428</c:v>
                </c:pt>
                <c:pt idx="179">
                  <c:v>429</c:v>
                </c:pt>
                <c:pt idx="180">
                  <c:v>430</c:v>
                </c:pt>
                <c:pt idx="181">
                  <c:v>431</c:v>
                </c:pt>
                <c:pt idx="182">
                  <c:v>432</c:v>
                </c:pt>
                <c:pt idx="183">
                  <c:v>433</c:v>
                </c:pt>
                <c:pt idx="184">
                  <c:v>434</c:v>
                </c:pt>
                <c:pt idx="185">
                  <c:v>435</c:v>
                </c:pt>
                <c:pt idx="186">
                  <c:v>436</c:v>
                </c:pt>
                <c:pt idx="187">
                  <c:v>437</c:v>
                </c:pt>
                <c:pt idx="188">
                  <c:v>438</c:v>
                </c:pt>
                <c:pt idx="189">
                  <c:v>439</c:v>
                </c:pt>
                <c:pt idx="190">
                  <c:v>440</c:v>
                </c:pt>
                <c:pt idx="191">
                  <c:v>441</c:v>
                </c:pt>
                <c:pt idx="192">
                  <c:v>442</c:v>
                </c:pt>
                <c:pt idx="193">
                  <c:v>443</c:v>
                </c:pt>
                <c:pt idx="194">
                  <c:v>444</c:v>
                </c:pt>
                <c:pt idx="195">
                  <c:v>445</c:v>
                </c:pt>
                <c:pt idx="196">
                  <c:v>446</c:v>
                </c:pt>
                <c:pt idx="197">
                  <c:v>447</c:v>
                </c:pt>
                <c:pt idx="198">
                  <c:v>448</c:v>
                </c:pt>
                <c:pt idx="199">
                  <c:v>449</c:v>
                </c:pt>
                <c:pt idx="200">
                  <c:v>450</c:v>
                </c:pt>
                <c:pt idx="201">
                  <c:v>451</c:v>
                </c:pt>
                <c:pt idx="202">
                  <c:v>452</c:v>
                </c:pt>
                <c:pt idx="203">
                  <c:v>453</c:v>
                </c:pt>
                <c:pt idx="204">
                  <c:v>454</c:v>
                </c:pt>
                <c:pt idx="205">
                  <c:v>455</c:v>
                </c:pt>
                <c:pt idx="206">
                  <c:v>456</c:v>
                </c:pt>
                <c:pt idx="207">
                  <c:v>457</c:v>
                </c:pt>
                <c:pt idx="208">
                  <c:v>458</c:v>
                </c:pt>
                <c:pt idx="209">
                  <c:v>459</c:v>
                </c:pt>
                <c:pt idx="210">
                  <c:v>460</c:v>
                </c:pt>
                <c:pt idx="211">
                  <c:v>461</c:v>
                </c:pt>
                <c:pt idx="212">
                  <c:v>462</c:v>
                </c:pt>
                <c:pt idx="213">
                  <c:v>463</c:v>
                </c:pt>
                <c:pt idx="214">
                  <c:v>464</c:v>
                </c:pt>
                <c:pt idx="215">
                  <c:v>465</c:v>
                </c:pt>
                <c:pt idx="216">
                  <c:v>466</c:v>
                </c:pt>
                <c:pt idx="217">
                  <c:v>467</c:v>
                </c:pt>
                <c:pt idx="218">
                  <c:v>468</c:v>
                </c:pt>
                <c:pt idx="219">
                  <c:v>469</c:v>
                </c:pt>
                <c:pt idx="220">
                  <c:v>470</c:v>
                </c:pt>
                <c:pt idx="221">
                  <c:v>471</c:v>
                </c:pt>
                <c:pt idx="222">
                  <c:v>472</c:v>
                </c:pt>
                <c:pt idx="223">
                  <c:v>473</c:v>
                </c:pt>
                <c:pt idx="224">
                  <c:v>474</c:v>
                </c:pt>
                <c:pt idx="225">
                  <c:v>475</c:v>
                </c:pt>
                <c:pt idx="226">
                  <c:v>476</c:v>
                </c:pt>
                <c:pt idx="227">
                  <c:v>477</c:v>
                </c:pt>
                <c:pt idx="228">
                  <c:v>478</c:v>
                </c:pt>
                <c:pt idx="229">
                  <c:v>479</c:v>
                </c:pt>
                <c:pt idx="230">
                  <c:v>480</c:v>
                </c:pt>
                <c:pt idx="231">
                  <c:v>481</c:v>
                </c:pt>
                <c:pt idx="232">
                  <c:v>482</c:v>
                </c:pt>
                <c:pt idx="233">
                  <c:v>483</c:v>
                </c:pt>
                <c:pt idx="234">
                  <c:v>484</c:v>
                </c:pt>
                <c:pt idx="235">
                  <c:v>485</c:v>
                </c:pt>
                <c:pt idx="236">
                  <c:v>486</c:v>
                </c:pt>
                <c:pt idx="237">
                  <c:v>487</c:v>
                </c:pt>
                <c:pt idx="238">
                  <c:v>488</c:v>
                </c:pt>
                <c:pt idx="239">
                  <c:v>489</c:v>
                </c:pt>
                <c:pt idx="240">
                  <c:v>490</c:v>
                </c:pt>
                <c:pt idx="241">
                  <c:v>491</c:v>
                </c:pt>
                <c:pt idx="242">
                  <c:v>492</c:v>
                </c:pt>
                <c:pt idx="243">
                  <c:v>493</c:v>
                </c:pt>
                <c:pt idx="244">
                  <c:v>494</c:v>
                </c:pt>
                <c:pt idx="245">
                  <c:v>495</c:v>
                </c:pt>
                <c:pt idx="246">
                  <c:v>496</c:v>
                </c:pt>
                <c:pt idx="247">
                  <c:v>497</c:v>
                </c:pt>
                <c:pt idx="248">
                  <c:v>498</c:v>
                </c:pt>
                <c:pt idx="249">
                  <c:v>499</c:v>
                </c:pt>
                <c:pt idx="250">
                  <c:v>500</c:v>
                </c:pt>
                <c:pt idx="251">
                  <c:v>501</c:v>
                </c:pt>
                <c:pt idx="252">
                  <c:v>502</c:v>
                </c:pt>
                <c:pt idx="253">
                  <c:v>503</c:v>
                </c:pt>
                <c:pt idx="254">
                  <c:v>504</c:v>
                </c:pt>
                <c:pt idx="255">
                  <c:v>505</c:v>
                </c:pt>
                <c:pt idx="256">
                  <c:v>506</c:v>
                </c:pt>
                <c:pt idx="257">
                  <c:v>507</c:v>
                </c:pt>
                <c:pt idx="258">
                  <c:v>508</c:v>
                </c:pt>
                <c:pt idx="259">
                  <c:v>509</c:v>
                </c:pt>
                <c:pt idx="260">
                  <c:v>510</c:v>
                </c:pt>
                <c:pt idx="261">
                  <c:v>511</c:v>
                </c:pt>
                <c:pt idx="262">
                  <c:v>512</c:v>
                </c:pt>
                <c:pt idx="263">
                  <c:v>513</c:v>
                </c:pt>
                <c:pt idx="264">
                  <c:v>514</c:v>
                </c:pt>
                <c:pt idx="265">
                  <c:v>515</c:v>
                </c:pt>
                <c:pt idx="266">
                  <c:v>516</c:v>
                </c:pt>
                <c:pt idx="267">
                  <c:v>517</c:v>
                </c:pt>
                <c:pt idx="268">
                  <c:v>518</c:v>
                </c:pt>
                <c:pt idx="269">
                  <c:v>519</c:v>
                </c:pt>
                <c:pt idx="270">
                  <c:v>520</c:v>
                </c:pt>
                <c:pt idx="271">
                  <c:v>521</c:v>
                </c:pt>
                <c:pt idx="272">
                  <c:v>522</c:v>
                </c:pt>
                <c:pt idx="273">
                  <c:v>523</c:v>
                </c:pt>
                <c:pt idx="274">
                  <c:v>524</c:v>
                </c:pt>
                <c:pt idx="275">
                  <c:v>525</c:v>
                </c:pt>
                <c:pt idx="276">
                  <c:v>526</c:v>
                </c:pt>
                <c:pt idx="277">
                  <c:v>527</c:v>
                </c:pt>
                <c:pt idx="278">
                  <c:v>528</c:v>
                </c:pt>
                <c:pt idx="279">
                  <c:v>529</c:v>
                </c:pt>
                <c:pt idx="280">
                  <c:v>530</c:v>
                </c:pt>
                <c:pt idx="281">
                  <c:v>531</c:v>
                </c:pt>
                <c:pt idx="282">
                  <c:v>532</c:v>
                </c:pt>
                <c:pt idx="283">
                  <c:v>533</c:v>
                </c:pt>
                <c:pt idx="284">
                  <c:v>534</c:v>
                </c:pt>
                <c:pt idx="285">
                  <c:v>535</c:v>
                </c:pt>
                <c:pt idx="286">
                  <c:v>536</c:v>
                </c:pt>
                <c:pt idx="287">
                  <c:v>537</c:v>
                </c:pt>
                <c:pt idx="288">
                  <c:v>538</c:v>
                </c:pt>
                <c:pt idx="289">
                  <c:v>539</c:v>
                </c:pt>
                <c:pt idx="290">
                  <c:v>540</c:v>
                </c:pt>
                <c:pt idx="291">
                  <c:v>541</c:v>
                </c:pt>
                <c:pt idx="292">
                  <c:v>542</c:v>
                </c:pt>
                <c:pt idx="293">
                  <c:v>543</c:v>
                </c:pt>
                <c:pt idx="294">
                  <c:v>544</c:v>
                </c:pt>
                <c:pt idx="295">
                  <c:v>545</c:v>
                </c:pt>
                <c:pt idx="296">
                  <c:v>546</c:v>
                </c:pt>
                <c:pt idx="297">
                  <c:v>547</c:v>
                </c:pt>
                <c:pt idx="298">
                  <c:v>548</c:v>
                </c:pt>
                <c:pt idx="299">
                  <c:v>549</c:v>
                </c:pt>
                <c:pt idx="300">
                  <c:v>550</c:v>
                </c:pt>
                <c:pt idx="301">
                  <c:v>551</c:v>
                </c:pt>
                <c:pt idx="302">
                  <c:v>552</c:v>
                </c:pt>
                <c:pt idx="303">
                  <c:v>553</c:v>
                </c:pt>
                <c:pt idx="304">
                  <c:v>554</c:v>
                </c:pt>
                <c:pt idx="305">
                  <c:v>555</c:v>
                </c:pt>
                <c:pt idx="306">
                  <c:v>556</c:v>
                </c:pt>
                <c:pt idx="307">
                  <c:v>557</c:v>
                </c:pt>
                <c:pt idx="308">
                  <c:v>558</c:v>
                </c:pt>
                <c:pt idx="309">
                  <c:v>559</c:v>
                </c:pt>
                <c:pt idx="310">
                  <c:v>560</c:v>
                </c:pt>
                <c:pt idx="311">
                  <c:v>561</c:v>
                </c:pt>
                <c:pt idx="312">
                  <c:v>562</c:v>
                </c:pt>
                <c:pt idx="313">
                  <c:v>563</c:v>
                </c:pt>
                <c:pt idx="314">
                  <c:v>564</c:v>
                </c:pt>
                <c:pt idx="315">
                  <c:v>565</c:v>
                </c:pt>
                <c:pt idx="316">
                  <c:v>566</c:v>
                </c:pt>
                <c:pt idx="317">
                  <c:v>567</c:v>
                </c:pt>
                <c:pt idx="318">
                  <c:v>568</c:v>
                </c:pt>
                <c:pt idx="319">
                  <c:v>569</c:v>
                </c:pt>
                <c:pt idx="320">
                  <c:v>570</c:v>
                </c:pt>
                <c:pt idx="321">
                  <c:v>571</c:v>
                </c:pt>
                <c:pt idx="322">
                  <c:v>572</c:v>
                </c:pt>
                <c:pt idx="323">
                  <c:v>573</c:v>
                </c:pt>
                <c:pt idx="324">
                  <c:v>574</c:v>
                </c:pt>
                <c:pt idx="325">
                  <c:v>575</c:v>
                </c:pt>
                <c:pt idx="326">
                  <c:v>576</c:v>
                </c:pt>
                <c:pt idx="327">
                  <c:v>577</c:v>
                </c:pt>
                <c:pt idx="328">
                  <c:v>578</c:v>
                </c:pt>
                <c:pt idx="329">
                  <c:v>579</c:v>
                </c:pt>
                <c:pt idx="330">
                  <c:v>580</c:v>
                </c:pt>
                <c:pt idx="331">
                  <c:v>581</c:v>
                </c:pt>
                <c:pt idx="332">
                  <c:v>582</c:v>
                </c:pt>
                <c:pt idx="333">
                  <c:v>583</c:v>
                </c:pt>
                <c:pt idx="334">
                  <c:v>584</c:v>
                </c:pt>
                <c:pt idx="335">
                  <c:v>585</c:v>
                </c:pt>
                <c:pt idx="336">
                  <c:v>586</c:v>
                </c:pt>
                <c:pt idx="337">
                  <c:v>587</c:v>
                </c:pt>
                <c:pt idx="338">
                  <c:v>588</c:v>
                </c:pt>
                <c:pt idx="339">
                  <c:v>589</c:v>
                </c:pt>
                <c:pt idx="340">
                  <c:v>590</c:v>
                </c:pt>
                <c:pt idx="341">
                  <c:v>591</c:v>
                </c:pt>
                <c:pt idx="342">
                  <c:v>592</c:v>
                </c:pt>
                <c:pt idx="343">
                  <c:v>593</c:v>
                </c:pt>
                <c:pt idx="344">
                  <c:v>594</c:v>
                </c:pt>
                <c:pt idx="345">
                  <c:v>595</c:v>
                </c:pt>
                <c:pt idx="346">
                  <c:v>596</c:v>
                </c:pt>
                <c:pt idx="347">
                  <c:v>597</c:v>
                </c:pt>
                <c:pt idx="348">
                  <c:v>598</c:v>
                </c:pt>
                <c:pt idx="349">
                  <c:v>599</c:v>
                </c:pt>
                <c:pt idx="350">
                  <c:v>600</c:v>
                </c:pt>
                <c:pt idx="351">
                  <c:v>601</c:v>
                </c:pt>
                <c:pt idx="352">
                  <c:v>602</c:v>
                </c:pt>
                <c:pt idx="353">
                  <c:v>603</c:v>
                </c:pt>
                <c:pt idx="354">
                  <c:v>604</c:v>
                </c:pt>
                <c:pt idx="355">
                  <c:v>605</c:v>
                </c:pt>
                <c:pt idx="356">
                  <c:v>606</c:v>
                </c:pt>
                <c:pt idx="357">
                  <c:v>607</c:v>
                </c:pt>
                <c:pt idx="358">
                  <c:v>608</c:v>
                </c:pt>
                <c:pt idx="359">
                  <c:v>609</c:v>
                </c:pt>
                <c:pt idx="360">
                  <c:v>610</c:v>
                </c:pt>
                <c:pt idx="361">
                  <c:v>611</c:v>
                </c:pt>
                <c:pt idx="362">
                  <c:v>612</c:v>
                </c:pt>
                <c:pt idx="363">
                  <c:v>613</c:v>
                </c:pt>
                <c:pt idx="364">
                  <c:v>614</c:v>
                </c:pt>
                <c:pt idx="365">
                  <c:v>615</c:v>
                </c:pt>
                <c:pt idx="366">
                  <c:v>616</c:v>
                </c:pt>
                <c:pt idx="367">
                  <c:v>617</c:v>
                </c:pt>
                <c:pt idx="368">
                  <c:v>618</c:v>
                </c:pt>
                <c:pt idx="369">
                  <c:v>619</c:v>
                </c:pt>
                <c:pt idx="370">
                  <c:v>620</c:v>
                </c:pt>
                <c:pt idx="371">
                  <c:v>621</c:v>
                </c:pt>
                <c:pt idx="372">
                  <c:v>622</c:v>
                </c:pt>
                <c:pt idx="373">
                  <c:v>623</c:v>
                </c:pt>
                <c:pt idx="374">
                  <c:v>624</c:v>
                </c:pt>
                <c:pt idx="375">
                  <c:v>625</c:v>
                </c:pt>
                <c:pt idx="376">
                  <c:v>626</c:v>
                </c:pt>
                <c:pt idx="377">
                  <c:v>627</c:v>
                </c:pt>
                <c:pt idx="378">
                  <c:v>628</c:v>
                </c:pt>
                <c:pt idx="379">
                  <c:v>629</c:v>
                </c:pt>
                <c:pt idx="380">
                  <c:v>630</c:v>
                </c:pt>
                <c:pt idx="381">
                  <c:v>631</c:v>
                </c:pt>
                <c:pt idx="382">
                  <c:v>632</c:v>
                </c:pt>
                <c:pt idx="383">
                  <c:v>633</c:v>
                </c:pt>
                <c:pt idx="384">
                  <c:v>634</c:v>
                </c:pt>
                <c:pt idx="385">
                  <c:v>635</c:v>
                </c:pt>
                <c:pt idx="386">
                  <c:v>636</c:v>
                </c:pt>
                <c:pt idx="387">
                  <c:v>637</c:v>
                </c:pt>
                <c:pt idx="388">
                  <c:v>638</c:v>
                </c:pt>
                <c:pt idx="389">
                  <c:v>639</c:v>
                </c:pt>
                <c:pt idx="390">
                  <c:v>640</c:v>
                </c:pt>
                <c:pt idx="391">
                  <c:v>641</c:v>
                </c:pt>
                <c:pt idx="392">
                  <c:v>642</c:v>
                </c:pt>
                <c:pt idx="393">
                  <c:v>643</c:v>
                </c:pt>
                <c:pt idx="394">
                  <c:v>644</c:v>
                </c:pt>
                <c:pt idx="395">
                  <c:v>645</c:v>
                </c:pt>
                <c:pt idx="396">
                  <c:v>646</c:v>
                </c:pt>
                <c:pt idx="397">
                  <c:v>647</c:v>
                </c:pt>
                <c:pt idx="398">
                  <c:v>648</c:v>
                </c:pt>
                <c:pt idx="399">
                  <c:v>649</c:v>
                </c:pt>
                <c:pt idx="400">
                  <c:v>650</c:v>
                </c:pt>
                <c:pt idx="401">
                  <c:v>651</c:v>
                </c:pt>
                <c:pt idx="402">
                  <c:v>652</c:v>
                </c:pt>
                <c:pt idx="403">
                  <c:v>653</c:v>
                </c:pt>
                <c:pt idx="404">
                  <c:v>654</c:v>
                </c:pt>
                <c:pt idx="405">
                  <c:v>655</c:v>
                </c:pt>
                <c:pt idx="406">
                  <c:v>656</c:v>
                </c:pt>
                <c:pt idx="407">
                  <c:v>657</c:v>
                </c:pt>
                <c:pt idx="408">
                  <c:v>658</c:v>
                </c:pt>
                <c:pt idx="409">
                  <c:v>659</c:v>
                </c:pt>
                <c:pt idx="410">
                  <c:v>660</c:v>
                </c:pt>
                <c:pt idx="411">
                  <c:v>661</c:v>
                </c:pt>
                <c:pt idx="412">
                  <c:v>662</c:v>
                </c:pt>
                <c:pt idx="413">
                  <c:v>663</c:v>
                </c:pt>
                <c:pt idx="414">
                  <c:v>664</c:v>
                </c:pt>
                <c:pt idx="415">
                  <c:v>665</c:v>
                </c:pt>
                <c:pt idx="416">
                  <c:v>666</c:v>
                </c:pt>
                <c:pt idx="417">
                  <c:v>667</c:v>
                </c:pt>
                <c:pt idx="418">
                  <c:v>668</c:v>
                </c:pt>
                <c:pt idx="419">
                  <c:v>669</c:v>
                </c:pt>
                <c:pt idx="420">
                  <c:v>670</c:v>
                </c:pt>
                <c:pt idx="421">
                  <c:v>671</c:v>
                </c:pt>
                <c:pt idx="422">
                  <c:v>672</c:v>
                </c:pt>
                <c:pt idx="423">
                  <c:v>673</c:v>
                </c:pt>
                <c:pt idx="424">
                  <c:v>674</c:v>
                </c:pt>
                <c:pt idx="425">
                  <c:v>675</c:v>
                </c:pt>
                <c:pt idx="426">
                  <c:v>676</c:v>
                </c:pt>
                <c:pt idx="427">
                  <c:v>677</c:v>
                </c:pt>
                <c:pt idx="428">
                  <c:v>678</c:v>
                </c:pt>
                <c:pt idx="429">
                  <c:v>679</c:v>
                </c:pt>
                <c:pt idx="430">
                  <c:v>680</c:v>
                </c:pt>
                <c:pt idx="431">
                  <c:v>681</c:v>
                </c:pt>
                <c:pt idx="432">
                  <c:v>682</c:v>
                </c:pt>
                <c:pt idx="433">
                  <c:v>683</c:v>
                </c:pt>
                <c:pt idx="434">
                  <c:v>684</c:v>
                </c:pt>
                <c:pt idx="435">
                  <c:v>685</c:v>
                </c:pt>
                <c:pt idx="436">
                  <c:v>686</c:v>
                </c:pt>
                <c:pt idx="437">
                  <c:v>687</c:v>
                </c:pt>
                <c:pt idx="438">
                  <c:v>688</c:v>
                </c:pt>
                <c:pt idx="439">
                  <c:v>689</c:v>
                </c:pt>
                <c:pt idx="440">
                  <c:v>690</c:v>
                </c:pt>
                <c:pt idx="441">
                  <c:v>691</c:v>
                </c:pt>
                <c:pt idx="442">
                  <c:v>692</c:v>
                </c:pt>
                <c:pt idx="443">
                  <c:v>693</c:v>
                </c:pt>
                <c:pt idx="444">
                  <c:v>694</c:v>
                </c:pt>
                <c:pt idx="445">
                  <c:v>695</c:v>
                </c:pt>
                <c:pt idx="446">
                  <c:v>696</c:v>
                </c:pt>
                <c:pt idx="447">
                  <c:v>697</c:v>
                </c:pt>
                <c:pt idx="448">
                  <c:v>698</c:v>
                </c:pt>
                <c:pt idx="449">
                  <c:v>699</c:v>
                </c:pt>
                <c:pt idx="450">
                  <c:v>700</c:v>
                </c:pt>
                <c:pt idx="451">
                  <c:v>701</c:v>
                </c:pt>
                <c:pt idx="452">
                  <c:v>702</c:v>
                </c:pt>
                <c:pt idx="453">
                  <c:v>703</c:v>
                </c:pt>
                <c:pt idx="454">
                  <c:v>704</c:v>
                </c:pt>
                <c:pt idx="455">
                  <c:v>705</c:v>
                </c:pt>
                <c:pt idx="456">
                  <c:v>706</c:v>
                </c:pt>
                <c:pt idx="457">
                  <c:v>707</c:v>
                </c:pt>
                <c:pt idx="458">
                  <c:v>708</c:v>
                </c:pt>
                <c:pt idx="459">
                  <c:v>709</c:v>
                </c:pt>
                <c:pt idx="460">
                  <c:v>710</c:v>
                </c:pt>
                <c:pt idx="461">
                  <c:v>711</c:v>
                </c:pt>
                <c:pt idx="462">
                  <c:v>712</c:v>
                </c:pt>
                <c:pt idx="463">
                  <c:v>713</c:v>
                </c:pt>
                <c:pt idx="464">
                  <c:v>714</c:v>
                </c:pt>
                <c:pt idx="465">
                  <c:v>715</c:v>
                </c:pt>
                <c:pt idx="466">
                  <c:v>716</c:v>
                </c:pt>
                <c:pt idx="467">
                  <c:v>717</c:v>
                </c:pt>
                <c:pt idx="468">
                  <c:v>718</c:v>
                </c:pt>
                <c:pt idx="469">
                  <c:v>719</c:v>
                </c:pt>
                <c:pt idx="470">
                  <c:v>720</c:v>
                </c:pt>
                <c:pt idx="471">
                  <c:v>721</c:v>
                </c:pt>
                <c:pt idx="472">
                  <c:v>722</c:v>
                </c:pt>
                <c:pt idx="473">
                  <c:v>723</c:v>
                </c:pt>
                <c:pt idx="474">
                  <c:v>724</c:v>
                </c:pt>
                <c:pt idx="475">
                  <c:v>725</c:v>
                </c:pt>
                <c:pt idx="476">
                  <c:v>726</c:v>
                </c:pt>
                <c:pt idx="477">
                  <c:v>727</c:v>
                </c:pt>
                <c:pt idx="478">
                  <c:v>728</c:v>
                </c:pt>
                <c:pt idx="479">
                  <c:v>729</c:v>
                </c:pt>
                <c:pt idx="480">
                  <c:v>730</c:v>
                </c:pt>
                <c:pt idx="481">
                  <c:v>731</c:v>
                </c:pt>
                <c:pt idx="482">
                  <c:v>732</c:v>
                </c:pt>
                <c:pt idx="483">
                  <c:v>733</c:v>
                </c:pt>
                <c:pt idx="484">
                  <c:v>734</c:v>
                </c:pt>
                <c:pt idx="485">
                  <c:v>735</c:v>
                </c:pt>
                <c:pt idx="486">
                  <c:v>736</c:v>
                </c:pt>
                <c:pt idx="487">
                  <c:v>737</c:v>
                </c:pt>
                <c:pt idx="488">
                  <c:v>738</c:v>
                </c:pt>
                <c:pt idx="489">
                  <c:v>739</c:v>
                </c:pt>
                <c:pt idx="490">
                  <c:v>740</c:v>
                </c:pt>
                <c:pt idx="491">
                  <c:v>741</c:v>
                </c:pt>
                <c:pt idx="492">
                  <c:v>742</c:v>
                </c:pt>
                <c:pt idx="493">
                  <c:v>743</c:v>
                </c:pt>
                <c:pt idx="494">
                  <c:v>744</c:v>
                </c:pt>
                <c:pt idx="495">
                  <c:v>745</c:v>
                </c:pt>
                <c:pt idx="496">
                  <c:v>746</c:v>
                </c:pt>
                <c:pt idx="497">
                  <c:v>747</c:v>
                </c:pt>
                <c:pt idx="498">
                  <c:v>748</c:v>
                </c:pt>
                <c:pt idx="499">
                  <c:v>749</c:v>
                </c:pt>
                <c:pt idx="500">
                  <c:v>750</c:v>
                </c:pt>
                <c:pt idx="501">
                  <c:v>751</c:v>
                </c:pt>
                <c:pt idx="502">
                  <c:v>752</c:v>
                </c:pt>
                <c:pt idx="503">
                  <c:v>753</c:v>
                </c:pt>
                <c:pt idx="504">
                  <c:v>754</c:v>
                </c:pt>
                <c:pt idx="505">
                  <c:v>755</c:v>
                </c:pt>
                <c:pt idx="506">
                  <c:v>756</c:v>
                </c:pt>
                <c:pt idx="507">
                  <c:v>757</c:v>
                </c:pt>
                <c:pt idx="508">
                  <c:v>758</c:v>
                </c:pt>
                <c:pt idx="509">
                  <c:v>759</c:v>
                </c:pt>
                <c:pt idx="510">
                  <c:v>760</c:v>
                </c:pt>
                <c:pt idx="511">
                  <c:v>761</c:v>
                </c:pt>
                <c:pt idx="512">
                  <c:v>762</c:v>
                </c:pt>
                <c:pt idx="513">
                  <c:v>763</c:v>
                </c:pt>
                <c:pt idx="514">
                  <c:v>764</c:v>
                </c:pt>
                <c:pt idx="515">
                  <c:v>765</c:v>
                </c:pt>
                <c:pt idx="516">
                  <c:v>766</c:v>
                </c:pt>
                <c:pt idx="517">
                  <c:v>767</c:v>
                </c:pt>
                <c:pt idx="518">
                  <c:v>768</c:v>
                </c:pt>
                <c:pt idx="519">
                  <c:v>769</c:v>
                </c:pt>
                <c:pt idx="520">
                  <c:v>770</c:v>
                </c:pt>
                <c:pt idx="521">
                  <c:v>771</c:v>
                </c:pt>
                <c:pt idx="522">
                  <c:v>772</c:v>
                </c:pt>
                <c:pt idx="523">
                  <c:v>773</c:v>
                </c:pt>
                <c:pt idx="524">
                  <c:v>774</c:v>
                </c:pt>
                <c:pt idx="525">
                  <c:v>775</c:v>
                </c:pt>
                <c:pt idx="526">
                  <c:v>776</c:v>
                </c:pt>
                <c:pt idx="527">
                  <c:v>777</c:v>
                </c:pt>
                <c:pt idx="528">
                  <c:v>778</c:v>
                </c:pt>
                <c:pt idx="529">
                  <c:v>779</c:v>
                </c:pt>
                <c:pt idx="530">
                  <c:v>780</c:v>
                </c:pt>
                <c:pt idx="531">
                  <c:v>781</c:v>
                </c:pt>
                <c:pt idx="532">
                  <c:v>782</c:v>
                </c:pt>
                <c:pt idx="533">
                  <c:v>783</c:v>
                </c:pt>
                <c:pt idx="534">
                  <c:v>784</c:v>
                </c:pt>
                <c:pt idx="535">
                  <c:v>785</c:v>
                </c:pt>
                <c:pt idx="536">
                  <c:v>786</c:v>
                </c:pt>
                <c:pt idx="537">
                  <c:v>787</c:v>
                </c:pt>
                <c:pt idx="538">
                  <c:v>788</c:v>
                </c:pt>
                <c:pt idx="539">
                  <c:v>789</c:v>
                </c:pt>
                <c:pt idx="540">
                  <c:v>790</c:v>
                </c:pt>
                <c:pt idx="541">
                  <c:v>791</c:v>
                </c:pt>
                <c:pt idx="542">
                  <c:v>792</c:v>
                </c:pt>
                <c:pt idx="543">
                  <c:v>793</c:v>
                </c:pt>
                <c:pt idx="544">
                  <c:v>794</c:v>
                </c:pt>
                <c:pt idx="545">
                  <c:v>795</c:v>
                </c:pt>
                <c:pt idx="546">
                  <c:v>796</c:v>
                </c:pt>
                <c:pt idx="547">
                  <c:v>797</c:v>
                </c:pt>
                <c:pt idx="548">
                  <c:v>798</c:v>
                </c:pt>
                <c:pt idx="549">
                  <c:v>799</c:v>
                </c:pt>
                <c:pt idx="550">
                  <c:v>800</c:v>
                </c:pt>
                <c:pt idx="551">
                  <c:v>801</c:v>
                </c:pt>
                <c:pt idx="552">
                  <c:v>802</c:v>
                </c:pt>
                <c:pt idx="553">
                  <c:v>803</c:v>
                </c:pt>
                <c:pt idx="554">
                  <c:v>804</c:v>
                </c:pt>
                <c:pt idx="555">
                  <c:v>805</c:v>
                </c:pt>
                <c:pt idx="556">
                  <c:v>806</c:v>
                </c:pt>
                <c:pt idx="557">
                  <c:v>807</c:v>
                </c:pt>
                <c:pt idx="558">
                  <c:v>808</c:v>
                </c:pt>
                <c:pt idx="559">
                  <c:v>809</c:v>
                </c:pt>
                <c:pt idx="560">
                  <c:v>810</c:v>
                </c:pt>
                <c:pt idx="561">
                  <c:v>811</c:v>
                </c:pt>
                <c:pt idx="562">
                  <c:v>812</c:v>
                </c:pt>
                <c:pt idx="563">
                  <c:v>813</c:v>
                </c:pt>
                <c:pt idx="564">
                  <c:v>814</c:v>
                </c:pt>
                <c:pt idx="565">
                  <c:v>815</c:v>
                </c:pt>
                <c:pt idx="566">
                  <c:v>816</c:v>
                </c:pt>
                <c:pt idx="567">
                  <c:v>817</c:v>
                </c:pt>
                <c:pt idx="568">
                  <c:v>818</c:v>
                </c:pt>
                <c:pt idx="569">
                  <c:v>819</c:v>
                </c:pt>
                <c:pt idx="570">
                  <c:v>820</c:v>
                </c:pt>
                <c:pt idx="571">
                  <c:v>821</c:v>
                </c:pt>
                <c:pt idx="572">
                  <c:v>822</c:v>
                </c:pt>
                <c:pt idx="573">
                  <c:v>823</c:v>
                </c:pt>
                <c:pt idx="574">
                  <c:v>824</c:v>
                </c:pt>
                <c:pt idx="575">
                  <c:v>825</c:v>
                </c:pt>
                <c:pt idx="576">
                  <c:v>826</c:v>
                </c:pt>
                <c:pt idx="577">
                  <c:v>827</c:v>
                </c:pt>
                <c:pt idx="578">
                  <c:v>828</c:v>
                </c:pt>
                <c:pt idx="579">
                  <c:v>829</c:v>
                </c:pt>
                <c:pt idx="580">
                  <c:v>830</c:v>
                </c:pt>
                <c:pt idx="581">
                  <c:v>831</c:v>
                </c:pt>
                <c:pt idx="582">
                  <c:v>832</c:v>
                </c:pt>
                <c:pt idx="583">
                  <c:v>833</c:v>
                </c:pt>
                <c:pt idx="584">
                  <c:v>834</c:v>
                </c:pt>
                <c:pt idx="585">
                  <c:v>835</c:v>
                </c:pt>
                <c:pt idx="586">
                  <c:v>836</c:v>
                </c:pt>
                <c:pt idx="587">
                  <c:v>837</c:v>
                </c:pt>
                <c:pt idx="588">
                  <c:v>838</c:v>
                </c:pt>
                <c:pt idx="589">
                  <c:v>839</c:v>
                </c:pt>
                <c:pt idx="590">
                  <c:v>840</c:v>
                </c:pt>
                <c:pt idx="591">
                  <c:v>841</c:v>
                </c:pt>
                <c:pt idx="592">
                  <c:v>842</c:v>
                </c:pt>
                <c:pt idx="593">
                  <c:v>843</c:v>
                </c:pt>
                <c:pt idx="594">
                  <c:v>844</c:v>
                </c:pt>
                <c:pt idx="595">
                  <c:v>845</c:v>
                </c:pt>
                <c:pt idx="596">
                  <c:v>846</c:v>
                </c:pt>
                <c:pt idx="597">
                  <c:v>847</c:v>
                </c:pt>
                <c:pt idx="598">
                  <c:v>848</c:v>
                </c:pt>
                <c:pt idx="599">
                  <c:v>849</c:v>
                </c:pt>
                <c:pt idx="600">
                  <c:v>850</c:v>
                </c:pt>
                <c:pt idx="601">
                  <c:v>851</c:v>
                </c:pt>
                <c:pt idx="602">
                  <c:v>852</c:v>
                </c:pt>
                <c:pt idx="603">
                  <c:v>853</c:v>
                </c:pt>
                <c:pt idx="604">
                  <c:v>854</c:v>
                </c:pt>
                <c:pt idx="605">
                  <c:v>855</c:v>
                </c:pt>
                <c:pt idx="606">
                  <c:v>856</c:v>
                </c:pt>
                <c:pt idx="607">
                  <c:v>857</c:v>
                </c:pt>
                <c:pt idx="608">
                  <c:v>858</c:v>
                </c:pt>
                <c:pt idx="609">
                  <c:v>859</c:v>
                </c:pt>
                <c:pt idx="610">
                  <c:v>860</c:v>
                </c:pt>
                <c:pt idx="611">
                  <c:v>861</c:v>
                </c:pt>
                <c:pt idx="612">
                  <c:v>862</c:v>
                </c:pt>
                <c:pt idx="613">
                  <c:v>863</c:v>
                </c:pt>
                <c:pt idx="614">
                  <c:v>864</c:v>
                </c:pt>
                <c:pt idx="615">
                  <c:v>865</c:v>
                </c:pt>
                <c:pt idx="616">
                  <c:v>866</c:v>
                </c:pt>
                <c:pt idx="617">
                  <c:v>867</c:v>
                </c:pt>
                <c:pt idx="618">
                  <c:v>868</c:v>
                </c:pt>
                <c:pt idx="619">
                  <c:v>869</c:v>
                </c:pt>
                <c:pt idx="620">
                  <c:v>870</c:v>
                </c:pt>
                <c:pt idx="621">
                  <c:v>871</c:v>
                </c:pt>
                <c:pt idx="622">
                  <c:v>872</c:v>
                </c:pt>
                <c:pt idx="623">
                  <c:v>873</c:v>
                </c:pt>
                <c:pt idx="624">
                  <c:v>874</c:v>
                </c:pt>
                <c:pt idx="625">
                  <c:v>875</c:v>
                </c:pt>
                <c:pt idx="626">
                  <c:v>876</c:v>
                </c:pt>
                <c:pt idx="627">
                  <c:v>877</c:v>
                </c:pt>
                <c:pt idx="628">
                  <c:v>878</c:v>
                </c:pt>
                <c:pt idx="629">
                  <c:v>879</c:v>
                </c:pt>
                <c:pt idx="630">
                  <c:v>880</c:v>
                </c:pt>
                <c:pt idx="631">
                  <c:v>881</c:v>
                </c:pt>
                <c:pt idx="632">
                  <c:v>882</c:v>
                </c:pt>
                <c:pt idx="633">
                  <c:v>883</c:v>
                </c:pt>
                <c:pt idx="634">
                  <c:v>884</c:v>
                </c:pt>
                <c:pt idx="635">
                  <c:v>885</c:v>
                </c:pt>
                <c:pt idx="636">
                  <c:v>886</c:v>
                </c:pt>
                <c:pt idx="637">
                  <c:v>887</c:v>
                </c:pt>
                <c:pt idx="638">
                  <c:v>888</c:v>
                </c:pt>
                <c:pt idx="639">
                  <c:v>889</c:v>
                </c:pt>
                <c:pt idx="640">
                  <c:v>890</c:v>
                </c:pt>
                <c:pt idx="641">
                  <c:v>891</c:v>
                </c:pt>
                <c:pt idx="642">
                  <c:v>892</c:v>
                </c:pt>
                <c:pt idx="643">
                  <c:v>893</c:v>
                </c:pt>
                <c:pt idx="644">
                  <c:v>894</c:v>
                </c:pt>
                <c:pt idx="645">
                  <c:v>895</c:v>
                </c:pt>
                <c:pt idx="646">
                  <c:v>896</c:v>
                </c:pt>
                <c:pt idx="647">
                  <c:v>897</c:v>
                </c:pt>
                <c:pt idx="648">
                  <c:v>898</c:v>
                </c:pt>
                <c:pt idx="649">
                  <c:v>899</c:v>
                </c:pt>
                <c:pt idx="650">
                  <c:v>900</c:v>
                </c:pt>
                <c:pt idx="651">
                  <c:v>901</c:v>
                </c:pt>
                <c:pt idx="652">
                  <c:v>902</c:v>
                </c:pt>
                <c:pt idx="653">
                  <c:v>903</c:v>
                </c:pt>
                <c:pt idx="654">
                  <c:v>904</c:v>
                </c:pt>
                <c:pt idx="655">
                  <c:v>905</c:v>
                </c:pt>
                <c:pt idx="656">
                  <c:v>906</c:v>
                </c:pt>
                <c:pt idx="657">
                  <c:v>907</c:v>
                </c:pt>
                <c:pt idx="658">
                  <c:v>908</c:v>
                </c:pt>
                <c:pt idx="659">
                  <c:v>909</c:v>
                </c:pt>
                <c:pt idx="660">
                  <c:v>910</c:v>
                </c:pt>
                <c:pt idx="661">
                  <c:v>911</c:v>
                </c:pt>
                <c:pt idx="662">
                  <c:v>912</c:v>
                </c:pt>
                <c:pt idx="663">
                  <c:v>913</c:v>
                </c:pt>
                <c:pt idx="664">
                  <c:v>914</c:v>
                </c:pt>
                <c:pt idx="665">
                  <c:v>915</c:v>
                </c:pt>
                <c:pt idx="666">
                  <c:v>916</c:v>
                </c:pt>
                <c:pt idx="667">
                  <c:v>917</c:v>
                </c:pt>
                <c:pt idx="668">
                  <c:v>918</c:v>
                </c:pt>
                <c:pt idx="669">
                  <c:v>919</c:v>
                </c:pt>
                <c:pt idx="670">
                  <c:v>920</c:v>
                </c:pt>
                <c:pt idx="671">
                  <c:v>921</c:v>
                </c:pt>
                <c:pt idx="672">
                  <c:v>922</c:v>
                </c:pt>
                <c:pt idx="673">
                  <c:v>923</c:v>
                </c:pt>
                <c:pt idx="674">
                  <c:v>924</c:v>
                </c:pt>
                <c:pt idx="675">
                  <c:v>925</c:v>
                </c:pt>
                <c:pt idx="676">
                  <c:v>926</c:v>
                </c:pt>
                <c:pt idx="677">
                  <c:v>927</c:v>
                </c:pt>
                <c:pt idx="678">
                  <c:v>928</c:v>
                </c:pt>
                <c:pt idx="679">
                  <c:v>929</c:v>
                </c:pt>
                <c:pt idx="680">
                  <c:v>930</c:v>
                </c:pt>
                <c:pt idx="681">
                  <c:v>931</c:v>
                </c:pt>
                <c:pt idx="682">
                  <c:v>932</c:v>
                </c:pt>
                <c:pt idx="683">
                  <c:v>933</c:v>
                </c:pt>
                <c:pt idx="684">
                  <c:v>934</c:v>
                </c:pt>
                <c:pt idx="685">
                  <c:v>935</c:v>
                </c:pt>
                <c:pt idx="686">
                  <c:v>936</c:v>
                </c:pt>
                <c:pt idx="687">
                  <c:v>937</c:v>
                </c:pt>
                <c:pt idx="688">
                  <c:v>938</c:v>
                </c:pt>
                <c:pt idx="689">
                  <c:v>939</c:v>
                </c:pt>
                <c:pt idx="690">
                  <c:v>940</c:v>
                </c:pt>
                <c:pt idx="691">
                  <c:v>941</c:v>
                </c:pt>
                <c:pt idx="692">
                  <c:v>942</c:v>
                </c:pt>
                <c:pt idx="693">
                  <c:v>943</c:v>
                </c:pt>
                <c:pt idx="694">
                  <c:v>944</c:v>
                </c:pt>
                <c:pt idx="695">
                  <c:v>945</c:v>
                </c:pt>
                <c:pt idx="696">
                  <c:v>946</c:v>
                </c:pt>
                <c:pt idx="697">
                  <c:v>947</c:v>
                </c:pt>
                <c:pt idx="698">
                  <c:v>948</c:v>
                </c:pt>
                <c:pt idx="699">
                  <c:v>949</c:v>
                </c:pt>
                <c:pt idx="700">
                  <c:v>950</c:v>
                </c:pt>
                <c:pt idx="701">
                  <c:v>951</c:v>
                </c:pt>
                <c:pt idx="702">
                  <c:v>952</c:v>
                </c:pt>
                <c:pt idx="703">
                  <c:v>953</c:v>
                </c:pt>
                <c:pt idx="704">
                  <c:v>954</c:v>
                </c:pt>
                <c:pt idx="705">
                  <c:v>955</c:v>
                </c:pt>
                <c:pt idx="706">
                  <c:v>956</c:v>
                </c:pt>
                <c:pt idx="707">
                  <c:v>957</c:v>
                </c:pt>
                <c:pt idx="708">
                  <c:v>958</c:v>
                </c:pt>
                <c:pt idx="709">
                  <c:v>959</c:v>
                </c:pt>
                <c:pt idx="710">
                  <c:v>960</c:v>
                </c:pt>
                <c:pt idx="711">
                  <c:v>961</c:v>
                </c:pt>
                <c:pt idx="712">
                  <c:v>962</c:v>
                </c:pt>
                <c:pt idx="713">
                  <c:v>963</c:v>
                </c:pt>
                <c:pt idx="714">
                  <c:v>964</c:v>
                </c:pt>
                <c:pt idx="715">
                  <c:v>965</c:v>
                </c:pt>
                <c:pt idx="716">
                  <c:v>966</c:v>
                </c:pt>
                <c:pt idx="717">
                  <c:v>967</c:v>
                </c:pt>
                <c:pt idx="718">
                  <c:v>968</c:v>
                </c:pt>
                <c:pt idx="719">
                  <c:v>969</c:v>
                </c:pt>
                <c:pt idx="720">
                  <c:v>970</c:v>
                </c:pt>
                <c:pt idx="721">
                  <c:v>971</c:v>
                </c:pt>
                <c:pt idx="722">
                  <c:v>972</c:v>
                </c:pt>
                <c:pt idx="723">
                  <c:v>973</c:v>
                </c:pt>
                <c:pt idx="724">
                  <c:v>974</c:v>
                </c:pt>
                <c:pt idx="725">
                  <c:v>975</c:v>
                </c:pt>
                <c:pt idx="726">
                  <c:v>976</c:v>
                </c:pt>
                <c:pt idx="727">
                  <c:v>977</c:v>
                </c:pt>
                <c:pt idx="728">
                  <c:v>978</c:v>
                </c:pt>
                <c:pt idx="729">
                  <c:v>979</c:v>
                </c:pt>
                <c:pt idx="730">
                  <c:v>980</c:v>
                </c:pt>
                <c:pt idx="731">
                  <c:v>981</c:v>
                </c:pt>
                <c:pt idx="732">
                  <c:v>982</c:v>
                </c:pt>
                <c:pt idx="733">
                  <c:v>983</c:v>
                </c:pt>
                <c:pt idx="734">
                  <c:v>984</c:v>
                </c:pt>
                <c:pt idx="735">
                  <c:v>985</c:v>
                </c:pt>
                <c:pt idx="736">
                  <c:v>986</c:v>
                </c:pt>
                <c:pt idx="737">
                  <c:v>987</c:v>
                </c:pt>
                <c:pt idx="738">
                  <c:v>988</c:v>
                </c:pt>
                <c:pt idx="739">
                  <c:v>989</c:v>
                </c:pt>
                <c:pt idx="740">
                  <c:v>990</c:v>
                </c:pt>
                <c:pt idx="741">
                  <c:v>991</c:v>
                </c:pt>
                <c:pt idx="742">
                  <c:v>992</c:v>
                </c:pt>
                <c:pt idx="743">
                  <c:v>993</c:v>
                </c:pt>
                <c:pt idx="744">
                  <c:v>994</c:v>
                </c:pt>
                <c:pt idx="745">
                  <c:v>995</c:v>
                </c:pt>
                <c:pt idx="746">
                  <c:v>996</c:v>
                </c:pt>
                <c:pt idx="747">
                  <c:v>997</c:v>
                </c:pt>
                <c:pt idx="748">
                  <c:v>998</c:v>
                </c:pt>
                <c:pt idx="749">
                  <c:v>999</c:v>
                </c:pt>
                <c:pt idx="750">
                  <c:v>1000</c:v>
                </c:pt>
                <c:pt idx="751">
                  <c:v>1001</c:v>
                </c:pt>
                <c:pt idx="752">
                  <c:v>1002</c:v>
                </c:pt>
                <c:pt idx="753">
                  <c:v>1003</c:v>
                </c:pt>
                <c:pt idx="754">
                  <c:v>1004</c:v>
                </c:pt>
                <c:pt idx="755">
                  <c:v>1005</c:v>
                </c:pt>
                <c:pt idx="756">
                  <c:v>1006</c:v>
                </c:pt>
                <c:pt idx="757">
                  <c:v>1007</c:v>
                </c:pt>
                <c:pt idx="758">
                  <c:v>1008</c:v>
                </c:pt>
                <c:pt idx="759">
                  <c:v>1009</c:v>
                </c:pt>
                <c:pt idx="760">
                  <c:v>1010</c:v>
                </c:pt>
                <c:pt idx="761">
                  <c:v>1011</c:v>
                </c:pt>
                <c:pt idx="762">
                  <c:v>1012</c:v>
                </c:pt>
                <c:pt idx="763">
                  <c:v>1013</c:v>
                </c:pt>
                <c:pt idx="764">
                  <c:v>1014</c:v>
                </c:pt>
                <c:pt idx="765">
                  <c:v>1015</c:v>
                </c:pt>
                <c:pt idx="766">
                  <c:v>1016</c:v>
                </c:pt>
                <c:pt idx="767">
                  <c:v>1017</c:v>
                </c:pt>
                <c:pt idx="768">
                  <c:v>1018</c:v>
                </c:pt>
                <c:pt idx="769">
                  <c:v>1019</c:v>
                </c:pt>
                <c:pt idx="770">
                  <c:v>1020</c:v>
                </c:pt>
                <c:pt idx="771">
                  <c:v>1021</c:v>
                </c:pt>
                <c:pt idx="772">
                  <c:v>1022</c:v>
                </c:pt>
                <c:pt idx="773">
                  <c:v>1023</c:v>
                </c:pt>
                <c:pt idx="774">
                  <c:v>1024</c:v>
                </c:pt>
                <c:pt idx="775">
                  <c:v>1025</c:v>
                </c:pt>
                <c:pt idx="776">
                  <c:v>1026</c:v>
                </c:pt>
                <c:pt idx="777">
                  <c:v>1027</c:v>
                </c:pt>
                <c:pt idx="778">
                  <c:v>1028</c:v>
                </c:pt>
                <c:pt idx="779">
                  <c:v>1029</c:v>
                </c:pt>
                <c:pt idx="780">
                  <c:v>1030</c:v>
                </c:pt>
                <c:pt idx="781">
                  <c:v>1031</c:v>
                </c:pt>
                <c:pt idx="782">
                  <c:v>1032</c:v>
                </c:pt>
                <c:pt idx="783">
                  <c:v>1033</c:v>
                </c:pt>
                <c:pt idx="784">
                  <c:v>1034</c:v>
                </c:pt>
                <c:pt idx="785">
                  <c:v>1035</c:v>
                </c:pt>
                <c:pt idx="786">
                  <c:v>1036</c:v>
                </c:pt>
                <c:pt idx="787">
                  <c:v>1037</c:v>
                </c:pt>
                <c:pt idx="788">
                  <c:v>1038</c:v>
                </c:pt>
                <c:pt idx="789">
                  <c:v>1039</c:v>
                </c:pt>
                <c:pt idx="790">
                  <c:v>1040</c:v>
                </c:pt>
                <c:pt idx="791">
                  <c:v>1041</c:v>
                </c:pt>
                <c:pt idx="792">
                  <c:v>1042</c:v>
                </c:pt>
                <c:pt idx="793">
                  <c:v>1043</c:v>
                </c:pt>
                <c:pt idx="794">
                  <c:v>1044</c:v>
                </c:pt>
                <c:pt idx="795">
                  <c:v>1045</c:v>
                </c:pt>
                <c:pt idx="796">
                  <c:v>1046</c:v>
                </c:pt>
                <c:pt idx="797">
                  <c:v>1047</c:v>
                </c:pt>
                <c:pt idx="798">
                  <c:v>1048</c:v>
                </c:pt>
                <c:pt idx="799">
                  <c:v>1049</c:v>
                </c:pt>
                <c:pt idx="800">
                  <c:v>1050</c:v>
                </c:pt>
                <c:pt idx="801">
                  <c:v>1051</c:v>
                </c:pt>
                <c:pt idx="802">
                  <c:v>1052</c:v>
                </c:pt>
                <c:pt idx="803">
                  <c:v>1053</c:v>
                </c:pt>
                <c:pt idx="804">
                  <c:v>1054</c:v>
                </c:pt>
                <c:pt idx="805">
                  <c:v>1055</c:v>
                </c:pt>
                <c:pt idx="806">
                  <c:v>1056</c:v>
                </c:pt>
                <c:pt idx="807">
                  <c:v>1057</c:v>
                </c:pt>
                <c:pt idx="808">
                  <c:v>1058</c:v>
                </c:pt>
                <c:pt idx="809">
                  <c:v>1059</c:v>
                </c:pt>
                <c:pt idx="810">
                  <c:v>1060</c:v>
                </c:pt>
                <c:pt idx="811">
                  <c:v>1061</c:v>
                </c:pt>
                <c:pt idx="812">
                  <c:v>1062</c:v>
                </c:pt>
                <c:pt idx="813">
                  <c:v>1063</c:v>
                </c:pt>
                <c:pt idx="814">
                  <c:v>1064</c:v>
                </c:pt>
                <c:pt idx="815">
                  <c:v>1065</c:v>
                </c:pt>
                <c:pt idx="816">
                  <c:v>1066</c:v>
                </c:pt>
                <c:pt idx="817">
                  <c:v>1067</c:v>
                </c:pt>
                <c:pt idx="818">
                  <c:v>1068</c:v>
                </c:pt>
                <c:pt idx="819">
                  <c:v>1069</c:v>
                </c:pt>
                <c:pt idx="820">
                  <c:v>1070</c:v>
                </c:pt>
                <c:pt idx="821">
                  <c:v>1071</c:v>
                </c:pt>
                <c:pt idx="822">
                  <c:v>1072</c:v>
                </c:pt>
                <c:pt idx="823">
                  <c:v>1073</c:v>
                </c:pt>
                <c:pt idx="824">
                  <c:v>1074</c:v>
                </c:pt>
                <c:pt idx="825">
                  <c:v>1075</c:v>
                </c:pt>
                <c:pt idx="826">
                  <c:v>1076</c:v>
                </c:pt>
                <c:pt idx="827">
                  <c:v>1077</c:v>
                </c:pt>
                <c:pt idx="828">
                  <c:v>1078</c:v>
                </c:pt>
                <c:pt idx="829">
                  <c:v>1079</c:v>
                </c:pt>
                <c:pt idx="830">
                  <c:v>1080</c:v>
                </c:pt>
                <c:pt idx="831">
                  <c:v>1081</c:v>
                </c:pt>
                <c:pt idx="832">
                  <c:v>1082</c:v>
                </c:pt>
                <c:pt idx="833">
                  <c:v>1083</c:v>
                </c:pt>
                <c:pt idx="834">
                  <c:v>1084</c:v>
                </c:pt>
                <c:pt idx="835">
                  <c:v>1085</c:v>
                </c:pt>
                <c:pt idx="836">
                  <c:v>1086</c:v>
                </c:pt>
                <c:pt idx="837">
                  <c:v>1087</c:v>
                </c:pt>
                <c:pt idx="838">
                  <c:v>1088</c:v>
                </c:pt>
                <c:pt idx="839">
                  <c:v>1089</c:v>
                </c:pt>
                <c:pt idx="840">
                  <c:v>1090</c:v>
                </c:pt>
                <c:pt idx="841">
                  <c:v>1091</c:v>
                </c:pt>
                <c:pt idx="842">
                  <c:v>1092</c:v>
                </c:pt>
                <c:pt idx="843">
                  <c:v>1093</c:v>
                </c:pt>
                <c:pt idx="844">
                  <c:v>1094</c:v>
                </c:pt>
                <c:pt idx="845">
                  <c:v>1095</c:v>
                </c:pt>
                <c:pt idx="846">
                  <c:v>1096</c:v>
                </c:pt>
                <c:pt idx="847">
                  <c:v>1097</c:v>
                </c:pt>
                <c:pt idx="848">
                  <c:v>1098</c:v>
                </c:pt>
                <c:pt idx="849">
                  <c:v>1099</c:v>
                </c:pt>
                <c:pt idx="850">
                  <c:v>1100</c:v>
                </c:pt>
                <c:pt idx="851">
                  <c:v>1101</c:v>
                </c:pt>
                <c:pt idx="852">
                  <c:v>1102</c:v>
                </c:pt>
                <c:pt idx="853">
                  <c:v>1103</c:v>
                </c:pt>
                <c:pt idx="854">
                  <c:v>1104</c:v>
                </c:pt>
                <c:pt idx="855">
                  <c:v>1105</c:v>
                </c:pt>
                <c:pt idx="856">
                  <c:v>1106</c:v>
                </c:pt>
                <c:pt idx="857">
                  <c:v>1107</c:v>
                </c:pt>
                <c:pt idx="858">
                  <c:v>1108</c:v>
                </c:pt>
                <c:pt idx="859">
                  <c:v>1109</c:v>
                </c:pt>
                <c:pt idx="860">
                  <c:v>1110</c:v>
                </c:pt>
                <c:pt idx="861">
                  <c:v>1111</c:v>
                </c:pt>
                <c:pt idx="862">
                  <c:v>1112</c:v>
                </c:pt>
                <c:pt idx="863">
                  <c:v>1113</c:v>
                </c:pt>
                <c:pt idx="864">
                  <c:v>1114</c:v>
                </c:pt>
                <c:pt idx="865">
                  <c:v>1115</c:v>
                </c:pt>
                <c:pt idx="866">
                  <c:v>1116</c:v>
                </c:pt>
                <c:pt idx="867">
                  <c:v>1117</c:v>
                </c:pt>
                <c:pt idx="868">
                  <c:v>1118</c:v>
                </c:pt>
                <c:pt idx="869">
                  <c:v>1119</c:v>
                </c:pt>
                <c:pt idx="870">
                  <c:v>1120</c:v>
                </c:pt>
                <c:pt idx="871">
                  <c:v>1121</c:v>
                </c:pt>
                <c:pt idx="872">
                  <c:v>1122</c:v>
                </c:pt>
                <c:pt idx="873">
                  <c:v>1123</c:v>
                </c:pt>
                <c:pt idx="874">
                  <c:v>1124</c:v>
                </c:pt>
                <c:pt idx="875">
                  <c:v>1125</c:v>
                </c:pt>
                <c:pt idx="876">
                  <c:v>1126</c:v>
                </c:pt>
                <c:pt idx="877">
                  <c:v>1127</c:v>
                </c:pt>
                <c:pt idx="878">
                  <c:v>1128</c:v>
                </c:pt>
                <c:pt idx="879">
                  <c:v>1129</c:v>
                </c:pt>
                <c:pt idx="880">
                  <c:v>1130</c:v>
                </c:pt>
                <c:pt idx="881">
                  <c:v>1131</c:v>
                </c:pt>
                <c:pt idx="882">
                  <c:v>1132</c:v>
                </c:pt>
                <c:pt idx="883">
                  <c:v>1133</c:v>
                </c:pt>
                <c:pt idx="884">
                  <c:v>1134</c:v>
                </c:pt>
                <c:pt idx="885">
                  <c:v>1135</c:v>
                </c:pt>
                <c:pt idx="886">
                  <c:v>1136</c:v>
                </c:pt>
                <c:pt idx="887">
                  <c:v>1137</c:v>
                </c:pt>
                <c:pt idx="888">
                  <c:v>1138</c:v>
                </c:pt>
                <c:pt idx="889">
                  <c:v>1139</c:v>
                </c:pt>
                <c:pt idx="890">
                  <c:v>1140</c:v>
                </c:pt>
                <c:pt idx="891">
                  <c:v>1141</c:v>
                </c:pt>
                <c:pt idx="892">
                  <c:v>1142</c:v>
                </c:pt>
                <c:pt idx="893">
                  <c:v>1143</c:v>
                </c:pt>
                <c:pt idx="894">
                  <c:v>1144</c:v>
                </c:pt>
                <c:pt idx="895">
                  <c:v>1145</c:v>
                </c:pt>
                <c:pt idx="896">
                  <c:v>1146</c:v>
                </c:pt>
                <c:pt idx="897">
                  <c:v>1147</c:v>
                </c:pt>
                <c:pt idx="898">
                  <c:v>1148</c:v>
                </c:pt>
                <c:pt idx="899">
                  <c:v>1149</c:v>
                </c:pt>
                <c:pt idx="900">
                  <c:v>1150</c:v>
                </c:pt>
                <c:pt idx="901">
                  <c:v>1151</c:v>
                </c:pt>
                <c:pt idx="902">
                  <c:v>1152</c:v>
                </c:pt>
                <c:pt idx="903">
                  <c:v>1153</c:v>
                </c:pt>
                <c:pt idx="904">
                  <c:v>1154</c:v>
                </c:pt>
                <c:pt idx="905">
                  <c:v>1155</c:v>
                </c:pt>
                <c:pt idx="906">
                  <c:v>1156</c:v>
                </c:pt>
                <c:pt idx="907">
                  <c:v>1157</c:v>
                </c:pt>
                <c:pt idx="908">
                  <c:v>1158</c:v>
                </c:pt>
                <c:pt idx="909">
                  <c:v>1159</c:v>
                </c:pt>
                <c:pt idx="910">
                  <c:v>1160</c:v>
                </c:pt>
                <c:pt idx="911">
                  <c:v>1161</c:v>
                </c:pt>
                <c:pt idx="912">
                  <c:v>1162</c:v>
                </c:pt>
                <c:pt idx="913">
                  <c:v>1163</c:v>
                </c:pt>
                <c:pt idx="914">
                  <c:v>1164</c:v>
                </c:pt>
                <c:pt idx="915">
                  <c:v>1165</c:v>
                </c:pt>
                <c:pt idx="916">
                  <c:v>1166</c:v>
                </c:pt>
                <c:pt idx="917">
                  <c:v>1167</c:v>
                </c:pt>
                <c:pt idx="918">
                  <c:v>1168</c:v>
                </c:pt>
                <c:pt idx="919">
                  <c:v>1169</c:v>
                </c:pt>
                <c:pt idx="920">
                  <c:v>1170</c:v>
                </c:pt>
                <c:pt idx="921">
                  <c:v>1171</c:v>
                </c:pt>
                <c:pt idx="922">
                  <c:v>1172</c:v>
                </c:pt>
                <c:pt idx="923">
                  <c:v>1173</c:v>
                </c:pt>
                <c:pt idx="924">
                  <c:v>1174</c:v>
                </c:pt>
                <c:pt idx="925">
                  <c:v>1175</c:v>
                </c:pt>
                <c:pt idx="926">
                  <c:v>1176</c:v>
                </c:pt>
                <c:pt idx="927">
                  <c:v>1177</c:v>
                </c:pt>
                <c:pt idx="928">
                  <c:v>1178</c:v>
                </c:pt>
                <c:pt idx="929">
                  <c:v>1179</c:v>
                </c:pt>
                <c:pt idx="930">
                  <c:v>1180</c:v>
                </c:pt>
                <c:pt idx="931">
                  <c:v>1181</c:v>
                </c:pt>
                <c:pt idx="932">
                  <c:v>1182</c:v>
                </c:pt>
                <c:pt idx="933">
                  <c:v>1183</c:v>
                </c:pt>
                <c:pt idx="934">
                  <c:v>1184</c:v>
                </c:pt>
                <c:pt idx="935">
                  <c:v>1185</c:v>
                </c:pt>
                <c:pt idx="936">
                  <c:v>1186</c:v>
                </c:pt>
                <c:pt idx="937">
                  <c:v>1187</c:v>
                </c:pt>
                <c:pt idx="938">
                  <c:v>1188</c:v>
                </c:pt>
                <c:pt idx="939">
                  <c:v>1189</c:v>
                </c:pt>
                <c:pt idx="940">
                  <c:v>1190</c:v>
                </c:pt>
                <c:pt idx="941">
                  <c:v>1191</c:v>
                </c:pt>
                <c:pt idx="942">
                  <c:v>1192</c:v>
                </c:pt>
                <c:pt idx="943">
                  <c:v>1193</c:v>
                </c:pt>
                <c:pt idx="944">
                  <c:v>1194</c:v>
                </c:pt>
                <c:pt idx="945">
                  <c:v>1195</c:v>
                </c:pt>
                <c:pt idx="946">
                  <c:v>1196</c:v>
                </c:pt>
                <c:pt idx="947">
                  <c:v>1197</c:v>
                </c:pt>
                <c:pt idx="948">
                  <c:v>1198</c:v>
                </c:pt>
                <c:pt idx="949">
                  <c:v>1199</c:v>
                </c:pt>
                <c:pt idx="950">
                  <c:v>1200</c:v>
                </c:pt>
                <c:pt idx="951">
                  <c:v>1201</c:v>
                </c:pt>
                <c:pt idx="952">
                  <c:v>1202</c:v>
                </c:pt>
                <c:pt idx="953">
                  <c:v>1203</c:v>
                </c:pt>
                <c:pt idx="954">
                  <c:v>1204</c:v>
                </c:pt>
                <c:pt idx="955">
                  <c:v>1205</c:v>
                </c:pt>
                <c:pt idx="956">
                  <c:v>1206</c:v>
                </c:pt>
                <c:pt idx="957">
                  <c:v>1207</c:v>
                </c:pt>
                <c:pt idx="958">
                  <c:v>1208</c:v>
                </c:pt>
                <c:pt idx="959">
                  <c:v>1209</c:v>
                </c:pt>
                <c:pt idx="960">
                  <c:v>1210</c:v>
                </c:pt>
                <c:pt idx="961">
                  <c:v>1211</c:v>
                </c:pt>
                <c:pt idx="962">
                  <c:v>1212</c:v>
                </c:pt>
                <c:pt idx="963">
                  <c:v>1213</c:v>
                </c:pt>
                <c:pt idx="964">
                  <c:v>1214</c:v>
                </c:pt>
                <c:pt idx="965">
                  <c:v>1215</c:v>
                </c:pt>
                <c:pt idx="966">
                  <c:v>1216</c:v>
                </c:pt>
                <c:pt idx="967">
                  <c:v>1217</c:v>
                </c:pt>
                <c:pt idx="968">
                  <c:v>1218</c:v>
                </c:pt>
                <c:pt idx="969">
                  <c:v>1219</c:v>
                </c:pt>
                <c:pt idx="970">
                  <c:v>1220</c:v>
                </c:pt>
                <c:pt idx="971">
                  <c:v>1221</c:v>
                </c:pt>
                <c:pt idx="972">
                  <c:v>1222</c:v>
                </c:pt>
                <c:pt idx="973">
                  <c:v>1223</c:v>
                </c:pt>
                <c:pt idx="974">
                  <c:v>1224</c:v>
                </c:pt>
                <c:pt idx="975">
                  <c:v>1225</c:v>
                </c:pt>
                <c:pt idx="976">
                  <c:v>1226</c:v>
                </c:pt>
                <c:pt idx="977">
                  <c:v>1227</c:v>
                </c:pt>
                <c:pt idx="978">
                  <c:v>1228</c:v>
                </c:pt>
                <c:pt idx="979">
                  <c:v>1229</c:v>
                </c:pt>
                <c:pt idx="980">
                  <c:v>1230</c:v>
                </c:pt>
                <c:pt idx="981">
                  <c:v>1231</c:v>
                </c:pt>
                <c:pt idx="982">
                  <c:v>1232</c:v>
                </c:pt>
                <c:pt idx="983">
                  <c:v>1233</c:v>
                </c:pt>
                <c:pt idx="984">
                  <c:v>1234</c:v>
                </c:pt>
                <c:pt idx="985">
                  <c:v>1235</c:v>
                </c:pt>
                <c:pt idx="986">
                  <c:v>1236</c:v>
                </c:pt>
                <c:pt idx="987">
                  <c:v>1237</c:v>
                </c:pt>
                <c:pt idx="988">
                  <c:v>1238</c:v>
                </c:pt>
                <c:pt idx="989">
                  <c:v>1239</c:v>
                </c:pt>
                <c:pt idx="990">
                  <c:v>1240</c:v>
                </c:pt>
                <c:pt idx="991">
                  <c:v>1241</c:v>
                </c:pt>
                <c:pt idx="992">
                  <c:v>1242</c:v>
                </c:pt>
                <c:pt idx="993">
                  <c:v>1243</c:v>
                </c:pt>
                <c:pt idx="994">
                  <c:v>1244</c:v>
                </c:pt>
                <c:pt idx="995">
                  <c:v>1245</c:v>
                </c:pt>
                <c:pt idx="996">
                  <c:v>1246</c:v>
                </c:pt>
                <c:pt idx="997">
                  <c:v>1247</c:v>
                </c:pt>
                <c:pt idx="998">
                  <c:v>1248</c:v>
                </c:pt>
                <c:pt idx="999">
                  <c:v>1249</c:v>
                </c:pt>
                <c:pt idx="1000">
                  <c:v>1250</c:v>
                </c:pt>
                <c:pt idx="1001">
                  <c:v>1251</c:v>
                </c:pt>
                <c:pt idx="1002">
                  <c:v>1252</c:v>
                </c:pt>
                <c:pt idx="1003">
                  <c:v>1253</c:v>
                </c:pt>
                <c:pt idx="1004">
                  <c:v>1254</c:v>
                </c:pt>
                <c:pt idx="1005">
                  <c:v>1255</c:v>
                </c:pt>
                <c:pt idx="1006">
                  <c:v>1256</c:v>
                </c:pt>
                <c:pt idx="1007">
                  <c:v>1257</c:v>
                </c:pt>
                <c:pt idx="1008">
                  <c:v>1258</c:v>
                </c:pt>
                <c:pt idx="1009">
                  <c:v>1259</c:v>
                </c:pt>
                <c:pt idx="1010">
                  <c:v>1260</c:v>
                </c:pt>
                <c:pt idx="1011">
                  <c:v>1261</c:v>
                </c:pt>
                <c:pt idx="1012">
                  <c:v>1262</c:v>
                </c:pt>
                <c:pt idx="1013">
                  <c:v>1263</c:v>
                </c:pt>
                <c:pt idx="1014">
                  <c:v>1264</c:v>
                </c:pt>
                <c:pt idx="1015">
                  <c:v>1265</c:v>
                </c:pt>
                <c:pt idx="1016">
                  <c:v>1266</c:v>
                </c:pt>
                <c:pt idx="1017">
                  <c:v>1267</c:v>
                </c:pt>
                <c:pt idx="1018">
                  <c:v>1268</c:v>
                </c:pt>
                <c:pt idx="1019">
                  <c:v>1269</c:v>
                </c:pt>
                <c:pt idx="1020">
                  <c:v>1270</c:v>
                </c:pt>
                <c:pt idx="1021">
                  <c:v>1271</c:v>
                </c:pt>
                <c:pt idx="1022">
                  <c:v>1272</c:v>
                </c:pt>
                <c:pt idx="1023">
                  <c:v>1273</c:v>
                </c:pt>
                <c:pt idx="1024">
                  <c:v>1274</c:v>
                </c:pt>
                <c:pt idx="1025">
                  <c:v>1275</c:v>
                </c:pt>
                <c:pt idx="1026">
                  <c:v>1276</c:v>
                </c:pt>
                <c:pt idx="1027">
                  <c:v>1277</c:v>
                </c:pt>
                <c:pt idx="1028">
                  <c:v>1278</c:v>
                </c:pt>
                <c:pt idx="1029">
                  <c:v>1279</c:v>
                </c:pt>
                <c:pt idx="1030">
                  <c:v>1280</c:v>
                </c:pt>
                <c:pt idx="1031">
                  <c:v>1281</c:v>
                </c:pt>
                <c:pt idx="1032">
                  <c:v>1282</c:v>
                </c:pt>
                <c:pt idx="1033">
                  <c:v>1283</c:v>
                </c:pt>
                <c:pt idx="1034">
                  <c:v>1284</c:v>
                </c:pt>
                <c:pt idx="1035">
                  <c:v>1285</c:v>
                </c:pt>
                <c:pt idx="1036">
                  <c:v>1286</c:v>
                </c:pt>
                <c:pt idx="1037">
                  <c:v>1287</c:v>
                </c:pt>
                <c:pt idx="1038">
                  <c:v>1288</c:v>
                </c:pt>
                <c:pt idx="1039">
                  <c:v>1289</c:v>
                </c:pt>
                <c:pt idx="1040">
                  <c:v>1290</c:v>
                </c:pt>
                <c:pt idx="1041">
                  <c:v>1291</c:v>
                </c:pt>
                <c:pt idx="1042">
                  <c:v>1292</c:v>
                </c:pt>
                <c:pt idx="1043">
                  <c:v>1293</c:v>
                </c:pt>
                <c:pt idx="1044">
                  <c:v>1294</c:v>
                </c:pt>
                <c:pt idx="1045">
                  <c:v>1295</c:v>
                </c:pt>
                <c:pt idx="1046">
                  <c:v>1296</c:v>
                </c:pt>
                <c:pt idx="1047">
                  <c:v>1297</c:v>
                </c:pt>
                <c:pt idx="1048">
                  <c:v>1298</c:v>
                </c:pt>
                <c:pt idx="1049">
                  <c:v>1299</c:v>
                </c:pt>
                <c:pt idx="1050">
                  <c:v>1300</c:v>
                </c:pt>
                <c:pt idx="1051">
                  <c:v>1301</c:v>
                </c:pt>
                <c:pt idx="1052">
                  <c:v>1302</c:v>
                </c:pt>
                <c:pt idx="1053">
                  <c:v>1303</c:v>
                </c:pt>
                <c:pt idx="1054">
                  <c:v>1304</c:v>
                </c:pt>
                <c:pt idx="1055">
                  <c:v>1305</c:v>
                </c:pt>
                <c:pt idx="1056">
                  <c:v>1306</c:v>
                </c:pt>
                <c:pt idx="1057">
                  <c:v>1307</c:v>
                </c:pt>
                <c:pt idx="1058">
                  <c:v>1308</c:v>
                </c:pt>
                <c:pt idx="1059">
                  <c:v>1309</c:v>
                </c:pt>
                <c:pt idx="1060">
                  <c:v>1310</c:v>
                </c:pt>
                <c:pt idx="1061">
                  <c:v>1311</c:v>
                </c:pt>
                <c:pt idx="1062">
                  <c:v>1312</c:v>
                </c:pt>
                <c:pt idx="1063">
                  <c:v>1313</c:v>
                </c:pt>
                <c:pt idx="1064">
                  <c:v>1314</c:v>
                </c:pt>
                <c:pt idx="1065">
                  <c:v>1315</c:v>
                </c:pt>
                <c:pt idx="1066">
                  <c:v>1316</c:v>
                </c:pt>
                <c:pt idx="1067">
                  <c:v>1317</c:v>
                </c:pt>
                <c:pt idx="1068">
                  <c:v>1318</c:v>
                </c:pt>
                <c:pt idx="1069">
                  <c:v>1319</c:v>
                </c:pt>
                <c:pt idx="1070">
                  <c:v>1320</c:v>
                </c:pt>
                <c:pt idx="1071">
                  <c:v>1321</c:v>
                </c:pt>
                <c:pt idx="1072">
                  <c:v>1322</c:v>
                </c:pt>
                <c:pt idx="1073">
                  <c:v>1323</c:v>
                </c:pt>
                <c:pt idx="1074">
                  <c:v>1324</c:v>
                </c:pt>
                <c:pt idx="1075">
                  <c:v>1325</c:v>
                </c:pt>
                <c:pt idx="1076">
                  <c:v>1326</c:v>
                </c:pt>
                <c:pt idx="1077">
                  <c:v>1327</c:v>
                </c:pt>
                <c:pt idx="1078">
                  <c:v>1328</c:v>
                </c:pt>
                <c:pt idx="1079">
                  <c:v>1329</c:v>
                </c:pt>
                <c:pt idx="1080">
                  <c:v>1330</c:v>
                </c:pt>
                <c:pt idx="1081">
                  <c:v>1331</c:v>
                </c:pt>
                <c:pt idx="1082">
                  <c:v>1332</c:v>
                </c:pt>
                <c:pt idx="1083">
                  <c:v>1333</c:v>
                </c:pt>
                <c:pt idx="1084">
                  <c:v>1334</c:v>
                </c:pt>
                <c:pt idx="1085">
                  <c:v>1335</c:v>
                </c:pt>
                <c:pt idx="1086">
                  <c:v>1336</c:v>
                </c:pt>
                <c:pt idx="1087">
                  <c:v>1337</c:v>
                </c:pt>
                <c:pt idx="1088">
                  <c:v>1338</c:v>
                </c:pt>
                <c:pt idx="1089">
                  <c:v>1339</c:v>
                </c:pt>
                <c:pt idx="1090">
                  <c:v>1340</c:v>
                </c:pt>
                <c:pt idx="1091">
                  <c:v>1341</c:v>
                </c:pt>
                <c:pt idx="1092">
                  <c:v>1342</c:v>
                </c:pt>
                <c:pt idx="1093">
                  <c:v>1343</c:v>
                </c:pt>
                <c:pt idx="1094">
                  <c:v>1344</c:v>
                </c:pt>
                <c:pt idx="1095">
                  <c:v>1345</c:v>
                </c:pt>
                <c:pt idx="1096">
                  <c:v>1346</c:v>
                </c:pt>
                <c:pt idx="1097">
                  <c:v>1347</c:v>
                </c:pt>
                <c:pt idx="1098">
                  <c:v>1348</c:v>
                </c:pt>
                <c:pt idx="1099">
                  <c:v>1349</c:v>
                </c:pt>
                <c:pt idx="1100">
                  <c:v>1350</c:v>
                </c:pt>
                <c:pt idx="1101">
                  <c:v>1351</c:v>
                </c:pt>
                <c:pt idx="1102">
                  <c:v>1352</c:v>
                </c:pt>
                <c:pt idx="1103">
                  <c:v>1353</c:v>
                </c:pt>
                <c:pt idx="1104">
                  <c:v>1354</c:v>
                </c:pt>
                <c:pt idx="1105">
                  <c:v>1355</c:v>
                </c:pt>
                <c:pt idx="1106">
                  <c:v>1356</c:v>
                </c:pt>
                <c:pt idx="1107">
                  <c:v>1357</c:v>
                </c:pt>
                <c:pt idx="1108">
                  <c:v>1358</c:v>
                </c:pt>
                <c:pt idx="1109">
                  <c:v>1359</c:v>
                </c:pt>
                <c:pt idx="1110">
                  <c:v>1360</c:v>
                </c:pt>
                <c:pt idx="1111">
                  <c:v>1361</c:v>
                </c:pt>
                <c:pt idx="1112">
                  <c:v>1362</c:v>
                </c:pt>
                <c:pt idx="1113">
                  <c:v>1363</c:v>
                </c:pt>
                <c:pt idx="1114">
                  <c:v>1364</c:v>
                </c:pt>
                <c:pt idx="1115">
                  <c:v>1365</c:v>
                </c:pt>
                <c:pt idx="1116">
                  <c:v>1366</c:v>
                </c:pt>
                <c:pt idx="1117">
                  <c:v>1367</c:v>
                </c:pt>
                <c:pt idx="1118">
                  <c:v>1368</c:v>
                </c:pt>
                <c:pt idx="1119">
                  <c:v>1369</c:v>
                </c:pt>
                <c:pt idx="1120">
                  <c:v>1370</c:v>
                </c:pt>
                <c:pt idx="1121">
                  <c:v>1371</c:v>
                </c:pt>
                <c:pt idx="1122">
                  <c:v>1372</c:v>
                </c:pt>
                <c:pt idx="1123">
                  <c:v>1373</c:v>
                </c:pt>
                <c:pt idx="1124">
                  <c:v>1374</c:v>
                </c:pt>
                <c:pt idx="1125">
                  <c:v>1375</c:v>
                </c:pt>
                <c:pt idx="1126">
                  <c:v>1376</c:v>
                </c:pt>
                <c:pt idx="1127">
                  <c:v>1377</c:v>
                </c:pt>
                <c:pt idx="1128">
                  <c:v>1378</c:v>
                </c:pt>
                <c:pt idx="1129">
                  <c:v>1379</c:v>
                </c:pt>
                <c:pt idx="1130">
                  <c:v>1380</c:v>
                </c:pt>
                <c:pt idx="1131">
                  <c:v>1381</c:v>
                </c:pt>
                <c:pt idx="1132">
                  <c:v>1382</c:v>
                </c:pt>
                <c:pt idx="1133">
                  <c:v>1383</c:v>
                </c:pt>
                <c:pt idx="1134">
                  <c:v>1384</c:v>
                </c:pt>
                <c:pt idx="1135">
                  <c:v>1385</c:v>
                </c:pt>
                <c:pt idx="1136">
                  <c:v>1386</c:v>
                </c:pt>
                <c:pt idx="1137">
                  <c:v>1387</c:v>
                </c:pt>
                <c:pt idx="1138">
                  <c:v>1388</c:v>
                </c:pt>
                <c:pt idx="1139">
                  <c:v>1389</c:v>
                </c:pt>
                <c:pt idx="1140">
                  <c:v>1390</c:v>
                </c:pt>
                <c:pt idx="1141">
                  <c:v>1391</c:v>
                </c:pt>
                <c:pt idx="1142">
                  <c:v>1392</c:v>
                </c:pt>
                <c:pt idx="1143">
                  <c:v>1393</c:v>
                </c:pt>
                <c:pt idx="1144">
                  <c:v>1394</c:v>
                </c:pt>
                <c:pt idx="1145">
                  <c:v>1395</c:v>
                </c:pt>
                <c:pt idx="1146">
                  <c:v>1396</c:v>
                </c:pt>
                <c:pt idx="1147">
                  <c:v>1397</c:v>
                </c:pt>
                <c:pt idx="1148">
                  <c:v>1398</c:v>
                </c:pt>
                <c:pt idx="1149">
                  <c:v>1399</c:v>
                </c:pt>
                <c:pt idx="1150">
                  <c:v>1400</c:v>
                </c:pt>
                <c:pt idx="1151">
                  <c:v>1401</c:v>
                </c:pt>
                <c:pt idx="1152">
                  <c:v>1402</c:v>
                </c:pt>
                <c:pt idx="1153">
                  <c:v>1403</c:v>
                </c:pt>
                <c:pt idx="1154">
                  <c:v>1404</c:v>
                </c:pt>
                <c:pt idx="1155">
                  <c:v>1405</c:v>
                </c:pt>
                <c:pt idx="1156">
                  <c:v>1406</c:v>
                </c:pt>
                <c:pt idx="1157">
                  <c:v>1407</c:v>
                </c:pt>
                <c:pt idx="1158">
                  <c:v>1408</c:v>
                </c:pt>
                <c:pt idx="1159">
                  <c:v>1409</c:v>
                </c:pt>
                <c:pt idx="1160">
                  <c:v>1410</c:v>
                </c:pt>
                <c:pt idx="1161">
                  <c:v>1411</c:v>
                </c:pt>
                <c:pt idx="1162">
                  <c:v>1412</c:v>
                </c:pt>
                <c:pt idx="1163">
                  <c:v>1413</c:v>
                </c:pt>
                <c:pt idx="1164">
                  <c:v>1414</c:v>
                </c:pt>
                <c:pt idx="1165">
                  <c:v>1415</c:v>
                </c:pt>
                <c:pt idx="1166">
                  <c:v>1416</c:v>
                </c:pt>
                <c:pt idx="1167">
                  <c:v>1417</c:v>
                </c:pt>
                <c:pt idx="1168">
                  <c:v>1418</c:v>
                </c:pt>
                <c:pt idx="1169">
                  <c:v>1419</c:v>
                </c:pt>
                <c:pt idx="1170">
                  <c:v>1420</c:v>
                </c:pt>
                <c:pt idx="1171">
                  <c:v>1421</c:v>
                </c:pt>
                <c:pt idx="1172">
                  <c:v>1422</c:v>
                </c:pt>
                <c:pt idx="1173">
                  <c:v>1423</c:v>
                </c:pt>
                <c:pt idx="1174">
                  <c:v>1424</c:v>
                </c:pt>
                <c:pt idx="1175">
                  <c:v>1425</c:v>
                </c:pt>
                <c:pt idx="1176">
                  <c:v>1426</c:v>
                </c:pt>
                <c:pt idx="1177">
                  <c:v>1427</c:v>
                </c:pt>
                <c:pt idx="1178">
                  <c:v>1428</c:v>
                </c:pt>
                <c:pt idx="1179">
                  <c:v>1429</c:v>
                </c:pt>
                <c:pt idx="1180">
                  <c:v>1430</c:v>
                </c:pt>
                <c:pt idx="1181">
                  <c:v>1431</c:v>
                </c:pt>
                <c:pt idx="1182">
                  <c:v>1432</c:v>
                </c:pt>
                <c:pt idx="1183">
                  <c:v>1433</c:v>
                </c:pt>
                <c:pt idx="1184">
                  <c:v>1434</c:v>
                </c:pt>
                <c:pt idx="1185">
                  <c:v>1435</c:v>
                </c:pt>
                <c:pt idx="1186">
                  <c:v>1436</c:v>
                </c:pt>
                <c:pt idx="1187">
                  <c:v>1437</c:v>
                </c:pt>
                <c:pt idx="1188">
                  <c:v>1438</c:v>
                </c:pt>
                <c:pt idx="1189">
                  <c:v>1439</c:v>
                </c:pt>
                <c:pt idx="1190">
                  <c:v>1440</c:v>
                </c:pt>
                <c:pt idx="1191">
                  <c:v>1441</c:v>
                </c:pt>
                <c:pt idx="1192">
                  <c:v>1442</c:v>
                </c:pt>
                <c:pt idx="1193">
                  <c:v>1443</c:v>
                </c:pt>
                <c:pt idx="1194">
                  <c:v>1444</c:v>
                </c:pt>
                <c:pt idx="1195">
                  <c:v>1445</c:v>
                </c:pt>
                <c:pt idx="1196">
                  <c:v>1446</c:v>
                </c:pt>
                <c:pt idx="1197">
                  <c:v>1447</c:v>
                </c:pt>
                <c:pt idx="1198">
                  <c:v>1448</c:v>
                </c:pt>
                <c:pt idx="1199">
                  <c:v>1449</c:v>
                </c:pt>
                <c:pt idx="1200">
                  <c:v>1450</c:v>
                </c:pt>
                <c:pt idx="1201">
                  <c:v>1451</c:v>
                </c:pt>
                <c:pt idx="1202">
                  <c:v>1452</c:v>
                </c:pt>
                <c:pt idx="1203">
                  <c:v>1453</c:v>
                </c:pt>
                <c:pt idx="1204">
                  <c:v>1454</c:v>
                </c:pt>
                <c:pt idx="1205">
                  <c:v>1455</c:v>
                </c:pt>
                <c:pt idx="1206">
                  <c:v>1456</c:v>
                </c:pt>
                <c:pt idx="1207">
                  <c:v>1457</c:v>
                </c:pt>
                <c:pt idx="1208">
                  <c:v>1458</c:v>
                </c:pt>
                <c:pt idx="1209">
                  <c:v>1459</c:v>
                </c:pt>
                <c:pt idx="1210">
                  <c:v>1460</c:v>
                </c:pt>
                <c:pt idx="1211">
                  <c:v>1461</c:v>
                </c:pt>
                <c:pt idx="1212">
                  <c:v>1462</c:v>
                </c:pt>
                <c:pt idx="1213">
                  <c:v>1463</c:v>
                </c:pt>
                <c:pt idx="1214">
                  <c:v>1464</c:v>
                </c:pt>
                <c:pt idx="1215">
                  <c:v>1465</c:v>
                </c:pt>
                <c:pt idx="1216">
                  <c:v>1466</c:v>
                </c:pt>
                <c:pt idx="1217">
                  <c:v>1467</c:v>
                </c:pt>
                <c:pt idx="1218">
                  <c:v>1468</c:v>
                </c:pt>
                <c:pt idx="1219">
                  <c:v>1469</c:v>
                </c:pt>
                <c:pt idx="1220">
                  <c:v>1470</c:v>
                </c:pt>
                <c:pt idx="1221">
                  <c:v>1471</c:v>
                </c:pt>
                <c:pt idx="1222">
                  <c:v>1472</c:v>
                </c:pt>
                <c:pt idx="1223">
                  <c:v>1473</c:v>
                </c:pt>
                <c:pt idx="1224">
                  <c:v>1474</c:v>
                </c:pt>
                <c:pt idx="1225">
                  <c:v>1475</c:v>
                </c:pt>
                <c:pt idx="1226">
                  <c:v>1476</c:v>
                </c:pt>
                <c:pt idx="1227">
                  <c:v>1477</c:v>
                </c:pt>
                <c:pt idx="1228">
                  <c:v>1478</c:v>
                </c:pt>
                <c:pt idx="1229">
                  <c:v>1479</c:v>
                </c:pt>
                <c:pt idx="1230">
                  <c:v>1480</c:v>
                </c:pt>
                <c:pt idx="1231">
                  <c:v>1481</c:v>
                </c:pt>
                <c:pt idx="1232">
                  <c:v>1482</c:v>
                </c:pt>
                <c:pt idx="1233">
                  <c:v>1483</c:v>
                </c:pt>
                <c:pt idx="1234">
                  <c:v>1484</c:v>
                </c:pt>
                <c:pt idx="1235">
                  <c:v>1485</c:v>
                </c:pt>
                <c:pt idx="1236">
                  <c:v>1486</c:v>
                </c:pt>
                <c:pt idx="1237">
                  <c:v>1487</c:v>
                </c:pt>
                <c:pt idx="1238">
                  <c:v>1488</c:v>
                </c:pt>
                <c:pt idx="1239">
                  <c:v>1489</c:v>
                </c:pt>
                <c:pt idx="1240">
                  <c:v>1490</c:v>
                </c:pt>
                <c:pt idx="1241">
                  <c:v>1491</c:v>
                </c:pt>
                <c:pt idx="1242">
                  <c:v>1492</c:v>
                </c:pt>
                <c:pt idx="1243">
                  <c:v>1493</c:v>
                </c:pt>
                <c:pt idx="1244">
                  <c:v>1494</c:v>
                </c:pt>
                <c:pt idx="1245">
                  <c:v>1495</c:v>
                </c:pt>
                <c:pt idx="1246">
                  <c:v>1496</c:v>
                </c:pt>
                <c:pt idx="1247">
                  <c:v>1497</c:v>
                </c:pt>
                <c:pt idx="1248">
                  <c:v>1498</c:v>
                </c:pt>
                <c:pt idx="1249">
                  <c:v>1499</c:v>
                </c:pt>
                <c:pt idx="1250">
                  <c:v>1500</c:v>
                </c:pt>
                <c:pt idx="1251">
                  <c:v>1501</c:v>
                </c:pt>
                <c:pt idx="1252">
                  <c:v>1502</c:v>
                </c:pt>
                <c:pt idx="1253">
                  <c:v>1503</c:v>
                </c:pt>
                <c:pt idx="1254">
                  <c:v>1504</c:v>
                </c:pt>
                <c:pt idx="1255">
                  <c:v>1505</c:v>
                </c:pt>
                <c:pt idx="1256">
                  <c:v>1506</c:v>
                </c:pt>
                <c:pt idx="1257">
                  <c:v>1507</c:v>
                </c:pt>
                <c:pt idx="1258">
                  <c:v>1508</c:v>
                </c:pt>
                <c:pt idx="1259">
                  <c:v>1509</c:v>
                </c:pt>
                <c:pt idx="1260">
                  <c:v>1510</c:v>
                </c:pt>
                <c:pt idx="1261">
                  <c:v>1511</c:v>
                </c:pt>
                <c:pt idx="1262">
                  <c:v>1512</c:v>
                </c:pt>
                <c:pt idx="1263">
                  <c:v>1513</c:v>
                </c:pt>
                <c:pt idx="1264">
                  <c:v>1514</c:v>
                </c:pt>
                <c:pt idx="1265">
                  <c:v>1515</c:v>
                </c:pt>
                <c:pt idx="1266">
                  <c:v>1516</c:v>
                </c:pt>
                <c:pt idx="1267">
                  <c:v>1517</c:v>
                </c:pt>
                <c:pt idx="1268">
                  <c:v>1518</c:v>
                </c:pt>
                <c:pt idx="1269">
                  <c:v>1519</c:v>
                </c:pt>
                <c:pt idx="1270">
                  <c:v>1520</c:v>
                </c:pt>
                <c:pt idx="1271">
                  <c:v>1521</c:v>
                </c:pt>
                <c:pt idx="1272">
                  <c:v>1522</c:v>
                </c:pt>
                <c:pt idx="1273">
                  <c:v>1523</c:v>
                </c:pt>
                <c:pt idx="1274">
                  <c:v>1524</c:v>
                </c:pt>
                <c:pt idx="1275">
                  <c:v>1525</c:v>
                </c:pt>
                <c:pt idx="1276">
                  <c:v>1526</c:v>
                </c:pt>
                <c:pt idx="1277">
                  <c:v>1527</c:v>
                </c:pt>
                <c:pt idx="1278">
                  <c:v>1528</c:v>
                </c:pt>
                <c:pt idx="1279">
                  <c:v>1529</c:v>
                </c:pt>
                <c:pt idx="1280">
                  <c:v>1530</c:v>
                </c:pt>
                <c:pt idx="1281">
                  <c:v>1531</c:v>
                </c:pt>
                <c:pt idx="1282">
                  <c:v>1532</c:v>
                </c:pt>
                <c:pt idx="1283">
                  <c:v>1533</c:v>
                </c:pt>
                <c:pt idx="1284">
                  <c:v>1534</c:v>
                </c:pt>
                <c:pt idx="1285">
                  <c:v>1535</c:v>
                </c:pt>
                <c:pt idx="1286">
                  <c:v>1536</c:v>
                </c:pt>
                <c:pt idx="1287">
                  <c:v>1537</c:v>
                </c:pt>
                <c:pt idx="1288">
                  <c:v>1538</c:v>
                </c:pt>
                <c:pt idx="1289">
                  <c:v>1539</c:v>
                </c:pt>
                <c:pt idx="1290">
                  <c:v>1540</c:v>
                </c:pt>
                <c:pt idx="1291">
                  <c:v>1541</c:v>
                </c:pt>
                <c:pt idx="1292">
                  <c:v>1542</c:v>
                </c:pt>
                <c:pt idx="1293">
                  <c:v>1543</c:v>
                </c:pt>
                <c:pt idx="1294">
                  <c:v>1544</c:v>
                </c:pt>
                <c:pt idx="1295">
                  <c:v>1545</c:v>
                </c:pt>
                <c:pt idx="1296">
                  <c:v>1546</c:v>
                </c:pt>
                <c:pt idx="1297">
                  <c:v>1547</c:v>
                </c:pt>
                <c:pt idx="1298">
                  <c:v>1548</c:v>
                </c:pt>
                <c:pt idx="1299">
                  <c:v>1549</c:v>
                </c:pt>
                <c:pt idx="1300">
                  <c:v>1550</c:v>
                </c:pt>
                <c:pt idx="1301">
                  <c:v>1551</c:v>
                </c:pt>
                <c:pt idx="1302">
                  <c:v>1552</c:v>
                </c:pt>
                <c:pt idx="1303">
                  <c:v>1553</c:v>
                </c:pt>
                <c:pt idx="1304">
                  <c:v>1554</c:v>
                </c:pt>
                <c:pt idx="1305">
                  <c:v>1555</c:v>
                </c:pt>
                <c:pt idx="1306">
                  <c:v>1556</c:v>
                </c:pt>
                <c:pt idx="1307">
                  <c:v>1557</c:v>
                </c:pt>
                <c:pt idx="1308">
                  <c:v>1558</c:v>
                </c:pt>
                <c:pt idx="1309">
                  <c:v>1559</c:v>
                </c:pt>
                <c:pt idx="1310">
                  <c:v>1560</c:v>
                </c:pt>
                <c:pt idx="1311">
                  <c:v>1561</c:v>
                </c:pt>
                <c:pt idx="1312">
                  <c:v>1562</c:v>
                </c:pt>
                <c:pt idx="1313">
                  <c:v>1563</c:v>
                </c:pt>
                <c:pt idx="1314">
                  <c:v>1564</c:v>
                </c:pt>
                <c:pt idx="1315">
                  <c:v>1565</c:v>
                </c:pt>
                <c:pt idx="1316">
                  <c:v>1566</c:v>
                </c:pt>
                <c:pt idx="1317">
                  <c:v>1567</c:v>
                </c:pt>
                <c:pt idx="1318">
                  <c:v>1568</c:v>
                </c:pt>
                <c:pt idx="1319">
                  <c:v>1569</c:v>
                </c:pt>
                <c:pt idx="1320">
                  <c:v>1570</c:v>
                </c:pt>
                <c:pt idx="1321">
                  <c:v>1571</c:v>
                </c:pt>
                <c:pt idx="1322">
                  <c:v>1572</c:v>
                </c:pt>
                <c:pt idx="1323">
                  <c:v>1573</c:v>
                </c:pt>
                <c:pt idx="1324">
                  <c:v>1574</c:v>
                </c:pt>
                <c:pt idx="1325">
                  <c:v>1575</c:v>
                </c:pt>
                <c:pt idx="1326">
                  <c:v>1576</c:v>
                </c:pt>
                <c:pt idx="1327">
                  <c:v>1577</c:v>
                </c:pt>
                <c:pt idx="1328">
                  <c:v>1578</c:v>
                </c:pt>
                <c:pt idx="1329">
                  <c:v>1579</c:v>
                </c:pt>
                <c:pt idx="1330">
                  <c:v>1580</c:v>
                </c:pt>
                <c:pt idx="1331">
                  <c:v>1581</c:v>
                </c:pt>
                <c:pt idx="1332">
                  <c:v>1582</c:v>
                </c:pt>
                <c:pt idx="1333">
                  <c:v>1583</c:v>
                </c:pt>
                <c:pt idx="1334">
                  <c:v>1584</c:v>
                </c:pt>
                <c:pt idx="1335">
                  <c:v>1585</c:v>
                </c:pt>
                <c:pt idx="1336">
                  <c:v>1586</c:v>
                </c:pt>
                <c:pt idx="1337">
                  <c:v>1587</c:v>
                </c:pt>
                <c:pt idx="1338">
                  <c:v>1588</c:v>
                </c:pt>
                <c:pt idx="1339">
                  <c:v>1589</c:v>
                </c:pt>
                <c:pt idx="1340">
                  <c:v>1590</c:v>
                </c:pt>
                <c:pt idx="1341">
                  <c:v>1591</c:v>
                </c:pt>
                <c:pt idx="1342">
                  <c:v>1592</c:v>
                </c:pt>
                <c:pt idx="1343">
                  <c:v>1593</c:v>
                </c:pt>
                <c:pt idx="1344">
                  <c:v>1594</c:v>
                </c:pt>
                <c:pt idx="1345">
                  <c:v>1595</c:v>
                </c:pt>
                <c:pt idx="1346">
                  <c:v>1596</c:v>
                </c:pt>
                <c:pt idx="1347">
                  <c:v>1597</c:v>
                </c:pt>
                <c:pt idx="1348">
                  <c:v>1598</c:v>
                </c:pt>
                <c:pt idx="1349">
                  <c:v>1599</c:v>
                </c:pt>
                <c:pt idx="1350">
                  <c:v>1600</c:v>
                </c:pt>
              </c:numCache>
            </c:numRef>
          </c:xVal>
          <c:yVal>
            <c:numRef>
              <c:f>ピックアップ!$B$3:$B$1353</c:f>
              <c:numCache>
                <c:formatCode>General</c:formatCode>
                <c:ptCount val="1351"/>
                <c:pt idx="0">
                  <c:v>0.60099999999999998</c:v>
                </c:pt>
                <c:pt idx="1">
                  <c:v>0.58899999999999997</c:v>
                </c:pt>
                <c:pt idx="2">
                  <c:v>0.57599999999999996</c:v>
                </c:pt>
                <c:pt idx="3">
                  <c:v>0.56200000000000006</c:v>
                </c:pt>
                <c:pt idx="4">
                  <c:v>0.54900000000000004</c:v>
                </c:pt>
                <c:pt idx="5">
                  <c:v>0.53600000000000003</c:v>
                </c:pt>
                <c:pt idx="6">
                  <c:v>0.52700000000000002</c:v>
                </c:pt>
                <c:pt idx="7">
                  <c:v>0.51900000000000002</c:v>
                </c:pt>
                <c:pt idx="8">
                  <c:v>0.51500000000000001</c:v>
                </c:pt>
                <c:pt idx="9">
                  <c:v>0.51100000000000001</c:v>
                </c:pt>
                <c:pt idx="10">
                  <c:v>0.51200000000000001</c:v>
                </c:pt>
                <c:pt idx="11">
                  <c:v>0.51200000000000001</c:v>
                </c:pt>
                <c:pt idx="12">
                  <c:v>0.51400000000000001</c:v>
                </c:pt>
                <c:pt idx="13">
                  <c:v>0.51700000000000002</c:v>
                </c:pt>
                <c:pt idx="14">
                  <c:v>0.52</c:v>
                </c:pt>
                <c:pt idx="15">
                  <c:v>0.52600000000000002</c:v>
                </c:pt>
                <c:pt idx="16">
                  <c:v>0.53200000000000003</c:v>
                </c:pt>
                <c:pt idx="17">
                  <c:v>0.54</c:v>
                </c:pt>
                <c:pt idx="18">
                  <c:v>0.55000000000000004</c:v>
                </c:pt>
                <c:pt idx="19">
                  <c:v>0.56000000000000005</c:v>
                </c:pt>
                <c:pt idx="20">
                  <c:v>0.56899999999999995</c:v>
                </c:pt>
                <c:pt idx="21">
                  <c:v>0.57999999999999996</c:v>
                </c:pt>
                <c:pt idx="22">
                  <c:v>0.58899999999999997</c:v>
                </c:pt>
                <c:pt idx="23">
                  <c:v>0.59699999999999998</c:v>
                </c:pt>
                <c:pt idx="24">
                  <c:v>0.60199999999999998</c:v>
                </c:pt>
                <c:pt idx="25">
                  <c:v>0.60799999999999998</c:v>
                </c:pt>
                <c:pt idx="26">
                  <c:v>0.61199999999999999</c:v>
                </c:pt>
                <c:pt idx="27">
                  <c:v>0.61599999999999999</c:v>
                </c:pt>
                <c:pt idx="28">
                  <c:v>0.62</c:v>
                </c:pt>
                <c:pt idx="29">
                  <c:v>0.625</c:v>
                </c:pt>
                <c:pt idx="30">
                  <c:v>0.63200000000000001</c:v>
                </c:pt>
                <c:pt idx="31">
                  <c:v>0.64</c:v>
                </c:pt>
                <c:pt idx="32">
                  <c:v>0.65</c:v>
                </c:pt>
                <c:pt idx="33">
                  <c:v>0.66</c:v>
                </c:pt>
                <c:pt idx="34">
                  <c:v>0.66800000000000004</c:v>
                </c:pt>
                <c:pt idx="35">
                  <c:v>0.67400000000000004</c:v>
                </c:pt>
                <c:pt idx="36">
                  <c:v>0.67600000000000005</c:v>
                </c:pt>
                <c:pt idx="37">
                  <c:v>0.67300000000000004</c:v>
                </c:pt>
                <c:pt idx="38">
                  <c:v>0.67100000000000004</c:v>
                </c:pt>
                <c:pt idx="39">
                  <c:v>0.66500000000000004</c:v>
                </c:pt>
                <c:pt idx="40">
                  <c:v>0.66100000000000003</c:v>
                </c:pt>
                <c:pt idx="41">
                  <c:v>0.65900000000000003</c:v>
                </c:pt>
                <c:pt idx="42">
                  <c:v>0.65600000000000003</c:v>
                </c:pt>
                <c:pt idx="43">
                  <c:v>0.65400000000000003</c:v>
                </c:pt>
                <c:pt idx="44">
                  <c:v>0.65100000000000002</c:v>
                </c:pt>
                <c:pt idx="45">
                  <c:v>0.64900000000000002</c:v>
                </c:pt>
                <c:pt idx="46">
                  <c:v>0.64600000000000002</c:v>
                </c:pt>
                <c:pt idx="47">
                  <c:v>0.64500000000000002</c:v>
                </c:pt>
                <c:pt idx="48">
                  <c:v>0.64600000000000002</c:v>
                </c:pt>
                <c:pt idx="49">
                  <c:v>0.64900000000000002</c:v>
                </c:pt>
                <c:pt idx="50">
                  <c:v>0.65600000000000003</c:v>
                </c:pt>
                <c:pt idx="51">
                  <c:v>0.66700000000000004</c:v>
                </c:pt>
                <c:pt idx="52">
                  <c:v>0.68300000000000005</c:v>
                </c:pt>
                <c:pt idx="53">
                  <c:v>0.70099999999999996</c:v>
                </c:pt>
                <c:pt idx="54">
                  <c:v>0.72499999999999998</c:v>
                </c:pt>
                <c:pt idx="55">
                  <c:v>0.75</c:v>
                </c:pt>
                <c:pt idx="56">
                  <c:v>0.77600000000000002</c:v>
                </c:pt>
                <c:pt idx="57">
                  <c:v>0.80200000000000005</c:v>
                </c:pt>
                <c:pt idx="58">
                  <c:v>0.82699999999999996</c:v>
                </c:pt>
                <c:pt idx="59">
                  <c:v>0.84899999999999998</c:v>
                </c:pt>
                <c:pt idx="60">
                  <c:v>0.86699999999999999</c:v>
                </c:pt>
                <c:pt idx="61">
                  <c:v>0.88200000000000001</c:v>
                </c:pt>
                <c:pt idx="62">
                  <c:v>0.89600000000000002</c:v>
                </c:pt>
                <c:pt idx="63">
                  <c:v>0.91300000000000003</c:v>
                </c:pt>
                <c:pt idx="64">
                  <c:v>0.92900000000000005</c:v>
                </c:pt>
                <c:pt idx="65">
                  <c:v>0.94499999999999995</c:v>
                </c:pt>
                <c:pt idx="66">
                  <c:v>0.96099999999999997</c:v>
                </c:pt>
                <c:pt idx="67">
                  <c:v>0.98199999999999998</c:v>
                </c:pt>
                <c:pt idx="68">
                  <c:v>1.0049999999999999</c:v>
                </c:pt>
                <c:pt idx="69">
                  <c:v>1.0309999999999999</c:v>
                </c:pt>
                <c:pt idx="70">
                  <c:v>1.0620000000000001</c:v>
                </c:pt>
                <c:pt idx="71">
                  <c:v>1.101</c:v>
                </c:pt>
                <c:pt idx="72">
                  <c:v>1.1459999999999999</c:v>
                </c:pt>
                <c:pt idx="73">
                  <c:v>1.2010000000000001</c:v>
                </c:pt>
                <c:pt idx="74">
                  <c:v>1.27</c:v>
                </c:pt>
                <c:pt idx="75">
                  <c:v>1.35</c:v>
                </c:pt>
                <c:pt idx="76">
                  <c:v>1.4370000000000001</c:v>
                </c:pt>
                <c:pt idx="77">
                  <c:v>1.538</c:v>
                </c:pt>
                <c:pt idx="78">
                  <c:v>1.643</c:v>
                </c:pt>
                <c:pt idx="79">
                  <c:v>1.7090000000000001</c:v>
                </c:pt>
                <c:pt idx="80">
                  <c:v>1.7589999999999999</c:v>
                </c:pt>
                <c:pt idx="81">
                  <c:v>1.7849999999999999</c:v>
                </c:pt>
                <c:pt idx="82">
                  <c:v>1.7909999999999999</c:v>
                </c:pt>
                <c:pt idx="83">
                  <c:v>1.7809999999999999</c:v>
                </c:pt>
                <c:pt idx="84">
                  <c:v>1.75</c:v>
                </c:pt>
                <c:pt idx="85">
                  <c:v>1.7090000000000001</c:v>
                </c:pt>
                <c:pt idx="86">
                  <c:v>1.657</c:v>
                </c:pt>
                <c:pt idx="87">
                  <c:v>1.6</c:v>
                </c:pt>
                <c:pt idx="88">
                  <c:v>1.5389999999999999</c:v>
                </c:pt>
                <c:pt idx="89">
                  <c:v>1.4750000000000001</c:v>
                </c:pt>
                <c:pt idx="90">
                  <c:v>1.4159999999999999</c:v>
                </c:pt>
                <c:pt idx="91">
                  <c:v>1.367</c:v>
                </c:pt>
                <c:pt idx="92">
                  <c:v>1.3240000000000001</c:v>
                </c:pt>
                <c:pt idx="93">
                  <c:v>1.2869999999999999</c:v>
                </c:pt>
                <c:pt idx="94">
                  <c:v>1.256</c:v>
                </c:pt>
                <c:pt idx="95">
                  <c:v>1.224</c:v>
                </c:pt>
                <c:pt idx="96">
                  <c:v>1.1950000000000001</c:v>
                </c:pt>
                <c:pt idx="97">
                  <c:v>1.167</c:v>
                </c:pt>
                <c:pt idx="98">
                  <c:v>1.1439999999999999</c:v>
                </c:pt>
                <c:pt idx="99">
                  <c:v>1.133</c:v>
                </c:pt>
                <c:pt idx="100">
                  <c:v>1.1339999999999999</c:v>
                </c:pt>
                <c:pt idx="101">
                  <c:v>1.1479999999999999</c:v>
                </c:pt>
                <c:pt idx="102">
                  <c:v>1.17</c:v>
                </c:pt>
                <c:pt idx="103">
                  <c:v>1.194</c:v>
                </c:pt>
                <c:pt idx="104">
                  <c:v>1.22</c:v>
                </c:pt>
                <c:pt idx="105">
                  <c:v>1.25</c:v>
                </c:pt>
                <c:pt idx="106">
                  <c:v>1.2809999999999999</c:v>
                </c:pt>
                <c:pt idx="107">
                  <c:v>1.329</c:v>
                </c:pt>
                <c:pt idx="108">
                  <c:v>1.399</c:v>
                </c:pt>
                <c:pt idx="109">
                  <c:v>1.488</c:v>
                </c:pt>
                <c:pt idx="110">
                  <c:v>1.6040000000000001</c:v>
                </c:pt>
                <c:pt idx="111">
                  <c:v>1.72</c:v>
                </c:pt>
                <c:pt idx="112">
                  <c:v>1.8260000000000001</c:v>
                </c:pt>
                <c:pt idx="113">
                  <c:v>1.87</c:v>
                </c:pt>
                <c:pt idx="114">
                  <c:v>1.829</c:v>
                </c:pt>
                <c:pt idx="115">
                  <c:v>1.6859999999999999</c:v>
                </c:pt>
                <c:pt idx="116">
                  <c:v>1.4910000000000001</c:v>
                </c:pt>
                <c:pt idx="117">
                  <c:v>1.262</c:v>
                </c:pt>
                <c:pt idx="118">
                  <c:v>1.0409999999999999</c:v>
                </c:pt>
                <c:pt idx="119">
                  <c:v>0.85299999999999998</c:v>
                </c:pt>
                <c:pt idx="120">
                  <c:v>0.69399999999999995</c:v>
                </c:pt>
                <c:pt idx="121">
                  <c:v>0.57199999999999995</c:v>
                </c:pt>
                <c:pt idx="122">
                  <c:v>0.48099999999999998</c:v>
                </c:pt>
                <c:pt idx="123">
                  <c:v>0.41</c:v>
                </c:pt>
                <c:pt idx="124">
                  <c:v>0.36</c:v>
                </c:pt>
                <c:pt idx="125">
                  <c:v>0.32200000000000001</c:v>
                </c:pt>
                <c:pt idx="126">
                  <c:v>0.29399999999999998</c:v>
                </c:pt>
                <c:pt idx="127">
                  <c:v>0.27100000000000002</c:v>
                </c:pt>
                <c:pt idx="128">
                  <c:v>0.255</c:v>
                </c:pt>
                <c:pt idx="129">
                  <c:v>0.24099999999999999</c:v>
                </c:pt>
                <c:pt idx="130">
                  <c:v>0.23</c:v>
                </c:pt>
                <c:pt idx="131">
                  <c:v>0.219</c:v>
                </c:pt>
                <c:pt idx="132">
                  <c:v>0.21199999999999999</c:v>
                </c:pt>
                <c:pt idx="133">
                  <c:v>0.20599999999999999</c:v>
                </c:pt>
                <c:pt idx="134">
                  <c:v>0.20200000000000001</c:v>
                </c:pt>
                <c:pt idx="135">
                  <c:v>0.19900000000000001</c:v>
                </c:pt>
                <c:pt idx="136">
                  <c:v>0.19700000000000001</c:v>
                </c:pt>
                <c:pt idx="137">
                  <c:v>0.19500000000000001</c:v>
                </c:pt>
                <c:pt idx="138">
                  <c:v>0.19400000000000001</c:v>
                </c:pt>
                <c:pt idx="139">
                  <c:v>0.193</c:v>
                </c:pt>
                <c:pt idx="140">
                  <c:v>0.19400000000000001</c:v>
                </c:pt>
                <c:pt idx="141">
                  <c:v>0.19500000000000001</c:v>
                </c:pt>
                <c:pt idx="142">
                  <c:v>0.19600000000000001</c:v>
                </c:pt>
                <c:pt idx="143">
                  <c:v>0.19800000000000001</c:v>
                </c:pt>
                <c:pt idx="144">
                  <c:v>0.2</c:v>
                </c:pt>
                <c:pt idx="145">
                  <c:v>0.20300000000000001</c:v>
                </c:pt>
                <c:pt idx="146">
                  <c:v>0.20599999999999999</c:v>
                </c:pt>
                <c:pt idx="147">
                  <c:v>0.21</c:v>
                </c:pt>
                <c:pt idx="148">
                  <c:v>0.21299999999999999</c:v>
                </c:pt>
                <c:pt idx="149">
                  <c:v>0.217</c:v>
                </c:pt>
                <c:pt idx="150">
                  <c:v>0.22</c:v>
                </c:pt>
                <c:pt idx="151">
                  <c:v>0.224</c:v>
                </c:pt>
                <c:pt idx="152">
                  <c:v>0.22700000000000001</c:v>
                </c:pt>
                <c:pt idx="153">
                  <c:v>0.23100000000000001</c:v>
                </c:pt>
                <c:pt idx="154">
                  <c:v>0.23699999999999999</c:v>
                </c:pt>
                <c:pt idx="155">
                  <c:v>0.24099999999999999</c:v>
                </c:pt>
                <c:pt idx="156">
                  <c:v>0.247</c:v>
                </c:pt>
                <c:pt idx="157">
                  <c:v>0.254</c:v>
                </c:pt>
                <c:pt idx="158">
                  <c:v>0.26200000000000001</c:v>
                </c:pt>
                <c:pt idx="159">
                  <c:v>0.26900000000000002</c:v>
                </c:pt>
                <c:pt idx="160">
                  <c:v>0.27800000000000002</c:v>
                </c:pt>
                <c:pt idx="161">
                  <c:v>0.28699999999999998</c:v>
                </c:pt>
                <c:pt idx="162">
                  <c:v>0.29699999999999999</c:v>
                </c:pt>
                <c:pt idx="163">
                  <c:v>0.308</c:v>
                </c:pt>
                <c:pt idx="164">
                  <c:v>0.31900000000000001</c:v>
                </c:pt>
                <c:pt idx="165">
                  <c:v>0.33100000000000002</c:v>
                </c:pt>
                <c:pt idx="166">
                  <c:v>0.34300000000000003</c:v>
                </c:pt>
                <c:pt idx="167">
                  <c:v>0.35699999999999998</c:v>
                </c:pt>
                <c:pt idx="168">
                  <c:v>0.371</c:v>
                </c:pt>
                <c:pt idx="169">
                  <c:v>0.38500000000000001</c:v>
                </c:pt>
                <c:pt idx="170">
                  <c:v>0.39900000000000002</c:v>
                </c:pt>
                <c:pt idx="171">
                  <c:v>0.41199999999999998</c:v>
                </c:pt>
                <c:pt idx="172">
                  <c:v>0.42599999999999999</c:v>
                </c:pt>
                <c:pt idx="173">
                  <c:v>0.44</c:v>
                </c:pt>
                <c:pt idx="174">
                  <c:v>0.45400000000000001</c:v>
                </c:pt>
                <c:pt idx="175">
                  <c:v>0.46800000000000003</c:v>
                </c:pt>
                <c:pt idx="176">
                  <c:v>0.48299999999999998</c:v>
                </c:pt>
                <c:pt idx="177">
                  <c:v>0.498</c:v>
                </c:pt>
                <c:pt idx="178">
                  <c:v>0.51200000000000001</c:v>
                </c:pt>
                <c:pt idx="179">
                  <c:v>0.52800000000000002</c:v>
                </c:pt>
                <c:pt idx="180">
                  <c:v>0.54200000000000004</c:v>
                </c:pt>
                <c:pt idx="181">
                  <c:v>0.55600000000000005</c:v>
                </c:pt>
                <c:pt idx="182">
                  <c:v>0.56799999999999995</c:v>
                </c:pt>
                <c:pt idx="183">
                  <c:v>0.58099999999999996</c:v>
                </c:pt>
                <c:pt idx="184">
                  <c:v>0.59199999999999997</c:v>
                </c:pt>
                <c:pt idx="185">
                  <c:v>0.60199999999999998</c:v>
                </c:pt>
                <c:pt idx="186">
                  <c:v>0.61</c:v>
                </c:pt>
                <c:pt idx="187">
                  <c:v>0.61799999999999999</c:v>
                </c:pt>
                <c:pt idx="188">
                  <c:v>0.626</c:v>
                </c:pt>
                <c:pt idx="189">
                  <c:v>0.63200000000000001</c:v>
                </c:pt>
                <c:pt idx="190">
                  <c:v>0.63900000000000001</c:v>
                </c:pt>
                <c:pt idx="191">
                  <c:v>0.64500000000000002</c:v>
                </c:pt>
                <c:pt idx="192">
                  <c:v>0.65200000000000002</c:v>
                </c:pt>
                <c:pt idx="193">
                  <c:v>0.65900000000000003</c:v>
                </c:pt>
                <c:pt idx="194">
                  <c:v>0.66700000000000004</c:v>
                </c:pt>
                <c:pt idx="195">
                  <c:v>0.67600000000000005</c:v>
                </c:pt>
                <c:pt idx="196">
                  <c:v>0.68600000000000005</c:v>
                </c:pt>
                <c:pt idx="197">
                  <c:v>0.69899999999999995</c:v>
                </c:pt>
                <c:pt idx="198">
                  <c:v>0.71299999999999997</c:v>
                </c:pt>
                <c:pt idx="199">
                  <c:v>0.73</c:v>
                </c:pt>
                <c:pt idx="200">
                  <c:v>0.751</c:v>
                </c:pt>
                <c:pt idx="201">
                  <c:v>0.77500000000000002</c:v>
                </c:pt>
                <c:pt idx="202">
                  <c:v>0.80300000000000005</c:v>
                </c:pt>
                <c:pt idx="203">
                  <c:v>0.83599999999999997</c:v>
                </c:pt>
                <c:pt idx="204">
                  <c:v>0.876</c:v>
                </c:pt>
                <c:pt idx="205">
                  <c:v>0.92</c:v>
                </c:pt>
                <c:pt idx="206">
                  <c:v>0.97</c:v>
                </c:pt>
                <c:pt idx="207">
                  <c:v>1.0269999999999999</c:v>
                </c:pt>
                <c:pt idx="208">
                  <c:v>1.0840000000000001</c:v>
                </c:pt>
                <c:pt idx="209">
                  <c:v>1.1399999999999999</c:v>
                </c:pt>
                <c:pt idx="210">
                  <c:v>1.1950000000000001</c:v>
                </c:pt>
                <c:pt idx="211">
                  <c:v>1.238</c:v>
                </c:pt>
                <c:pt idx="212">
                  <c:v>1.2729999999999999</c:v>
                </c:pt>
                <c:pt idx="213">
                  <c:v>1.2929999999999999</c:v>
                </c:pt>
                <c:pt idx="214">
                  <c:v>1.2989999999999999</c:v>
                </c:pt>
                <c:pt idx="215">
                  <c:v>1.2909999999999999</c:v>
                </c:pt>
                <c:pt idx="216">
                  <c:v>1.274</c:v>
                </c:pt>
                <c:pt idx="217">
                  <c:v>1.2490000000000001</c:v>
                </c:pt>
                <c:pt idx="218">
                  <c:v>1.2210000000000001</c:v>
                </c:pt>
                <c:pt idx="219">
                  <c:v>1.1910000000000001</c:v>
                </c:pt>
                <c:pt idx="220">
                  <c:v>1.1619999999999999</c:v>
                </c:pt>
                <c:pt idx="221">
                  <c:v>1.135</c:v>
                </c:pt>
                <c:pt idx="222">
                  <c:v>1.109</c:v>
                </c:pt>
                <c:pt idx="223">
                  <c:v>1.0860000000000001</c:v>
                </c:pt>
                <c:pt idx="224">
                  <c:v>1.0629999999999999</c:v>
                </c:pt>
                <c:pt idx="225">
                  <c:v>1.042</c:v>
                </c:pt>
                <c:pt idx="226">
                  <c:v>1.024</c:v>
                </c:pt>
                <c:pt idx="227">
                  <c:v>1.0089999999999999</c:v>
                </c:pt>
                <c:pt idx="228">
                  <c:v>0.99399999999999999</c:v>
                </c:pt>
                <c:pt idx="229">
                  <c:v>0.98199999999999998</c:v>
                </c:pt>
                <c:pt idx="230">
                  <c:v>0.97099999999999997</c:v>
                </c:pt>
                <c:pt idx="231">
                  <c:v>0.96099999999999997</c:v>
                </c:pt>
                <c:pt idx="232">
                  <c:v>0.95199999999999996</c:v>
                </c:pt>
                <c:pt idx="233">
                  <c:v>0.94399999999999995</c:v>
                </c:pt>
                <c:pt idx="234">
                  <c:v>0.93700000000000006</c:v>
                </c:pt>
                <c:pt idx="235">
                  <c:v>0.93300000000000005</c:v>
                </c:pt>
                <c:pt idx="236">
                  <c:v>0.93400000000000005</c:v>
                </c:pt>
                <c:pt idx="237">
                  <c:v>0.94</c:v>
                </c:pt>
                <c:pt idx="238">
                  <c:v>0.95499999999999996</c:v>
                </c:pt>
                <c:pt idx="239">
                  <c:v>0.97699999999999998</c:v>
                </c:pt>
                <c:pt idx="240">
                  <c:v>1.008</c:v>
                </c:pt>
                <c:pt idx="241">
                  <c:v>1.0489999999999999</c:v>
                </c:pt>
                <c:pt idx="242">
                  <c:v>1.1000000000000001</c:v>
                </c:pt>
                <c:pt idx="243">
                  <c:v>1.1579999999999999</c:v>
                </c:pt>
                <c:pt idx="244">
                  <c:v>1.226</c:v>
                </c:pt>
                <c:pt idx="245">
                  <c:v>1.3009999999999999</c:v>
                </c:pt>
                <c:pt idx="246">
                  <c:v>1.375</c:v>
                </c:pt>
                <c:pt idx="247">
                  <c:v>1.4470000000000001</c:v>
                </c:pt>
                <c:pt idx="248">
                  <c:v>1.508</c:v>
                </c:pt>
                <c:pt idx="249">
                  <c:v>1.5569999999999999</c:v>
                </c:pt>
                <c:pt idx="250">
                  <c:v>1.5840000000000001</c:v>
                </c:pt>
                <c:pt idx="251">
                  <c:v>1.593</c:v>
                </c:pt>
                <c:pt idx="252">
                  <c:v>1.5780000000000001</c:v>
                </c:pt>
                <c:pt idx="253">
                  <c:v>1.5409999999999999</c:v>
                </c:pt>
                <c:pt idx="254">
                  <c:v>1.4890000000000001</c:v>
                </c:pt>
                <c:pt idx="255">
                  <c:v>1.4239999999999999</c:v>
                </c:pt>
                <c:pt idx="256">
                  <c:v>1.353</c:v>
                </c:pt>
                <c:pt idx="257">
                  <c:v>1.286</c:v>
                </c:pt>
                <c:pt idx="258">
                  <c:v>1.218</c:v>
                </c:pt>
                <c:pt idx="259">
                  <c:v>1.1519999999999999</c:v>
                </c:pt>
                <c:pt idx="260">
                  <c:v>1.087</c:v>
                </c:pt>
                <c:pt idx="261">
                  <c:v>1.0189999999999999</c:v>
                </c:pt>
                <c:pt idx="262">
                  <c:v>0.94799999999999995</c:v>
                </c:pt>
                <c:pt idx="263">
                  <c:v>0.874</c:v>
                </c:pt>
                <c:pt idx="264">
                  <c:v>0.79200000000000004</c:v>
                </c:pt>
                <c:pt idx="265">
                  <c:v>0.70699999999999996</c:v>
                </c:pt>
                <c:pt idx="266">
                  <c:v>0.61899999999999999</c:v>
                </c:pt>
                <c:pt idx="267">
                  <c:v>0.53400000000000003</c:v>
                </c:pt>
                <c:pt idx="268">
                  <c:v>0.45500000000000002</c:v>
                </c:pt>
                <c:pt idx="269">
                  <c:v>0.38500000000000001</c:v>
                </c:pt>
                <c:pt idx="270">
                  <c:v>0.31900000000000001</c:v>
                </c:pt>
                <c:pt idx="271">
                  <c:v>0.26300000000000001</c:v>
                </c:pt>
                <c:pt idx="272">
                  <c:v>0.217</c:v>
                </c:pt>
                <c:pt idx="273">
                  <c:v>0.17799999999999999</c:v>
                </c:pt>
                <c:pt idx="274">
                  <c:v>0.14699999999999999</c:v>
                </c:pt>
                <c:pt idx="275">
                  <c:v>0.123</c:v>
                </c:pt>
                <c:pt idx="276">
                  <c:v>0.104</c:v>
                </c:pt>
                <c:pt idx="277">
                  <c:v>8.7999999999999995E-2</c:v>
                </c:pt>
                <c:pt idx="278">
                  <c:v>7.5999999999999998E-2</c:v>
                </c:pt>
                <c:pt idx="279">
                  <c:v>6.7000000000000004E-2</c:v>
                </c:pt>
                <c:pt idx="280">
                  <c:v>5.8999999999999997E-2</c:v>
                </c:pt>
                <c:pt idx="281">
                  <c:v>5.2999999999999999E-2</c:v>
                </c:pt>
                <c:pt idx="282">
                  <c:v>4.8000000000000001E-2</c:v>
                </c:pt>
                <c:pt idx="283">
                  <c:v>4.4999999999999998E-2</c:v>
                </c:pt>
                <c:pt idx="284">
                  <c:v>4.2000000000000003E-2</c:v>
                </c:pt>
                <c:pt idx="285">
                  <c:v>3.9E-2</c:v>
                </c:pt>
                <c:pt idx="286">
                  <c:v>3.6999999999999998E-2</c:v>
                </c:pt>
                <c:pt idx="287">
                  <c:v>3.5000000000000003E-2</c:v>
                </c:pt>
                <c:pt idx="288">
                  <c:v>3.3000000000000002E-2</c:v>
                </c:pt>
                <c:pt idx="289">
                  <c:v>3.2000000000000001E-2</c:v>
                </c:pt>
                <c:pt idx="290">
                  <c:v>0.03</c:v>
                </c:pt>
                <c:pt idx="291">
                  <c:v>0.03</c:v>
                </c:pt>
                <c:pt idx="292">
                  <c:v>2.9000000000000001E-2</c:v>
                </c:pt>
                <c:pt idx="293">
                  <c:v>2.8000000000000001E-2</c:v>
                </c:pt>
                <c:pt idx="294">
                  <c:v>2.8000000000000001E-2</c:v>
                </c:pt>
                <c:pt idx="295">
                  <c:v>2.7E-2</c:v>
                </c:pt>
                <c:pt idx="296">
                  <c:v>2.7E-2</c:v>
                </c:pt>
                <c:pt idx="297">
                  <c:v>2.5999999999999999E-2</c:v>
                </c:pt>
                <c:pt idx="298">
                  <c:v>2.5999999999999999E-2</c:v>
                </c:pt>
                <c:pt idx="299">
                  <c:v>2.5000000000000001E-2</c:v>
                </c:pt>
                <c:pt idx="300">
                  <c:v>2.5000000000000001E-2</c:v>
                </c:pt>
                <c:pt idx="301">
                  <c:v>2.5000000000000001E-2</c:v>
                </c:pt>
                <c:pt idx="302">
                  <c:v>2.4E-2</c:v>
                </c:pt>
                <c:pt idx="303">
                  <c:v>2.4E-2</c:v>
                </c:pt>
                <c:pt idx="304">
                  <c:v>2.4E-2</c:v>
                </c:pt>
                <c:pt idx="305">
                  <c:v>2.5000000000000001E-2</c:v>
                </c:pt>
                <c:pt idx="306">
                  <c:v>2.5000000000000001E-2</c:v>
                </c:pt>
                <c:pt idx="307">
                  <c:v>2.5000000000000001E-2</c:v>
                </c:pt>
                <c:pt idx="308">
                  <c:v>2.5000000000000001E-2</c:v>
                </c:pt>
                <c:pt idx="309">
                  <c:v>2.5000000000000001E-2</c:v>
                </c:pt>
                <c:pt idx="310">
                  <c:v>2.5000000000000001E-2</c:v>
                </c:pt>
                <c:pt idx="311">
                  <c:v>2.5000000000000001E-2</c:v>
                </c:pt>
                <c:pt idx="312">
                  <c:v>2.5000000000000001E-2</c:v>
                </c:pt>
                <c:pt idx="313">
                  <c:v>2.5999999999999999E-2</c:v>
                </c:pt>
                <c:pt idx="314">
                  <c:v>2.5999999999999999E-2</c:v>
                </c:pt>
                <c:pt idx="315">
                  <c:v>2.5999999999999999E-2</c:v>
                </c:pt>
                <c:pt idx="316">
                  <c:v>2.7E-2</c:v>
                </c:pt>
                <c:pt idx="317">
                  <c:v>2.7E-2</c:v>
                </c:pt>
                <c:pt idx="318">
                  <c:v>2.7E-2</c:v>
                </c:pt>
                <c:pt idx="319">
                  <c:v>2.7E-2</c:v>
                </c:pt>
                <c:pt idx="320">
                  <c:v>2.8000000000000001E-2</c:v>
                </c:pt>
                <c:pt idx="321">
                  <c:v>2.8000000000000001E-2</c:v>
                </c:pt>
                <c:pt idx="322">
                  <c:v>2.8000000000000001E-2</c:v>
                </c:pt>
                <c:pt idx="323">
                  <c:v>2.9000000000000001E-2</c:v>
                </c:pt>
                <c:pt idx="324">
                  <c:v>2.9000000000000001E-2</c:v>
                </c:pt>
                <c:pt idx="325">
                  <c:v>2.9000000000000001E-2</c:v>
                </c:pt>
                <c:pt idx="326">
                  <c:v>2.9000000000000001E-2</c:v>
                </c:pt>
                <c:pt idx="327">
                  <c:v>0.03</c:v>
                </c:pt>
                <c:pt idx="328">
                  <c:v>0.03</c:v>
                </c:pt>
                <c:pt idx="329">
                  <c:v>3.1E-2</c:v>
                </c:pt>
                <c:pt idx="330">
                  <c:v>3.1E-2</c:v>
                </c:pt>
                <c:pt idx="331">
                  <c:v>3.2000000000000001E-2</c:v>
                </c:pt>
                <c:pt idx="332">
                  <c:v>3.3000000000000002E-2</c:v>
                </c:pt>
                <c:pt idx="333">
                  <c:v>3.3000000000000002E-2</c:v>
                </c:pt>
                <c:pt idx="334">
                  <c:v>3.3000000000000002E-2</c:v>
                </c:pt>
                <c:pt idx="335">
                  <c:v>3.4000000000000002E-2</c:v>
                </c:pt>
                <c:pt idx="336">
                  <c:v>3.5000000000000003E-2</c:v>
                </c:pt>
                <c:pt idx="337">
                  <c:v>3.5000000000000003E-2</c:v>
                </c:pt>
                <c:pt idx="338">
                  <c:v>3.5999999999999997E-2</c:v>
                </c:pt>
                <c:pt idx="339">
                  <c:v>3.6999999999999998E-2</c:v>
                </c:pt>
                <c:pt idx="340">
                  <c:v>3.7999999999999999E-2</c:v>
                </c:pt>
                <c:pt idx="341">
                  <c:v>3.7999999999999999E-2</c:v>
                </c:pt>
                <c:pt idx="342">
                  <c:v>3.9E-2</c:v>
                </c:pt>
                <c:pt idx="343">
                  <c:v>3.9E-2</c:v>
                </c:pt>
                <c:pt idx="344">
                  <c:v>0.04</c:v>
                </c:pt>
                <c:pt idx="345">
                  <c:v>4.1000000000000002E-2</c:v>
                </c:pt>
                <c:pt idx="346">
                  <c:v>4.2000000000000003E-2</c:v>
                </c:pt>
                <c:pt idx="347">
                  <c:v>4.2999999999999997E-2</c:v>
                </c:pt>
                <c:pt idx="348">
                  <c:v>4.2999999999999997E-2</c:v>
                </c:pt>
                <c:pt idx="349">
                  <c:v>4.4999999999999998E-2</c:v>
                </c:pt>
                <c:pt idx="350">
                  <c:v>4.4999999999999998E-2</c:v>
                </c:pt>
                <c:pt idx="351">
                  <c:v>4.5999999999999999E-2</c:v>
                </c:pt>
                <c:pt idx="352">
                  <c:v>4.7E-2</c:v>
                </c:pt>
                <c:pt idx="353">
                  <c:v>4.8000000000000001E-2</c:v>
                </c:pt>
                <c:pt idx="354">
                  <c:v>4.9000000000000002E-2</c:v>
                </c:pt>
                <c:pt idx="355">
                  <c:v>0.05</c:v>
                </c:pt>
                <c:pt idx="356">
                  <c:v>5.0999999999999997E-2</c:v>
                </c:pt>
                <c:pt idx="357">
                  <c:v>5.1999999999999998E-2</c:v>
                </c:pt>
                <c:pt idx="358">
                  <c:v>5.2999999999999999E-2</c:v>
                </c:pt>
                <c:pt idx="359">
                  <c:v>5.5E-2</c:v>
                </c:pt>
                <c:pt idx="360">
                  <c:v>5.5E-2</c:v>
                </c:pt>
                <c:pt idx="361">
                  <c:v>5.7000000000000002E-2</c:v>
                </c:pt>
                <c:pt idx="362">
                  <c:v>5.8000000000000003E-2</c:v>
                </c:pt>
                <c:pt idx="363">
                  <c:v>5.8999999999999997E-2</c:v>
                </c:pt>
                <c:pt idx="364">
                  <c:v>6.0999999999999999E-2</c:v>
                </c:pt>
                <c:pt idx="365">
                  <c:v>6.2E-2</c:v>
                </c:pt>
                <c:pt idx="366">
                  <c:v>6.3E-2</c:v>
                </c:pt>
                <c:pt idx="367">
                  <c:v>6.4000000000000001E-2</c:v>
                </c:pt>
                <c:pt idx="368">
                  <c:v>6.5000000000000002E-2</c:v>
                </c:pt>
                <c:pt idx="369">
                  <c:v>6.5000000000000002E-2</c:v>
                </c:pt>
                <c:pt idx="370">
                  <c:v>6.6000000000000003E-2</c:v>
                </c:pt>
                <c:pt idx="371">
                  <c:v>6.7000000000000004E-2</c:v>
                </c:pt>
                <c:pt idx="372">
                  <c:v>6.7000000000000004E-2</c:v>
                </c:pt>
                <c:pt idx="373">
                  <c:v>6.8000000000000005E-2</c:v>
                </c:pt>
                <c:pt idx="374">
                  <c:v>6.9000000000000006E-2</c:v>
                </c:pt>
                <c:pt idx="375">
                  <c:v>7.0000000000000007E-2</c:v>
                </c:pt>
                <c:pt idx="376">
                  <c:v>7.0000000000000007E-2</c:v>
                </c:pt>
                <c:pt idx="377">
                  <c:v>7.0999999999999994E-2</c:v>
                </c:pt>
                <c:pt idx="378">
                  <c:v>7.0999999999999994E-2</c:v>
                </c:pt>
                <c:pt idx="379">
                  <c:v>7.1999999999999995E-2</c:v>
                </c:pt>
                <c:pt idx="380">
                  <c:v>7.2999999999999995E-2</c:v>
                </c:pt>
                <c:pt idx="381">
                  <c:v>7.3999999999999996E-2</c:v>
                </c:pt>
                <c:pt idx="382">
                  <c:v>7.4999999999999997E-2</c:v>
                </c:pt>
                <c:pt idx="383">
                  <c:v>7.5999999999999998E-2</c:v>
                </c:pt>
                <c:pt idx="384">
                  <c:v>7.6999999999999999E-2</c:v>
                </c:pt>
                <c:pt idx="385">
                  <c:v>7.9000000000000001E-2</c:v>
                </c:pt>
                <c:pt idx="386">
                  <c:v>0.08</c:v>
                </c:pt>
                <c:pt idx="387">
                  <c:v>8.1000000000000003E-2</c:v>
                </c:pt>
                <c:pt idx="388">
                  <c:v>8.3000000000000004E-2</c:v>
                </c:pt>
                <c:pt idx="389">
                  <c:v>8.4000000000000005E-2</c:v>
                </c:pt>
                <c:pt idx="390">
                  <c:v>8.6999999999999994E-2</c:v>
                </c:pt>
                <c:pt idx="391">
                  <c:v>8.7999999999999995E-2</c:v>
                </c:pt>
                <c:pt idx="392">
                  <c:v>0.09</c:v>
                </c:pt>
                <c:pt idx="393">
                  <c:v>9.2999999999999999E-2</c:v>
                </c:pt>
                <c:pt idx="394">
                  <c:v>9.5000000000000001E-2</c:v>
                </c:pt>
                <c:pt idx="395">
                  <c:v>9.6000000000000002E-2</c:v>
                </c:pt>
                <c:pt idx="396">
                  <c:v>9.8000000000000004E-2</c:v>
                </c:pt>
                <c:pt idx="397">
                  <c:v>0.1</c:v>
                </c:pt>
                <c:pt idx="398">
                  <c:v>0.10199999999999999</c:v>
                </c:pt>
                <c:pt idx="399">
                  <c:v>0.104</c:v>
                </c:pt>
                <c:pt idx="400">
                  <c:v>0.105</c:v>
                </c:pt>
                <c:pt idx="401">
                  <c:v>0.107</c:v>
                </c:pt>
                <c:pt idx="402">
                  <c:v>0.108</c:v>
                </c:pt>
                <c:pt idx="403">
                  <c:v>0.11</c:v>
                </c:pt>
                <c:pt idx="404">
                  <c:v>0.111</c:v>
                </c:pt>
                <c:pt idx="405">
                  <c:v>0.113</c:v>
                </c:pt>
                <c:pt idx="406">
                  <c:v>0.114</c:v>
                </c:pt>
                <c:pt idx="407">
                  <c:v>0.11600000000000001</c:v>
                </c:pt>
                <c:pt idx="408">
                  <c:v>0.11700000000000001</c:v>
                </c:pt>
                <c:pt idx="409">
                  <c:v>0.11799999999999999</c:v>
                </c:pt>
                <c:pt idx="410">
                  <c:v>0.12</c:v>
                </c:pt>
                <c:pt idx="411">
                  <c:v>0.122</c:v>
                </c:pt>
                <c:pt idx="412">
                  <c:v>0.124</c:v>
                </c:pt>
                <c:pt idx="413">
                  <c:v>0.126</c:v>
                </c:pt>
                <c:pt idx="414">
                  <c:v>0.128</c:v>
                </c:pt>
                <c:pt idx="415">
                  <c:v>0.13</c:v>
                </c:pt>
                <c:pt idx="416">
                  <c:v>0.13400000000000001</c:v>
                </c:pt>
                <c:pt idx="417">
                  <c:v>0.13600000000000001</c:v>
                </c:pt>
                <c:pt idx="418">
                  <c:v>0.14000000000000001</c:v>
                </c:pt>
                <c:pt idx="419">
                  <c:v>0.14399999999999999</c:v>
                </c:pt>
                <c:pt idx="420">
                  <c:v>0.14799999999999999</c:v>
                </c:pt>
                <c:pt idx="421">
                  <c:v>0.153</c:v>
                </c:pt>
                <c:pt idx="422">
                  <c:v>0.157</c:v>
                </c:pt>
                <c:pt idx="423">
                  <c:v>0.16200000000000001</c:v>
                </c:pt>
                <c:pt idx="424">
                  <c:v>0.16600000000000001</c:v>
                </c:pt>
                <c:pt idx="425">
                  <c:v>0.17</c:v>
                </c:pt>
                <c:pt idx="426">
                  <c:v>0.17499999999999999</c:v>
                </c:pt>
                <c:pt idx="427">
                  <c:v>0.17799999999999999</c:v>
                </c:pt>
                <c:pt idx="428">
                  <c:v>0.182</c:v>
                </c:pt>
                <c:pt idx="429">
                  <c:v>0.185</c:v>
                </c:pt>
                <c:pt idx="430">
                  <c:v>0.188</c:v>
                </c:pt>
                <c:pt idx="431">
                  <c:v>0.191</c:v>
                </c:pt>
                <c:pt idx="432">
                  <c:v>0.192</c:v>
                </c:pt>
                <c:pt idx="433">
                  <c:v>0.19400000000000001</c:v>
                </c:pt>
                <c:pt idx="434">
                  <c:v>0.19500000000000001</c:v>
                </c:pt>
                <c:pt idx="435">
                  <c:v>0.19600000000000001</c:v>
                </c:pt>
                <c:pt idx="436">
                  <c:v>0.19600000000000001</c:v>
                </c:pt>
                <c:pt idx="437">
                  <c:v>0.19600000000000001</c:v>
                </c:pt>
                <c:pt idx="438">
                  <c:v>0.19500000000000001</c:v>
                </c:pt>
                <c:pt idx="439">
                  <c:v>0.19400000000000001</c:v>
                </c:pt>
                <c:pt idx="440">
                  <c:v>0.19400000000000001</c:v>
                </c:pt>
                <c:pt idx="441">
                  <c:v>0.193</c:v>
                </c:pt>
                <c:pt idx="442">
                  <c:v>0.191</c:v>
                </c:pt>
                <c:pt idx="443">
                  <c:v>0.191</c:v>
                </c:pt>
                <c:pt idx="444">
                  <c:v>0.189</c:v>
                </c:pt>
                <c:pt idx="445">
                  <c:v>0.189</c:v>
                </c:pt>
                <c:pt idx="446">
                  <c:v>0.188</c:v>
                </c:pt>
                <c:pt idx="447">
                  <c:v>0.188</c:v>
                </c:pt>
                <c:pt idx="448">
                  <c:v>0.187</c:v>
                </c:pt>
                <c:pt idx="449">
                  <c:v>0.188</c:v>
                </c:pt>
                <c:pt idx="450">
                  <c:v>0.188</c:v>
                </c:pt>
                <c:pt idx="451">
                  <c:v>0.189</c:v>
                </c:pt>
                <c:pt idx="452">
                  <c:v>0.19</c:v>
                </c:pt>
                <c:pt idx="453">
                  <c:v>0.192</c:v>
                </c:pt>
                <c:pt idx="454">
                  <c:v>0.19400000000000001</c:v>
                </c:pt>
                <c:pt idx="455">
                  <c:v>0.19600000000000001</c:v>
                </c:pt>
                <c:pt idx="456">
                  <c:v>0.19800000000000001</c:v>
                </c:pt>
                <c:pt idx="457">
                  <c:v>0.20100000000000001</c:v>
                </c:pt>
                <c:pt idx="458">
                  <c:v>0.20499999999999999</c:v>
                </c:pt>
                <c:pt idx="459">
                  <c:v>0.20799999999999999</c:v>
                </c:pt>
                <c:pt idx="460">
                  <c:v>0.21199999999999999</c:v>
                </c:pt>
                <c:pt idx="461">
                  <c:v>0.215</c:v>
                </c:pt>
                <c:pt idx="462">
                  <c:v>0.219</c:v>
                </c:pt>
                <c:pt idx="463">
                  <c:v>0.223</c:v>
                </c:pt>
                <c:pt idx="464">
                  <c:v>0.22700000000000001</c:v>
                </c:pt>
                <c:pt idx="465">
                  <c:v>0.23100000000000001</c:v>
                </c:pt>
                <c:pt idx="466">
                  <c:v>0.23400000000000001</c:v>
                </c:pt>
                <c:pt idx="467">
                  <c:v>0.23699999999999999</c:v>
                </c:pt>
                <c:pt idx="468">
                  <c:v>0.24</c:v>
                </c:pt>
                <c:pt idx="469">
                  <c:v>0.24299999999999999</c:v>
                </c:pt>
                <c:pt idx="470">
                  <c:v>0.245</c:v>
                </c:pt>
                <c:pt idx="471">
                  <c:v>0.245</c:v>
                </c:pt>
                <c:pt idx="472">
                  <c:v>0.247</c:v>
                </c:pt>
                <c:pt idx="473">
                  <c:v>0.248</c:v>
                </c:pt>
                <c:pt idx="474">
                  <c:v>0.25</c:v>
                </c:pt>
                <c:pt idx="475">
                  <c:v>0.251</c:v>
                </c:pt>
                <c:pt idx="476">
                  <c:v>0.252</c:v>
                </c:pt>
                <c:pt idx="477">
                  <c:v>0.252</c:v>
                </c:pt>
                <c:pt idx="478">
                  <c:v>0.253</c:v>
                </c:pt>
                <c:pt idx="479">
                  <c:v>0.253</c:v>
                </c:pt>
                <c:pt idx="480">
                  <c:v>0.254</c:v>
                </c:pt>
                <c:pt idx="481">
                  <c:v>0.254</c:v>
                </c:pt>
                <c:pt idx="482">
                  <c:v>0.255</c:v>
                </c:pt>
                <c:pt idx="483">
                  <c:v>0.25700000000000001</c:v>
                </c:pt>
                <c:pt idx="484">
                  <c:v>0.25800000000000001</c:v>
                </c:pt>
                <c:pt idx="485">
                  <c:v>0.25900000000000001</c:v>
                </c:pt>
                <c:pt idx="486">
                  <c:v>0.26200000000000001</c:v>
                </c:pt>
                <c:pt idx="487">
                  <c:v>0.26500000000000001</c:v>
                </c:pt>
                <c:pt idx="488">
                  <c:v>0.26800000000000002</c:v>
                </c:pt>
                <c:pt idx="489">
                  <c:v>0.27100000000000002</c:v>
                </c:pt>
                <c:pt idx="490">
                  <c:v>0.27500000000000002</c:v>
                </c:pt>
                <c:pt idx="491">
                  <c:v>0.28000000000000003</c:v>
                </c:pt>
                <c:pt idx="492">
                  <c:v>0.28499999999999998</c:v>
                </c:pt>
                <c:pt idx="493">
                  <c:v>0.29099999999999998</c:v>
                </c:pt>
                <c:pt idx="494">
                  <c:v>0.29699999999999999</c:v>
                </c:pt>
                <c:pt idx="495">
                  <c:v>0.30399999999999999</c:v>
                </c:pt>
                <c:pt idx="496">
                  <c:v>0.311</c:v>
                </c:pt>
                <c:pt idx="497">
                  <c:v>0.318</c:v>
                </c:pt>
                <c:pt idx="498">
                  <c:v>0.32700000000000001</c:v>
                </c:pt>
                <c:pt idx="499">
                  <c:v>0.33500000000000002</c:v>
                </c:pt>
                <c:pt idx="500">
                  <c:v>0.34300000000000003</c:v>
                </c:pt>
                <c:pt idx="501">
                  <c:v>0.35199999999999998</c:v>
                </c:pt>
                <c:pt idx="502">
                  <c:v>0.36099999999999999</c:v>
                </c:pt>
                <c:pt idx="503">
                  <c:v>0.37</c:v>
                </c:pt>
                <c:pt idx="504">
                  <c:v>0.378</c:v>
                </c:pt>
                <c:pt idx="505">
                  <c:v>0.38700000000000001</c:v>
                </c:pt>
                <c:pt idx="506">
                  <c:v>0.39400000000000002</c:v>
                </c:pt>
                <c:pt idx="507">
                  <c:v>0.40200000000000002</c:v>
                </c:pt>
                <c:pt idx="508">
                  <c:v>0.40799999999999997</c:v>
                </c:pt>
                <c:pt idx="509">
                  <c:v>0.41399999999999998</c:v>
                </c:pt>
                <c:pt idx="510">
                  <c:v>0.41699999999999998</c:v>
                </c:pt>
                <c:pt idx="511">
                  <c:v>0.41899999999999998</c:v>
                </c:pt>
                <c:pt idx="512">
                  <c:v>0.42</c:v>
                </c:pt>
                <c:pt idx="513">
                  <c:v>0.41899999999999998</c:v>
                </c:pt>
                <c:pt idx="514">
                  <c:v>0.41699999999999998</c:v>
                </c:pt>
                <c:pt idx="515">
                  <c:v>0.41199999999999998</c:v>
                </c:pt>
                <c:pt idx="516">
                  <c:v>0.40699999999999997</c:v>
                </c:pt>
                <c:pt idx="517">
                  <c:v>0.4</c:v>
                </c:pt>
                <c:pt idx="518">
                  <c:v>0.39200000000000002</c:v>
                </c:pt>
                <c:pt idx="519">
                  <c:v>0.38300000000000001</c:v>
                </c:pt>
                <c:pt idx="520">
                  <c:v>0.372</c:v>
                </c:pt>
                <c:pt idx="521">
                  <c:v>0.36</c:v>
                </c:pt>
                <c:pt idx="522">
                  <c:v>0.34699999999999998</c:v>
                </c:pt>
                <c:pt idx="523">
                  <c:v>0.33300000000000002</c:v>
                </c:pt>
                <c:pt idx="524">
                  <c:v>0.32100000000000001</c:v>
                </c:pt>
                <c:pt idx="525">
                  <c:v>0.30599999999999999</c:v>
                </c:pt>
                <c:pt idx="526">
                  <c:v>0.29299999999999998</c:v>
                </c:pt>
                <c:pt idx="527">
                  <c:v>0.28100000000000003</c:v>
                </c:pt>
                <c:pt idx="528">
                  <c:v>0.26700000000000002</c:v>
                </c:pt>
                <c:pt idx="529">
                  <c:v>0.255</c:v>
                </c:pt>
                <c:pt idx="530">
                  <c:v>0.24199999999999999</c:v>
                </c:pt>
                <c:pt idx="531">
                  <c:v>0.23</c:v>
                </c:pt>
                <c:pt idx="532">
                  <c:v>0.218</c:v>
                </c:pt>
                <c:pt idx="533">
                  <c:v>0.20499999999999999</c:v>
                </c:pt>
                <c:pt idx="534">
                  <c:v>0.19500000000000001</c:v>
                </c:pt>
                <c:pt idx="535">
                  <c:v>0.183</c:v>
                </c:pt>
                <c:pt idx="536">
                  <c:v>0.17399999999999999</c:v>
                </c:pt>
                <c:pt idx="537">
                  <c:v>0.16500000000000001</c:v>
                </c:pt>
                <c:pt idx="538">
                  <c:v>0.156</c:v>
                </c:pt>
                <c:pt idx="539">
                  <c:v>0.14899999999999999</c:v>
                </c:pt>
                <c:pt idx="540">
                  <c:v>0.14199999999999999</c:v>
                </c:pt>
                <c:pt idx="541">
                  <c:v>0.13600000000000001</c:v>
                </c:pt>
                <c:pt idx="542">
                  <c:v>0.13</c:v>
                </c:pt>
                <c:pt idx="543">
                  <c:v>0.125</c:v>
                </c:pt>
                <c:pt idx="544">
                  <c:v>0.11899999999999999</c:v>
                </c:pt>
                <c:pt idx="545">
                  <c:v>0.114</c:v>
                </c:pt>
                <c:pt idx="546">
                  <c:v>0.109</c:v>
                </c:pt>
                <c:pt idx="547">
                  <c:v>0.105</c:v>
                </c:pt>
                <c:pt idx="548">
                  <c:v>0.10100000000000001</c:v>
                </c:pt>
                <c:pt idx="549">
                  <c:v>9.8000000000000004E-2</c:v>
                </c:pt>
                <c:pt idx="550">
                  <c:v>9.5000000000000001E-2</c:v>
                </c:pt>
                <c:pt idx="551">
                  <c:v>9.1999999999999998E-2</c:v>
                </c:pt>
                <c:pt idx="552">
                  <c:v>8.8999999999999996E-2</c:v>
                </c:pt>
                <c:pt idx="553">
                  <c:v>8.6999999999999994E-2</c:v>
                </c:pt>
                <c:pt idx="554">
                  <c:v>8.5000000000000006E-2</c:v>
                </c:pt>
                <c:pt idx="555">
                  <c:v>8.2000000000000003E-2</c:v>
                </c:pt>
                <c:pt idx="556">
                  <c:v>8.1000000000000003E-2</c:v>
                </c:pt>
                <c:pt idx="557">
                  <c:v>7.9000000000000001E-2</c:v>
                </c:pt>
                <c:pt idx="558">
                  <c:v>7.6999999999999999E-2</c:v>
                </c:pt>
                <c:pt idx="559">
                  <c:v>7.4999999999999997E-2</c:v>
                </c:pt>
                <c:pt idx="560">
                  <c:v>7.3999999999999996E-2</c:v>
                </c:pt>
                <c:pt idx="561">
                  <c:v>7.1999999999999995E-2</c:v>
                </c:pt>
                <c:pt idx="562">
                  <c:v>7.0999999999999994E-2</c:v>
                </c:pt>
                <c:pt idx="563">
                  <c:v>6.9000000000000006E-2</c:v>
                </c:pt>
                <c:pt idx="564">
                  <c:v>6.8000000000000005E-2</c:v>
                </c:pt>
                <c:pt idx="565">
                  <c:v>6.7000000000000004E-2</c:v>
                </c:pt>
                <c:pt idx="566">
                  <c:v>6.6000000000000003E-2</c:v>
                </c:pt>
                <c:pt idx="567">
                  <c:v>6.5000000000000002E-2</c:v>
                </c:pt>
                <c:pt idx="568">
                  <c:v>6.4000000000000001E-2</c:v>
                </c:pt>
                <c:pt idx="569">
                  <c:v>6.2E-2</c:v>
                </c:pt>
                <c:pt idx="570">
                  <c:v>6.0999999999999999E-2</c:v>
                </c:pt>
                <c:pt idx="571">
                  <c:v>0.06</c:v>
                </c:pt>
                <c:pt idx="572">
                  <c:v>5.8999999999999997E-2</c:v>
                </c:pt>
                <c:pt idx="573">
                  <c:v>5.8999999999999997E-2</c:v>
                </c:pt>
                <c:pt idx="574">
                  <c:v>5.8000000000000003E-2</c:v>
                </c:pt>
                <c:pt idx="575">
                  <c:v>5.7000000000000002E-2</c:v>
                </c:pt>
                <c:pt idx="576">
                  <c:v>5.6000000000000001E-2</c:v>
                </c:pt>
                <c:pt idx="577">
                  <c:v>5.6000000000000001E-2</c:v>
                </c:pt>
                <c:pt idx="578">
                  <c:v>5.5E-2</c:v>
                </c:pt>
                <c:pt idx="579">
                  <c:v>5.3999999999999999E-2</c:v>
                </c:pt>
                <c:pt idx="580">
                  <c:v>5.2999999999999999E-2</c:v>
                </c:pt>
                <c:pt idx="581">
                  <c:v>5.2999999999999999E-2</c:v>
                </c:pt>
                <c:pt idx="582">
                  <c:v>5.1999999999999998E-2</c:v>
                </c:pt>
                <c:pt idx="583">
                  <c:v>5.1999999999999998E-2</c:v>
                </c:pt>
                <c:pt idx="584">
                  <c:v>5.0999999999999997E-2</c:v>
                </c:pt>
                <c:pt idx="585">
                  <c:v>5.0999999999999997E-2</c:v>
                </c:pt>
                <c:pt idx="586">
                  <c:v>0.05</c:v>
                </c:pt>
                <c:pt idx="587">
                  <c:v>0.05</c:v>
                </c:pt>
                <c:pt idx="588">
                  <c:v>4.9000000000000002E-2</c:v>
                </c:pt>
                <c:pt idx="589">
                  <c:v>4.9000000000000002E-2</c:v>
                </c:pt>
                <c:pt idx="590">
                  <c:v>4.9000000000000002E-2</c:v>
                </c:pt>
                <c:pt idx="591">
                  <c:v>4.8000000000000001E-2</c:v>
                </c:pt>
                <c:pt idx="592">
                  <c:v>4.7E-2</c:v>
                </c:pt>
                <c:pt idx="593">
                  <c:v>4.7E-2</c:v>
                </c:pt>
                <c:pt idx="594">
                  <c:v>4.7E-2</c:v>
                </c:pt>
                <c:pt idx="595">
                  <c:v>4.7E-2</c:v>
                </c:pt>
                <c:pt idx="596">
                  <c:v>4.5999999999999999E-2</c:v>
                </c:pt>
                <c:pt idx="597">
                  <c:v>4.5999999999999999E-2</c:v>
                </c:pt>
                <c:pt idx="598">
                  <c:v>4.5999999999999999E-2</c:v>
                </c:pt>
                <c:pt idx="599">
                  <c:v>4.5999999999999999E-2</c:v>
                </c:pt>
                <c:pt idx="600">
                  <c:v>4.4999999999999998E-2</c:v>
                </c:pt>
                <c:pt idx="601">
                  <c:v>4.4999999999999998E-2</c:v>
                </c:pt>
                <c:pt idx="602">
                  <c:v>4.4999999999999998E-2</c:v>
                </c:pt>
                <c:pt idx="603">
                  <c:v>4.4999999999999998E-2</c:v>
                </c:pt>
                <c:pt idx="604">
                  <c:v>4.4999999999999998E-2</c:v>
                </c:pt>
                <c:pt idx="605">
                  <c:v>4.3999999999999997E-2</c:v>
                </c:pt>
                <c:pt idx="606">
                  <c:v>4.4999999999999998E-2</c:v>
                </c:pt>
                <c:pt idx="607">
                  <c:v>4.3999999999999997E-2</c:v>
                </c:pt>
                <c:pt idx="608">
                  <c:v>4.4999999999999998E-2</c:v>
                </c:pt>
                <c:pt idx="609">
                  <c:v>4.3999999999999997E-2</c:v>
                </c:pt>
                <c:pt idx="610">
                  <c:v>4.3999999999999997E-2</c:v>
                </c:pt>
                <c:pt idx="611">
                  <c:v>4.3999999999999997E-2</c:v>
                </c:pt>
                <c:pt idx="612">
                  <c:v>4.3999999999999997E-2</c:v>
                </c:pt>
                <c:pt idx="613">
                  <c:v>4.3999999999999997E-2</c:v>
                </c:pt>
                <c:pt idx="614">
                  <c:v>4.3999999999999997E-2</c:v>
                </c:pt>
                <c:pt idx="615">
                  <c:v>4.3999999999999997E-2</c:v>
                </c:pt>
                <c:pt idx="616">
                  <c:v>4.3999999999999997E-2</c:v>
                </c:pt>
                <c:pt idx="617">
                  <c:v>4.4999999999999998E-2</c:v>
                </c:pt>
                <c:pt idx="618">
                  <c:v>4.3999999999999997E-2</c:v>
                </c:pt>
                <c:pt idx="619">
                  <c:v>4.3999999999999997E-2</c:v>
                </c:pt>
                <c:pt idx="620">
                  <c:v>4.3999999999999997E-2</c:v>
                </c:pt>
                <c:pt idx="621">
                  <c:v>4.3999999999999997E-2</c:v>
                </c:pt>
                <c:pt idx="622">
                  <c:v>4.3999999999999997E-2</c:v>
                </c:pt>
                <c:pt idx="623">
                  <c:v>4.3999999999999997E-2</c:v>
                </c:pt>
                <c:pt idx="624">
                  <c:v>4.4999999999999998E-2</c:v>
                </c:pt>
                <c:pt idx="625">
                  <c:v>4.3999999999999997E-2</c:v>
                </c:pt>
                <c:pt idx="626">
                  <c:v>4.4999999999999998E-2</c:v>
                </c:pt>
                <c:pt idx="627">
                  <c:v>4.4999999999999998E-2</c:v>
                </c:pt>
                <c:pt idx="628">
                  <c:v>4.4999999999999998E-2</c:v>
                </c:pt>
                <c:pt idx="629">
                  <c:v>4.4999999999999998E-2</c:v>
                </c:pt>
                <c:pt idx="630">
                  <c:v>4.5999999999999999E-2</c:v>
                </c:pt>
                <c:pt idx="631">
                  <c:v>4.5999999999999999E-2</c:v>
                </c:pt>
                <c:pt idx="632">
                  <c:v>4.5999999999999999E-2</c:v>
                </c:pt>
                <c:pt idx="633">
                  <c:v>4.5999999999999999E-2</c:v>
                </c:pt>
                <c:pt idx="634">
                  <c:v>4.5999999999999999E-2</c:v>
                </c:pt>
                <c:pt idx="635">
                  <c:v>4.5999999999999999E-2</c:v>
                </c:pt>
                <c:pt idx="636">
                  <c:v>4.7E-2</c:v>
                </c:pt>
                <c:pt idx="637">
                  <c:v>4.7E-2</c:v>
                </c:pt>
                <c:pt idx="638">
                  <c:v>4.7E-2</c:v>
                </c:pt>
                <c:pt idx="639">
                  <c:v>4.8000000000000001E-2</c:v>
                </c:pt>
                <c:pt idx="640">
                  <c:v>4.8000000000000001E-2</c:v>
                </c:pt>
                <c:pt idx="641">
                  <c:v>4.9000000000000002E-2</c:v>
                </c:pt>
                <c:pt idx="642">
                  <c:v>4.9000000000000002E-2</c:v>
                </c:pt>
                <c:pt idx="643">
                  <c:v>4.9000000000000002E-2</c:v>
                </c:pt>
                <c:pt idx="644">
                  <c:v>4.9000000000000002E-2</c:v>
                </c:pt>
                <c:pt idx="645">
                  <c:v>0.05</c:v>
                </c:pt>
                <c:pt idx="646">
                  <c:v>0.05</c:v>
                </c:pt>
                <c:pt idx="647">
                  <c:v>0.05</c:v>
                </c:pt>
                <c:pt idx="648">
                  <c:v>5.0999999999999997E-2</c:v>
                </c:pt>
                <c:pt idx="649">
                  <c:v>5.0999999999999997E-2</c:v>
                </c:pt>
                <c:pt idx="650">
                  <c:v>5.0999999999999997E-2</c:v>
                </c:pt>
                <c:pt idx="651">
                  <c:v>5.1999999999999998E-2</c:v>
                </c:pt>
                <c:pt idx="652">
                  <c:v>5.1999999999999998E-2</c:v>
                </c:pt>
                <c:pt idx="653">
                  <c:v>5.1999999999999998E-2</c:v>
                </c:pt>
                <c:pt idx="654">
                  <c:v>5.2999999999999999E-2</c:v>
                </c:pt>
                <c:pt idx="655">
                  <c:v>5.2999999999999999E-2</c:v>
                </c:pt>
                <c:pt idx="656">
                  <c:v>5.2999999999999999E-2</c:v>
                </c:pt>
                <c:pt idx="657">
                  <c:v>5.3999999999999999E-2</c:v>
                </c:pt>
                <c:pt idx="658">
                  <c:v>5.3999999999999999E-2</c:v>
                </c:pt>
                <c:pt idx="659">
                  <c:v>5.3999999999999999E-2</c:v>
                </c:pt>
                <c:pt idx="660">
                  <c:v>5.5E-2</c:v>
                </c:pt>
                <c:pt idx="661">
                  <c:v>5.5E-2</c:v>
                </c:pt>
                <c:pt idx="662">
                  <c:v>5.6000000000000001E-2</c:v>
                </c:pt>
                <c:pt idx="663">
                  <c:v>5.6000000000000001E-2</c:v>
                </c:pt>
                <c:pt idx="664">
                  <c:v>5.7000000000000002E-2</c:v>
                </c:pt>
                <c:pt idx="665">
                  <c:v>5.7000000000000002E-2</c:v>
                </c:pt>
                <c:pt idx="666">
                  <c:v>5.8000000000000003E-2</c:v>
                </c:pt>
                <c:pt idx="667">
                  <c:v>5.8000000000000003E-2</c:v>
                </c:pt>
                <c:pt idx="668">
                  <c:v>5.8999999999999997E-2</c:v>
                </c:pt>
                <c:pt idx="669">
                  <c:v>5.8999999999999997E-2</c:v>
                </c:pt>
                <c:pt idx="670">
                  <c:v>0.06</c:v>
                </c:pt>
                <c:pt idx="671">
                  <c:v>0.06</c:v>
                </c:pt>
                <c:pt idx="672">
                  <c:v>6.0999999999999999E-2</c:v>
                </c:pt>
                <c:pt idx="673">
                  <c:v>6.0999999999999999E-2</c:v>
                </c:pt>
                <c:pt idx="674">
                  <c:v>6.2E-2</c:v>
                </c:pt>
                <c:pt idx="675">
                  <c:v>6.2E-2</c:v>
                </c:pt>
                <c:pt idx="676">
                  <c:v>6.3E-2</c:v>
                </c:pt>
                <c:pt idx="677">
                  <c:v>6.4000000000000001E-2</c:v>
                </c:pt>
                <c:pt idx="678">
                  <c:v>6.4000000000000001E-2</c:v>
                </c:pt>
                <c:pt idx="679">
                  <c:v>6.5000000000000002E-2</c:v>
                </c:pt>
                <c:pt idx="680">
                  <c:v>6.6000000000000003E-2</c:v>
                </c:pt>
                <c:pt idx="681">
                  <c:v>6.6000000000000003E-2</c:v>
                </c:pt>
                <c:pt idx="682">
                  <c:v>6.7000000000000004E-2</c:v>
                </c:pt>
                <c:pt idx="683">
                  <c:v>6.7000000000000004E-2</c:v>
                </c:pt>
                <c:pt idx="684">
                  <c:v>6.8000000000000005E-2</c:v>
                </c:pt>
                <c:pt idx="685">
                  <c:v>6.9000000000000006E-2</c:v>
                </c:pt>
                <c:pt idx="686">
                  <c:v>6.9000000000000006E-2</c:v>
                </c:pt>
                <c:pt idx="687">
                  <c:v>6.9000000000000006E-2</c:v>
                </c:pt>
                <c:pt idx="688">
                  <c:v>7.0000000000000007E-2</c:v>
                </c:pt>
                <c:pt idx="689">
                  <c:v>7.0000000000000007E-2</c:v>
                </c:pt>
                <c:pt idx="690">
                  <c:v>7.0999999999999994E-2</c:v>
                </c:pt>
                <c:pt idx="691">
                  <c:v>7.0999999999999994E-2</c:v>
                </c:pt>
                <c:pt idx="692">
                  <c:v>7.1999999999999995E-2</c:v>
                </c:pt>
                <c:pt idx="693">
                  <c:v>7.1999999999999995E-2</c:v>
                </c:pt>
                <c:pt idx="694">
                  <c:v>7.2999999999999995E-2</c:v>
                </c:pt>
                <c:pt idx="695">
                  <c:v>7.2999999999999995E-2</c:v>
                </c:pt>
                <c:pt idx="696">
                  <c:v>7.3999999999999996E-2</c:v>
                </c:pt>
                <c:pt idx="697">
                  <c:v>7.3999999999999996E-2</c:v>
                </c:pt>
                <c:pt idx="698">
                  <c:v>7.3999999999999996E-2</c:v>
                </c:pt>
                <c:pt idx="699">
                  <c:v>7.3999999999999996E-2</c:v>
                </c:pt>
                <c:pt idx="700">
                  <c:v>7.4999999999999997E-2</c:v>
                </c:pt>
                <c:pt idx="701">
                  <c:v>7.4999999999999997E-2</c:v>
                </c:pt>
                <c:pt idx="702">
                  <c:v>7.4999999999999997E-2</c:v>
                </c:pt>
                <c:pt idx="703">
                  <c:v>7.4999999999999997E-2</c:v>
                </c:pt>
                <c:pt idx="704">
                  <c:v>7.4999999999999997E-2</c:v>
                </c:pt>
                <c:pt idx="705">
                  <c:v>7.5999999999999998E-2</c:v>
                </c:pt>
                <c:pt idx="706">
                  <c:v>7.5999999999999998E-2</c:v>
                </c:pt>
                <c:pt idx="707">
                  <c:v>7.5999999999999998E-2</c:v>
                </c:pt>
                <c:pt idx="708">
                  <c:v>7.5999999999999998E-2</c:v>
                </c:pt>
                <c:pt idx="709">
                  <c:v>7.5999999999999998E-2</c:v>
                </c:pt>
                <c:pt idx="710">
                  <c:v>7.6999999999999999E-2</c:v>
                </c:pt>
                <c:pt idx="711">
                  <c:v>7.5999999999999998E-2</c:v>
                </c:pt>
                <c:pt idx="712">
                  <c:v>7.5999999999999998E-2</c:v>
                </c:pt>
                <c:pt idx="713">
                  <c:v>7.5999999999999998E-2</c:v>
                </c:pt>
                <c:pt idx="714">
                  <c:v>7.5999999999999998E-2</c:v>
                </c:pt>
                <c:pt idx="715">
                  <c:v>7.5999999999999998E-2</c:v>
                </c:pt>
                <c:pt idx="716">
                  <c:v>7.5999999999999998E-2</c:v>
                </c:pt>
                <c:pt idx="717">
                  <c:v>7.5999999999999998E-2</c:v>
                </c:pt>
                <c:pt idx="718">
                  <c:v>7.5999999999999998E-2</c:v>
                </c:pt>
                <c:pt idx="719">
                  <c:v>7.5999999999999998E-2</c:v>
                </c:pt>
                <c:pt idx="720">
                  <c:v>7.5999999999999998E-2</c:v>
                </c:pt>
                <c:pt idx="721">
                  <c:v>7.5999999999999998E-2</c:v>
                </c:pt>
                <c:pt idx="722">
                  <c:v>7.4999999999999997E-2</c:v>
                </c:pt>
                <c:pt idx="723">
                  <c:v>7.5999999999999998E-2</c:v>
                </c:pt>
                <c:pt idx="724">
                  <c:v>7.4999999999999997E-2</c:v>
                </c:pt>
                <c:pt idx="725">
                  <c:v>7.4999999999999997E-2</c:v>
                </c:pt>
                <c:pt idx="726">
                  <c:v>7.4999999999999997E-2</c:v>
                </c:pt>
                <c:pt idx="727">
                  <c:v>7.4999999999999997E-2</c:v>
                </c:pt>
                <c:pt idx="728">
                  <c:v>7.4999999999999997E-2</c:v>
                </c:pt>
                <c:pt idx="729">
                  <c:v>7.4999999999999997E-2</c:v>
                </c:pt>
                <c:pt idx="730">
                  <c:v>7.4999999999999997E-2</c:v>
                </c:pt>
                <c:pt idx="731">
                  <c:v>7.4999999999999997E-2</c:v>
                </c:pt>
                <c:pt idx="732">
                  <c:v>7.3999999999999996E-2</c:v>
                </c:pt>
                <c:pt idx="733">
                  <c:v>7.4999999999999997E-2</c:v>
                </c:pt>
                <c:pt idx="734">
                  <c:v>7.3999999999999996E-2</c:v>
                </c:pt>
                <c:pt idx="735">
                  <c:v>7.3999999999999996E-2</c:v>
                </c:pt>
                <c:pt idx="736">
                  <c:v>7.3999999999999996E-2</c:v>
                </c:pt>
                <c:pt idx="737">
                  <c:v>7.3999999999999996E-2</c:v>
                </c:pt>
                <c:pt idx="738">
                  <c:v>7.4999999999999997E-2</c:v>
                </c:pt>
                <c:pt idx="739">
                  <c:v>7.3999999999999996E-2</c:v>
                </c:pt>
                <c:pt idx="740">
                  <c:v>7.3999999999999996E-2</c:v>
                </c:pt>
                <c:pt idx="741">
                  <c:v>7.3999999999999996E-2</c:v>
                </c:pt>
                <c:pt idx="742">
                  <c:v>7.3999999999999996E-2</c:v>
                </c:pt>
                <c:pt idx="743">
                  <c:v>7.3999999999999996E-2</c:v>
                </c:pt>
                <c:pt idx="744">
                  <c:v>7.3999999999999996E-2</c:v>
                </c:pt>
                <c:pt idx="745">
                  <c:v>7.4999999999999997E-2</c:v>
                </c:pt>
                <c:pt idx="746">
                  <c:v>7.3999999999999996E-2</c:v>
                </c:pt>
                <c:pt idx="747">
                  <c:v>7.4999999999999997E-2</c:v>
                </c:pt>
                <c:pt idx="748">
                  <c:v>7.4999999999999997E-2</c:v>
                </c:pt>
                <c:pt idx="749">
                  <c:v>7.4999999999999997E-2</c:v>
                </c:pt>
                <c:pt idx="750">
                  <c:v>7.4999999999999997E-2</c:v>
                </c:pt>
                <c:pt idx="751">
                  <c:v>7.5999999999999998E-2</c:v>
                </c:pt>
                <c:pt idx="752">
                  <c:v>7.5999999999999998E-2</c:v>
                </c:pt>
                <c:pt idx="753">
                  <c:v>7.5999999999999998E-2</c:v>
                </c:pt>
                <c:pt idx="754">
                  <c:v>7.5999999999999998E-2</c:v>
                </c:pt>
                <c:pt idx="755">
                  <c:v>7.6999999999999999E-2</c:v>
                </c:pt>
                <c:pt idx="756">
                  <c:v>7.6999999999999999E-2</c:v>
                </c:pt>
                <c:pt idx="757">
                  <c:v>7.6999999999999999E-2</c:v>
                </c:pt>
                <c:pt idx="758">
                  <c:v>7.6999999999999999E-2</c:v>
                </c:pt>
                <c:pt idx="759">
                  <c:v>7.8E-2</c:v>
                </c:pt>
                <c:pt idx="760">
                  <c:v>7.8E-2</c:v>
                </c:pt>
                <c:pt idx="761">
                  <c:v>7.9000000000000001E-2</c:v>
                </c:pt>
                <c:pt idx="762">
                  <c:v>7.9000000000000001E-2</c:v>
                </c:pt>
                <c:pt idx="763">
                  <c:v>0.08</c:v>
                </c:pt>
                <c:pt idx="764">
                  <c:v>0.08</c:v>
                </c:pt>
                <c:pt idx="765">
                  <c:v>0.08</c:v>
                </c:pt>
                <c:pt idx="766">
                  <c:v>0.08</c:v>
                </c:pt>
                <c:pt idx="767">
                  <c:v>8.1000000000000003E-2</c:v>
                </c:pt>
                <c:pt idx="768">
                  <c:v>8.1000000000000003E-2</c:v>
                </c:pt>
                <c:pt idx="769">
                  <c:v>8.2000000000000003E-2</c:v>
                </c:pt>
                <c:pt idx="770">
                  <c:v>8.2000000000000003E-2</c:v>
                </c:pt>
                <c:pt idx="771">
                  <c:v>8.3000000000000004E-2</c:v>
                </c:pt>
                <c:pt idx="772">
                  <c:v>8.3000000000000004E-2</c:v>
                </c:pt>
                <c:pt idx="773">
                  <c:v>8.4000000000000005E-2</c:v>
                </c:pt>
                <c:pt idx="774">
                  <c:v>8.4000000000000005E-2</c:v>
                </c:pt>
                <c:pt idx="775">
                  <c:v>8.4000000000000005E-2</c:v>
                </c:pt>
                <c:pt idx="776">
                  <c:v>8.5000000000000006E-2</c:v>
                </c:pt>
                <c:pt idx="777">
                  <c:v>8.5000000000000006E-2</c:v>
                </c:pt>
                <c:pt idx="778">
                  <c:v>8.5999999999999993E-2</c:v>
                </c:pt>
                <c:pt idx="779">
                  <c:v>8.5999999999999993E-2</c:v>
                </c:pt>
                <c:pt idx="780">
                  <c:v>8.5999999999999993E-2</c:v>
                </c:pt>
                <c:pt idx="781">
                  <c:v>8.6999999999999994E-2</c:v>
                </c:pt>
                <c:pt idx="782">
                  <c:v>8.6999999999999994E-2</c:v>
                </c:pt>
                <c:pt idx="783">
                  <c:v>8.7999999999999995E-2</c:v>
                </c:pt>
                <c:pt idx="784">
                  <c:v>8.7999999999999995E-2</c:v>
                </c:pt>
                <c:pt idx="785">
                  <c:v>8.8999999999999996E-2</c:v>
                </c:pt>
                <c:pt idx="786">
                  <c:v>8.8999999999999996E-2</c:v>
                </c:pt>
                <c:pt idx="787">
                  <c:v>8.8999999999999996E-2</c:v>
                </c:pt>
                <c:pt idx="788">
                  <c:v>0.09</c:v>
                </c:pt>
                <c:pt idx="789">
                  <c:v>0.09</c:v>
                </c:pt>
                <c:pt idx="790">
                  <c:v>9.0999999999999998E-2</c:v>
                </c:pt>
                <c:pt idx="791">
                  <c:v>9.0999999999999998E-2</c:v>
                </c:pt>
                <c:pt idx="792">
                  <c:v>9.1999999999999998E-2</c:v>
                </c:pt>
                <c:pt idx="793">
                  <c:v>9.2999999999999999E-2</c:v>
                </c:pt>
                <c:pt idx="794">
                  <c:v>9.2999999999999999E-2</c:v>
                </c:pt>
                <c:pt idx="795">
                  <c:v>9.4E-2</c:v>
                </c:pt>
                <c:pt idx="796">
                  <c:v>9.4E-2</c:v>
                </c:pt>
                <c:pt idx="797">
                  <c:v>9.5000000000000001E-2</c:v>
                </c:pt>
                <c:pt idx="798">
                  <c:v>9.5000000000000001E-2</c:v>
                </c:pt>
                <c:pt idx="799">
                  <c:v>9.6000000000000002E-2</c:v>
                </c:pt>
                <c:pt idx="800">
                  <c:v>9.6000000000000002E-2</c:v>
                </c:pt>
                <c:pt idx="801">
                  <c:v>9.7000000000000003E-2</c:v>
                </c:pt>
                <c:pt idx="802">
                  <c:v>9.8000000000000004E-2</c:v>
                </c:pt>
                <c:pt idx="803">
                  <c:v>9.8000000000000004E-2</c:v>
                </c:pt>
                <c:pt idx="804">
                  <c:v>0.1</c:v>
                </c:pt>
                <c:pt idx="805">
                  <c:v>0.1</c:v>
                </c:pt>
                <c:pt idx="806">
                  <c:v>0.10100000000000001</c:v>
                </c:pt>
                <c:pt idx="807">
                  <c:v>0.10199999999999999</c:v>
                </c:pt>
                <c:pt idx="808">
                  <c:v>0.10199999999999999</c:v>
                </c:pt>
                <c:pt idx="809">
                  <c:v>0.10299999999999999</c:v>
                </c:pt>
                <c:pt idx="810">
                  <c:v>0.104</c:v>
                </c:pt>
                <c:pt idx="811">
                  <c:v>0.105</c:v>
                </c:pt>
                <c:pt idx="812">
                  <c:v>0.105</c:v>
                </c:pt>
                <c:pt idx="813">
                  <c:v>0.106</c:v>
                </c:pt>
                <c:pt idx="814">
                  <c:v>0.107</c:v>
                </c:pt>
                <c:pt idx="815">
                  <c:v>0.108</c:v>
                </c:pt>
                <c:pt idx="816">
                  <c:v>0.109</c:v>
                </c:pt>
                <c:pt idx="817">
                  <c:v>0.11</c:v>
                </c:pt>
                <c:pt idx="818">
                  <c:v>0.11</c:v>
                </c:pt>
                <c:pt idx="819">
                  <c:v>0.112</c:v>
                </c:pt>
                <c:pt idx="820">
                  <c:v>0.112</c:v>
                </c:pt>
                <c:pt idx="821">
                  <c:v>0.113</c:v>
                </c:pt>
                <c:pt idx="822">
                  <c:v>0.114</c:v>
                </c:pt>
                <c:pt idx="823">
                  <c:v>0.115</c:v>
                </c:pt>
                <c:pt idx="824">
                  <c:v>0.11600000000000001</c:v>
                </c:pt>
                <c:pt idx="825">
                  <c:v>0.11600000000000001</c:v>
                </c:pt>
                <c:pt idx="826">
                  <c:v>0.11799999999999999</c:v>
                </c:pt>
                <c:pt idx="827">
                  <c:v>0.11799999999999999</c:v>
                </c:pt>
                <c:pt idx="828">
                  <c:v>0.11899999999999999</c:v>
                </c:pt>
                <c:pt idx="829">
                  <c:v>0.12</c:v>
                </c:pt>
                <c:pt idx="830">
                  <c:v>0.121</c:v>
                </c:pt>
                <c:pt idx="831">
                  <c:v>0.122</c:v>
                </c:pt>
                <c:pt idx="832">
                  <c:v>0.122</c:v>
                </c:pt>
                <c:pt idx="833">
                  <c:v>0.123</c:v>
                </c:pt>
                <c:pt idx="834">
                  <c:v>0.124</c:v>
                </c:pt>
                <c:pt idx="835">
                  <c:v>0.125</c:v>
                </c:pt>
                <c:pt idx="836">
                  <c:v>0.125</c:v>
                </c:pt>
                <c:pt idx="837">
                  <c:v>0.126</c:v>
                </c:pt>
                <c:pt idx="838">
                  <c:v>0.126</c:v>
                </c:pt>
                <c:pt idx="839">
                  <c:v>0.127</c:v>
                </c:pt>
                <c:pt idx="840">
                  <c:v>0.128</c:v>
                </c:pt>
                <c:pt idx="841">
                  <c:v>0.128</c:v>
                </c:pt>
                <c:pt idx="842">
                  <c:v>0.129</c:v>
                </c:pt>
                <c:pt idx="843">
                  <c:v>0.129</c:v>
                </c:pt>
                <c:pt idx="844">
                  <c:v>0.129</c:v>
                </c:pt>
                <c:pt idx="845">
                  <c:v>0.129</c:v>
                </c:pt>
                <c:pt idx="846">
                  <c:v>0.129</c:v>
                </c:pt>
                <c:pt idx="847">
                  <c:v>0.129</c:v>
                </c:pt>
                <c:pt idx="848">
                  <c:v>0.13</c:v>
                </c:pt>
                <c:pt idx="849">
                  <c:v>0.13</c:v>
                </c:pt>
                <c:pt idx="850">
                  <c:v>0.13</c:v>
                </c:pt>
                <c:pt idx="851">
                  <c:v>0.13</c:v>
                </c:pt>
                <c:pt idx="852">
                  <c:v>0.129</c:v>
                </c:pt>
                <c:pt idx="853">
                  <c:v>0.129</c:v>
                </c:pt>
                <c:pt idx="854">
                  <c:v>0.129</c:v>
                </c:pt>
                <c:pt idx="855">
                  <c:v>0.129</c:v>
                </c:pt>
                <c:pt idx="856">
                  <c:v>0.128</c:v>
                </c:pt>
                <c:pt idx="857">
                  <c:v>0.128</c:v>
                </c:pt>
                <c:pt idx="858">
                  <c:v>0.127</c:v>
                </c:pt>
                <c:pt idx="859">
                  <c:v>0.127</c:v>
                </c:pt>
                <c:pt idx="860">
                  <c:v>0.126</c:v>
                </c:pt>
                <c:pt idx="861">
                  <c:v>0.126</c:v>
                </c:pt>
                <c:pt idx="862">
                  <c:v>0.125</c:v>
                </c:pt>
                <c:pt idx="863">
                  <c:v>0.124</c:v>
                </c:pt>
                <c:pt idx="864">
                  <c:v>0.123</c:v>
                </c:pt>
                <c:pt idx="865">
                  <c:v>0.122</c:v>
                </c:pt>
                <c:pt idx="866">
                  <c:v>0.122</c:v>
                </c:pt>
                <c:pt idx="867">
                  <c:v>0.12</c:v>
                </c:pt>
                <c:pt idx="868">
                  <c:v>0.12</c:v>
                </c:pt>
                <c:pt idx="869">
                  <c:v>0.11799999999999999</c:v>
                </c:pt>
                <c:pt idx="870">
                  <c:v>0.11799999999999999</c:v>
                </c:pt>
                <c:pt idx="871">
                  <c:v>0.11700000000000001</c:v>
                </c:pt>
                <c:pt idx="872">
                  <c:v>0.11600000000000001</c:v>
                </c:pt>
                <c:pt idx="873">
                  <c:v>0.114</c:v>
                </c:pt>
                <c:pt idx="874">
                  <c:v>0.113</c:v>
                </c:pt>
                <c:pt idx="875">
                  <c:v>0.113</c:v>
                </c:pt>
                <c:pt idx="876">
                  <c:v>0.111</c:v>
                </c:pt>
                <c:pt idx="877">
                  <c:v>0.11</c:v>
                </c:pt>
                <c:pt idx="878">
                  <c:v>0.109</c:v>
                </c:pt>
                <c:pt idx="879">
                  <c:v>0.107</c:v>
                </c:pt>
                <c:pt idx="880">
                  <c:v>0.106</c:v>
                </c:pt>
                <c:pt idx="881">
                  <c:v>0.105</c:v>
                </c:pt>
                <c:pt idx="882">
                  <c:v>0.104</c:v>
                </c:pt>
                <c:pt idx="883">
                  <c:v>0.10299999999999999</c:v>
                </c:pt>
                <c:pt idx="884">
                  <c:v>0.10199999999999999</c:v>
                </c:pt>
                <c:pt idx="885">
                  <c:v>0.10100000000000001</c:v>
                </c:pt>
                <c:pt idx="886">
                  <c:v>9.9000000000000005E-2</c:v>
                </c:pt>
                <c:pt idx="887">
                  <c:v>9.8000000000000004E-2</c:v>
                </c:pt>
                <c:pt idx="888">
                  <c:v>9.7000000000000003E-2</c:v>
                </c:pt>
                <c:pt idx="889">
                  <c:v>9.6000000000000002E-2</c:v>
                </c:pt>
                <c:pt idx="890">
                  <c:v>9.5000000000000001E-2</c:v>
                </c:pt>
                <c:pt idx="891">
                  <c:v>9.4E-2</c:v>
                </c:pt>
                <c:pt idx="892">
                  <c:v>9.2999999999999999E-2</c:v>
                </c:pt>
                <c:pt idx="893">
                  <c:v>9.1999999999999998E-2</c:v>
                </c:pt>
                <c:pt idx="894">
                  <c:v>9.0999999999999998E-2</c:v>
                </c:pt>
                <c:pt idx="895">
                  <c:v>9.0999999999999998E-2</c:v>
                </c:pt>
                <c:pt idx="896">
                  <c:v>8.8999999999999996E-2</c:v>
                </c:pt>
                <c:pt idx="897">
                  <c:v>8.8999999999999996E-2</c:v>
                </c:pt>
                <c:pt idx="898">
                  <c:v>8.7999999999999995E-2</c:v>
                </c:pt>
                <c:pt idx="899">
                  <c:v>8.6999999999999994E-2</c:v>
                </c:pt>
                <c:pt idx="900">
                  <c:v>8.5999999999999993E-2</c:v>
                </c:pt>
                <c:pt idx="901">
                  <c:v>8.5000000000000006E-2</c:v>
                </c:pt>
                <c:pt idx="902">
                  <c:v>8.5000000000000006E-2</c:v>
                </c:pt>
                <c:pt idx="903">
                  <c:v>8.4000000000000005E-2</c:v>
                </c:pt>
                <c:pt idx="904">
                  <c:v>8.3000000000000004E-2</c:v>
                </c:pt>
                <c:pt idx="905">
                  <c:v>8.2000000000000003E-2</c:v>
                </c:pt>
                <c:pt idx="906">
                  <c:v>8.2000000000000003E-2</c:v>
                </c:pt>
                <c:pt idx="907">
                  <c:v>8.1000000000000003E-2</c:v>
                </c:pt>
                <c:pt idx="908">
                  <c:v>8.1000000000000003E-2</c:v>
                </c:pt>
                <c:pt idx="909">
                  <c:v>8.1000000000000003E-2</c:v>
                </c:pt>
                <c:pt idx="910">
                  <c:v>8.2000000000000003E-2</c:v>
                </c:pt>
                <c:pt idx="911">
                  <c:v>0.08</c:v>
                </c:pt>
                <c:pt idx="912">
                  <c:v>0.08</c:v>
                </c:pt>
                <c:pt idx="913">
                  <c:v>7.9000000000000001E-2</c:v>
                </c:pt>
                <c:pt idx="914">
                  <c:v>7.9000000000000001E-2</c:v>
                </c:pt>
                <c:pt idx="915">
                  <c:v>7.8E-2</c:v>
                </c:pt>
                <c:pt idx="916">
                  <c:v>7.9000000000000001E-2</c:v>
                </c:pt>
                <c:pt idx="917">
                  <c:v>7.8E-2</c:v>
                </c:pt>
                <c:pt idx="918">
                  <c:v>7.8E-2</c:v>
                </c:pt>
                <c:pt idx="919">
                  <c:v>7.8E-2</c:v>
                </c:pt>
                <c:pt idx="920">
                  <c:v>7.8E-2</c:v>
                </c:pt>
                <c:pt idx="921">
                  <c:v>7.8E-2</c:v>
                </c:pt>
                <c:pt idx="922">
                  <c:v>7.6999999999999999E-2</c:v>
                </c:pt>
                <c:pt idx="923">
                  <c:v>7.8E-2</c:v>
                </c:pt>
                <c:pt idx="924">
                  <c:v>7.6999999999999999E-2</c:v>
                </c:pt>
                <c:pt idx="925">
                  <c:v>7.6999999999999999E-2</c:v>
                </c:pt>
                <c:pt idx="926">
                  <c:v>7.6999999999999999E-2</c:v>
                </c:pt>
                <c:pt idx="927">
                  <c:v>7.6999999999999999E-2</c:v>
                </c:pt>
                <c:pt idx="928">
                  <c:v>7.6999999999999999E-2</c:v>
                </c:pt>
                <c:pt idx="929">
                  <c:v>7.6999999999999999E-2</c:v>
                </c:pt>
                <c:pt idx="930">
                  <c:v>7.6999999999999999E-2</c:v>
                </c:pt>
                <c:pt idx="931">
                  <c:v>7.6999999999999999E-2</c:v>
                </c:pt>
                <c:pt idx="932">
                  <c:v>7.6999999999999999E-2</c:v>
                </c:pt>
                <c:pt idx="933">
                  <c:v>7.6999999999999999E-2</c:v>
                </c:pt>
                <c:pt idx="934">
                  <c:v>7.6999999999999999E-2</c:v>
                </c:pt>
                <c:pt idx="935">
                  <c:v>7.6999999999999999E-2</c:v>
                </c:pt>
                <c:pt idx="936">
                  <c:v>7.6999999999999999E-2</c:v>
                </c:pt>
                <c:pt idx="937">
                  <c:v>7.6999999999999999E-2</c:v>
                </c:pt>
                <c:pt idx="938">
                  <c:v>7.6999999999999999E-2</c:v>
                </c:pt>
                <c:pt idx="939">
                  <c:v>7.8E-2</c:v>
                </c:pt>
                <c:pt idx="940">
                  <c:v>7.8E-2</c:v>
                </c:pt>
                <c:pt idx="941">
                  <c:v>7.8E-2</c:v>
                </c:pt>
                <c:pt idx="942">
                  <c:v>7.6999999999999999E-2</c:v>
                </c:pt>
                <c:pt idx="943">
                  <c:v>7.8E-2</c:v>
                </c:pt>
                <c:pt idx="944">
                  <c:v>7.8E-2</c:v>
                </c:pt>
                <c:pt idx="945">
                  <c:v>7.8E-2</c:v>
                </c:pt>
                <c:pt idx="946">
                  <c:v>7.8E-2</c:v>
                </c:pt>
                <c:pt idx="947">
                  <c:v>7.8E-2</c:v>
                </c:pt>
                <c:pt idx="948">
                  <c:v>7.8E-2</c:v>
                </c:pt>
                <c:pt idx="949">
                  <c:v>7.9000000000000001E-2</c:v>
                </c:pt>
                <c:pt idx="950">
                  <c:v>7.9000000000000001E-2</c:v>
                </c:pt>
                <c:pt idx="951">
                  <c:v>7.9000000000000001E-2</c:v>
                </c:pt>
                <c:pt idx="952">
                  <c:v>7.9000000000000001E-2</c:v>
                </c:pt>
                <c:pt idx="953">
                  <c:v>7.9000000000000001E-2</c:v>
                </c:pt>
                <c:pt idx="954">
                  <c:v>7.9000000000000001E-2</c:v>
                </c:pt>
                <c:pt idx="955">
                  <c:v>7.9000000000000001E-2</c:v>
                </c:pt>
                <c:pt idx="956">
                  <c:v>7.9000000000000001E-2</c:v>
                </c:pt>
                <c:pt idx="957">
                  <c:v>7.9000000000000001E-2</c:v>
                </c:pt>
                <c:pt idx="958">
                  <c:v>0.08</c:v>
                </c:pt>
                <c:pt idx="959">
                  <c:v>0.08</c:v>
                </c:pt>
                <c:pt idx="960">
                  <c:v>0.08</c:v>
                </c:pt>
                <c:pt idx="961">
                  <c:v>8.1000000000000003E-2</c:v>
                </c:pt>
                <c:pt idx="962">
                  <c:v>8.1000000000000003E-2</c:v>
                </c:pt>
                <c:pt idx="963">
                  <c:v>8.1000000000000003E-2</c:v>
                </c:pt>
                <c:pt idx="964">
                  <c:v>8.1000000000000003E-2</c:v>
                </c:pt>
                <c:pt idx="965">
                  <c:v>8.1000000000000003E-2</c:v>
                </c:pt>
                <c:pt idx="966">
                  <c:v>8.1000000000000003E-2</c:v>
                </c:pt>
                <c:pt idx="967">
                  <c:v>8.1000000000000003E-2</c:v>
                </c:pt>
                <c:pt idx="968">
                  <c:v>8.1000000000000003E-2</c:v>
                </c:pt>
                <c:pt idx="969">
                  <c:v>8.2000000000000003E-2</c:v>
                </c:pt>
                <c:pt idx="970">
                  <c:v>8.2000000000000003E-2</c:v>
                </c:pt>
                <c:pt idx="971">
                  <c:v>8.2000000000000003E-2</c:v>
                </c:pt>
                <c:pt idx="972">
                  <c:v>8.3000000000000004E-2</c:v>
                </c:pt>
                <c:pt idx="973">
                  <c:v>8.3000000000000004E-2</c:v>
                </c:pt>
                <c:pt idx="974">
                  <c:v>8.3000000000000004E-2</c:v>
                </c:pt>
                <c:pt idx="975">
                  <c:v>8.3000000000000004E-2</c:v>
                </c:pt>
                <c:pt idx="976">
                  <c:v>8.4000000000000005E-2</c:v>
                </c:pt>
                <c:pt idx="977">
                  <c:v>8.4000000000000005E-2</c:v>
                </c:pt>
                <c:pt idx="978">
                  <c:v>8.4000000000000005E-2</c:v>
                </c:pt>
                <c:pt idx="979">
                  <c:v>8.4000000000000005E-2</c:v>
                </c:pt>
                <c:pt idx="980">
                  <c:v>8.5000000000000006E-2</c:v>
                </c:pt>
                <c:pt idx="981">
                  <c:v>8.5000000000000006E-2</c:v>
                </c:pt>
                <c:pt idx="982">
                  <c:v>8.5999999999999993E-2</c:v>
                </c:pt>
                <c:pt idx="983">
                  <c:v>8.5999999999999993E-2</c:v>
                </c:pt>
                <c:pt idx="984">
                  <c:v>8.5999999999999993E-2</c:v>
                </c:pt>
                <c:pt idx="985">
                  <c:v>8.6999999999999994E-2</c:v>
                </c:pt>
                <c:pt idx="986">
                  <c:v>8.6999999999999994E-2</c:v>
                </c:pt>
                <c:pt idx="987">
                  <c:v>8.7999999999999995E-2</c:v>
                </c:pt>
                <c:pt idx="988">
                  <c:v>8.7999999999999995E-2</c:v>
                </c:pt>
                <c:pt idx="989">
                  <c:v>8.7999999999999995E-2</c:v>
                </c:pt>
                <c:pt idx="990">
                  <c:v>8.8999999999999996E-2</c:v>
                </c:pt>
                <c:pt idx="991">
                  <c:v>0.09</c:v>
                </c:pt>
                <c:pt idx="992">
                  <c:v>0.09</c:v>
                </c:pt>
                <c:pt idx="993">
                  <c:v>9.0999999999999998E-2</c:v>
                </c:pt>
                <c:pt idx="994">
                  <c:v>9.0999999999999998E-2</c:v>
                </c:pt>
                <c:pt idx="995">
                  <c:v>9.1999999999999998E-2</c:v>
                </c:pt>
                <c:pt idx="996">
                  <c:v>9.1999999999999998E-2</c:v>
                </c:pt>
                <c:pt idx="997">
                  <c:v>9.2999999999999999E-2</c:v>
                </c:pt>
                <c:pt idx="998">
                  <c:v>9.4E-2</c:v>
                </c:pt>
                <c:pt idx="999">
                  <c:v>9.4E-2</c:v>
                </c:pt>
                <c:pt idx="1000">
                  <c:v>9.5000000000000001E-2</c:v>
                </c:pt>
                <c:pt idx="1001">
                  <c:v>9.5000000000000001E-2</c:v>
                </c:pt>
                <c:pt idx="1002">
                  <c:v>9.6000000000000002E-2</c:v>
                </c:pt>
                <c:pt idx="1003">
                  <c:v>9.7000000000000003E-2</c:v>
                </c:pt>
                <c:pt idx="1004">
                  <c:v>9.8000000000000004E-2</c:v>
                </c:pt>
                <c:pt idx="1005">
                  <c:v>9.9000000000000005E-2</c:v>
                </c:pt>
                <c:pt idx="1006">
                  <c:v>0.1</c:v>
                </c:pt>
                <c:pt idx="1007">
                  <c:v>0.10100000000000001</c:v>
                </c:pt>
                <c:pt idx="1008">
                  <c:v>0.10100000000000001</c:v>
                </c:pt>
                <c:pt idx="1009">
                  <c:v>0.10199999999999999</c:v>
                </c:pt>
                <c:pt idx="1010">
                  <c:v>0.10199999999999999</c:v>
                </c:pt>
                <c:pt idx="1011">
                  <c:v>0.10299999999999999</c:v>
                </c:pt>
                <c:pt idx="1012">
                  <c:v>0.104</c:v>
                </c:pt>
                <c:pt idx="1013">
                  <c:v>0.105</c:v>
                </c:pt>
                <c:pt idx="1014">
                  <c:v>0.105</c:v>
                </c:pt>
                <c:pt idx="1015">
                  <c:v>0.106</c:v>
                </c:pt>
                <c:pt idx="1016">
                  <c:v>0.107</c:v>
                </c:pt>
                <c:pt idx="1017">
                  <c:v>0.107</c:v>
                </c:pt>
                <c:pt idx="1018">
                  <c:v>0.108</c:v>
                </c:pt>
                <c:pt idx="1019">
                  <c:v>0.109</c:v>
                </c:pt>
                <c:pt idx="1020">
                  <c:v>0.109</c:v>
                </c:pt>
                <c:pt idx="1021">
                  <c:v>0.11</c:v>
                </c:pt>
                <c:pt idx="1022">
                  <c:v>0.111</c:v>
                </c:pt>
                <c:pt idx="1023">
                  <c:v>0.111</c:v>
                </c:pt>
                <c:pt idx="1024">
                  <c:v>0.112</c:v>
                </c:pt>
                <c:pt idx="1025">
                  <c:v>0.113</c:v>
                </c:pt>
                <c:pt idx="1026">
                  <c:v>0.113</c:v>
                </c:pt>
                <c:pt idx="1027">
                  <c:v>0.114</c:v>
                </c:pt>
                <c:pt idx="1028">
                  <c:v>0.114</c:v>
                </c:pt>
                <c:pt idx="1029">
                  <c:v>0.115</c:v>
                </c:pt>
                <c:pt idx="1030">
                  <c:v>0.115</c:v>
                </c:pt>
                <c:pt idx="1031">
                  <c:v>0.115</c:v>
                </c:pt>
                <c:pt idx="1032">
                  <c:v>0.11600000000000001</c:v>
                </c:pt>
                <c:pt idx="1033">
                  <c:v>0.11700000000000001</c:v>
                </c:pt>
                <c:pt idx="1034">
                  <c:v>0.11700000000000001</c:v>
                </c:pt>
                <c:pt idx="1035">
                  <c:v>0.11799999999999999</c:v>
                </c:pt>
                <c:pt idx="1036">
                  <c:v>0.11799999999999999</c:v>
                </c:pt>
                <c:pt idx="1037">
                  <c:v>0.11799999999999999</c:v>
                </c:pt>
                <c:pt idx="1038">
                  <c:v>0.11799999999999999</c:v>
                </c:pt>
                <c:pt idx="1039">
                  <c:v>0.11899999999999999</c:v>
                </c:pt>
                <c:pt idx="1040">
                  <c:v>0.11899999999999999</c:v>
                </c:pt>
                <c:pt idx="1041">
                  <c:v>0.11899999999999999</c:v>
                </c:pt>
                <c:pt idx="1042">
                  <c:v>0.11899999999999999</c:v>
                </c:pt>
                <c:pt idx="1043">
                  <c:v>0.11899999999999999</c:v>
                </c:pt>
                <c:pt idx="1044">
                  <c:v>0.11899999999999999</c:v>
                </c:pt>
                <c:pt idx="1045">
                  <c:v>0.11899999999999999</c:v>
                </c:pt>
                <c:pt idx="1046">
                  <c:v>0.11899999999999999</c:v>
                </c:pt>
                <c:pt idx="1047">
                  <c:v>0.11899999999999999</c:v>
                </c:pt>
                <c:pt idx="1048">
                  <c:v>0.11899999999999999</c:v>
                </c:pt>
                <c:pt idx="1049">
                  <c:v>0.11899999999999999</c:v>
                </c:pt>
                <c:pt idx="1050">
                  <c:v>0.11799999999999999</c:v>
                </c:pt>
                <c:pt idx="1051">
                  <c:v>0.11799999999999999</c:v>
                </c:pt>
                <c:pt idx="1052">
                  <c:v>0.11700000000000001</c:v>
                </c:pt>
                <c:pt idx="1053">
                  <c:v>0.11700000000000001</c:v>
                </c:pt>
                <c:pt idx="1054">
                  <c:v>0.11600000000000001</c:v>
                </c:pt>
                <c:pt idx="1055">
                  <c:v>0.11600000000000001</c:v>
                </c:pt>
                <c:pt idx="1056">
                  <c:v>0.115</c:v>
                </c:pt>
                <c:pt idx="1057">
                  <c:v>0.115</c:v>
                </c:pt>
                <c:pt idx="1058">
                  <c:v>0.114</c:v>
                </c:pt>
                <c:pt idx="1059">
                  <c:v>0.114</c:v>
                </c:pt>
                <c:pt idx="1060">
                  <c:v>0.113</c:v>
                </c:pt>
                <c:pt idx="1061">
                  <c:v>0.112</c:v>
                </c:pt>
                <c:pt idx="1062">
                  <c:v>0.111</c:v>
                </c:pt>
                <c:pt idx="1063">
                  <c:v>0.11</c:v>
                </c:pt>
                <c:pt idx="1064">
                  <c:v>0.109</c:v>
                </c:pt>
                <c:pt idx="1065">
                  <c:v>0.108</c:v>
                </c:pt>
                <c:pt idx="1066">
                  <c:v>0.107</c:v>
                </c:pt>
                <c:pt idx="1067">
                  <c:v>0.106</c:v>
                </c:pt>
                <c:pt idx="1068">
                  <c:v>0.105</c:v>
                </c:pt>
                <c:pt idx="1069">
                  <c:v>0.104</c:v>
                </c:pt>
                <c:pt idx="1070">
                  <c:v>0.10299999999999999</c:v>
                </c:pt>
                <c:pt idx="1071">
                  <c:v>0.10100000000000001</c:v>
                </c:pt>
                <c:pt idx="1072">
                  <c:v>0.1</c:v>
                </c:pt>
                <c:pt idx="1073">
                  <c:v>9.9000000000000005E-2</c:v>
                </c:pt>
                <c:pt idx="1074">
                  <c:v>9.7000000000000003E-2</c:v>
                </c:pt>
                <c:pt idx="1075">
                  <c:v>9.6000000000000002E-2</c:v>
                </c:pt>
                <c:pt idx="1076">
                  <c:v>9.5000000000000001E-2</c:v>
                </c:pt>
                <c:pt idx="1077">
                  <c:v>9.2999999999999999E-2</c:v>
                </c:pt>
                <c:pt idx="1078">
                  <c:v>9.1999999999999998E-2</c:v>
                </c:pt>
                <c:pt idx="1079">
                  <c:v>0.09</c:v>
                </c:pt>
                <c:pt idx="1080">
                  <c:v>8.8999999999999996E-2</c:v>
                </c:pt>
                <c:pt idx="1081">
                  <c:v>8.6999999999999994E-2</c:v>
                </c:pt>
                <c:pt idx="1082">
                  <c:v>8.5999999999999993E-2</c:v>
                </c:pt>
                <c:pt idx="1083">
                  <c:v>8.4000000000000005E-2</c:v>
                </c:pt>
                <c:pt idx="1084">
                  <c:v>8.3000000000000004E-2</c:v>
                </c:pt>
                <c:pt idx="1085">
                  <c:v>8.1000000000000003E-2</c:v>
                </c:pt>
                <c:pt idx="1086">
                  <c:v>0.08</c:v>
                </c:pt>
                <c:pt idx="1087">
                  <c:v>7.8E-2</c:v>
                </c:pt>
                <c:pt idx="1088">
                  <c:v>7.5999999999999998E-2</c:v>
                </c:pt>
                <c:pt idx="1089">
                  <c:v>7.4999999999999997E-2</c:v>
                </c:pt>
                <c:pt idx="1090">
                  <c:v>7.2999999999999995E-2</c:v>
                </c:pt>
                <c:pt idx="1091">
                  <c:v>7.0999999999999994E-2</c:v>
                </c:pt>
                <c:pt idx="1092">
                  <c:v>7.0000000000000007E-2</c:v>
                </c:pt>
                <c:pt idx="1093">
                  <c:v>6.9000000000000006E-2</c:v>
                </c:pt>
                <c:pt idx="1094">
                  <c:v>6.7000000000000004E-2</c:v>
                </c:pt>
                <c:pt idx="1095">
                  <c:v>6.6000000000000003E-2</c:v>
                </c:pt>
                <c:pt idx="1096">
                  <c:v>6.4000000000000001E-2</c:v>
                </c:pt>
                <c:pt idx="1097">
                  <c:v>6.3E-2</c:v>
                </c:pt>
                <c:pt idx="1098">
                  <c:v>6.2E-2</c:v>
                </c:pt>
                <c:pt idx="1099">
                  <c:v>0.06</c:v>
                </c:pt>
                <c:pt idx="1100">
                  <c:v>5.8999999999999997E-2</c:v>
                </c:pt>
                <c:pt idx="1101">
                  <c:v>5.7000000000000002E-2</c:v>
                </c:pt>
                <c:pt idx="1102">
                  <c:v>5.6000000000000001E-2</c:v>
                </c:pt>
                <c:pt idx="1103">
                  <c:v>5.3999999999999999E-2</c:v>
                </c:pt>
                <c:pt idx="1104">
                  <c:v>5.3999999999999999E-2</c:v>
                </c:pt>
                <c:pt idx="1105">
                  <c:v>5.1999999999999998E-2</c:v>
                </c:pt>
                <c:pt idx="1106">
                  <c:v>5.0999999999999997E-2</c:v>
                </c:pt>
                <c:pt idx="1107">
                  <c:v>0.05</c:v>
                </c:pt>
                <c:pt idx="1108">
                  <c:v>4.8000000000000001E-2</c:v>
                </c:pt>
                <c:pt idx="1109">
                  <c:v>4.7E-2</c:v>
                </c:pt>
                <c:pt idx="1110">
                  <c:v>4.4999999999999998E-2</c:v>
                </c:pt>
                <c:pt idx="1111">
                  <c:v>4.3999999999999997E-2</c:v>
                </c:pt>
                <c:pt idx="1112">
                  <c:v>4.2999999999999997E-2</c:v>
                </c:pt>
                <c:pt idx="1113">
                  <c:v>4.2000000000000003E-2</c:v>
                </c:pt>
                <c:pt idx="1114">
                  <c:v>4.2000000000000003E-2</c:v>
                </c:pt>
                <c:pt idx="1115">
                  <c:v>4.1000000000000002E-2</c:v>
                </c:pt>
                <c:pt idx="1116">
                  <c:v>3.9E-2</c:v>
                </c:pt>
                <c:pt idx="1117">
                  <c:v>3.9E-2</c:v>
                </c:pt>
                <c:pt idx="1118">
                  <c:v>3.5999999999999997E-2</c:v>
                </c:pt>
                <c:pt idx="1119">
                  <c:v>3.5999999999999997E-2</c:v>
                </c:pt>
                <c:pt idx="1120">
                  <c:v>3.5000000000000003E-2</c:v>
                </c:pt>
                <c:pt idx="1121">
                  <c:v>3.3000000000000002E-2</c:v>
                </c:pt>
                <c:pt idx="1122">
                  <c:v>3.5000000000000003E-2</c:v>
                </c:pt>
                <c:pt idx="1123">
                  <c:v>2.9000000000000001E-2</c:v>
                </c:pt>
                <c:pt idx="1124">
                  <c:v>0.03</c:v>
                </c:pt>
                <c:pt idx="1125">
                  <c:v>0.03</c:v>
                </c:pt>
                <c:pt idx="1126">
                  <c:v>2.8000000000000001E-2</c:v>
                </c:pt>
                <c:pt idx="1127">
                  <c:v>2.8000000000000001E-2</c:v>
                </c:pt>
                <c:pt idx="1128">
                  <c:v>2.7E-2</c:v>
                </c:pt>
                <c:pt idx="1129">
                  <c:v>2.7E-2</c:v>
                </c:pt>
                <c:pt idx="1130">
                  <c:v>2.5999999999999999E-2</c:v>
                </c:pt>
                <c:pt idx="1131">
                  <c:v>2.5000000000000001E-2</c:v>
                </c:pt>
                <c:pt idx="1132">
                  <c:v>2.4E-2</c:v>
                </c:pt>
                <c:pt idx="1133">
                  <c:v>2.3E-2</c:v>
                </c:pt>
                <c:pt idx="1134">
                  <c:v>2.3E-2</c:v>
                </c:pt>
                <c:pt idx="1135">
                  <c:v>2.1999999999999999E-2</c:v>
                </c:pt>
                <c:pt idx="1136">
                  <c:v>2.1000000000000001E-2</c:v>
                </c:pt>
                <c:pt idx="1137">
                  <c:v>0.02</c:v>
                </c:pt>
                <c:pt idx="1138">
                  <c:v>0.02</c:v>
                </c:pt>
                <c:pt idx="1139">
                  <c:v>1.9E-2</c:v>
                </c:pt>
                <c:pt idx="1140">
                  <c:v>0.02</c:v>
                </c:pt>
                <c:pt idx="1141">
                  <c:v>1.9E-2</c:v>
                </c:pt>
                <c:pt idx="1142">
                  <c:v>1.7999999999999999E-2</c:v>
                </c:pt>
                <c:pt idx="1143">
                  <c:v>1.7000000000000001E-2</c:v>
                </c:pt>
                <c:pt idx="1144">
                  <c:v>1.7000000000000001E-2</c:v>
                </c:pt>
                <c:pt idx="1145">
                  <c:v>1.4E-2</c:v>
                </c:pt>
                <c:pt idx="1146">
                  <c:v>1.6E-2</c:v>
                </c:pt>
                <c:pt idx="1147">
                  <c:v>1.6E-2</c:v>
                </c:pt>
                <c:pt idx="1148">
                  <c:v>1.4999999999999999E-2</c:v>
                </c:pt>
                <c:pt idx="1149">
                  <c:v>1.4999999999999999E-2</c:v>
                </c:pt>
                <c:pt idx="1150">
                  <c:v>1.4999999999999999E-2</c:v>
                </c:pt>
                <c:pt idx="1151">
                  <c:v>1.6E-2</c:v>
                </c:pt>
                <c:pt idx="1152">
                  <c:v>1.4E-2</c:v>
                </c:pt>
                <c:pt idx="1153">
                  <c:v>1.4999999999999999E-2</c:v>
                </c:pt>
                <c:pt idx="1154">
                  <c:v>1.4999999999999999E-2</c:v>
                </c:pt>
                <c:pt idx="1155">
                  <c:v>1.4E-2</c:v>
                </c:pt>
                <c:pt idx="1156">
                  <c:v>1.2999999999999999E-2</c:v>
                </c:pt>
                <c:pt idx="1157">
                  <c:v>1.2999999999999999E-2</c:v>
                </c:pt>
                <c:pt idx="1158">
                  <c:v>1.2E-2</c:v>
                </c:pt>
                <c:pt idx="1159">
                  <c:v>1.0999999999999999E-2</c:v>
                </c:pt>
                <c:pt idx="1160">
                  <c:v>1.0999999999999999E-2</c:v>
                </c:pt>
                <c:pt idx="1161">
                  <c:v>1.0999999999999999E-2</c:v>
                </c:pt>
                <c:pt idx="1162">
                  <c:v>1.2E-2</c:v>
                </c:pt>
                <c:pt idx="1163">
                  <c:v>1.0999999999999999E-2</c:v>
                </c:pt>
                <c:pt idx="1164">
                  <c:v>1.0999999999999999E-2</c:v>
                </c:pt>
                <c:pt idx="1165">
                  <c:v>8.9999999999999993E-3</c:v>
                </c:pt>
                <c:pt idx="1166">
                  <c:v>7.0000000000000001E-3</c:v>
                </c:pt>
                <c:pt idx="1167">
                  <c:v>8.9999999999999993E-3</c:v>
                </c:pt>
                <c:pt idx="1168">
                  <c:v>8.9999999999999993E-3</c:v>
                </c:pt>
                <c:pt idx="1169">
                  <c:v>7.0000000000000001E-3</c:v>
                </c:pt>
                <c:pt idx="1170">
                  <c:v>8.9999999999999993E-3</c:v>
                </c:pt>
                <c:pt idx="1171">
                  <c:v>8.0000000000000002E-3</c:v>
                </c:pt>
                <c:pt idx="1172">
                  <c:v>8.0000000000000002E-3</c:v>
                </c:pt>
                <c:pt idx="1173">
                  <c:v>6.0000000000000001E-3</c:v>
                </c:pt>
                <c:pt idx="1174">
                  <c:v>6.0000000000000001E-3</c:v>
                </c:pt>
                <c:pt idx="1175">
                  <c:v>8.0000000000000002E-3</c:v>
                </c:pt>
                <c:pt idx="1176">
                  <c:v>6.0000000000000001E-3</c:v>
                </c:pt>
                <c:pt idx="1177">
                  <c:v>6.0000000000000001E-3</c:v>
                </c:pt>
                <c:pt idx="1178">
                  <c:v>6.0000000000000001E-3</c:v>
                </c:pt>
                <c:pt idx="1179">
                  <c:v>6.0000000000000001E-3</c:v>
                </c:pt>
                <c:pt idx="1180">
                  <c:v>5.0000000000000001E-3</c:v>
                </c:pt>
                <c:pt idx="1181">
                  <c:v>5.0000000000000001E-3</c:v>
                </c:pt>
                <c:pt idx="1182">
                  <c:v>4.0000000000000001E-3</c:v>
                </c:pt>
                <c:pt idx="1183">
                  <c:v>5.0000000000000001E-3</c:v>
                </c:pt>
                <c:pt idx="1184">
                  <c:v>5.0000000000000001E-3</c:v>
                </c:pt>
                <c:pt idx="1185">
                  <c:v>5.0000000000000001E-3</c:v>
                </c:pt>
                <c:pt idx="1186">
                  <c:v>5.0000000000000001E-3</c:v>
                </c:pt>
                <c:pt idx="1187">
                  <c:v>4.0000000000000001E-3</c:v>
                </c:pt>
                <c:pt idx="1188">
                  <c:v>4.0000000000000001E-3</c:v>
                </c:pt>
                <c:pt idx="1189">
                  <c:v>5.0000000000000001E-3</c:v>
                </c:pt>
                <c:pt idx="1190">
                  <c:v>4.0000000000000001E-3</c:v>
                </c:pt>
                <c:pt idx="1191">
                  <c:v>5.0000000000000001E-3</c:v>
                </c:pt>
                <c:pt idx="1192">
                  <c:v>4.0000000000000001E-3</c:v>
                </c:pt>
                <c:pt idx="1193">
                  <c:v>5.0000000000000001E-3</c:v>
                </c:pt>
                <c:pt idx="1194">
                  <c:v>4.0000000000000001E-3</c:v>
                </c:pt>
                <c:pt idx="1195">
                  <c:v>4.0000000000000001E-3</c:v>
                </c:pt>
                <c:pt idx="1196">
                  <c:v>4.0000000000000001E-3</c:v>
                </c:pt>
                <c:pt idx="1197">
                  <c:v>3.0000000000000001E-3</c:v>
                </c:pt>
                <c:pt idx="1198">
                  <c:v>4.0000000000000001E-3</c:v>
                </c:pt>
                <c:pt idx="1199">
                  <c:v>3.0000000000000001E-3</c:v>
                </c:pt>
                <c:pt idx="1200">
                  <c:v>3.0000000000000001E-3</c:v>
                </c:pt>
                <c:pt idx="1201">
                  <c:v>3.0000000000000001E-3</c:v>
                </c:pt>
                <c:pt idx="1202">
                  <c:v>3.0000000000000001E-3</c:v>
                </c:pt>
                <c:pt idx="1203">
                  <c:v>3.0000000000000001E-3</c:v>
                </c:pt>
                <c:pt idx="1204">
                  <c:v>3.0000000000000001E-3</c:v>
                </c:pt>
                <c:pt idx="1205">
                  <c:v>3.0000000000000001E-3</c:v>
                </c:pt>
                <c:pt idx="1206">
                  <c:v>3.0000000000000001E-3</c:v>
                </c:pt>
                <c:pt idx="1207">
                  <c:v>2E-3</c:v>
                </c:pt>
                <c:pt idx="1208">
                  <c:v>2E-3</c:v>
                </c:pt>
                <c:pt idx="1209">
                  <c:v>2E-3</c:v>
                </c:pt>
                <c:pt idx="1210">
                  <c:v>2E-3</c:v>
                </c:pt>
                <c:pt idx="1211">
                  <c:v>2E-3</c:v>
                </c:pt>
                <c:pt idx="1212">
                  <c:v>2E-3</c:v>
                </c:pt>
                <c:pt idx="1213">
                  <c:v>2E-3</c:v>
                </c:pt>
                <c:pt idx="1214">
                  <c:v>2E-3</c:v>
                </c:pt>
                <c:pt idx="1215">
                  <c:v>3.0000000000000001E-3</c:v>
                </c:pt>
                <c:pt idx="1216">
                  <c:v>2E-3</c:v>
                </c:pt>
                <c:pt idx="1217">
                  <c:v>2E-3</c:v>
                </c:pt>
                <c:pt idx="1218">
                  <c:v>2E-3</c:v>
                </c:pt>
                <c:pt idx="1219">
                  <c:v>2E-3</c:v>
                </c:pt>
                <c:pt idx="1220">
                  <c:v>2E-3</c:v>
                </c:pt>
                <c:pt idx="1221">
                  <c:v>2E-3</c:v>
                </c:pt>
                <c:pt idx="1222">
                  <c:v>2E-3</c:v>
                </c:pt>
                <c:pt idx="1223">
                  <c:v>2E-3</c:v>
                </c:pt>
                <c:pt idx="1224">
                  <c:v>2E-3</c:v>
                </c:pt>
                <c:pt idx="1225">
                  <c:v>2E-3</c:v>
                </c:pt>
                <c:pt idx="1226">
                  <c:v>2E-3</c:v>
                </c:pt>
                <c:pt idx="1227">
                  <c:v>2E-3</c:v>
                </c:pt>
                <c:pt idx="1228">
                  <c:v>1E-3</c:v>
                </c:pt>
                <c:pt idx="1229">
                  <c:v>2E-3</c:v>
                </c:pt>
                <c:pt idx="1230">
                  <c:v>1E-3</c:v>
                </c:pt>
                <c:pt idx="1231">
                  <c:v>2E-3</c:v>
                </c:pt>
                <c:pt idx="1232">
                  <c:v>1E-3</c:v>
                </c:pt>
                <c:pt idx="1233">
                  <c:v>1E-3</c:v>
                </c:pt>
                <c:pt idx="1234">
                  <c:v>1E-3</c:v>
                </c:pt>
                <c:pt idx="1235">
                  <c:v>1E-3</c:v>
                </c:pt>
                <c:pt idx="1236">
                  <c:v>1E-3</c:v>
                </c:pt>
                <c:pt idx="1237">
                  <c:v>1E-3</c:v>
                </c:pt>
                <c:pt idx="1238">
                  <c:v>1E-3</c:v>
                </c:pt>
                <c:pt idx="1239">
                  <c:v>1E-3</c:v>
                </c:pt>
                <c:pt idx="1240">
                  <c:v>1E-3</c:v>
                </c:pt>
                <c:pt idx="1241">
                  <c:v>1E-3</c:v>
                </c:pt>
                <c:pt idx="1242">
                  <c:v>1E-3</c:v>
                </c:pt>
                <c:pt idx="1243">
                  <c:v>1E-3</c:v>
                </c:pt>
                <c:pt idx="1244">
                  <c:v>1E-3</c:v>
                </c:pt>
                <c:pt idx="1245">
                  <c:v>1E-3</c:v>
                </c:pt>
                <c:pt idx="1246">
                  <c:v>1E-3</c:v>
                </c:pt>
                <c:pt idx="1247">
                  <c:v>1E-3</c:v>
                </c:pt>
                <c:pt idx="1248">
                  <c:v>1E-3</c:v>
                </c:pt>
                <c:pt idx="1249">
                  <c:v>1E-3</c:v>
                </c:pt>
                <c:pt idx="1250">
                  <c:v>1E-3</c:v>
                </c:pt>
                <c:pt idx="1251">
                  <c:v>1E-3</c:v>
                </c:pt>
                <c:pt idx="1252">
                  <c:v>1E-3</c:v>
                </c:pt>
                <c:pt idx="1253">
                  <c:v>1E-3</c:v>
                </c:pt>
                <c:pt idx="1254">
                  <c:v>1E-3</c:v>
                </c:pt>
                <c:pt idx="1255">
                  <c:v>1E-3</c:v>
                </c:pt>
                <c:pt idx="1256">
                  <c:v>0</c:v>
                </c:pt>
                <c:pt idx="1257">
                  <c:v>1E-3</c:v>
                </c:pt>
                <c:pt idx="1258">
                  <c:v>1E-3</c:v>
                </c:pt>
                <c:pt idx="1259">
                  <c:v>1E-3</c:v>
                </c:pt>
                <c:pt idx="1260">
                  <c:v>1E-3</c:v>
                </c:pt>
                <c:pt idx="1261">
                  <c:v>1E-3</c:v>
                </c:pt>
                <c:pt idx="1262">
                  <c:v>0</c:v>
                </c:pt>
                <c:pt idx="1263">
                  <c:v>1E-3</c:v>
                </c:pt>
                <c:pt idx="1264">
                  <c:v>0</c:v>
                </c:pt>
                <c:pt idx="1265">
                  <c:v>0</c:v>
                </c:pt>
                <c:pt idx="1266">
                  <c:v>0</c:v>
                </c:pt>
                <c:pt idx="1267">
                  <c:v>0</c:v>
                </c:pt>
                <c:pt idx="1268">
                  <c:v>1E-3</c:v>
                </c:pt>
                <c:pt idx="1269">
                  <c:v>1E-3</c:v>
                </c:pt>
                <c:pt idx="1270">
                  <c:v>1E-3</c:v>
                </c:pt>
                <c:pt idx="1271">
                  <c:v>0</c:v>
                </c:pt>
                <c:pt idx="1272">
                  <c:v>1E-3</c:v>
                </c:pt>
                <c:pt idx="1273">
                  <c:v>0</c:v>
                </c:pt>
                <c:pt idx="1274">
                  <c:v>0</c:v>
                </c:pt>
                <c:pt idx="1275">
                  <c:v>0</c:v>
                </c:pt>
                <c:pt idx="1276">
                  <c:v>0</c:v>
                </c:pt>
                <c:pt idx="1277">
                  <c:v>0</c:v>
                </c:pt>
                <c:pt idx="1278">
                  <c:v>0</c:v>
                </c:pt>
                <c:pt idx="1279">
                  <c:v>1E-3</c:v>
                </c:pt>
                <c:pt idx="1280">
                  <c:v>0</c:v>
                </c:pt>
                <c:pt idx="1281">
                  <c:v>1E-3</c:v>
                </c:pt>
                <c:pt idx="1282">
                  <c:v>0</c:v>
                </c:pt>
                <c:pt idx="1283">
                  <c:v>0</c:v>
                </c:pt>
                <c:pt idx="1284">
                  <c:v>0</c:v>
                </c:pt>
                <c:pt idx="1285">
                  <c:v>0</c:v>
                </c:pt>
                <c:pt idx="1286">
                  <c:v>0</c:v>
                </c:pt>
                <c:pt idx="1287">
                  <c:v>0</c:v>
                </c:pt>
                <c:pt idx="1288">
                  <c:v>0</c:v>
                </c:pt>
                <c:pt idx="1289">
                  <c:v>0</c:v>
                </c:pt>
                <c:pt idx="1290">
                  <c:v>1E-3</c:v>
                </c:pt>
                <c:pt idx="1291">
                  <c:v>0</c:v>
                </c:pt>
                <c:pt idx="1292">
                  <c:v>1E-3</c:v>
                </c:pt>
                <c:pt idx="1293">
                  <c:v>0</c:v>
                </c:pt>
                <c:pt idx="1294">
                  <c:v>0</c:v>
                </c:pt>
                <c:pt idx="1295">
                  <c:v>0</c:v>
                </c:pt>
                <c:pt idx="1296">
                  <c:v>0</c:v>
                </c:pt>
                <c:pt idx="1297">
                  <c:v>0</c:v>
                </c:pt>
                <c:pt idx="1298">
                  <c:v>0</c:v>
                </c:pt>
                <c:pt idx="1299">
                  <c:v>0</c:v>
                </c:pt>
                <c:pt idx="1300">
                  <c:v>0</c:v>
                </c:pt>
                <c:pt idx="1301">
                  <c:v>1E-3</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numCache>
            </c:numRef>
          </c:yVal>
          <c:smooth val="1"/>
        </c:ser>
        <c:ser>
          <c:idx val="2"/>
          <c:order val="1"/>
          <c:tx>
            <c:v>2d</c:v>
          </c:tx>
          <c:spPr>
            <a:ln w="19050" cap="rnd">
              <a:solidFill>
                <a:schemeClr val="accent3"/>
              </a:solidFill>
              <a:round/>
            </a:ln>
            <a:effectLst/>
          </c:spPr>
          <c:marker>
            <c:symbol val="none"/>
          </c:marker>
          <c:xVal>
            <c:numRef>
              <c:f>ピックアップ!$A$3:$A$1353</c:f>
              <c:numCache>
                <c:formatCode>General</c:formatCode>
                <c:ptCount val="1351"/>
                <c:pt idx="0">
                  <c:v>250</c:v>
                </c:pt>
                <c:pt idx="1">
                  <c:v>251</c:v>
                </c:pt>
                <c:pt idx="2">
                  <c:v>252</c:v>
                </c:pt>
                <c:pt idx="3">
                  <c:v>253</c:v>
                </c:pt>
                <c:pt idx="4">
                  <c:v>254</c:v>
                </c:pt>
                <c:pt idx="5">
                  <c:v>255</c:v>
                </c:pt>
                <c:pt idx="6">
                  <c:v>256</c:v>
                </c:pt>
                <c:pt idx="7">
                  <c:v>257</c:v>
                </c:pt>
                <c:pt idx="8">
                  <c:v>258</c:v>
                </c:pt>
                <c:pt idx="9">
                  <c:v>259</c:v>
                </c:pt>
                <c:pt idx="10">
                  <c:v>260</c:v>
                </c:pt>
                <c:pt idx="11">
                  <c:v>261</c:v>
                </c:pt>
                <c:pt idx="12">
                  <c:v>262</c:v>
                </c:pt>
                <c:pt idx="13">
                  <c:v>263</c:v>
                </c:pt>
                <c:pt idx="14">
                  <c:v>264</c:v>
                </c:pt>
                <c:pt idx="15">
                  <c:v>265</c:v>
                </c:pt>
                <c:pt idx="16">
                  <c:v>266</c:v>
                </c:pt>
                <c:pt idx="17">
                  <c:v>267</c:v>
                </c:pt>
                <c:pt idx="18">
                  <c:v>268</c:v>
                </c:pt>
                <c:pt idx="19">
                  <c:v>269</c:v>
                </c:pt>
                <c:pt idx="20">
                  <c:v>270</c:v>
                </c:pt>
                <c:pt idx="21">
                  <c:v>271</c:v>
                </c:pt>
                <c:pt idx="22">
                  <c:v>272</c:v>
                </c:pt>
                <c:pt idx="23">
                  <c:v>273</c:v>
                </c:pt>
                <c:pt idx="24">
                  <c:v>274</c:v>
                </c:pt>
                <c:pt idx="25">
                  <c:v>275</c:v>
                </c:pt>
                <c:pt idx="26">
                  <c:v>276</c:v>
                </c:pt>
                <c:pt idx="27">
                  <c:v>277</c:v>
                </c:pt>
                <c:pt idx="28">
                  <c:v>278</c:v>
                </c:pt>
                <c:pt idx="29">
                  <c:v>279</c:v>
                </c:pt>
                <c:pt idx="30">
                  <c:v>280</c:v>
                </c:pt>
                <c:pt idx="31">
                  <c:v>281</c:v>
                </c:pt>
                <c:pt idx="32">
                  <c:v>282</c:v>
                </c:pt>
                <c:pt idx="33">
                  <c:v>283</c:v>
                </c:pt>
                <c:pt idx="34">
                  <c:v>284</c:v>
                </c:pt>
                <c:pt idx="35">
                  <c:v>285</c:v>
                </c:pt>
                <c:pt idx="36">
                  <c:v>286</c:v>
                </c:pt>
                <c:pt idx="37">
                  <c:v>287</c:v>
                </c:pt>
                <c:pt idx="38">
                  <c:v>288</c:v>
                </c:pt>
                <c:pt idx="39">
                  <c:v>289</c:v>
                </c:pt>
                <c:pt idx="40">
                  <c:v>290</c:v>
                </c:pt>
                <c:pt idx="41">
                  <c:v>291</c:v>
                </c:pt>
                <c:pt idx="42">
                  <c:v>292</c:v>
                </c:pt>
                <c:pt idx="43">
                  <c:v>293</c:v>
                </c:pt>
                <c:pt idx="44">
                  <c:v>294</c:v>
                </c:pt>
                <c:pt idx="45">
                  <c:v>295</c:v>
                </c:pt>
                <c:pt idx="46">
                  <c:v>296</c:v>
                </c:pt>
                <c:pt idx="47">
                  <c:v>297</c:v>
                </c:pt>
                <c:pt idx="48">
                  <c:v>298</c:v>
                </c:pt>
                <c:pt idx="49">
                  <c:v>299</c:v>
                </c:pt>
                <c:pt idx="50">
                  <c:v>300</c:v>
                </c:pt>
                <c:pt idx="51">
                  <c:v>301</c:v>
                </c:pt>
                <c:pt idx="52">
                  <c:v>302</c:v>
                </c:pt>
                <c:pt idx="53">
                  <c:v>303</c:v>
                </c:pt>
                <c:pt idx="54">
                  <c:v>304</c:v>
                </c:pt>
                <c:pt idx="55">
                  <c:v>305</c:v>
                </c:pt>
                <c:pt idx="56">
                  <c:v>306</c:v>
                </c:pt>
                <c:pt idx="57">
                  <c:v>307</c:v>
                </c:pt>
                <c:pt idx="58">
                  <c:v>308</c:v>
                </c:pt>
                <c:pt idx="59">
                  <c:v>309</c:v>
                </c:pt>
                <c:pt idx="60">
                  <c:v>310</c:v>
                </c:pt>
                <c:pt idx="61">
                  <c:v>311</c:v>
                </c:pt>
                <c:pt idx="62">
                  <c:v>312</c:v>
                </c:pt>
                <c:pt idx="63">
                  <c:v>313</c:v>
                </c:pt>
                <c:pt idx="64">
                  <c:v>314</c:v>
                </c:pt>
                <c:pt idx="65">
                  <c:v>315</c:v>
                </c:pt>
                <c:pt idx="66">
                  <c:v>316</c:v>
                </c:pt>
                <c:pt idx="67">
                  <c:v>317</c:v>
                </c:pt>
                <c:pt idx="68">
                  <c:v>318</c:v>
                </c:pt>
                <c:pt idx="69">
                  <c:v>319</c:v>
                </c:pt>
                <c:pt idx="70">
                  <c:v>320</c:v>
                </c:pt>
                <c:pt idx="71">
                  <c:v>321</c:v>
                </c:pt>
                <c:pt idx="72">
                  <c:v>322</c:v>
                </c:pt>
                <c:pt idx="73">
                  <c:v>323</c:v>
                </c:pt>
                <c:pt idx="74">
                  <c:v>324</c:v>
                </c:pt>
                <c:pt idx="75">
                  <c:v>325</c:v>
                </c:pt>
                <c:pt idx="76">
                  <c:v>326</c:v>
                </c:pt>
                <c:pt idx="77">
                  <c:v>327</c:v>
                </c:pt>
                <c:pt idx="78">
                  <c:v>328</c:v>
                </c:pt>
                <c:pt idx="79">
                  <c:v>329</c:v>
                </c:pt>
                <c:pt idx="80">
                  <c:v>330</c:v>
                </c:pt>
                <c:pt idx="81">
                  <c:v>331</c:v>
                </c:pt>
                <c:pt idx="82">
                  <c:v>332</c:v>
                </c:pt>
                <c:pt idx="83">
                  <c:v>333</c:v>
                </c:pt>
                <c:pt idx="84">
                  <c:v>334</c:v>
                </c:pt>
                <c:pt idx="85">
                  <c:v>335</c:v>
                </c:pt>
                <c:pt idx="86">
                  <c:v>336</c:v>
                </c:pt>
                <c:pt idx="87">
                  <c:v>337</c:v>
                </c:pt>
                <c:pt idx="88">
                  <c:v>338</c:v>
                </c:pt>
                <c:pt idx="89">
                  <c:v>339</c:v>
                </c:pt>
                <c:pt idx="90">
                  <c:v>340</c:v>
                </c:pt>
                <c:pt idx="91">
                  <c:v>341</c:v>
                </c:pt>
                <c:pt idx="92">
                  <c:v>342</c:v>
                </c:pt>
                <c:pt idx="93">
                  <c:v>343</c:v>
                </c:pt>
                <c:pt idx="94">
                  <c:v>344</c:v>
                </c:pt>
                <c:pt idx="95">
                  <c:v>345</c:v>
                </c:pt>
                <c:pt idx="96">
                  <c:v>346</c:v>
                </c:pt>
                <c:pt idx="97">
                  <c:v>347</c:v>
                </c:pt>
                <c:pt idx="98">
                  <c:v>348</c:v>
                </c:pt>
                <c:pt idx="99">
                  <c:v>349</c:v>
                </c:pt>
                <c:pt idx="100">
                  <c:v>350</c:v>
                </c:pt>
                <c:pt idx="101">
                  <c:v>351</c:v>
                </c:pt>
                <c:pt idx="102">
                  <c:v>352</c:v>
                </c:pt>
                <c:pt idx="103">
                  <c:v>353</c:v>
                </c:pt>
                <c:pt idx="104">
                  <c:v>354</c:v>
                </c:pt>
                <c:pt idx="105">
                  <c:v>355</c:v>
                </c:pt>
                <c:pt idx="106">
                  <c:v>356</c:v>
                </c:pt>
                <c:pt idx="107">
                  <c:v>357</c:v>
                </c:pt>
                <c:pt idx="108">
                  <c:v>358</c:v>
                </c:pt>
                <c:pt idx="109">
                  <c:v>359</c:v>
                </c:pt>
                <c:pt idx="110">
                  <c:v>360</c:v>
                </c:pt>
                <c:pt idx="111">
                  <c:v>361</c:v>
                </c:pt>
                <c:pt idx="112">
                  <c:v>362</c:v>
                </c:pt>
                <c:pt idx="113">
                  <c:v>363</c:v>
                </c:pt>
                <c:pt idx="114">
                  <c:v>364</c:v>
                </c:pt>
                <c:pt idx="115">
                  <c:v>365</c:v>
                </c:pt>
                <c:pt idx="116">
                  <c:v>366</c:v>
                </c:pt>
                <c:pt idx="117">
                  <c:v>367</c:v>
                </c:pt>
                <c:pt idx="118">
                  <c:v>368</c:v>
                </c:pt>
                <c:pt idx="119">
                  <c:v>369</c:v>
                </c:pt>
                <c:pt idx="120">
                  <c:v>370</c:v>
                </c:pt>
                <c:pt idx="121">
                  <c:v>371</c:v>
                </c:pt>
                <c:pt idx="122">
                  <c:v>372</c:v>
                </c:pt>
                <c:pt idx="123">
                  <c:v>373</c:v>
                </c:pt>
                <c:pt idx="124">
                  <c:v>374</c:v>
                </c:pt>
                <c:pt idx="125">
                  <c:v>375</c:v>
                </c:pt>
                <c:pt idx="126">
                  <c:v>376</c:v>
                </c:pt>
                <c:pt idx="127">
                  <c:v>377</c:v>
                </c:pt>
                <c:pt idx="128">
                  <c:v>378</c:v>
                </c:pt>
                <c:pt idx="129">
                  <c:v>379</c:v>
                </c:pt>
                <c:pt idx="130">
                  <c:v>380</c:v>
                </c:pt>
                <c:pt idx="131">
                  <c:v>381</c:v>
                </c:pt>
                <c:pt idx="132">
                  <c:v>382</c:v>
                </c:pt>
                <c:pt idx="133">
                  <c:v>383</c:v>
                </c:pt>
                <c:pt idx="134">
                  <c:v>384</c:v>
                </c:pt>
                <c:pt idx="135">
                  <c:v>385</c:v>
                </c:pt>
                <c:pt idx="136">
                  <c:v>386</c:v>
                </c:pt>
                <c:pt idx="137">
                  <c:v>387</c:v>
                </c:pt>
                <c:pt idx="138">
                  <c:v>388</c:v>
                </c:pt>
                <c:pt idx="139">
                  <c:v>389</c:v>
                </c:pt>
                <c:pt idx="140">
                  <c:v>390</c:v>
                </c:pt>
                <c:pt idx="141">
                  <c:v>391</c:v>
                </c:pt>
                <c:pt idx="142">
                  <c:v>392</c:v>
                </c:pt>
                <c:pt idx="143">
                  <c:v>393</c:v>
                </c:pt>
                <c:pt idx="144">
                  <c:v>394</c:v>
                </c:pt>
                <c:pt idx="145">
                  <c:v>395</c:v>
                </c:pt>
                <c:pt idx="146">
                  <c:v>396</c:v>
                </c:pt>
                <c:pt idx="147">
                  <c:v>397</c:v>
                </c:pt>
                <c:pt idx="148">
                  <c:v>398</c:v>
                </c:pt>
                <c:pt idx="149">
                  <c:v>399</c:v>
                </c:pt>
                <c:pt idx="150">
                  <c:v>400</c:v>
                </c:pt>
                <c:pt idx="151">
                  <c:v>401</c:v>
                </c:pt>
                <c:pt idx="152">
                  <c:v>402</c:v>
                </c:pt>
                <c:pt idx="153">
                  <c:v>403</c:v>
                </c:pt>
                <c:pt idx="154">
                  <c:v>404</c:v>
                </c:pt>
                <c:pt idx="155">
                  <c:v>405</c:v>
                </c:pt>
                <c:pt idx="156">
                  <c:v>406</c:v>
                </c:pt>
                <c:pt idx="157">
                  <c:v>407</c:v>
                </c:pt>
                <c:pt idx="158">
                  <c:v>408</c:v>
                </c:pt>
                <c:pt idx="159">
                  <c:v>409</c:v>
                </c:pt>
                <c:pt idx="160">
                  <c:v>410</c:v>
                </c:pt>
                <c:pt idx="161">
                  <c:v>411</c:v>
                </c:pt>
                <c:pt idx="162">
                  <c:v>412</c:v>
                </c:pt>
                <c:pt idx="163">
                  <c:v>413</c:v>
                </c:pt>
                <c:pt idx="164">
                  <c:v>414</c:v>
                </c:pt>
                <c:pt idx="165">
                  <c:v>415</c:v>
                </c:pt>
                <c:pt idx="166">
                  <c:v>416</c:v>
                </c:pt>
                <c:pt idx="167">
                  <c:v>417</c:v>
                </c:pt>
                <c:pt idx="168">
                  <c:v>418</c:v>
                </c:pt>
                <c:pt idx="169">
                  <c:v>419</c:v>
                </c:pt>
                <c:pt idx="170">
                  <c:v>420</c:v>
                </c:pt>
                <c:pt idx="171">
                  <c:v>421</c:v>
                </c:pt>
                <c:pt idx="172">
                  <c:v>422</c:v>
                </c:pt>
                <c:pt idx="173">
                  <c:v>423</c:v>
                </c:pt>
                <c:pt idx="174">
                  <c:v>424</c:v>
                </c:pt>
                <c:pt idx="175">
                  <c:v>425</c:v>
                </c:pt>
                <c:pt idx="176">
                  <c:v>426</c:v>
                </c:pt>
                <c:pt idx="177">
                  <c:v>427</c:v>
                </c:pt>
                <c:pt idx="178">
                  <c:v>428</c:v>
                </c:pt>
                <c:pt idx="179">
                  <c:v>429</c:v>
                </c:pt>
                <c:pt idx="180">
                  <c:v>430</c:v>
                </c:pt>
                <c:pt idx="181">
                  <c:v>431</c:v>
                </c:pt>
                <c:pt idx="182">
                  <c:v>432</c:v>
                </c:pt>
                <c:pt idx="183">
                  <c:v>433</c:v>
                </c:pt>
                <c:pt idx="184">
                  <c:v>434</c:v>
                </c:pt>
                <c:pt idx="185">
                  <c:v>435</c:v>
                </c:pt>
                <c:pt idx="186">
                  <c:v>436</c:v>
                </c:pt>
                <c:pt idx="187">
                  <c:v>437</c:v>
                </c:pt>
                <c:pt idx="188">
                  <c:v>438</c:v>
                </c:pt>
                <c:pt idx="189">
                  <c:v>439</c:v>
                </c:pt>
                <c:pt idx="190">
                  <c:v>440</c:v>
                </c:pt>
                <c:pt idx="191">
                  <c:v>441</c:v>
                </c:pt>
                <c:pt idx="192">
                  <c:v>442</c:v>
                </c:pt>
                <c:pt idx="193">
                  <c:v>443</c:v>
                </c:pt>
                <c:pt idx="194">
                  <c:v>444</c:v>
                </c:pt>
                <c:pt idx="195">
                  <c:v>445</c:v>
                </c:pt>
                <c:pt idx="196">
                  <c:v>446</c:v>
                </c:pt>
                <c:pt idx="197">
                  <c:v>447</c:v>
                </c:pt>
                <c:pt idx="198">
                  <c:v>448</c:v>
                </c:pt>
                <c:pt idx="199">
                  <c:v>449</c:v>
                </c:pt>
                <c:pt idx="200">
                  <c:v>450</c:v>
                </c:pt>
                <c:pt idx="201">
                  <c:v>451</c:v>
                </c:pt>
                <c:pt idx="202">
                  <c:v>452</c:v>
                </c:pt>
                <c:pt idx="203">
                  <c:v>453</c:v>
                </c:pt>
                <c:pt idx="204">
                  <c:v>454</c:v>
                </c:pt>
                <c:pt idx="205">
                  <c:v>455</c:v>
                </c:pt>
                <c:pt idx="206">
                  <c:v>456</c:v>
                </c:pt>
                <c:pt idx="207">
                  <c:v>457</c:v>
                </c:pt>
                <c:pt idx="208">
                  <c:v>458</c:v>
                </c:pt>
                <c:pt idx="209">
                  <c:v>459</c:v>
                </c:pt>
                <c:pt idx="210">
                  <c:v>460</c:v>
                </c:pt>
                <c:pt idx="211">
                  <c:v>461</c:v>
                </c:pt>
                <c:pt idx="212">
                  <c:v>462</c:v>
                </c:pt>
                <c:pt idx="213">
                  <c:v>463</c:v>
                </c:pt>
                <c:pt idx="214">
                  <c:v>464</c:v>
                </c:pt>
                <c:pt idx="215">
                  <c:v>465</c:v>
                </c:pt>
                <c:pt idx="216">
                  <c:v>466</c:v>
                </c:pt>
                <c:pt idx="217">
                  <c:v>467</c:v>
                </c:pt>
                <c:pt idx="218">
                  <c:v>468</c:v>
                </c:pt>
                <c:pt idx="219">
                  <c:v>469</c:v>
                </c:pt>
                <c:pt idx="220">
                  <c:v>470</c:v>
                </c:pt>
                <c:pt idx="221">
                  <c:v>471</c:v>
                </c:pt>
                <c:pt idx="222">
                  <c:v>472</c:v>
                </c:pt>
                <c:pt idx="223">
                  <c:v>473</c:v>
                </c:pt>
                <c:pt idx="224">
                  <c:v>474</c:v>
                </c:pt>
                <c:pt idx="225">
                  <c:v>475</c:v>
                </c:pt>
                <c:pt idx="226">
                  <c:v>476</c:v>
                </c:pt>
                <c:pt idx="227">
                  <c:v>477</c:v>
                </c:pt>
                <c:pt idx="228">
                  <c:v>478</c:v>
                </c:pt>
                <c:pt idx="229">
                  <c:v>479</c:v>
                </c:pt>
                <c:pt idx="230">
                  <c:v>480</c:v>
                </c:pt>
                <c:pt idx="231">
                  <c:v>481</c:v>
                </c:pt>
                <c:pt idx="232">
                  <c:v>482</c:v>
                </c:pt>
                <c:pt idx="233">
                  <c:v>483</c:v>
                </c:pt>
                <c:pt idx="234">
                  <c:v>484</c:v>
                </c:pt>
                <c:pt idx="235">
                  <c:v>485</c:v>
                </c:pt>
                <c:pt idx="236">
                  <c:v>486</c:v>
                </c:pt>
                <c:pt idx="237">
                  <c:v>487</c:v>
                </c:pt>
                <c:pt idx="238">
                  <c:v>488</c:v>
                </c:pt>
                <c:pt idx="239">
                  <c:v>489</c:v>
                </c:pt>
                <c:pt idx="240">
                  <c:v>490</c:v>
                </c:pt>
                <c:pt idx="241">
                  <c:v>491</c:v>
                </c:pt>
                <c:pt idx="242">
                  <c:v>492</c:v>
                </c:pt>
                <c:pt idx="243">
                  <c:v>493</c:v>
                </c:pt>
                <c:pt idx="244">
                  <c:v>494</c:v>
                </c:pt>
                <c:pt idx="245">
                  <c:v>495</c:v>
                </c:pt>
                <c:pt idx="246">
                  <c:v>496</c:v>
                </c:pt>
                <c:pt idx="247">
                  <c:v>497</c:v>
                </c:pt>
                <c:pt idx="248">
                  <c:v>498</c:v>
                </c:pt>
                <c:pt idx="249">
                  <c:v>499</c:v>
                </c:pt>
                <c:pt idx="250">
                  <c:v>500</c:v>
                </c:pt>
                <c:pt idx="251">
                  <c:v>501</c:v>
                </c:pt>
                <c:pt idx="252">
                  <c:v>502</c:v>
                </c:pt>
                <c:pt idx="253">
                  <c:v>503</c:v>
                </c:pt>
                <c:pt idx="254">
                  <c:v>504</c:v>
                </c:pt>
                <c:pt idx="255">
                  <c:v>505</c:v>
                </c:pt>
                <c:pt idx="256">
                  <c:v>506</c:v>
                </c:pt>
                <c:pt idx="257">
                  <c:v>507</c:v>
                </c:pt>
                <c:pt idx="258">
                  <c:v>508</c:v>
                </c:pt>
                <c:pt idx="259">
                  <c:v>509</c:v>
                </c:pt>
                <c:pt idx="260">
                  <c:v>510</c:v>
                </c:pt>
                <c:pt idx="261">
                  <c:v>511</c:v>
                </c:pt>
                <c:pt idx="262">
                  <c:v>512</c:v>
                </c:pt>
                <c:pt idx="263">
                  <c:v>513</c:v>
                </c:pt>
                <c:pt idx="264">
                  <c:v>514</c:v>
                </c:pt>
                <c:pt idx="265">
                  <c:v>515</c:v>
                </c:pt>
                <c:pt idx="266">
                  <c:v>516</c:v>
                </c:pt>
                <c:pt idx="267">
                  <c:v>517</c:v>
                </c:pt>
                <c:pt idx="268">
                  <c:v>518</c:v>
                </c:pt>
                <c:pt idx="269">
                  <c:v>519</c:v>
                </c:pt>
                <c:pt idx="270">
                  <c:v>520</c:v>
                </c:pt>
                <c:pt idx="271">
                  <c:v>521</c:v>
                </c:pt>
                <c:pt idx="272">
                  <c:v>522</c:v>
                </c:pt>
                <c:pt idx="273">
                  <c:v>523</c:v>
                </c:pt>
                <c:pt idx="274">
                  <c:v>524</c:v>
                </c:pt>
                <c:pt idx="275">
                  <c:v>525</c:v>
                </c:pt>
                <c:pt idx="276">
                  <c:v>526</c:v>
                </c:pt>
                <c:pt idx="277">
                  <c:v>527</c:v>
                </c:pt>
                <c:pt idx="278">
                  <c:v>528</c:v>
                </c:pt>
                <c:pt idx="279">
                  <c:v>529</c:v>
                </c:pt>
                <c:pt idx="280">
                  <c:v>530</c:v>
                </c:pt>
                <c:pt idx="281">
                  <c:v>531</c:v>
                </c:pt>
                <c:pt idx="282">
                  <c:v>532</c:v>
                </c:pt>
                <c:pt idx="283">
                  <c:v>533</c:v>
                </c:pt>
                <c:pt idx="284">
                  <c:v>534</c:v>
                </c:pt>
                <c:pt idx="285">
                  <c:v>535</c:v>
                </c:pt>
                <c:pt idx="286">
                  <c:v>536</c:v>
                </c:pt>
                <c:pt idx="287">
                  <c:v>537</c:v>
                </c:pt>
                <c:pt idx="288">
                  <c:v>538</c:v>
                </c:pt>
                <c:pt idx="289">
                  <c:v>539</c:v>
                </c:pt>
                <c:pt idx="290">
                  <c:v>540</c:v>
                </c:pt>
                <c:pt idx="291">
                  <c:v>541</c:v>
                </c:pt>
                <c:pt idx="292">
                  <c:v>542</c:v>
                </c:pt>
                <c:pt idx="293">
                  <c:v>543</c:v>
                </c:pt>
                <c:pt idx="294">
                  <c:v>544</c:v>
                </c:pt>
                <c:pt idx="295">
                  <c:v>545</c:v>
                </c:pt>
                <c:pt idx="296">
                  <c:v>546</c:v>
                </c:pt>
                <c:pt idx="297">
                  <c:v>547</c:v>
                </c:pt>
                <c:pt idx="298">
                  <c:v>548</c:v>
                </c:pt>
                <c:pt idx="299">
                  <c:v>549</c:v>
                </c:pt>
                <c:pt idx="300">
                  <c:v>550</c:v>
                </c:pt>
                <c:pt idx="301">
                  <c:v>551</c:v>
                </c:pt>
                <c:pt idx="302">
                  <c:v>552</c:v>
                </c:pt>
                <c:pt idx="303">
                  <c:v>553</c:v>
                </c:pt>
                <c:pt idx="304">
                  <c:v>554</c:v>
                </c:pt>
                <c:pt idx="305">
                  <c:v>555</c:v>
                </c:pt>
                <c:pt idx="306">
                  <c:v>556</c:v>
                </c:pt>
                <c:pt idx="307">
                  <c:v>557</c:v>
                </c:pt>
                <c:pt idx="308">
                  <c:v>558</c:v>
                </c:pt>
                <c:pt idx="309">
                  <c:v>559</c:v>
                </c:pt>
                <c:pt idx="310">
                  <c:v>560</c:v>
                </c:pt>
                <c:pt idx="311">
                  <c:v>561</c:v>
                </c:pt>
                <c:pt idx="312">
                  <c:v>562</c:v>
                </c:pt>
                <c:pt idx="313">
                  <c:v>563</c:v>
                </c:pt>
                <c:pt idx="314">
                  <c:v>564</c:v>
                </c:pt>
                <c:pt idx="315">
                  <c:v>565</c:v>
                </c:pt>
                <c:pt idx="316">
                  <c:v>566</c:v>
                </c:pt>
                <c:pt idx="317">
                  <c:v>567</c:v>
                </c:pt>
                <c:pt idx="318">
                  <c:v>568</c:v>
                </c:pt>
                <c:pt idx="319">
                  <c:v>569</c:v>
                </c:pt>
                <c:pt idx="320">
                  <c:v>570</c:v>
                </c:pt>
                <c:pt idx="321">
                  <c:v>571</c:v>
                </c:pt>
                <c:pt idx="322">
                  <c:v>572</c:v>
                </c:pt>
                <c:pt idx="323">
                  <c:v>573</c:v>
                </c:pt>
                <c:pt idx="324">
                  <c:v>574</c:v>
                </c:pt>
                <c:pt idx="325">
                  <c:v>575</c:v>
                </c:pt>
                <c:pt idx="326">
                  <c:v>576</c:v>
                </c:pt>
                <c:pt idx="327">
                  <c:v>577</c:v>
                </c:pt>
                <c:pt idx="328">
                  <c:v>578</c:v>
                </c:pt>
                <c:pt idx="329">
                  <c:v>579</c:v>
                </c:pt>
                <c:pt idx="330">
                  <c:v>580</c:v>
                </c:pt>
                <c:pt idx="331">
                  <c:v>581</c:v>
                </c:pt>
                <c:pt idx="332">
                  <c:v>582</c:v>
                </c:pt>
                <c:pt idx="333">
                  <c:v>583</c:v>
                </c:pt>
                <c:pt idx="334">
                  <c:v>584</c:v>
                </c:pt>
                <c:pt idx="335">
                  <c:v>585</c:v>
                </c:pt>
                <c:pt idx="336">
                  <c:v>586</c:v>
                </c:pt>
                <c:pt idx="337">
                  <c:v>587</c:v>
                </c:pt>
                <c:pt idx="338">
                  <c:v>588</c:v>
                </c:pt>
                <c:pt idx="339">
                  <c:v>589</c:v>
                </c:pt>
                <c:pt idx="340">
                  <c:v>590</c:v>
                </c:pt>
                <c:pt idx="341">
                  <c:v>591</c:v>
                </c:pt>
                <c:pt idx="342">
                  <c:v>592</c:v>
                </c:pt>
                <c:pt idx="343">
                  <c:v>593</c:v>
                </c:pt>
                <c:pt idx="344">
                  <c:v>594</c:v>
                </c:pt>
                <c:pt idx="345">
                  <c:v>595</c:v>
                </c:pt>
                <c:pt idx="346">
                  <c:v>596</c:v>
                </c:pt>
                <c:pt idx="347">
                  <c:v>597</c:v>
                </c:pt>
                <c:pt idx="348">
                  <c:v>598</c:v>
                </c:pt>
                <c:pt idx="349">
                  <c:v>599</c:v>
                </c:pt>
                <c:pt idx="350">
                  <c:v>600</c:v>
                </c:pt>
                <c:pt idx="351">
                  <c:v>601</c:v>
                </c:pt>
                <c:pt idx="352">
                  <c:v>602</c:v>
                </c:pt>
                <c:pt idx="353">
                  <c:v>603</c:v>
                </c:pt>
                <c:pt idx="354">
                  <c:v>604</c:v>
                </c:pt>
                <c:pt idx="355">
                  <c:v>605</c:v>
                </c:pt>
                <c:pt idx="356">
                  <c:v>606</c:v>
                </c:pt>
                <c:pt idx="357">
                  <c:v>607</c:v>
                </c:pt>
                <c:pt idx="358">
                  <c:v>608</c:v>
                </c:pt>
                <c:pt idx="359">
                  <c:v>609</c:v>
                </c:pt>
                <c:pt idx="360">
                  <c:v>610</c:v>
                </c:pt>
                <c:pt idx="361">
                  <c:v>611</c:v>
                </c:pt>
                <c:pt idx="362">
                  <c:v>612</c:v>
                </c:pt>
                <c:pt idx="363">
                  <c:v>613</c:v>
                </c:pt>
                <c:pt idx="364">
                  <c:v>614</c:v>
                </c:pt>
                <c:pt idx="365">
                  <c:v>615</c:v>
                </c:pt>
                <c:pt idx="366">
                  <c:v>616</c:v>
                </c:pt>
                <c:pt idx="367">
                  <c:v>617</c:v>
                </c:pt>
                <c:pt idx="368">
                  <c:v>618</c:v>
                </c:pt>
                <c:pt idx="369">
                  <c:v>619</c:v>
                </c:pt>
                <c:pt idx="370">
                  <c:v>620</c:v>
                </c:pt>
                <c:pt idx="371">
                  <c:v>621</c:v>
                </c:pt>
                <c:pt idx="372">
                  <c:v>622</c:v>
                </c:pt>
                <c:pt idx="373">
                  <c:v>623</c:v>
                </c:pt>
                <c:pt idx="374">
                  <c:v>624</c:v>
                </c:pt>
                <c:pt idx="375">
                  <c:v>625</c:v>
                </c:pt>
                <c:pt idx="376">
                  <c:v>626</c:v>
                </c:pt>
                <c:pt idx="377">
                  <c:v>627</c:v>
                </c:pt>
                <c:pt idx="378">
                  <c:v>628</c:v>
                </c:pt>
                <c:pt idx="379">
                  <c:v>629</c:v>
                </c:pt>
                <c:pt idx="380">
                  <c:v>630</c:v>
                </c:pt>
                <c:pt idx="381">
                  <c:v>631</c:v>
                </c:pt>
                <c:pt idx="382">
                  <c:v>632</c:v>
                </c:pt>
                <c:pt idx="383">
                  <c:v>633</c:v>
                </c:pt>
                <c:pt idx="384">
                  <c:v>634</c:v>
                </c:pt>
                <c:pt idx="385">
                  <c:v>635</c:v>
                </c:pt>
                <c:pt idx="386">
                  <c:v>636</c:v>
                </c:pt>
                <c:pt idx="387">
                  <c:v>637</c:v>
                </c:pt>
                <c:pt idx="388">
                  <c:v>638</c:v>
                </c:pt>
                <c:pt idx="389">
                  <c:v>639</c:v>
                </c:pt>
                <c:pt idx="390">
                  <c:v>640</c:v>
                </c:pt>
                <c:pt idx="391">
                  <c:v>641</c:v>
                </c:pt>
                <c:pt idx="392">
                  <c:v>642</c:v>
                </c:pt>
                <c:pt idx="393">
                  <c:v>643</c:v>
                </c:pt>
                <c:pt idx="394">
                  <c:v>644</c:v>
                </c:pt>
                <c:pt idx="395">
                  <c:v>645</c:v>
                </c:pt>
                <c:pt idx="396">
                  <c:v>646</c:v>
                </c:pt>
                <c:pt idx="397">
                  <c:v>647</c:v>
                </c:pt>
                <c:pt idx="398">
                  <c:v>648</c:v>
                </c:pt>
                <c:pt idx="399">
                  <c:v>649</c:v>
                </c:pt>
                <c:pt idx="400">
                  <c:v>650</c:v>
                </c:pt>
                <c:pt idx="401">
                  <c:v>651</c:v>
                </c:pt>
                <c:pt idx="402">
                  <c:v>652</c:v>
                </c:pt>
                <c:pt idx="403">
                  <c:v>653</c:v>
                </c:pt>
                <c:pt idx="404">
                  <c:v>654</c:v>
                </c:pt>
                <c:pt idx="405">
                  <c:v>655</c:v>
                </c:pt>
                <c:pt idx="406">
                  <c:v>656</c:v>
                </c:pt>
                <c:pt idx="407">
                  <c:v>657</c:v>
                </c:pt>
                <c:pt idx="408">
                  <c:v>658</c:v>
                </c:pt>
                <c:pt idx="409">
                  <c:v>659</c:v>
                </c:pt>
                <c:pt idx="410">
                  <c:v>660</c:v>
                </c:pt>
                <c:pt idx="411">
                  <c:v>661</c:v>
                </c:pt>
                <c:pt idx="412">
                  <c:v>662</c:v>
                </c:pt>
                <c:pt idx="413">
                  <c:v>663</c:v>
                </c:pt>
                <c:pt idx="414">
                  <c:v>664</c:v>
                </c:pt>
                <c:pt idx="415">
                  <c:v>665</c:v>
                </c:pt>
                <c:pt idx="416">
                  <c:v>666</c:v>
                </c:pt>
                <c:pt idx="417">
                  <c:v>667</c:v>
                </c:pt>
                <c:pt idx="418">
                  <c:v>668</c:v>
                </c:pt>
                <c:pt idx="419">
                  <c:v>669</c:v>
                </c:pt>
                <c:pt idx="420">
                  <c:v>670</c:v>
                </c:pt>
                <c:pt idx="421">
                  <c:v>671</c:v>
                </c:pt>
                <c:pt idx="422">
                  <c:v>672</c:v>
                </c:pt>
                <c:pt idx="423">
                  <c:v>673</c:v>
                </c:pt>
                <c:pt idx="424">
                  <c:v>674</c:v>
                </c:pt>
                <c:pt idx="425">
                  <c:v>675</c:v>
                </c:pt>
                <c:pt idx="426">
                  <c:v>676</c:v>
                </c:pt>
                <c:pt idx="427">
                  <c:v>677</c:v>
                </c:pt>
                <c:pt idx="428">
                  <c:v>678</c:v>
                </c:pt>
                <c:pt idx="429">
                  <c:v>679</c:v>
                </c:pt>
                <c:pt idx="430">
                  <c:v>680</c:v>
                </c:pt>
                <c:pt idx="431">
                  <c:v>681</c:v>
                </c:pt>
                <c:pt idx="432">
                  <c:v>682</c:v>
                </c:pt>
                <c:pt idx="433">
                  <c:v>683</c:v>
                </c:pt>
                <c:pt idx="434">
                  <c:v>684</c:v>
                </c:pt>
                <c:pt idx="435">
                  <c:v>685</c:v>
                </c:pt>
                <c:pt idx="436">
                  <c:v>686</c:v>
                </c:pt>
                <c:pt idx="437">
                  <c:v>687</c:v>
                </c:pt>
                <c:pt idx="438">
                  <c:v>688</c:v>
                </c:pt>
                <c:pt idx="439">
                  <c:v>689</c:v>
                </c:pt>
                <c:pt idx="440">
                  <c:v>690</c:v>
                </c:pt>
                <c:pt idx="441">
                  <c:v>691</c:v>
                </c:pt>
                <c:pt idx="442">
                  <c:v>692</c:v>
                </c:pt>
                <c:pt idx="443">
                  <c:v>693</c:v>
                </c:pt>
                <c:pt idx="444">
                  <c:v>694</c:v>
                </c:pt>
                <c:pt idx="445">
                  <c:v>695</c:v>
                </c:pt>
                <c:pt idx="446">
                  <c:v>696</c:v>
                </c:pt>
                <c:pt idx="447">
                  <c:v>697</c:v>
                </c:pt>
                <c:pt idx="448">
                  <c:v>698</c:v>
                </c:pt>
                <c:pt idx="449">
                  <c:v>699</c:v>
                </c:pt>
                <c:pt idx="450">
                  <c:v>700</c:v>
                </c:pt>
                <c:pt idx="451">
                  <c:v>701</c:v>
                </c:pt>
                <c:pt idx="452">
                  <c:v>702</c:v>
                </c:pt>
                <c:pt idx="453">
                  <c:v>703</c:v>
                </c:pt>
                <c:pt idx="454">
                  <c:v>704</c:v>
                </c:pt>
                <c:pt idx="455">
                  <c:v>705</c:v>
                </c:pt>
                <c:pt idx="456">
                  <c:v>706</c:v>
                </c:pt>
                <c:pt idx="457">
                  <c:v>707</c:v>
                </c:pt>
                <c:pt idx="458">
                  <c:v>708</c:v>
                </c:pt>
                <c:pt idx="459">
                  <c:v>709</c:v>
                </c:pt>
                <c:pt idx="460">
                  <c:v>710</c:v>
                </c:pt>
                <c:pt idx="461">
                  <c:v>711</c:v>
                </c:pt>
                <c:pt idx="462">
                  <c:v>712</c:v>
                </c:pt>
                <c:pt idx="463">
                  <c:v>713</c:v>
                </c:pt>
                <c:pt idx="464">
                  <c:v>714</c:v>
                </c:pt>
                <c:pt idx="465">
                  <c:v>715</c:v>
                </c:pt>
                <c:pt idx="466">
                  <c:v>716</c:v>
                </c:pt>
                <c:pt idx="467">
                  <c:v>717</c:v>
                </c:pt>
                <c:pt idx="468">
                  <c:v>718</c:v>
                </c:pt>
                <c:pt idx="469">
                  <c:v>719</c:v>
                </c:pt>
                <c:pt idx="470">
                  <c:v>720</c:v>
                </c:pt>
                <c:pt idx="471">
                  <c:v>721</c:v>
                </c:pt>
                <c:pt idx="472">
                  <c:v>722</c:v>
                </c:pt>
                <c:pt idx="473">
                  <c:v>723</c:v>
                </c:pt>
                <c:pt idx="474">
                  <c:v>724</c:v>
                </c:pt>
                <c:pt idx="475">
                  <c:v>725</c:v>
                </c:pt>
                <c:pt idx="476">
                  <c:v>726</c:v>
                </c:pt>
                <c:pt idx="477">
                  <c:v>727</c:v>
                </c:pt>
                <c:pt idx="478">
                  <c:v>728</c:v>
                </c:pt>
                <c:pt idx="479">
                  <c:v>729</c:v>
                </c:pt>
                <c:pt idx="480">
                  <c:v>730</c:v>
                </c:pt>
                <c:pt idx="481">
                  <c:v>731</c:v>
                </c:pt>
                <c:pt idx="482">
                  <c:v>732</c:v>
                </c:pt>
                <c:pt idx="483">
                  <c:v>733</c:v>
                </c:pt>
                <c:pt idx="484">
                  <c:v>734</c:v>
                </c:pt>
                <c:pt idx="485">
                  <c:v>735</c:v>
                </c:pt>
                <c:pt idx="486">
                  <c:v>736</c:v>
                </c:pt>
                <c:pt idx="487">
                  <c:v>737</c:v>
                </c:pt>
                <c:pt idx="488">
                  <c:v>738</c:v>
                </c:pt>
                <c:pt idx="489">
                  <c:v>739</c:v>
                </c:pt>
                <c:pt idx="490">
                  <c:v>740</c:v>
                </c:pt>
                <c:pt idx="491">
                  <c:v>741</c:v>
                </c:pt>
                <c:pt idx="492">
                  <c:v>742</c:v>
                </c:pt>
                <c:pt idx="493">
                  <c:v>743</c:v>
                </c:pt>
                <c:pt idx="494">
                  <c:v>744</c:v>
                </c:pt>
                <c:pt idx="495">
                  <c:v>745</c:v>
                </c:pt>
                <c:pt idx="496">
                  <c:v>746</c:v>
                </c:pt>
                <c:pt idx="497">
                  <c:v>747</c:v>
                </c:pt>
                <c:pt idx="498">
                  <c:v>748</c:v>
                </c:pt>
                <c:pt idx="499">
                  <c:v>749</c:v>
                </c:pt>
                <c:pt idx="500">
                  <c:v>750</c:v>
                </c:pt>
                <c:pt idx="501">
                  <c:v>751</c:v>
                </c:pt>
                <c:pt idx="502">
                  <c:v>752</c:v>
                </c:pt>
                <c:pt idx="503">
                  <c:v>753</c:v>
                </c:pt>
                <c:pt idx="504">
                  <c:v>754</c:v>
                </c:pt>
                <c:pt idx="505">
                  <c:v>755</c:v>
                </c:pt>
                <c:pt idx="506">
                  <c:v>756</c:v>
                </c:pt>
                <c:pt idx="507">
                  <c:v>757</c:v>
                </c:pt>
                <c:pt idx="508">
                  <c:v>758</c:v>
                </c:pt>
                <c:pt idx="509">
                  <c:v>759</c:v>
                </c:pt>
                <c:pt idx="510">
                  <c:v>760</c:v>
                </c:pt>
                <c:pt idx="511">
                  <c:v>761</c:v>
                </c:pt>
                <c:pt idx="512">
                  <c:v>762</c:v>
                </c:pt>
                <c:pt idx="513">
                  <c:v>763</c:v>
                </c:pt>
                <c:pt idx="514">
                  <c:v>764</c:v>
                </c:pt>
                <c:pt idx="515">
                  <c:v>765</c:v>
                </c:pt>
                <c:pt idx="516">
                  <c:v>766</c:v>
                </c:pt>
                <c:pt idx="517">
                  <c:v>767</c:v>
                </c:pt>
                <c:pt idx="518">
                  <c:v>768</c:v>
                </c:pt>
                <c:pt idx="519">
                  <c:v>769</c:v>
                </c:pt>
                <c:pt idx="520">
                  <c:v>770</c:v>
                </c:pt>
                <c:pt idx="521">
                  <c:v>771</c:v>
                </c:pt>
                <c:pt idx="522">
                  <c:v>772</c:v>
                </c:pt>
                <c:pt idx="523">
                  <c:v>773</c:v>
                </c:pt>
                <c:pt idx="524">
                  <c:v>774</c:v>
                </c:pt>
                <c:pt idx="525">
                  <c:v>775</c:v>
                </c:pt>
                <c:pt idx="526">
                  <c:v>776</c:v>
                </c:pt>
                <c:pt idx="527">
                  <c:v>777</c:v>
                </c:pt>
                <c:pt idx="528">
                  <c:v>778</c:v>
                </c:pt>
                <c:pt idx="529">
                  <c:v>779</c:v>
                </c:pt>
                <c:pt idx="530">
                  <c:v>780</c:v>
                </c:pt>
                <c:pt idx="531">
                  <c:v>781</c:v>
                </c:pt>
                <c:pt idx="532">
                  <c:v>782</c:v>
                </c:pt>
                <c:pt idx="533">
                  <c:v>783</c:v>
                </c:pt>
                <c:pt idx="534">
                  <c:v>784</c:v>
                </c:pt>
                <c:pt idx="535">
                  <c:v>785</c:v>
                </c:pt>
                <c:pt idx="536">
                  <c:v>786</c:v>
                </c:pt>
                <c:pt idx="537">
                  <c:v>787</c:v>
                </c:pt>
                <c:pt idx="538">
                  <c:v>788</c:v>
                </c:pt>
                <c:pt idx="539">
                  <c:v>789</c:v>
                </c:pt>
                <c:pt idx="540">
                  <c:v>790</c:v>
                </c:pt>
                <c:pt idx="541">
                  <c:v>791</c:v>
                </c:pt>
                <c:pt idx="542">
                  <c:v>792</c:v>
                </c:pt>
                <c:pt idx="543">
                  <c:v>793</c:v>
                </c:pt>
                <c:pt idx="544">
                  <c:v>794</c:v>
                </c:pt>
                <c:pt idx="545">
                  <c:v>795</c:v>
                </c:pt>
                <c:pt idx="546">
                  <c:v>796</c:v>
                </c:pt>
                <c:pt idx="547">
                  <c:v>797</c:v>
                </c:pt>
                <c:pt idx="548">
                  <c:v>798</c:v>
                </c:pt>
                <c:pt idx="549">
                  <c:v>799</c:v>
                </c:pt>
                <c:pt idx="550">
                  <c:v>800</c:v>
                </c:pt>
                <c:pt idx="551">
                  <c:v>801</c:v>
                </c:pt>
                <c:pt idx="552">
                  <c:v>802</c:v>
                </c:pt>
                <c:pt idx="553">
                  <c:v>803</c:v>
                </c:pt>
                <c:pt idx="554">
                  <c:v>804</c:v>
                </c:pt>
                <c:pt idx="555">
                  <c:v>805</c:v>
                </c:pt>
                <c:pt idx="556">
                  <c:v>806</c:v>
                </c:pt>
                <c:pt idx="557">
                  <c:v>807</c:v>
                </c:pt>
                <c:pt idx="558">
                  <c:v>808</c:v>
                </c:pt>
                <c:pt idx="559">
                  <c:v>809</c:v>
                </c:pt>
                <c:pt idx="560">
                  <c:v>810</c:v>
                </c:pt>
                <c:pt idx="561">
                  <c:v>811</c:v>
                </c:pt>
                <c:pt idx="562">
                  <c:v>812</c:v>
                </c:pt>
                <c:pt idx="563">
                  <c:v>813</c:v>
                </c:pt>
                <c:pt idx="564">
                  <c:v>814</c:v>
                </c:pt>
                <c:pt idx="565">
                  <c:v>815</c:v>
                </c:pt>
                <c:pt idx="566">
                  <c:v>816</c:v>
                </c:pt>
                <c:pt idx="567">
                  <c:v>817</c:v>
                </c:pt>
                <c:pt idx="568">
                  <c:v>818</c:v>
                </c:pt>
                <c:pt idx="569">
                  <c:v>819</c:v>
                </c:pt>
                <c:pt idx="570">
                  <c:v>820</c:v>
                </c:pt>
                <c:pt idx="571">
                  <c:v>821</c:v>
                </c:pt>
                <c:pt idx="572">
                  <c:v>822</c:v>
                </c:pt>
                <c:pt idx="573">
                  <c:v>823</c:v>
                </c:pt>
                <c:pt idx="574">
                  <c:v>824</c:v>
                </c:pt>
                <c:pt idx="575">
                  <c:v>825</c:v>
                </c:pt>
                <c:pt idx="576">
                  <c:v>826</c:v>
                </c:pt>
                <c:pt idx="577">
                  <c:v>827</c:v>
                </c:pt>
                <c:pt idx="578">
                  <c:v>828</c:v>
                </c:pt>
                <c:pt idx="579">
                  <c:v>829</c:v>
                </c:pt>
                <c:pt idx="580">
                  <c:v>830</c:v>
                </c:pt>
                <c:pt idx="581">
                  <c:v>831</c:v>
                </c:pt>
                <c:pt idx="582">
                  <c:v>832</c:v>
                </c:pt>
                <c:pt idx="583">
                  <c:v>833</c:v>
                </c:pt>
                <c:pt idx="584">
                  <c:v>834</c:v>
                </c:pt>
                <c:pt idx="585">
                  <c:v>835</c:v>
                </c:pt>
                <c:pt idx="586">
                  <c:v>836</c:v>
                </c:pt>
                <c:pt idx="587">
                  <c:v>837</c:v>
                </c:pt>
                <c:pt idx="588">
                  <c:v>838</c:v>
                </c:pt>
                <c:pt idx="589">
                  <c:v>839</c:v>
                </c:pt>
                <c:pt idx="590">
                  <c:v>840</c:v>
                </c:pt>
                <c:pt idx="591">
                  <c:v>841</c:v>
                </c:pt>
                <c:pt idx="592">
                  <c:v>842</c:v>
                </c:pt>
                <c:pt idx="593">
                  <c:v>843</c:v>
                </c:pt>
                <c:pt idx="594">
                  <c:v>844</c:v>
                </c:pt>
                <c:pt idx="595">
                  <c:v>845</c:v>
                </c:pt>
                <c:pt idx="596">
                  <c:v>846</c:v>
                </c:pt>
                <c:pt idx="597">
                  <c:v>847</c:v>
                </c:pt>
                <c:pt idx="598">
                  <c:v>848</c:v>
                </c:pt>
                <c:pt idx="599">
                  <c:v>849</c:v>
                </c:pt>
                <c:pt idx="600">
                  <c:v>850</c:v>
                </c:pt>
                <c:pt idx="601">
                  <c:v>851</c:v>
                </c:pt>
                <c:pt idx="602">
                  <c:v>852</c:v>
                </c:pt>
                <c:pt idx="603">
                  <c:v>853</c:v>
                </c:pt>
                <c:pt idx="604">
                  <c:v>854</c:v>
                </c:pt>
                <c:pt idx="605">
                  <c:v>855</c:v>
                </c:pt>
                <c:pt idx="606">
                  <c:v>856</c:v>
                </c:pt>
                <c:pt idx="607">
                  <c:v>857</c:v>
                </c:pt>
                <c:pt idx="608">
                  <c:v>858</c:v>
                </c:pt>
                <c:pt idx="609">
                  <c:v>859</c:v>
                </c:pt>
                <c:pt idx="610">
                  <c:v>860</c:v>
                </c:pt>
                <c:pt idx="611">
                  <c:v>861</c:v>
                </c:pt>
                <c:pt idx="612">
                  <c:v>862</c:v>
                </c:pt>
                <c:pt idx="613">
                  <c:v>863</c:v>
                </c:pt>
                <c:pt idx="614">
                  <c:v>864</c:v>
                </c:pt>
                <c:pt idx="615">
                  <c:v>865</c:v>
                </c:pt>
                <c:pt idx="616">
                  <c:v>866</c:v>
                </c:pt>
                <c:pt idx="617">
                  <c:v>867</c:v>
                </c:pt>
                <c:pt idx="618">
                  <c:v>868</c:v>
                </c:pt>
                <c:pt idx="619">
                  <c:v>869</c:v>
                </c:pt>
                <c:pt idx="620">
                  <c:v>870</c:v>
                </c:pt>
                <c:pt idx="621">
                  <c:v>871</c:v>
                </c:pt>
                <c:pt idx="622">
                  <c:v>872</c:v>
                </c:pt>
                <c:pt idx="623">
                  <c:v>873</c:v>
                </c:pt>
                <c:pt idx="624">
                  <c:v>874</c:v>
                </c:pt>
                <c:pt idx="625">
                  <c:v>875</c:v>
                </c:pt>
                <c:pt idx="626">
                  <c:v>876</c:v>
                </c:pt>
                <c:pt idx="627">
                  <c:v>877</c:v>
                </c:pt>
                <c:pt idx="628">
                  <c:v>878</c:v>
                </c:pt>
                <c:pt idx="629">
                  <c:v>879</c:v>
                </c:pt>
                <c:pt idx="630">
                  <c:v>880</c:v>
                </c:pt>
                <c:pt idx="631">
                  <c:v>881</c:v>
                </c:pt>
                <c:pt idx="632">
                  <c:v>882</c:v>
                </c:pt>
                <c:pt idx="633">
                  <c:v>883</c:v>
                </c:pt>
                <c:pt idx="634">
                  <c:v>884</c:v>
                </c:pt>
                <c:pt idx="635">
                  <c:v>885</c:v>
                </c:pt>
                <c:pt idx="636">
                  <c:v>886</c:v>
                </c:pt>
                <c:pt idx="637">
                  <c:v>887</c:v>
                </c:pt>
                <c:pt idx="638">
                  <c:v>888</c:v>
                </c:pt>
                <c:pt idx="639">
                  <c:v>889</c:v>
                </c:pt>
                <c:pt idx="640">
                  <c:v>890</c:v>
                </c:pt>
                <c:pt idx="641">
                  <c:v>891</c:v>
                </c:pt>
                <c:pt idx="642">
                  <c:v>892</c:v>
                </c:pt>
                <c:pt idx="643">
                  <c:v>893</c:v>
                </c:pt>
                <c:pt idx="644">
                  <c:v>894</c:v>
                </c:pt>
                <c:pt idx="645">
                  <c:v>895</c:v>
                </c:pt>
                <c:pt idx="646">
                  <c:v>896</c:v>
                </c:pt>
                <c:pt idx="647">
                  <c:v>897</c:v>
                </c:pt>
                <c:pt idx="648">
                  <c:v>898</c:v>
                </c:pt>
                <c:pt idx="649">
                  <c:v>899</c:v>
                </c:pt>
                <c:pt idx="650">
                  <c:v>900</c:v>
                </c:pt>
                <c:pt idx="651">
                  <c:v>901</c:v>
                </c:pt>
                <c:pt idx="652">
                  <c:v>902</c:v>
                </c:pt>
                <c:pt idx="653">
                  <c:v>903</c:v>
                </c:pt>
                <c:pt idx="654">
                  <c:v>904</c:v>
                </c:pt>
                <c:pt idx="655">
                  <c:v>905</c:v>
                </c:pt>
                <c:pt idx="656">
                  <c:v>906</c:v>
                </c:pt>
                <c:pt idx="657">
                  <c:v>907</c:v>
                </c:pt>
                <c:pt idx="658">
                  <c:v>908</c:v>
                </c:pt>
                <c:pt idx="659">
                  <c:v>909</c:v>
                </c:pt>
                <c:pt idx="660">
                  <c:v>910</c:v>
                </c:pt>
                <c:pt idx="661">
                  <c:v>911</c:v>
                </c:pt>
                <c:pt idx="662">
                  <c:v>912</c:v>
                </c:pt>
                <c:pt idx="663">
                  <c:v>913</c:v>
                </c:pt>
                <c:pt idx="664">
                  <c:v>914</c:v>
                </c:pt>
                <c:pt idx="665">
                  <c:v>915</c:v>
                </c:pt>
                <c:pt idx="666">
                  <c:v>916</c:v>
                </c:pt>
                <c:pt idx="667">
                  <c:v>917</c:v>
                </c:pt>
                <c:pt idx="668">
                  <c:v>918</c:v>
                </c:pt>
                <c:pt idx="669">
                  <c:v>919</c:v>
                </c:pt>
                <c:pt idx="670">
                  <c:v>920</c:v>
                </c:pt>
                <c:pt idx="671">
                  <c:v>921</c:v>
                </c:pt>
                <c:pt idx="672">
                  <c:v>922</c:v>
                </c:pt>
                <c:pt idx="673">
                  <c:v>923</c:v>
                </c:pt>
                <c:pt idx="674">
                  <c:v>924</c:v>
                </c:pt>
                <c:pt idx="675">
                  <c:v>925</c:v>
                </c:pt>
                <c:pt idx="676">
                  <c:v>926</c:v>
                </c:pt>
                <c:pt idx="677">
                  <c:v>927</c:v>
                </c:pt>
                <c:pt idx="678">
                  <c:v>928</c:v>
                </c:pt>
                <c:pt idx="679">
                  <c:v>929</c:v>
                </c:pt>
                <c:pt idx="680">
                  <c:v>930</c:v>
                </c:pt>
                <c:pt idx="681">
                  <c:v>931</c:v>
                </c:pt>
                <c:pt idx="682">
                  <c:v>932</c:v>
                </c:pt>
                <c:pt idx="683">
                  <c:v>933</c:v>
                </c:pt>
                <c:pt idx="684">
                  <c:v>934</c:v>
                </c:pt>
                <c:pt idx="685">
                  <c:v>935</c:v>
                </c:pt>
                <c:pt idx="686">
                  <c:v>936</c:v>
                </c:pt>
                <c:pt idx="687">
                  <c:v>937</c:v>
                </c:pt>
                <c:pt idx="688">
                  <c:v>938</c:v>
                </c:pt>
                <c:pt idx="689">
                  <c:v>939</c:v>
                </c:pt>
                <c:pt idx="690">
                  <c:v>940</c:v>
                </c:pt>
                <c:pt idx="691">
                  <c:v>941</c:v>
                </c:pt>
                <c:pt idx="692">
                  <c:v>942</c:v>
                </c:pt>
                <c:pt idx="693">
                  <c:v>943</c:v>
                </c:pt>
                <c:pt idx="694">
                  <c:v>944</c:v>
                </c:pt>
                <c:pt idx="695">
                  <c:v>945</c:v>
                </c:pt>
                <c:pt idx="696">
                  <c:v>946</c:v>
                </c:pt>
                <c:pt idx="697">
                  <c:v>947</c:v>
                </c:pt>
                <c:pt idx="698">
                  <c:v>948</c:v>
                </c:pt>
                <c:pt idx="699">
                  <c:v>949</c:v>
                </c:pt>
                <c:pt idx="700">
                  <c:v>950</c:v>
                </c:pt>
                <c:pt idx="701">
                  <c:v>951</c:v>
                </c:pt>
                <c:pt idx="702">
                  <c:v>952</c:v>
                </c:pt>
                <c:pt idx="703">
                  <c:v>953</c:v>
                </c:pt>
                <c:pt idx="704">
                  <c:v>954</c:v>
                </c:pt>
                <c:pt idx="705">
                  <c:v>955</c:v>
                </c:pt>
                <c:pt idx="706">
                  <c:v>956</c:v>
                </c:pt>
                <c:pt idx="707">
                  <c:v>957</c:v>
                </c:pt>
                <c:pt idx="708">
                  <c:v>958</c:v>
                </c:pt>
                <c:pt idx="709">
                  <c:v>959</c:v>
                </c:pt>
                <c:pt idx="710">
                  <c:v>960</c:v>
                </c:pt>
                <c:pt idx="711">
                  <c:v>961</c:v>
                </c:pt>
                <c:pt idx="712">
                  <c:v>962</c:v>
                </c:pt>
                <c:pt idx="713">
                  <c:v>963</c:v>
                </c:pt>
                <c:pt idx="714">
                  <c:v>964</c:v>
                </c:pt>
                <c:pt idx="715">
                  <c:v>965</c:v>
                </c:pt>
                <c:pt idx="716">
                  <c:v>966</c:v>
                </c:pt>
                <c:pt idx="717">
                  <c:v>967</c:v>
                </c:pt>
                <c:pt idx="718">
                  <c:v>968</c:v>
                </c:pt>
                <c:pt idx="719">
                  <c:v>969</c:v>
                </c:pt>
                <c:pt idx="720">
                  <c:v>970</c:v>
                </c:pt>
                <c:pt idx="721">
                  <c:v>971</c:v>
                </c:pt>
                <c:pt idx="722">
                  <c:v>972</c:v>
                </c:pt>
                <c:pt idx="723">
                  <c:v>973</c:v>
                </c:pt>
                <c:pt idx="724">
                  <c:v>974</c:v>
                </c:pt>
                <c:pt idx="725">
                  <c:v>975</c:v>
                </c:pt>
                <c:pt idx="726">
                  <c:v>976</c:v>
                </c:pt>
                <c:pt idx="727">
                  <c:v>977</c:v>
                </c:pt>
                <c:pt idx="728">
                  <c:v>978</c:v>
                </c:pt>
                <c:pt idx="729">
                  <c:v>979</c:v>
                </c:pt>
                <c:pt idx="730">
                  <c:v>980</c:v>
                </c:pt>
                <c:pt idx="731">
                  <c:v>981</c:v>
                </c:pt>
                <c:pt idx="732">
                  <c:v>982</c:v>
                </c:pt>
                <c:pt idx="733">
                  <c:v>983</c:v>
                </c:pt>
                <c:pt idx="734">
                  <c:v>984</c:v>
                </c:pt>
                <c:pt idx="735">
                  <c:v>985</c:v>
                </c:pt>
                <c:pt idx="736">
                  <c:v>986</c:v>
                </c:pt>
                <c:pt idx="737">
                  <c:v>987</c:v>
                </c:pt>
                <c:pt idx="738">
                  <c:v>988</c:v>
                </c:pt>
                <c:pt idx="739">
                  <c:v>989</c:v>
                </c:pt>
                <c:pt idx="740">
                  <c:v>990</c:v>
                </c:pt>
                <c:pt idx="741">
                  <c:v>991</c:v>
                </c:pt>
                <c:pt idx="742">
                  <c:v>992</c:v>
                </c:pt>
                <c:pt idx="743">
                  <c:v>993</c:v>
                </c:pt>
                <c:pt idx="744">
                  <c:v>994</c:v>
                </c:pt>
                <c:pt idx="745">
                  <c:v>995</c:v>
                </c:pt>
                <c:pt idx="746">
                  <c:v>996</c:v>
                </c:pt>
                <c:pt idx="747">
                  <c:v>997</c:v>
                </c:pt>
                <c:pt idx="748">
                  <c:v>998</c:v>
                </c:pt>
                <c:pt idx="749">
                  <c:v>999</c:v>
                </c:pt>
                <c:pt idx="750">
                  <c:v>1000</c:v>
                </c:pt>
                <c:pt idx="751">
                  <c:v>1001</c:v>
                </c:pt>
                <c:pt idx="752">
                  <c:v>1002</c:v>
                </c:pt>
                <c:pt idx="753">
                  <c:v>1003</c:v>
                </c:pt>
                <c:pt idx="754">
                  <c:v>1004</c:v>
                </c:pt>
                <c:pt idx="755">
                  <c:v>1005</c:v>
                </c:pt>
                <c:pt idx="756">
                  <c:v>1006</c:v>
                </c:pt>
                <c:pt idx="757">
                  <c:v>1007</c:v>
                </c:pt>
                <c:pt idx="758">
                  <c:v>1008</c:v>
                </c:pt>
                <c:pt idx="759">
                  <c:v>1009</c:v>
                </c:pt>
                <c:pt idx="760">
                  <c:v>1010</c:v>
                </c:pt>
                <c:pt idx="761">
                  <c:v>1011</c:v>
                </c:pt>
                <c:pt idx="762">
                  <c:v>1012</c:v>
                </c:pt>
                <c:pt idx="763">
                  <c:v>1013</c:v>
                </c:pt>
                <c:pt idx="764">
                  <c:v>1014</c:v>
                </c:pt>
                <c:pt idx="765">
                  <c:v>1015</c:v>
                </c:pt>
                <c:pt idx="766">
                  <c:v>1016</c:v>
                </c:pt>
                <c:pt idx="767">
                  <c:v>1017</c:v>
                </c:pt>
                <c:pt idx="768">
                  <c:v>1018</c:v>
                </c:pt>
                <c:pt idx="769">
                  <c:v>1019</c:v>
                </c:pt>
                <c:pt idx="770">
                  <c:v>1020</c:v>
                </c:pt>
                <c:pt idx="771">
                  <c:v>1021</c:v>
                </c:pt>
                <c:pt idx="772">
                  <c:v>1022</c:v>
                </c:pt>
                <c:pt idx="773">
                  <c:v>1023</c:v>
                </c:pt>
                <c:pt idx="774">
                  <c:v>1024</c:v>
                </c:pt>
                <c:pt idx="775">
                  <c:v>1025</c:v>
                </c:pt>
                <c:pt idx="776">
                  <c:v>1026</c:v>
                </c:pt>
                <c:pt idx="777">
                  <c:v>1027</c:v>
                </c:pt>
                <c:pt idx="778">
                  <c:v>1028</c:v>
                </c:pt>
                <c:pt idx="779">
                  <c:v>1029</c:v>
                </c:pt>
                <c:pt idx="780">
                  <c:v>1030</c:v>
                </c:pt>
                <c:pt idx="781">
                  <c:v>1031</c:v>
                </c:pt>
                <c:pt idx="782">
                  <c:v>1032</c:v>
                </c:pt>
                <c:pt idx="783">
                  <c:v>1033</c:v>
                </c:pt>
                <c:pt idx="784">
                  <c:v>1034</c:v>
                </c:pt>
                <c:pt idx="785">
                  <c:v>1035</c:v>
                </c:pt>
                <c:pt idx="786">
                  <c:v>1036</c:v>
                </c:pt>
                <c:pt idx="787">
                  <c:v>1037</c:v>
                </c:pt>
                <c:pt idx="788">
                  <c:v>1038</c:v>
                </c:pt>
                <c:pt idx="789">
                  <c:v>1039</c:v>
                </c:pt>
                <c:pt idx="790">
                  <c:v>1040</c:v>
                </c:pt>
                <c:pt idx="791">
                  <c:v>1041</c:v>
                </c:pt>
                <c:pt idx="792">
                  <c:v>1042</c:v>
                </c:pt>
                <c:pt idx="793">
                  <c:v>1043</c:v>
                </c:pt>
                <c:pt idx="794">
                  <c:v>1044</c:v>
                </c:pt>
                <c:pt idx="795">
                  <c:v>1045</c:v>
                </c:pt>
                <c:pt idx="796">
                  <c:v>1046</c:v>
                </c:pt>
                <c:pt idx="797">
                  <c:v>1047</c:v>
                </c:pt>
                <c:pt idx="798">
                  <c:v>1048</c:v>
                </c:pt>
                <c:pt idx="799">
                  <c:v>1049</c:v>
                </c:pt>
                <c:pt idx="800">
                  <c:v>1050</c:v>
                </c:pt>
                <c:pt idx="801">
                  <c:v>1051</c:v>
                </c:pt>
                <c:pt idx="802">
                  <c:v>1052</c:v>
                </c:pt>
                <c:pt idx="803">
                  <c:v>1053</c:v>
                </c:pt>
                <c:pt idx="804">
                  <c:v>1054</c:v>
                </c:pt>
                <c:pt idx="805">
                  <c:v>1055</c:v>
                </c:pt>
                <c:pt idx="806">
                  <c:v>1056</c:v>
                </c:pt>
                <c:pt idx="807">
                  <c:v>1057</c:v>
                </c:pt>
                <c:pt idx="808">
                  <c:v>1058</c:v>
                </c:pt>
                <c:pt idx="809">
                  <c:v>1059</c:v>
                </c:pt>
                <c:pt idx="810">
                  <c:v>1060</c:v>
                </c:pt>
                <c:pt idx="811">
                  <c:v>1061</c:v>
                </c:pt>
                <c:pt idx="812">
                  <c:v>1062</c:v>
                </c:pt>
                <c:pt idx="813">
                  <c:v>1063</c:v>
                </c:pt>
                <c:pt idx="814">
                  <c:v>1064</c:v>
                </c:pt>
                <c:pt idx="815">
                  <c:v>1065</c:v>
                </c:pt>
                <c:pt idx="816">
                  <c:v>1066</c:v>
                </c:pt>
                <c:pt idx="817">
                  <c:v>1067</c:v>
                </c:pt>
                <c:pt idx="818">
                  <c:v>1068</c:v>
                </c:pt>
                <c:pt idx="819">
                  <c:v>1069</c:v>
                </c:pt>
                <c:pt idx="820">
                  <c:v>1070</c:v>
                </c:pt>
                <c:pt idx="821">
                  <c:v>1071</c:v>
                </c:pt>
                <c:pt idx="822">
                  <c:v>1072</c:v>
                </c:pt>
                <c:pt idx="823">
                  <c:v>1073</c:v>
                </c:pt>
                <c:pt idx="824">
                  <c:v>1074</c:v>
                </c:pt>
                <c:pt idx="825">
                  <c:v>1075</c:v>
                </c:pt>
                <c:pt idx="826">
                  <c:v>1076</c:v>
                </c:pt>
                <c:pt idx="827">
                  <c:v>1077</c:v>
                </c:pt>
                <c:pt idx="828">
                  <c:v>1078</c:v>
                </c:pt>
                <c:pt idx="829">
                  <c:v>1079</c:v>
                </c:pt>
                <c:pt idx="830">
                  <c:v>1080</c:v>
                </c:pt>
                <c:pt idx="831">
                  <c:v>1081</c:v>
                </c:pt>
                <c:pt idx="832">
                  <c:v>1082</c:v>
                </c:pt>
                <c:pt idx="833">
                  <c:v>1083</c:v>
                </c:pt>
                <c:pt idx="834">
                  <c:v>1084</c:v>
                </c:pt>
                <c:pt idx="835">
                  <c:v>1085</c:v>
                </c:pt>
                <c:pt idx="836">
                  <c:v>1086</c:v>
                </c:pt>
                <c:pt idx="837">
                  <c:v>1087</c:v>
                </c:pt>
                <c:pt idx="838">
                  <c:v>1088</c:v>
                </c:pt>
                <c:pt idx="839">
                  <c:v>1089</c:v>
                </c:pt>
                <c:pt idx="840">
                  <c:v>1090</c:v>
                </c:pt>
                <c:pt idx="841">
                  <c:v>1091</c:v>
                </c:pt>
                <c:pt idx="842">
                  <c:v>1092</c:v>
                </c:pt>
                <c:pt idx="843">
                  <c:v>1093</c:v>
                </c:pt>
                <c:pt idx="844">
                  <c:v>1094</c:v>
                </c:pt>
                <c:pt idx="845">
                  <c:v>1095</c:v>
                </c:pt>
                <c:pt idx="846">
                  <c:v>1096</c:v>
                </c:pt>
                <c:pt idx="847">
                  <c:v>1097</c:v>
                </c:pt>
                <c:pt idx="848">
                  <c:v>1098</c:v>
                </c:pt>
                <c:pt idx="849">
                  <c:v>1099</c:v>
                </c:pt>
                <c:pt idx="850">
                  <c:v>1100</c:v>
                </c:pt>
                <c:pt idx="851">
                  <c:v>1101</c:v>
                </c:pt>
                <c:pt idx="852">
                  <c:v>1102</c:v>
                </c:pt>
                <c:pt idx="853">
                  <c:v>1103</c:v>
                </c:pt>
                <c:pt idx="854">
                  <c:v>1104</c:v>
                </c:pt>
                <c:pt idx="855">
                  <c:v>1105</c:v>
                </c:pt>
                <c:pt idx="856">
                  <c:v>1106</c:v>
                </c:pt>
                <c:pt idx="857">
                  <c:v>1107</c:v>
                </c:pt>
                <c:pt idx="858">
                  <c:v>1108</c:v>
                </c:pt>
                <c:pt idx="859">
                  <c:v>1109</c:v>
                </c:pt>
                <c:pt idx="860">
                  <c:v>1110</c:v>
                </c:pt>
                <c:pt idx="861">
                  <c:v>1111</c:v>
                </c:pt>
                <c:pt idx="862">
                  <c:v>1112</c:v>
                </c:pt>
                <c:pt idx="863">
                  <c:v>1113</c:v>
                </c:pt>
                <c:pt idx="864">
                  <c:v>1114</c:v>
                </c:pt>
                <c:pt idx="865">
                  <c:v>1115</c:v>
                </c:pt>
                <c:pt idx="866">
                  <c:v>1116</c:v>
                </c:pt>
                <c:pt idx="867">
                  <c:v>1117</c:v>
                </c:pt>
                <c:pt idx="868">
                  <c:v>1118</c:v>
                </c:pt>
                <c:pt idx="869">
                  <c:v>1119</c:v>
                </c:pt>
                <c:pt idx="870">
                  <c:v>1120</c:v>
                </c:pt>
                <c:pt idx="871">
                  <c:v>1121</c:v>
                </c:pt>
                <c:pt idx="872">
                  <c:v>1122</c:v>
                </c:pt>
                <c:pt idx="873">
                  <c:v>1123</c:v>
                </c:pt>
                <c:pt idx="874">
                  <c:v>1124</c:v>
                </c:pt>
                <c:pt idx="875">
                  <c:v>1125</c:v>
                </c:pt>
                <c:pt idx="876">
                  <c:v>1126</c:v>
                </c:pt>
                <c:pt idx="877">
                  <c:v>1127</c:v>
                </c:pt>
                <c:pt idx="878">
                  <c:v>1128</c:v>
                </c:pt>
                <c:pt idx="879">
                  <c:v>1129</c:v>
                </c:pt>
                <c:pt idx="880">
                  <c:v>1130</c:v>
                </c:pt>
                <c:pt idx="881">
                  <c:v>1131</c:v>
                </c:pt>
                <c:pt idx="882">
                  <c:v>1132</c:v>
                </c:pt>
                <c:pt idx="883">
                  <c:v>1133</c:v>
                </c:pt>
                <c:pt idx="884">
                  <c:v>1134</c:v>
                </c:pt>
                <c:pt idx="885">
                  <c:v>1135</c:v>
                </c:pt>
                <c:pt idx="886">
                  <c:v>1136</c:v>
                </c:pt>
                <c:pt idx="887">
                  <c:v>1137</c:v>
                </c:pt>
                <c:pt idx="888">
                  <c:v>1138</c:v>
                </c:pt>
                <c:pt idx="889">
                  <c:v>1139</c:v>
                </c:pt>
                <c:pt idx="890">
                  <c:v>1140</c:v>
                </c:pt>
                <c:pt idx="891">
                  <c:v>1141</c:v>
                </c:pt>
                <c:pt idx="892">
                  <c:v>1142</c:v>
                </c:pt>
                <c:pt idx="893">
                  <c:v>1143</c:v>
                </c:pt>
                <c:pt idx="894">
                  <c:v>1144</c:v>
                </c:pt>
                <c:pt idx="895">
                  <c:v>1145</c:v>
                </c:pt>
                <c:pt idx="896">
                  <c:v>1146</c:v>
                </c:pt>
                <c:pt idx="897">
                  <c:v>1147</c:v>
                </c:pt>
                <c:pt idx="898">
                  <c:v>1148</c:v>
                </c:pt>
                <c:pt idx="899">
                  <c:v>1149</c:v>
                </c:pt>
                <c:pt idx="900">
                  <c:v>1150</c:v>
                </c:pt>
                <c:pt idx="901">
                  <c:v>1151</c:v>
                </c:pt>
                <c:pt idx="902">
                  <c:v>1152</c:v>
                </c:pt>
                <c:pt idx="903">
                  <c:v>1153</c:v>
                </c:pt>
                <c:pt idx="904">
                  <c:v>1154</c:v>
                </c:pt>
                <c:pt idx="905">
                  <c:v>1155</c:v>
                </c:pt>
                <c:pt idx="906">
                  <c:v>1156</c:v>
                </c:pt>
                <c:pt idx="907">
                  <c:v>1157</c:v>
                </c:pt>
                <c:pt idx="908">
                  <c:v>1158</c:v>
                </c:pt>
                <c:pt idx="909">
                  <c:v>1159</c:v>
                </c:pt>
                <c:pt idx="910">
                  <c:v>1160</c:v>
                </c:pt>
                <c:pt idx="911">
                  <c:v>1161</c:v>
                </c:pt>
                <c:pt idx="912">
                  <c:v>1162</c:v>
                </c:pt>
                <c:pt idx="913">
                  <c:v>1163</c:v>
                </c:pt>
                <c:pt idx="914">
                  <c:v>1164</c:v>
                </c:pt>
                <c:pt idx="915">
                  <c:v>1165</c:v>
                </c:pt>
                <c:pt idx="916">
                  <c:v>1166</c:v>
                </c:pt>
                <c:pt idx="917">
                  <c:v>1167</c:v>
                </c:pt>
                <c:pt idx="918">
                  <c:v>1168</c:v>
                </c:pt>
                <c:pt idx="919">
                  <c:v>1169</c:v>
                </c:pt>
                <c:pt idx="920">
                  <c:v>1170</c:v>
                </c:pt>
                <c:pt idx="921">
                  <c:v>1171</c:v>
                </c:pt>
                <c:pt idx="922">
                  <c:v>1172</c:v>
                </c:pt>
                <c:pt idx="923">
                  <c:v>1173</c:v>
                </c:pt>
                <c:pt idx="924">
                  <c:v>1174</c:v>
                </c:pt>
                <c:pt idx="925">
                  <c:v>1175</c:v>
                </c:pt>
                <c:pt idx="926">
                  <c:v>1176</c:v>
                </c:pt>
                <c:pt idx="927">
                  <c:v>1177</c:v>
                </c:pt>
                <c:pt idx="928">
                  <c:v>1178</c:v>
                </c:pt>
                <c:pt idx="929">
                  <c:v>1179</c:v>
                </c:pt>
                <c:pt idx="930">
                  <c:v>1180</c:v>
                </c:pt>
                <c:pt idx="931">
                  <c:v>1181</c:v>
                </c:pt>
                <c:pt idx="932">
                  <c:v>1182</c:v>
                </c:pt>
                <c:pt idx="933">
                  <c:v>1183</c:v>
                </c:pt>
                <c:pt idx="934">
                  <c:v>1184</c:v>
                </c:pt>
                <c:pt idx="935">
                  <c:v>1185</c:v>
                </c:pt>
                <c:pt idx="936">
                  <c:v>1186</c:v>
                </c:pt>
                <c:pt idx="937">
                  <c:v>1187</c:v>
                </c:pt>
                <c:pt idx="938">
                  <c:v>1188</c:v>
                </c:pt>
                <c:pt idx="939">
                  <c:v>1189</c:v>
                </c:pt>
                <c:pt idx="940">
                  <c:v>1190</c:v>
                </c:pt>
                <c:pt idx="941">
                  <c:v>1191</c:v>
                </c:pt>
                <c:pt idx="942">
                  <c:v>1192</c:v>
                </c:pt>
                <c:pt idx="943">
                  <c:v>1193</c:v>
                </c:pt>
                <c:pt idx="944">
                  <c:v>1194</c:v>
                </c:pt>
                <c:pt idx="945">
                  <c:v>1195</c:v>
                </c:pt>
                <c:pt idx="946">
                  <c:v>1196</c:v>
                </c:pt>
                <c:pt idx="947">
                  <c:v>1197</c:v>
                </c:pt>
                <c:pt idx="948">
                  <c:v>1198</c:v>
                </c:pt>
                <c:pt idx="949">
                  <c:v>1199</c:v>
                </c:pt>
                <c:pt idx="950">
                  <c:v>1200</c:v>
                </c:pt>
                <c:pt idx="951">
                  <c:v>1201</c:v>
                </c:pt>
                <c:pt idx="952">
                  <c:v>1202</c:v>
                </c:pt>
                <c:pt idx="953">
                  <c:v>1203</c:v>
                </c:pt>
                <c:pt idx="954">
                  <c:v>1204</c:v>
                </c:pt>
                <c:pt idx="955">
                  <c:v>1205</c:v>
                </c:pt>
                <c:pt idx="956">
                  <c:v>1206</c:v>
                </c:pt>
                <c:pt idx="957">
                  <c:v>1207</c:v>
                </c:pt>
                <c:pt idx="958">
                  <c:v>1208</c:v>
                </c:pt>
                <c:pt idx="959">
                  <c:v>1209</c:v>
                </c:pt>
                <c:pt idx="960">
                  <c:v>1210</c:v>
                </c:pt>
                <c:pt idx="961">
                  <c:v>1211</c:v>
                </c:pt>
                <c:pt idx="962">
                  <c:v>1212</c:v>
                </c:pt>
                <c:pt idx="963">
                  <c:v>1213</c:v>
                </c:pt>
                <c:pt idx="964">
                  <c:v>1214</c:v>
                </c:pt>
                <c:pt idx="965">
                  <c:v>1215</c:v>
                </c:pt>
                <c:pt idx="966">
                  <c:v>1216</c:v>
                </c:pt>
                <c:pt idx="967">
                  <c:v>1217</c:v>
                </c:pt>
                <c:pt idx="968">
                  <c:v>1218</c:v>
                </c:pt>
                <c:pt idx="969">
                  <c:v>1219</c:v>
                </c:pt>
                <c:pt idx="970">
                  <c:v>1220</c:v>
                </c:pt>
                <c:pt idx="971">
                  <c:v>1221</c:v>
                </c:pt>
                <c:pt idx="972">
                  <c:v>1222</c:v>
                </c:pt>
                <c:pt idx="973">
                  <c:v>1223</c:v>
                </c:pt>
                <c:pt idx="974">
                  <c:v>1224</c:v>
                </c:pt>
                <c:pt idx="975">
                  <c:v>1225</c:v>
                </c:pt>
                <c:pt idx="976">
                  <c:v>1226</c:v>
                </c:pt>
                <c:pt idx="977">
                  <c:v>1227</c:v>
                </c:pt>
                <c:pt idx="978">
                  <c:v>1228</c:v>
                </c:pt>
                <c:pt idx="979">
                  <c:v>1229</c:v>
                </c:pt>
                <c:pt idx="980">
                  <c:v>1230</c:v>
                </c:pt>
                <c:pt idx="981">
                  <c:v>1231</c:v>
                </c:pt>
                <c:pt idx="982">
                  <c:v>1232</c:v>
                </c:pt>
                <c:pt idx="983">
                  <c:v>1233</c:v>
                </c:pt>
                <c:pt idx="984">
                  <c:v>1234</c:v>
                </c:pt>
                <c:pt idx="985">
                  <c:v>1235</c:v>
                </c:pt>
                <c:pt idx="986">
                  <c:v>1236</c:v>
                </c:pt>
                <c:pt idx="987">
                  <c:v>1237</c:v>
                </c:pt>
                <c:pt idx="988">
                  <c:v>1238</c:v>
                </c:pt>
                <c:pt idx="989">
                  <c:v>1239</c:v>
                </c:pt>
                <c:pt idx="990">
                  <c:v>1240</c:v>
                </c:pt>
                <c:pt idx="991">
                  <c:v>1241</c:v>
                </c:pt>
                <c:pt idx="992">
                  <c:v>1242</c:v>
                </c:pt>
                <c:pt idx="993">
                  <c:v>1243</c:v>
                </c:pt>
                <c:pt idx="994">
                  <c:v>1244</c:v>
                </c:pt>
                <c:pt idx="995">
                  <c:v>1245</c:v>
                </c:pt>
                <c:pt idx="996">
                  <c:v>1246</c:v>
                </c:pt>
                <c:pt idx="997">
                  <c:v>1247</c:v>
                </c:pt>
                <c:pt idx="998">
                  <c:v>1248</c:v>
                </c:pt>
                <c:pt idx="999">
                  <c:v>1249</c:v>
                </c:pt>
                <c:pt idx="1000">
                  <c:v>1250</c:v>
                </c:pt>
                <c:pt idx="1001">
                  <c:v>1251</c:v>
                </c:pt>
                <c:pt idx="1002">
                  <c:v>1252</c:v>
                </c:pt>
                <c:pt idx="1003">
                  <c:v>1253</c:v>
                </c:pt>
                <c:pt idx="1004">
                  <c:v>1254</c:v>
                </c:pt>
                <c:pt idx="1005">
                  <c:v>1255</c:v>
                </c:pt>
                <c:pt idx="1006">
                  <c:v>1256</c:v>
                </c:pt>
                <c:pt idx="1007">
                  <c:v>1257</c:v>
                </c:pt>
                <c:pt idx="1008">
                  <c:v>1258</c:v>
                </c:pt>
                <c:pt idx="1009">
                  <c:v>1259</c:v>
                </c:pt>
                <c:pt idx="1010">
                  <c:v>1260</c:v>
                </c:pt>
                <c:pt idx="1011">
                  <c:v>1261</c:v>
                </c:pt>
                <c:pt idx="1012">
                  <c:v>1262</c:v>
                </c:pt>
                <c:pt idx="1013">
                  <c:v>1263</c:v>
                </c:pt>
                <c:pt idx="1014">
                  <c:v>1264</c:v>
                </c:pt>
                <c:pt idx="1015">
                  <c:v>1265</c:v>
                </c:pt>
                <c:pt idx="1016">
                  <c:v>1266</c:v>
                </c:pt>
                <c:pt idx="1017">
                  <c:v>1267</c:v>
                </c:pt>
                <c:pt idx="1018">
                  <c:v>1268</c:v>
                </c:pt>
                <c:pt idx="1019">
                  <c:v>1269</c:v>
                </c:pt>
                <c:pt idx="1020">
                  <c:v>1270</c:v>
                </c:pt>
                <c:pt idx="1021">
                  <c:v>1271</c:v>
                </c:pt>
                <c:pt idx="1022">
                  <c:v>1272</c:v>
                </c:pt>
                <c:pt idx="1023">
                  <c:v>1273</c:v>
                </c:pt>
                <c:pt idx="1024">
                  <c:v>1274</c:v>
                </c:pt>
                <c:pt idx="1025">
                  <c:v>1275</c:v>
                </c:pt>
                <c:pt idx="1026">
                  <c:v>1276</c:v>
                </c:pt>
                <c:pt idx="1027">
                  <c:v>1277</c:v>
                </c:pt>
                <c:pt idx="1028">
                  <c:v>1278</c:v>
                </c:pt>
                <c:pt idx="1029">
                  <c:v>1279</c:v>
                </c:pt>
                <c:pt idx="1030">
                  <c:v>1280</c:v>
                </c:pt>
                <c:pt idx="1031">
                  <c:v>1281</c:v>
                </c:pt>
                <c:pt idx="1032">
                  <c:v>1282</c:v>
                </c:pt>
                <c:pt idx="1033">
                  <c:v>1283</c:v>
                </c:pt>
                <c:pt idx="1034">
                  <c:v>1284</c:v>
                </c:pt>
                <c:pt idx="1035">
                  <c:v>1285</c:v>
                </c:pt>
                <c:pt idx="1036">
                  <c:v>1286</c:v>
                </c:pt>
                <c:pt idx="1037">
                  <c:v>1287</c:v>
                </c:pt>
                <c:pt idx="1038">
                  <c:v>1288</c:v>
                </c:pt>
                <c:pt idx="1039">
                  <c:v>1289</c:v>
                </c:pt>
                <c:pt idx="1040">
                  <c:v>1290</c:v>
                </c:pt>
                <c:pt idx="1041">
                  <c:v>1291</c:v>
                </c:pt>
                <c:pt idx="1042">
                  <c:v>1292</c:v>
                </c:pt>
                <c:pt idx="1043">
                  <c:v>1293</c:v>
                </c:pt>
                <c:pt idx="1044">
                  <c:v>1294</c:v>
                </c:pt>
                <c:pt idx="1045">
                  <c:v>1295</c:v>
                </c:pt>
                <c:pt idx="1046">
                  <c:v>1296</c:v>
                </c:pt>
                <c:pt idx="1047">
                  <c:v>1297</c:v>
                </c:pt>
                <c:pt idx="1048">
                  <c:v>1298</c:v>
                </c:pt>
                <c:pt idx="1049">
                  <c:v>1299</c:v>
                </c:pt>
                <c:pt idx="1050">
                  <c:v>1300</c:v>
                </c:pt>
                <c:pt idx="1051">
                  <c:v>1301</c:v>
                </c:pt>
                <c:pt idx="1052">
                  <c:v>1302</c:v>
                </c:pt>
                <c:pt idx="1053">
                  <c:v>1303</c:v>
                </c:pt>
                <c:pt idx="1054">
                  <c:v>1304</c:v>
                </c:pt>
                <c:pt idx="1055">
                  <c:v>1305</c:v>
                </c:pt>
                <c:pt idx="1056">
                  <c:v>1306</c:v>
                </c:pt>
                <c:pt idx="1057">
                  <c:v>1307</c:v>
                </c:pt>
                <c:pt idx="1058">
                  <c:v>1308</c:v>
                </c:pt>
                <c:pt idx="1059">
                  <c:v>1309</c:v>
                </c:pt>
                <c:pt idx="1060">
                  <c:v>1310</c:v>
                </c:pt>
                <c:pt idx="1061">
                  <c:v>1311</c:v>
                </c:pt>
                <c:pt idx="1062">
                  <c:v>1312</c:v>
                </c:pt>
                <c:pt idx="1063">
                  <c:v>1313</c:v>
                </c:pt>
                <c:pt idx="1064">
                  <c:v>1314</c:v>
                </c:pt>
                <c:pt idx="1065">
                  <c:v>1315</c:v>
                </c:pt>
                <c:pt idx="1066">
                  <c:v>1316</c:v>
                </c:pt>
                <c:pt idx="1067">
                  <c:v>1317</c:v>
                </c:pt>
                <c:pt idx="1068">
                  <c:v>1318</c:v>
                </c:pt>
                <c:pt idx="1069">
                  <c:v>1319</c:v>
                </c:pt>
                <c:pt idx="1070">
                  <c:v>1320</c:v>
                </c:pt>
                <c:pt idx="1071">
                  <c:v>1321</c:v>
                </c:pt>
                <c:pt idx="1072">
                  <c:v>1322</c:v>
                </c:pt>
                <c:pt idx="1073">
                  <c:v>1323</c:v>
                </c:pt>
                <c:pt idx="1074">
                  <c:v>1324</c:v>
                </c:pt>
                <c:pt idx="1075">
                  <c:v>1325</c:v>
                </c:pt>
                <c:pt idx="1076">
                  <c:v>1326</c:v>
                </c:pt>
                <c:pt idx="1077">
                  <c:v>1327</c:v>
                </c:pt>
                <c:pt idx="1078">
                  <c:v>1328</c:v>
                </c:pt>
                <c:pt idx="1079">
                  <c:v>1329</c:v>
                </c:pt>
                <c:pt idx="1080">
                  <c:v>1330</c:v>
                </c:pt>
                <c:pt idx="1081">
                  <c:v>1331</c:v>
                </c:pt>
                <c:pt idx="1082">
                  <c:v>1332</c:v>
                </c:pt>
                <c:pt idx="1083">
                  <c:v>1333</c:v>
                </c:pt>
                <c:pt idx="1084">
                  <c:v>1334</c:v>
                </c:pt>
                <c:pt idx="1085">
                  <c:v>1335</c:v>
                </c:pt>
                <c:pt idx="1086">
                  <c:v>1336</c:v>
                </c:pt>
                <c:pt idx="1087">
                  <c:v>1337</c:v>
                </c:pt>
                <c:pt idx="1088">
                  <c:v>1338</c:v>
                </c:pt>
                <c:pt idx="1089">
                  <c:v>1339</c:v>
                </c:pt>
                <c:pt idx="1090">
                  <c:v>1340</c:v>
                </c:pt>
                <c:pt idx="1091">
                  <c:v>1341</c:v>
                </c:pt>
                <c:pt idx="1092">
                  <c:v>1342</c:v>
                </c:pt>
                <c:pt idx="1093">
                  <c:v>1343</c:v>
                </c:pt>
                <c:pt idx="1094">
                  <c:v>1344</c:v>
                </c:pt>
                <c:pt idx="1095">
                  <c:v>1345</c:v>
                </c:pt>
                <c:pt idx="1096">
                  <c:v>1346</c:v>
                </c:pt>
                <c:pt idx="1097">
                  <c:v>1347</c:v>
                </c:pt>
                <c:pt idx="1098">
                  <c:v>1348</c:v>
                </c:pt>
                <c:pt idx="1099">
                  <c:v>1349</c:v>
                </c:pt>
                <c:pt idx="1100">
                  <c:v>1350</c:v>
                </c:pt>
                <c:pt idx="1101">
                  <c:v>1351</c:v>
                </c:pt>
                <c:pt idx="1102">
                  <c:v>1352</c:v>
                </c:pt>
                <c:pt idx="1103">
                  <c:v>1353</c:v>
                </c:pt>
                <c:pt idx="1104">
                  <c:v>1354</c:v>
                </c:pt>
                <c:pt idx="1105">
                  <c:v>1355</c:v>
                </c:pt>
                <c:pt idx="1106">
                  <c:v>1356</c:v>
                </c:pt>
                <c:pt idx="1107">
                  <c:v>1357</c:v>
                </c:pt>
                <c:pt idx="1108">
                  <c:v>1358</c:v>
                </c:pt>
                <c:pt idx="1109">
                  <c:v>1359</c:v>
                </c:pt>
                <c:pt idx="1110">
                  <c:v>1360</c:v>
                </c:pt>
                <c:pt idx="1111">
                  <c:v>1361</c:v>
                </c:pt>
                <c:pt idx="1112">
                  <c:v>1362</c:v>
                </c:pt>
                <c:pt idx="1113">
                  <c:v>1363</c:v>
                </c:pt>
                <c:pt idx="1114">
                  <c:v>1364</c:v>
                </c:pt>
                <c:pt idx="1115">
                  <c:v>1365</c:v>
                </c:pt>
                <c:pt idx="1116">
                  <c:v>1366</c:v>
                </c:pt>
                <c:pt idx="1117">
                  <c:v>1367</c:v>
                </c:pt>
                <c:pt idx="1118">
                  <c:v>1368</c:v>
                </c:pt>
                <c:pt idx="1119">
                  <c:v>1369</c:v>
                </c:pt>
                <c:pt idx="1120">
                  <c:v>1370</c:v>
                </c:pt>
                <c:pt idx="1121">
                  <c:v>1371</c:v>
                </c:pt>
                <c:pt idx="1122">
                  <c:v>1372</c:v>
                </c:pt>
                <c:pt idx="1123">
                  <c:v>1373</c:v>
                </c:pt>
                <c:pt idx="1124">
                  <c:v>1374</c:v>
                </c:pt>
                <c:pt idx="1125">
                  <c:v>1375</c:v>
                </c:pt>
                <c:pt idx="1126">
                  <c:v>1376</c:v>
                </c:pt>
                <c:pt idx="1127">
                  <c:v>1377</c:v>
                </c:pt>
                <c:pt idx="1128">
                  <c:v>1378</c:v>
                </c:pt>
                <c:pt idx="1129">
                  <c:v>1379</c:v>
                </c:pt>
                <c:pt idx="1130">
                  <c:v>1380</c:v>
                </c:pt>
                <c:pt idx="1131">
                  <c:v>1381</c:v>
                </c:pt>
                <c:pt idx="1132">
                  <c:v>1382</c:v>
                </c:pt>
                <c:pt idx="1133">
                  <c:v>1383</c:v>
                </c:pt>
                <c:pt idx="1134">
                  <c:v>1384</c:v>
                </c:pt>
                <c:pt idx="1135">
                  <c:v>1385</c:v>
                </c:pt>
                <c:pt idx="1136">
                  <c:v>1386</c:v>
                </c:pt>
                <c:pt idx="1137">
                  <c:v>1387</c:v>
                </c:pt>
                <c:pt idx="1138">
                  <c:v>1388</c:v>
                </c:pt>
                <c:pt idx="1139">
                  <c:v>1389</c:v>
                </c:pt>
                <c:pt idx="1140">
                  <c:v>1390</c:v>
                </c:pt>
                <c:pt idx="1141">
                  <c:v>1391</c:v>
                </c:pt>
                <c:pt idx="1142">
                  <c:v>1392</c:v>
                </c:pt>
                <c:pt idx="1143">
                  <c:v>1393</c:v>
                </c:pt>
                <c:pt idx="1144">
                  <c:v>1394</c:v>
                </c:pt>
                <c:pt idx="1145">
                  <c:v>1395</c:v>
                </c:pt>
                <c:pt idx="1146">
                  <c:v>1396</c:v>
                </c:pt>
                <c:pt idx="1147">
                  <c:v>1397</c:v>
                </c:pt>
                <c:pt idx="1148">
                  <c:v>1398</c:v>
                </c:pt>
                <c:pt idx="1149">
                  <c:v>1399</c:v>
                </c:pt>
                <c:pt idx="1150">
                  <c:v>1400</c:v>
                </c:pt>
                <c:pt idx="1151">
                  <c:v>1401</c:v>
                </c:pt>
                <c:pt idx="1152">
                  <c:v>1402</c:v>
                </c:pt>
                <c:pt idx="1153">
                  <c:v>1403</c:v>
                </c:pt>
                <c:pt idx="1154">
                  <c:v>1404</c:v>
                </c:pt>
                <c:pt idx="1155">
                  <c:v>1405</c:v>
                </c:pt>
                <c:pt idx="1156">
                  <c:v>1406</c:v>
                </c:pt>
                <c:pt idx="1157">
                  <c:v>1407</c:v>
                </c:pt>
                <c:pt idx="1158">
                  <c:v>1408</c:v>
                </c:pt>
                <c:pt idx="1159">
                  <c:v>1409</c:v>
                </c:pt>
                <c:pt idx="1160">
                  <c:v>1410</c:v>
                </c:pt>
                <c:pt idx="1161">
                  <c:v>1411</c:v>
                </c:pt>
                <c:pt idx="1162">
                  <c:v>1412</c:v>
                </c:pt>
                <c:pt idx="1163">
                  <c:v>1413</c:v>
                </c:pt>
                <c:pt idx="1164">
                  <c:v>1414</c:v>
                </c:pt>
                <c:pt idx="1165">
                  <c:v>1415</c:v>
                </c:pt>
                <c:pt idx="1166">
                  <c:v>1416</c:v>
                </c:pt>
                <c:pt idx="1167">
                  <c:v>1417</c:v>
                </c:pt>
                <c:pt idx="1168">
                  <c:v>1418</c:v>
                </c:pt>
                <c:pt idx="1169">
                  <c:v>1419</c:v>
                </c:pt>
                <c:pt idx="1170">
                  <c:v>1420</c:v>
                </c:pt>
                <c:pt idx="1171">
                  <c:v>1421</c:v>
                </c:pt>
                <c:pt idx="1172">
                  <c:v>1422</c:v>
                </c:pt>
                <c:pt idx="1173">
                  <c:v>1423</c:v>
                </c:pt>
                <c:pt idx="1174">
                  <c:v>1424</c:v>
                </c:pt>
                <c:pt idx="1175">
                  <c:v>1425</c:v>
                </c:pt>
                <c:pt idx="1176">
                  <c:v>1426</c:v>
                </c:pt>
                <c:pt idx="1177">
                  <c:v>1427</c:v>
                </c:pt>
                <c:pt idx="1178">
                  <c:v>1428</c:v>
                </c:pt>
                <c:pt idx="1179">
                  <c:v>1429</c:v>
                </c:pt>
                <c:pt idx="1180">
                  <c:v>1430</c:v>
                </c:pt>
                <c:pt idx="1181">
                  <c:v>1431</c:v>
                </c:pt>
                <c:pt idx="1182">
                  <c:v>1432</c:v>
                </c:pt>
                <c:pt idx="1183">
                  <c:v>1433</c:v>
                </c:pt>
                <c:pt idx="1184">
                  <c:v>1434</c:v>
                </c:pt>
                <c:pt idx="1185">
                  <c:v>1435</c:v>
                </c:pt>
                <c:pt idx="1186">
                  <c:v>1436</c:v>
                </c:pt>
                <c:pt idx="1187">
                  <c:v>1437</c:v>
                </c:pt>
                <c:pt idx="1188">
                  <c:v>1438</c:v>
                </c:pt>
                <c:pt idx="1189">
                  <c:v>1439</c:v>
                </c:pt>
                <c:pt idx="1190">
                  <c:v>1440</c:v>
                </c:pt>
                <c:pt idx="1191">
                  <c:v>1441</c:v>
                </c:pt>
                <c:pt idx="1192">
                  <c:v>1442</c:v>
                </c:pt>
                <c:pt idx="1193">
                  <c:v>1443</c:v>
                </c:pt>
                <c:pt idx="1194">
                  <c:v>1444</c:v>
                </c:pt>
                <c:pt idx="1195">
                  <c:v>1445</c:v>
                </c:pt>
                <c:pt idx="1196">
                  <c:v>1446</c:v>
                </c:pt>
                <c:pt idx="1197">
                  <c:v>1447</c:v>
                </c:pt>
                <c:pt idx="1198">
                  <c:v>1448</c:v>
                </c:pt>
                <c:pt idx="1199">
                  <c:v>1449</c:v>
                </c:pt>
                <c:pt idx="1200">
                  <c:v>1450</c:v>
                </c:pt>
                <c:pt idx="1201">
                  <c:v>1451</c:v>
                </c:pt>
                <c:pt idx="1202">
                  <c:v>1452</c:v>
                </c:pt>
                <c:pt idx="1203">
                  <c:v>1453</c:v>
                </c:pt>
                <c:pt idx="1204">
                  <c:v>1454</c:v>
                </c:pt>
                <c:pt idx="1205">
                  <c:v>1455</c:v>
                </c:pt>
                <c:pt idx="1206">
                  <c:v>1456</c:v>
                </c:pt>
                <c:pt idx="1207">
                  <c:v>1457</c:v>
                </c:pt>
                <c:pt idx="1208">
                  <c:v>1458</c:v>
                </c:pt>
                <c:pt idx="1209">
                  <c:v>1459</c:v>
                </c:pt>
                <c:pt idx="1210">
                  <c:v>1460</c:v>
                </c:pt>
                <c:pt idx="1211">
                  <c:v>1461</c:v>
                </c:pt>
                <c:pt idx="1212">
                  <c:v>1462</c:v>
                </c:pt>
                <c:pt idx="1213">
                  <c:v>1463</c:v>
                </c:pt>
                <c:pt idx="1214">
                  <c:v>1464</c:v>
                </c:pt>
                <c:pt idx="1215">
                  <c:v>1465</c:v>
                </c:pt>
                <c:pt idx="1216">
                  <c:v>1466</c:v>
                </c:pt>
                <c:pt idx="1217">
                  <c:v>1467</c:v>
                </c:pt>
                <c:pt idx="1218">
                  <c:v>1468</c:v>
                </c:pt>
                <c:pt idx="1219">
                  <c:v>1469</c:v>
                </c:pt>
                <c:pt idx="1220">
                  <c:v>1470</c:v>
                </c:pt>
                <c:pt idx="1221">
                  <c:v>1471</c:v>
                </c:pt>
                <c:pt idx="1222">
                  <c:v>1472</c:v>
                </c:pt>
                <c:pt idx="1223">
                  <c:v>1473</c:v>
                </c:pt>
                <c:pt idx="1224">
                  <c:v>1474</c:v>
                </c:pt>
                <c:pt idx="1225">
                  <c:v>1475</c:v>
                </c:pt>
                <c:pt idx="1226">
                  <c:v>1476</c:v>
                </c:pt>
                <c:pt idx="1227">
                  <c:v>1477</c:v>
                </c:pt>
                <c:pt idx="1228">
                  <c:v>1478</c:v>
                </c:pt>
                <c:pt idx="1229">
                  <c:v>1479</c:v>
                </c:pt>
                <c:pt idx="1230">
                  <c:v>1480</c:v>
                </c:pt>
                <c:pt idx="1231">
                  <c:v>1481</c:v>
                </c:pt>
                <c:pt idx="1232">
                  <c:v>1482</c:v>
                </c:pt>
                <c:pt idx="1233">
                  <c:v>1483</c:v>
                </c:pt>
                <c:pt idx="1234">
                  <c:v>1484</c:v>
                </c:pt>
                <c:pt idx="1235">
                  <c:v>1485</c:v>
                </c:pt>
                <c:pt idx="1236">
                  <c:v>1486</c:v>
                </c:pt>
                <c:pt idx="1237">
                  <c:v>1487</c:v>
                </c:pt>
                <c:pt idx="1238">
                  <c:v>1488</c:v>
                </c:pt>
                <c:pt idx="1239">
                  <c:v>1489</c:v>
                </c:pt>
                <c:pt idx="1240">
                  <c:v>1490</c:v>
                </c:pt>
                <c:pt idx="1241">
                  <c:v>1491</c:v>
                </c:pt>
                <c:pt idx="1242">
                  <c:v>1492</c:v>
                </c:pt>
                <c:pt idx="1243">
                  <c:v>1493</c:v>
                </c:pt>
                <c:pt idx="1244">
                  <c:v>1494</c:v>
                </c:pt>
                <c:pt idx="1245">
                  <c:v>1495</c:v>
                </c:pt>
                <c:pt idx="1246">
                  <c:v>1496</c:v>
                </c:pt>
                <c:pt idx="1247">
                  <c:v>1497</c:v>
                </c:pt>
                <c:pt idx="1248">
                  <c:v>1498</c:v>
                </c:pt>
                <c:pt idx="1249">
                  <c:v>1499</c:v>
                </c:pt>
                <c:pt idx="1250">
                  <c:v>1500</c:v>
                </c:pt>
                <c:pt idx="1251">
                  <c:v>1501</c:v>
                </c:pt>
                <c:pt idx="1252">
                  <c:v>1502</c:v>
                </c:pt>
                <c:pt idx="1253">
                  <c:v>1503</c:v>
                </c:pt>
                <c:pt idx="1254">
                  <c:v>1504</c:v>
                </c:pt>
                <c:pt idx="1255">
                  <c:v>1505</c:v>
                </c:pt>
                <c:pt idx="1256">
                  <c:v>1506</c:v>
                </c:pt>
                <c:pt idx="1257">
                  <c:v>1507</c:v>
                </c:pt>
                <c:pt idx="1258">
                  <c:v>1508</c:v>
                </c:pt>
                <c:pt idx="1259">
                  <c:v>1509</c:v>
                </c:pt>
                <c:pt idx="1260">
                  <c:v>1510</c:v>
                </c:pt>
                <c:pt idx="1261">
                  <c:v>1511</c:v>
                </c:pt>
                <c:pt idx="1262">
                  <c:v>1512</c:v>
                </c:pt>
                <c:pt idx="1263">
                  <c:v>1513</c:v>
                </c:pt>
                <c:pt idx="1264">
                  <c:v>1514</c:v>
                </c:pt>
                <c:pt idx="1265">
                  <c:v>1515</c:v>
                </c:pt>
                <c:pt idx="1266">
                  <c:v>1516</c:v>
                </c:pt>
                <c:pt idx="1267">
                  <c:v>1517</c:v>
                </c:pt>
                <c:pt idx="1268">
                  <c:v>1518</c:v>
                </c:pt>
                <c:pt idx="1269">
                  <c:v>1519</c:v>
                </c:pt>
                <c:pt idx="1270">
                  <c:v>1520</c:v>
                </c:pt>
                <c:pt idx="1271">
                  <c:v>1521</c:v>
                </c:pt>
                <c:pt idx="1272">
                  <c:v>1522</c:v>
                </c:pt>
                <c:pt idx="1273">
                  <c:v>1523</c:v>
                </c:pt>
                <c:pt idx="1274">
                  <c:v>1524</c:v>
                </c:pt>
                <c:pt idx="1275">
                  <c:v>1525</c:v>
                </c:pt>
                <c:pt idx="1276">
                  <c:v>1526</c:v>
                </c:pt>
                <c:pt idx="1277">
                  <c:v>1527</c:v>
                </c:pt>
                <c:pt idx="1278">
                  <c:v>1528</c:v>
                </c:pt>
                <c:pt idx="1279">
                  <c:v>1529</c:v>
                </c:pt>
                <c:pt idx="1280">
                  <c:v>1530</c:v>
                </c:pt>
                <c:pt idx="1281">
                  <c:v>1531</c:v>
                </c:pt>
                <c:pt idx="1282">
                  <c:v>1532</c:v>
                </c:pt>
                <c:pt idx="1283">
                  <c:v>1533</c:v>
                </c:pt>
                <c:pt idx="1284">
                  <c:v>1534</c:v>
                </c:pt>
                <c:pt idx="1285">
                  <c:v>1535</c:v>
                </c:pt>
                <c:pt idx="1286">
                  <c:v>1536</c:v>
                </c:pt>
                <c:pt idx="1287">
                  <c:v>1537</c:v>
                </c:pt>
                <c:pt idx="1288">
                  <c:v>1538</c:v>
                </c:pt>
                <c:pt idx="1289">
                  <c:v>1539</c:v>
                </c:pt>
                <c:pt idx="1290">
                  <c:v>1540</c:v>
                </c:pt>
                <c:pt idx="1291">
                  <c:v>1541</c:v>
                </c:pt>
                <c:pt idx="1292">
                  <c:v>1542</c:v>
                </c:pt>
                <c:pt idx="1293">
                  <c:v>1543</c:v>
                </c:pt>
                <c:pt idx="1294">
                  <c:v>1544</c:v>
                </c:pt>
                <c:pt idx="1295">
                  <c:v>1545</c:v>
                </c:pt>
                <c:pt idx="1296">
                  <c:v>1546</c:v>
                </c:pt>
                <c:pt idx="1297">
                  <c:v>1547</c:v>
                </c:pt>
                <c:pt idx="1298">
                  <c:v>1548</c:v>
                </c:pt>
                <c:pt idx="1299">
                  <c:v>1549</c:v>
                </c:pt>
                <c:pt idx="1300">
                  <c:v>1550</c:v>
                </c:pt>
                <c:pt idx="1301">
                  <c:v>1551</c:v>
                </c:pt>
                <c:pt idx="1302">
                  <c:v>1552</c:v>
                </c:pt>
                <c:pt idx="1303">
                  <c:v>1553</c:v>
                </c:pt>
                <c:pt idx="1304">
                  <c:v>1554</c:v>
                </c:pt>
                <c:pt idx="1305">
                  <c:v>1555</c:v>
                </c:pt>
                <c:pt idx="1306">
                  <c:v>1556</c:v>
                </c:pt>
                <c:pt idx="1307">
                  <c:v>1557</c:v>
                </c:pt>
                <c:pt idx="1308">
                  <c:v>1558</c:v>
                </c:pt>
                <c:pt idx="1309">
                  <c:v>1559</c:v>
                </c:pt>
                <c:pt idx="1310">
                  <c:v>1560</c:v>
                </c:pt>
                <c:pt idx="1311">
                  <c:v>1561</c:v>
                </c:pt>
                <c:pt idx="1312">
                  <c:v>1562</c:v>
                </c:pt>
                <c:pt idx="1313">
                  <c:v>1563</c:v>
                </c:pt>
                <c:pt idx="1314">
                  <c:v>1564</c:v>
                </c:pt>
                <c:pt idx="1315">
                  <c:v>1565</c:v>
                </c:pt>
                <c:pt idx="1316">
                  <c:v>1566</c:v>
                </c:pt>
                <c:pt idx="1317">
                  <c:v>1567</c:v>
                </c:pt>
                <c:pt idx="1318">
                  <c:v>1568</c:v>
                </c:pt>
                <c:pt idx="1319">
                  <c:v>1569</c:v>
                </c:pt>
                <c:pt idx="1320">
                  <c:v>1570</c:v>
                </c:pt>
                <c:pt idx="1321">
                  <c:v>1571</c:v>
                </c:pt>
                <c:pt idx="1322">
                  <c:v>1572</c:v>
                </c:pt>
                <c:pt idx="1323">
                  <c:v>1573</c:v>
                </c:pt>
                <c:pt idx="1324">
                  <c:v>1574</c:v>
                </c:pt>
                <c:pt idx="1325">
                  <c:v>1575</c:v>
                </c:pt>
                <c:pt idx="1326">
                  <c:v>1576</c:v>
                </c:pt>
                <c:pt idx="1327">
                  <c:v>1577</c:v>
                </c:pt>
                <c:pt idx="1328">
                  <c:v>1578</c:v>
                </c:pt>
                <c:pt idx="1329">
                  <c:v>1579</c:v>
                </c:pt>
                <c:pt idx="1330">
                  <c:v>1580</c:v>
                </c:pt>
                <c:pt idx="1331">
                  <c:v>1581</c:v>
                </c:pt>
                <c:pt idx="1332">
                  <c:v>1582</c:v>
                </c:pt>
                <c:pt idx="1333">
                  <c:v>1583</c:v>
                </c:pt>
                <c:pt idx="1334">
                  <c:v>1584</c:v>
                </c:pt>
                <c:pt idx="1335">
                  <c:v>1585</c:v>
                </c:pt>
                <c:pt idx="1336">
                  <c:v>1586</c:v>
                </c:pt>
                <c:pt idx="1337">
                  <c:v>1587</c:v>
                </c:pt>
                <c:pt idx="1338">
                  <c:v>1588</c:v>
                </c:pt>
                <c:pt idx="1339">
                  <c:v>1589</c:v>
                </c:pt>
                <c:pt idx="1340">
                  <c:v>1590</c:v>
                </c:pt>
                <c:pt idx="1341">
                  <c:v>1591</c:v>
                </c:pt>
                <c:pt idx="1342">
                  <c:v>1592</c:v>
                </c:pt>
                <c:pt idx="1343">
                  <c:v>1593</c:v>
                </c:pt>
                <c:pt idx="1344">
                  <c:v>1594</c:v>
                </c:pt>
                <c:pt idx="1345">
                  <c:v>1595</c:v>
                </c:pt>
                <c:pt idx="1346">
                  <c:v>1596</c:v>
                </c:pt>
                <c:pt idx="1347">
                  <c:v>1597</c:v>
                </c:pt>
                <c:pt idx="1348">
                  <c:v>1598</c:v>
                </c:pt>
                <c:pt idx="1349">
                  <c:v>1599</c:v>
                </c:pt>
                <c:pt idx="1350">
                  <c:v>1600</c:v>
                </c:pt>
              </c:numCache>
            </c:numRef>
          </c:xVal>
          <c:yVal>
            <c:numRef>
              <c:f>ピックアップ!$C$3:$C$1353</c:f>
              <c:numCache>
                <c:formatCode>General</c:formatCode>
                <c:ptCount val="1351"/>
                <c:pt idx="0">
                  <c:v>0.67800000000000005</c:v>
                </c:pt>
                <c:pt idx="1">
                  <c:v>0.66500000000000004</c:v>
                </c:pt>
                <c:pt idx="2">
                  <c:v>0.65100000000000002</c:v>
                </c:pt>
                <c:pt idx="3">
                  <c:v>0.63600000000000001</c:v>
                </c:pt>
                <c:pt idx="4">
                  <c:v>0.624</c:v>
                </c:pt>
                <c:pt idx="5">
                  <c:v>0.61</c:v>
                </c:pt>
                <c:pt idx="6">
                  <c:v>0.60099999999999998</c:v>
                </c:pt>
                <c:pt idx="7">
                  <c:v>0.59199999999999997</c:v>
                </c:pt>
                <c:pt idx="8">
                  <c:v>0.58699999999999997</c:v>
                </c:pt>
                <c:pt idx="9">
                  <c:v>0.58199999999999996</c:v>
                </c:pt>
                <c:pt idx="10">
                  <c:v>0.58299999999999996</c:v>
                </c:pt>
                <c:pt idx="11">
                  <c:v>0.58399999999999996</c:v>
                </c:pt>
                <c:pt idx="12">
                  <c:v>0.58499999999999996</c:v>
                </c:pt>
                <c:pt idx="13">
                  <c:v>0.59</c:v>
                </c:pt>
                <c:pt idx="14">
                  <c:v>0.59599999999999997</c:v>
                </c:pt>
                <c:pt idx="15">
                  <c:v>0.60399999999999998</c:v>
                </c:pt>
                <c:pt idx="16">
                  <c:v>0.61399999999999999</c:v>
                </c:pt>
                <c:pt idx="17">
                  <c:v>0.625</c:v>
                </c:pt>
                <c:pt idx="18">
                  <c:v>0.63800000000000001</c:v>
                </c:pt>
                <c:pt idx="19">
                  <c:v>0.65500000000000003</c:v>
                </c:pt>
                <c:pt idx="20">
                  <c:v>0.66900000000000004</c:v>
                </c:pt>
                <c:pt idx="21">
                  <c:v>0.68600000000000005</c:v>
                </c:pt>
                <c:pt idx="22">
                  <c:v>0.70199999999999996</c:v>
                </c:pt>
                <c:pt idx="23">
                  <c:v>0.71699999999999997</c:v>
                </c:pt>
                <c:pt idx="24">
                  <c:v>0.73099999999999998</c:v>
                </c:pt>
                <c:pt idx="25">
                  <c:v>0.74399999999999999</c:v>
                </c:pt>
                <c:pt idx="26">
                  <c:v>0.75600000000000001</c:v>
                </c:pt>
                <c:pt idx="27">
                  <c:v>0.76900000000000002</c:v>
                </c:pt>
                <c:pt idx="28">
                  <c:v>0.78200000000000003</c:v>
                </c:pt>
                <c:pt idx="29">
                  <c:v>0.79600000000000004</c:v>
                </c:pt>
                <c:pt idx="30">
                  <c:v>0.81200000000000006</c:v>
                </c:pt>
                <c:pt idx="31">
                  <c:v>0.82799999999999996</c:v>
                </c:pt>
                <c:pt idx="32">
                  <c:v>0.84399999999999997</c:v>
                </c:pt>
                <c:pt idx="33">
                  <c:v>0.86</c:v>
                </c:pt>
                <c:pt idx="34">
                  <c:v>0.872</c:v>
                </c:pt>
                <c:pt idx="35">
                  <c:v>0.879</c:v>
                </c:pt>
                <c:pt idx="36">
                  <c:v>0.88200000000000001</c:v>
                </c:pt>
                <c:pt idx="37">
                  <c:v>0.88100000000000001</c:v>
                </c:pt>
                <c:pt idx="38">
                  <c:v>0.878</c:v>
                </c:pt>
                <c:pt idx="39">
                  <c:v>0.874</c:v>
                </c:pt>
                <c:pt idx="40">
                  <c:v>0.87</c:v>
                </c:pt>
                <c:pt idx="41">
                  <c:v>0.86899999999999999</c:v>
                </c:pt>
                <c:pt idx="42">
                  <c:v>0.86599999999999999</c:v>
                </c:pt>
                <c:pt idx="43">
                  <c:v>0.86499999999999999</c:v>
                </c:pt>
                <c:pt idx="44">
                  <c:v>0.86099999999999999</c:v>
                </c:pt>
                <c:pt idx="45">
                  <c:v>0.85599999999999998</c:v>
                </c:pt>
                <c:pt idx="46">
                  <c:v>0.84699999999999998</c:v>
                </c:pt>
                <c:pt idx="47">
                  <c:v>0.83699999999999997</c:v>
                </c:pt>
                <c:pt idx="48">
                  <c:v>0.82499999999999996</c:v>
                </c:pt>
                <c:pt idx="49">
                  <c:v>0.81200000000000006</c:v>
                </c:pt>
                <c:pt idx="50">
                  <c:v>0.80300000000000005</c:v>
                </c:pt>
                <c:pt idx="51">
                  <c:v>0.79700000000000004</c:v>
                </c:pt>
                <c:pt idx="52">
                  <c:v>0.79500000000000004</c:v>
                </c:pt>
                <c:pt idx="53">
                  <c:v>0.79900000000000004</c:v>
                </c:pt>
                <c:pt idx="54">
                  <c:v>0.80700000000000005</c:v>
                </c:pt>
                <c:pt idx="55">
                  <c:v>0.81899999999999995</c:v>
                </c:pt>
                <c:pt idx="56">
                  <c:v>0.83199999999999996</c:v>
                </c:pt>
                <c:pt idx="57">
                  <c:v>0.84699999999999998</c:v>
                </c:pt>
                <c:pt idx="58">
                  <c:v>0.86</c:v>
                </c:pt>
                <c:pt idx="59">
                  <c:v>0.873</c:v>
                </c:pt>
                <c:pt idx="60">
                  <c:v>0.88200000000000001</c:v>
                </c:pt>
                <c:pt idx="61">
                  <c:v>0.88700000000000001</c:v>
                </c:pt>
                <c:pt idx="62">
                  <c:v>0.89300000000000002</c:v>
                </c:pt>
                <c:pt idx="63">
                  <c:v>0.90100000000000002</c:v>
                </c:pt>
                <c:pt idx="64">
                  <c:v>0.90700000000000003</c:v>
                </c:pt>
                <c:pt idx="65">
                  <c:v>0.91400000000000003</c:v>
                </c:pt>
                <c:pt idx="66">
                  <c:v>0.92</c:v>
                </c:pt>
                <c:pt idx="67">
                  <c:v>0.92800000000000005</c:v>
                </c:pt>
                <c:pt idx="68">
                  <c:v>0.93600000000000005</c:v>
                </c:pt>
                <c:pt idx="69">
                  <c:v>0.94599999999999995</c:v>
                </c:pt>
                <c:pt idx="70">
                  <c:v>0.95899999999999996</c:v>
                </c:pt>
                <c:pt idx="71">
                  <c:v>0.97899999999999998</c:v>
                </c:pt>
                <c:pt idx="72">
                  <c:v>1.0029999999999999</c:v>
                </c:pt>
                <c:pt idx="73">
                  <c:v>1.0349999999999999</c:v>
                </c:pt>
                <c:pt idx="74">
                  <c:v>1.08</c:v>
                </c:pt>
                <c:pt idx="75">
                  <c:v>1.1339999999999999</c:v>
                </c:pt>
                <c:pt idx="76">
                  <c:v>1.196</c:v>
                </c:pt>
                <c:pt idx="77">
                  <c:v>1.2629999999999999</c:v>
                </c:pt>
                <c:pt idx="78">
                  <c:v>1.333</c:v>
                </c:pt>
                <c:pt idx="79">
                  <c:v>1.381</c:v>
                </c:pt>
                <c:pt idx="80">
                  <c:v>1.4159999999999999</c:v>
                </c:pt>
                <c:pt idx="81">
                  <c:v>1.4330000000000001</c:v>
                </c:pt>
                <c:pt idx="82">
                  <c:v>1.4330000000000001</c:v>
                </c:pt>
                <c:pt idx="83">
                  <c:v>1.421</c:v>
                </c:pt>
                <c:pt idx="84">
                  <c:v>1.399</c:v>
                </c:pt>
                <c:pt idx="85">
                  <c:v>1.3660000000000001</c:v>
                </c:pt>
                <c:pt idx="86">
                  <c:v>1.325</c:v>
                </c:pt>
                <c:pt idx="87">
                  <c:v>1.2809999999999999</c:v>
                </c:pt>
                <c:pt idx="88">
                  <c:v>1.2330000000000001</c:v>
                </c:pt>
                <c:pt idx="89">
                  <c:v>1.1850000000000001</c:v>
                </c:pt>
                <c:pt idx="90">
                  <c:v>1.139</c:v>
                </c:pt>
                <c:pt idx="91">
                  <c:v>1.101</c:v>
                </c:pt>
                <c:pt idx="92">
                  <c:v>1.0680000000000001</c:v>
                </c:pt>
                <c:pt idx="93">
                  <c:v>1.04</c:v>
                </c:pt>
                <c:pt idx="94">
                  <c:v>1.0169999999999999</c:v>
                </c:pt>
                <c:pt idx="95">
                  <c:v>0.99299999999999999</c:v>
                </c:pt>
                <c:pt idx="96">
                  <c:v>0.97199999999999998</c:v>
                </c:pt>
                <c:pt idx="97">
                  <c:v>0.95299999999999996</c:v>
                </c:pt>
                <c:pt idx="98">
                  <c:v>0.93700000000000006</c:v>
                </c:pt>
                <c:pt idx="99">
                  <c:v>0.93</c:v>
                </c:pt>
                <c:pt idx="100">
                  <c:v>0.93300000000000005</c:v>
                </c:pt>
                <c:pt idx="101">
                  <c:v>0.94399999999999995</c:v>
                </c:pt>
                <c:pt idx="102">
                  <c:v>0.96299999999999997</c:v>
                </c:pt>
                <c:pt idx="103">
                  <c:v>0.98199999999999998</c:v>
                </c:pt>
                <c:pt idx="104">
                  <c:v>1.0029999999999999</c:v>
                </c:pt>
                <c:pt idx="105">
                  <c:v>1.0269999999999999</c:v>
                </c:pt>
                <c:pt idx="106">
                  <c:v>1.0509999999999999</c:v>
                </c:pt>
                <c:pt idx="107">
                  <c:v>1.0880000000000001</c:v>
                </c:pt>
                <c:pt idx="108">
                  <c:v>1.1439999999999999</c:v>
                </c:pt>
                <c:pt idx="109">
                  <c:v>1.216</c:v>
                </c:pt>
                <c:pt idx="110">
                  <c:v>1.3069999999999999</c:v>
                </c:pt>
                <c:pt idx="111">
                  <c:v>1.397</c:v>
                </c:pt>
                <c:pt idx="112">
                  <c:v>1.4770000000000001</c:v>
                </c:pt>
                <c:pt idx="113">
                  <c:v>1.514</c:v>
                </c:pt>
                <c:pt idx="114">
                  <c:v>1.484</c:v>
                </c:pt>
                <c:pt idx="115">
                  <c:v>1.3819999999999999</c:v>
                </c:pt>
                <c:pt idx="116">
                  <c:v>1.236</c:v>
                </c:pt>
                <c:pt idx="117">
                  <c:v>1.0649999999999999</c:v>
                </c:pt>
                <c:pt idx="118">
                  <c:v>0.89700000000000002</c:v>
                </c:pt>
                <c:pt idx="119">
                  <c:v>0.751</c:v>
                </c:pt>
                <c:pt idx="120">
                  <c:v>0.63</c:v>
                </c:pt>
                <c:pt idx="121">
                  <c:v>0.53500000000000003</c:v>
                </c:pt>
                <c:pt idx="122">
                  <c:v>0.46400000000000002</c:v>
                </c:pt>
                <c:pt idx="123">
                  <c:v>0.41</c:v>
                </c:pt>
                <c:pt idx="124">
                  <c:v>0.373</c:v>
                </c:pt>
                <c:pt idx="125">
                  <c:v>0.34300000000000003</c:v>
                </c:pt>
                <c:pt idx="126">
                  <c:v>0.32300000000000001</c:v>
                </c:pt>
                <c:pt idx="127">
                  <c:v>0.30599999999999999</c:v>
                </c:pt>
                <c:pt idx="128">
                  <c:v>0.29399999999999998</c:v>
                </c:pt>
                <c:pt idx="129">
                  <c:v>0.28399999999999997</c:v>
                </c:pt>
                <c:pt idx="130">
                  <c:v>0.27600000000000002</c:v>
                </c:pt>
                <c:pt idx="131">
                  <c:v>0.27</c:v>
                </c:pt>
                <c:pt idx="132">
                  <c:v>0.26700000000000002</c:v>
                </c:pt>
                <c:pt idx="133">
                  <c:v>0.26500000000000001</c:v>
                </c:pt>
                <c:pt idx="134">
                  <c:v>0.26400000000000001</c:v>
                </c:pt>
                <c:pt idx="135">
                  <c:v>0.26500000000000001</c:v>
                </c:pt>
                <c:pt idx="136">
                  <c:v>0.26600000000000001</c:v>
                </c:pt>
                <c:pt idx="137">
                  <c:v>0.26900000000000002</c:v>
                </c:pt>
                <c:pt idx="138">
                  <c:v>0.27200000000000002</c:v>
                </c:pt>
                <c:pt idx="139">
                  <c:v>0.27500000000000002</c:v>
                </c:pt>
                <c:pt idx="140">
                  <c:v>0.27800000000000002</c:v>
                </c:pt>
                <c:pt idx="141">
                  <c:v>0.28100000000000003</c:v>
                </c:pt>
                <c:pt idx="142">
                  <c:v>0.28499999999999998</c:v>
                </c:pt>
                <c:pt idx="143">
                  <c:v>0.28899999999999998</c:v>
                </c:pt>
                <c:pt idx="144">
                  <c:v>0.29199999999999998</c:v>
                </c:pt>
                <c:pt idx="145">
                  <c:v>0.29499999999999998</c:v>
                </c:pt>
                <c:pt idx="146">
                  <c:v>0.29699999999999999</c:v>
                </c:pt>
                <c:pt idx="147">
                  <c:v>0.3</c:v>
                </c:pt>
                <c:pt idx="148">
                  <c:v>0.30199999999999999</c:v>
                </c:pt>
                <c:pt idx="149">
                  <c:v>0.30399999999999999</c:v>
                </c:pt>
                <c:pt idx="150">
                  <c:v>0.30599999999999999</c:v>
                </c:pt>
                <c:pt idx="151">
                  <c:v>0.308</c:v>
                </c:pt>
                <c:pt idx="152">
                  <c:v>0.31</c:v>
                </c:pt>
                <c:pt idx="153">
                  <c:v>0.312</c:v>
                </c:pt>
                <c:pt idx="154">
                  <c:v>0.316</c:v>
                </c:pt>
                <c:pt idx="155">
                  <c:v>0.32</c:v>
                </c:pt>
                <c:pt idx="156">
                  <c:v>0.32500000000000001</c:v>
                </c:pt>
                <c:pt idx="157">
                  <c:v>0.33200000000000002</c:v>
                </c:pt>
                <c:pt idx="158">
                  <c:v>0.33900000000000002</c:v>
                </c:pt>
                <c:pt idx="159">
                  <c:v>0.34599999999999997</c:v>
                </c:pt>
                <c:pt idx="160">
                  <c:v>0.35399999999999998</c:v>
                </c:pt>
                <c:pt idx="161">
                  <c:v>0.36399999999999999</c:v>
                </c:pt>
                <c:pt idx="162">
                  <c:v>0.373</c:v>
                </c:pt>
                <c:pt idx="163">
                  <c:v>0.38300000000000001</c:v>
                </c:pt>
                <c:pt idx="164">
                  <c:v>0.39300000000000002</c:v>
                </c:pt>
                <c:pt idx="165">
                  <c:v>0.40300000000000002</c:v>
                </c:pt>
                <c:pt idx="166">
                  <c:v>0.41299999999999998</c:v>
                </c:pt>
                <c:pt idx="167">
                  <c:v>0.42199999999999999</c:v>
                </c:pt>
                <c:pt idx="168">
                  <c:v>0.43099999999999999</c:v>
                </c:pt>
                <c:pt idx="169">
                  <c:v>0.439</c:v>
                </c:pt>
                <c:pt idx="170">
                  <c:v>0.44700000000000001</c:v>
                </c:pt>
                <c:pt idx="171">
                  <c:v>0.45300000000000001</c:v>
                </c:pt>
                <c:pt idx="172">
                  <c:v>0.45800000000000002</c:v>
                </c:pt>
                <c:pt idx="173">
                  <c:v>0.46300000000000002</c:v>
                </c:pt>
                <c:pt idx="174">
                  <c:v>0.46600000000000003</c:v>
                </c:pt>
                <c:pt idx="175">
                  <c:v>0.47099999999999997</c:v>
                </c:pt>
                <c:pt idx="176">
                  <c:v>0.47499999999999998</c:v>
                </c:pt>
                <c:pt idx="177">
                  <c:v>0.47899999999999998</c:v>
                </c:pt>
                <c:pt idx="178">
                  <c:v>0.48399999999999999</c:v>
                </c:pt>
                <c:pt idx="179">
                  <c:v>0.48899999999999999</c:v>
                </c:pt>
                <c:pt idx="180">
                  <c:v>0.49399999999999999</c:v>
                </c:pt>
                <c:pt idx="181">
                  <c:v>0.499</c:v>
                </c:pt>
                <c:pt idx="182">
                  <c:v>0.503</c:v>
                </c:pt>
                <c:pt idx="183">
                  <c:v>0.50800000000000001</c:v>
                </c:pt>
                <c:pt idx="184">
                  <c:v>0.51200000000000001</c:v>
                </c:pt>
                <c:pt idx="185">
                  <c:v>0.51500000000000001</c:v>
                </c:pt>
                <c:pt idx="186">
                  <c:v>0.51900000000000002</c:v>
                </c:pt>
                <c:pt idx="187">
                  <c:v>0.52100000000000002</c:v>
                </c:pt>
                <c:pt idx="188">
                  <c:v>0.52500000000000002</c:v>
                </c:pt>
                <c:pt idx="189">
                  <c:v>0.52700000000000002</c:v>
                </c:pt>
                <c:pt idx="190">
                  <c:v>0.53</c:v>
                </c:pt>
                <c:pt idx="191">
                  <c:v>0.53300000000000003</c:v>
                </c:pt>
                <c:pt idx="192">
                  <c:v>0.53700000000000003</c:v>
                </c:pt>
                <c:pt idx="193">
                  <c:v>0.54100000000000004</c:v>
                </c:pt>
                <c:pt idx="194">
                  <c:v>0.54600000000000004</c:v>
                </c:pt>
                <c:pt idx="195">
                  <c:v>0.55200000000000005</c:v>
                </c:pt>
                <c:pt idx="196">
                  <c:v>0.55800000000000005</c:v>
                </c:pt>
                <c:pt idx="197">
                  <c:v>0.56699999999999995</c:v>
                </c:pt>
                <c:pt idx="198">
                  <c:v>0.57699999999999996</c:v>
                </c:pt>
                <c:pt idx="199">
                  <c:v>0.59</c:v>
                </c:pt>
                <c:pt idx="200">
                  <c:v>0.60399999999999998</c:v>
                </c:pt>
                <c:pt idx="201">
                  <c:v>0.622</c:v>
                </c:pt>
                <c:pt idx="202">
                  <c:v>0.64300000000000002</c:v>
                </c:pt>
                <c:pt idx="203">
                  <c:v>0.66800000000000004</c:v>
                </c:pt>
                <c:pt idx="204">
                  <c:v>0.69799999999999995</c:v>
                </c:pt>
                <c:pt idx="205">
                  <c:v>0.73199999999999998</c:v>
                </c:pt>
                <c:pt idx="206">
                  <c:v>0.77</c:v>
                </c:pt>
                <c:pt idx="207">
                  <c:v>0.81299999999999994</c:v>
                </c:pt>
                <c:pt idx="208">
                  <c:v>0.85499999999999998</c:v>
                </c:pt>
                <c:pt idx="209">
                  <c:v>0.89700000000000002</c:v>
                </c:pt>
                <c:pt idx="210">
                  <c:v>0.94</c:v>
                </c:pt>
                <c:pt idx="211">
                  <c:v>0.97199999999999998</c:v>
                </c:pt>
                <c:pt idx="212">
                  <c:v>0.998</c:v>
                </c:pt>
                <c:pt idx="213">
                  <c:v>1.0129999999999999</c:v>
                </c:pt>
                <c:pt idx="214">
                  <c:v>1.0169999999999999</c:v>
                </c:pt>
                <c:pt idx="215">
                  <c:v>1.0109999999999999</c:v>
                </c:pt>
                <c:pt idx="216">
                  <c:v>0.997</c:v>
                </c:pt>
                <c:pt idx="217">
                  <c:v>0.97799999999999998</c:v>
                </c:pt>
                <c:pt idx="218">
                  <c:v>0.95499999999999996</c:v>
                </c:pt>
                <c:pt idx="219">
                  <c:v>0.93300000000000005</c:v>
                </c:pt>
                <c:pt idx="220">
                  <c:v>0.91</c:v>
                </c:pt>
                <c:pt idx="221">
                  <c:v>0.88900000000000001</c:v>
                </c:pt>
                <c:pt idx="222">
                  <c:v>0.86799999999999999</c:v>
                </c:pt>
                <c:pt idx="223">
                  <c:v>0.84899999999999998</c:v>
                </c:pt>
                <c:pt idx="224">
                  <c:v>0.83199999999999996</c:v>
                </c:pt>
                <c:pt idx="225">
                  <c:v>0.81699999999999995</c:v>
                </c:pt>
                <c:pt idx="226">
                  <c:v>0.80200000000000005</c:v>
                </c:pt>
                <c:pt idx="227">
                  <c:v>0.79</c:v>
                </c:pt>
                <c:pt idx="228">
                  <c:v>0.77900000000000003</c:v>
                </c:pt>
                <c:pt idx="229">
                  <c:v>0.76900000000000002</c:v>
                </c:pt>
                <c:pt idx="230">
                  <c:v>0.76100000000000001</c:v>
                </c:pt>
                <c:pt idx="231">
                  <c:v>0.753</c:v>
                </c:pt>
                <c:pt idx="232">
                  <c:v>0.746</c:v>
                </c:pt>
                <c:pt idx="233">
                  <c:v>0.73899999999999999</c:v>
                </c:pt>
                <c:pt idx="234">
                  <c:v>0.73399999999999999</c:v>
                </c:pt>
                <c:pt idx="235">
                  <c:v>0.73099999999999998</c:v>
                </c:pt>
                <c:pt idx="236">
                  <c:v>0.73199999999999998</c:v>
                </c:pt>
                <c:pt idx="237">
                  <c:v>0.73699999999999999</c:v>
                </c:pt>
                <c:pt idx="238">
                  <c:v>0.748</c:v>
                </c:pt>
                <c:pt idx="239">
                  <c:v>0.76500000000000001</c:v>
                </c:pt>
                <c:pt idx="240">
                  <c:v>0.78900000000000003</c:v>
                </c:pt>
                <c:pt idx="241">
                  <c:v>0.82</c:v>
                </c:pt>
                <c:pt idx="242">
                  <c:v>0.86</c:v>
                </c:pt>
                <c:pt idx="243">
                  <c:v>0.90600000000000003</c:v>
                </c:pt>
                <c:pt idx="244">
                  <c:v>0.95699999999999996</c:v>
                </c:pt>
                <c:pt idx="245">
                  <c:v>1.0149999999999999</c:v>
                </c:pt>
                <c:pt idx="246">
                  <c:v>1.0720000000000001</c:v>
                </c:pt>
                <c:pt idx="247">
                  <c:v>1.125</c:v>
                </c:pt>
                <c:pt idx="248">
                  <c:v>1.173</c:v>
                </c:pt>
                <c:pt idx="249">
                  <c:v>1.2090000000000001</c:v>
                </c:pt>
                <c:pt idx="250">
                  <c:v>1.232</c:v>
                </c:pt>
                <c:pt idx="251">
                  <c:v>1.238</c:v>
                </c:pt>
                <c:pt idx="252">
                  <c:v>1.2270000000000001</c:v>
                </c:pt>
                <c:pt idx="253">
                  <c:v>1.198</c:v>
                </c:pt>
                <c:pt idx="254">
                  <c:v>1.159</c:v>
                </c:pt>
                <c:pt idx="255">
                  <c:v>1.1100000000000001</c:v>
                </c:pt>
                <c:pt idx="256">
                  <c:v>1.056</c:v>
                </c:pt>
                <c:pt idx="257">
                  <c:v>1.006</c:v>
                </c:pt>
                <c:pt idx="258">
                  <c:v>0.95399999999999996</c:v>
                </c:pt>
                <c:pt idx="259">
                  <c:v>0.90300000000000002</c:v>
                </c:pt>
                <c:pt idx="260">
                  <c:v>0.85299999999999998</c:v>
                </c:pt>
                <c:pt idx="261">
                  <c:v>0.8</c:v>
                </c:pt>
                <c:pt idx="262">
                  <c:v>0.745</c:v>
                </c:pt>
                <c:pt idx="263">
                  <c:v>0.68899999999999995</c:v>
                </c:pt>
                <c:pt idx="264">
                  <c:v>0.625</c:v>
                </c:pt>
                <c:pt idx="265">
                  <c:v>0.55900000000000005</c:v>
                </c:pt>
                <c:pt idx="266">
                  <c:v>0.49</c:v>
                </c:pt>
                <c:pt idx="267">
                  <c:v>0.42599999999999999</c:v>
                </c:pt>
                <c:pt idx="268">
                  <c:v>0.36099999999999999</c:v>
                </c:pt>
                <c:pt idx="269">
                  <c:v>0.307</c:v>
                </c:pt>
                <c:pt idx="270">
                  <c:v>0.25800000000000001</c:v>
                </c:pt>
                <c:pt idx="271">
                  <c:v>0.214</c:v>
                </c:pt>
                <c:pt idx="272">
                  <c:v>0.17699999999999999</c:v>
                </c:pt>
                <c:pt idx="273">
                  <c:v>0.14699999999999999</c:v>
                </c:pt>
                <c:pt idx="274">
                  <c:v>0.123</c:v>
                </c:pt>
                <c:pt idx="275">
                  <c:v>0.10299999999999999</c:v>
                </c:pt>
                <c:pt idx="276">
                  <c:v>8.7999999999999995E-2</c:v>
                </c:pt>
                <c:pt idx="277">
                  <c:v>7.4999999999999997E-2</c:v>
                </c:pt>
                <c:pt idx="278">
                  <c:v>6.6000000000000003E-2</c:v>
                </c:pt>
                <c:pt idx="279">
                  <c:v>5.8000000000000003E-2</c:v>
                </c:pt>
                <c:pt idx="280">
                  <c:v>5.0999999999999997E-2</c:v>
                </c:pt>
                <c:pt idx="281">
                  <c:v>4.8000000000000001E-2</c:v>
                </c:pt>
                <c:pt idx="282">
                  <c:v>4.2999999999999997E-2</c:v>
                </c:pt>
                <c:pt idx="283">
                  <c:v>0.04</c:v>
                </c:pt>
                <c:pt idx="284">
                  <c:v>3.7999999999999999E-2</c:v>
                </c:pt>
                <c:pt idx="285">
                  <c:v>3.5000000000000003E-2</c:v>
                </c:pt>
                <c:pt idx="286">
                  <c:v>3.4000000000000002E-2</c:v>
                </c:pt>
                <c:pt idx="287">
                  <c:v>3.2000000000000001E-2</c:v>
                </c:pt>
                <c:pt idx="288">
                  <c:v>3.1E-2</c:v>
                </c:pt>
                <c:pt idx="289">
                  <c:v>2.9000000000000001E-2</c:v>
                </c:pt>
                <c:pt idx="290">
                  <c:v>2.8000000000000001E-2</c:v>
                </c:pt>
                <c:pt idx="291">
                  <c:v>2.7E-2</c:v>
                </c:pt>
                <c:pt idx="292">
                  <c:v>2.7E-2</c:v>
                </c:pt>
                <c:pt idx="293">
                  <c:v>2.5999999999999999E-2</c:v>
                </c:pt>
                <c:pt idx="294">
                  <c:v>2.5999999999999999E-2</c:v>
                </c:pt>
                <c:pt idx="295">
                  <c:v>2.5000000000000001E-2</c:v>
                </c:pt>
                <c:pt idx="296">
                  <c:v>2.4E-2</c:v>
                </c:pt>
                <c:pt idx="297">
                  <c:v>2.4E-2</c:v>
                </c:pt>
                <c:pt idx="298">
                  <c:v>2.3E-2</c:v>
                </c:pt>
                <c:pt idx="299">
                  <c:v>2.4E-2</c:v>
                </c:pt>
                <c:pt idx="300">
                  <c:v>2.1999999999999999E-2</c:v>
                </c:pt>
                <c:pt idx="301">
                  <c:v>2.3E-2</c:v>
                </c:pt>
                <c:pt idx="302">
                  <c:v>2.1999999999999999E-2</c:v>
                </c:pt>
                <c:pt idx="303">
                  <c:v>2.1999999999999999E-2</c:v>
                </c:pt>
                <c:pt idx="304">
                  <c:v>2.1999999999999999E-2</c:v>
                </c:pt>
                <c:pt idx="305">
                  <c:v>2.3E-2</c:v>
                </c:pt>
                <c:pt idx="306">
                  <c:v>2.3E-2</c:v>
                </c:pt>
                <c:pt idx="307">
                  <c:v>2.3E-2</c:v>
                </c:pt>
                <c:pt idx="308">
                  <c:v>2.3E-2</c:v>
                </c:pt>
                <c:pt idx="309">
                  <c:v>2.3E-2</c:v>
                </c:pt>
                <c:pt idx="310">
                  <c:v>2.3E-2</c:v>
                </c:pt>
                <c:pt idx="311">
                  <c:v>2.1999999999999999E-2</c:v>
                </c:pt>
                <c:pt idx="312">
                  <c:v>2.3E-2</c:v>
                </c:pt>
                <c:pt idx="313">
                  <c:v>2.3E-2</c:v>
                </c:pt>
                <c:pt idx="314">
                  <c:v>2.4E-2</c:v>
                </c:pt>
                <c:pt idx="315">
                  <c:v>2.3E-2</c:v>
                </c:pt>
                <c:pt idx="316">
                  <c:v>2.4E-2</c:v>
                </c:pt>
                <c:pt idx="317">
                  <c:v>2.4E-2</c:v>
                </c:pt>
                <c:pt idx="318">
                  <c:v>2.4E-2</c:v>
                </c:pt>
                <c:pt idx="319">
                  <c:v>2.5000000000000001E-2</c:v>
                </c:pt>
                <c:pt idx="320">
                  <c:v>2.4E-2</c:v>
                </c:pt>
                <c:pt idx="321">
                  <c:v>2.5000000000000001E-2</c:v>
                </c:pt>
                <c:pt idx="322">
                  <c:v>2.5000000000000001E-2</c:v>
                </c:pt>
                <c:pt idx="323">
                  <c:v>2.5999999999999999E-2</c:v>
                </c:pt>
                <c:pt idx="324">
                  <c:v>2.5000000000000001E-2</c:v>
                </c:pt>
                <c:pt idx="325">
                  <c:v>2.7E-2</c:v>
                </c:pt>
                <c:pt idx="326">
                  <c:v>2.5999999999999999E-2</c:v>
                </c:pt>
                <c:pt idx="327">
                  <c:v>2.5999999999999999E-2</c:v>
                </c:pt>
                <c:pt idx="328">
                  <c:v>2.7E-2</c:v>
                </c:pt>
                <c:pt idx="329">
                  <c:v>2.7E-2</c:v>
                </c:pt>
                <c:pt idx="330">
                  <c:v>2.8000000000000001E-2</c:v>
                </c:pt>
                <c:pt idx="331">
                  <c:v>2.8000000000000001E-2</c:v>
                </c:pt>
                <c:pt idx="332">
                  <c:v>2.8000000000000001E-2</c:v>
                </c:pt>
                <c:pt idx="333">
                  <c:v>2.8000000000000001E-2</c:v>
                </c:pt>
                <c:pt idx="334">
                  <c:v>2.9000000000000001E-2</c:v>
                </c:pt>
                <c:pt idx="335">
                  <c:v>2.9000000000000001E-2</c:v>
                </c:pt>
                <c:pt idx="336">
                  <c:v>0.03</c:v>
                </c:pt>
                <c:pt idx="337">
                  <c:v>2.9000000000000001E-2</c:v>
                </c:pt>
                <c:pt idx="338">
                  <c:v>3.1E-2</c:v>
                </c:pt>
                <c:pt idx="339">
                  <c:v>3.1E-2</c:v>
                </c:pt>
                <c:pt idx="340">
                  <c:v>3.2000000000000001E-2</c:v>
                </c:pt>
                <c:pt idx="341">
                  <c:v>3.2000000000000001E-2</c:v>
                </c:pt>
                <c:pt idx="342">
                  <c:v>3.3000000000000002E-2</c:v>
                </c:pt>
                <c:pt idx="343">
                  <c:v>3.3000000000000002E-2</c:v>
                </c:pt>
                <c:pt idx="344">
                  <c:v>3.4000000000000002E-2</c:v>
                </c:pt>
                <c:pt idx="345">
                  <c:v>3.4000000000000002E-2</c:v>
                </c:pt>
                <c:pt idx="346">
                  <c:v>3.5000000000000003E-2</c:v>
                </c:pt>
                <c:pt idx="347">
                  <c:v>3.5999999999999997E-2</c:v>
                </c:pt>
                <c:pt idx="348">
                  <c:v>3.5999999999999997E-2</c:v>
                </c:pt>
                <c:pt idx="349">
                  <c:v>3.7999999999999999E-2</c:v>
                </c:pt>
                <c:pt idx="350">
                  <c:v>3.6999999999999998E-2</c:v>
                </c:pt>
                <c:pt idx="351">
                  <c:v>3.7999999999999999E-2</c:v>
                </c:pt>
                <c:pt idx="352">
                  <c:v>3.9E-2</c:v>
                </c:pt>
                <c:pt idx="353">
                  <c:v>0.04</c:v>
                </c:pt>
                <c:pt idx="354">
                  <c:v>0.04</c:v>
                </c:pt>
                <c:pt idx="355">
                  <c:v>4.1000000000000002E-2</c:v>
                </c:pt>
                <c:pt idx="356">
                  <c:v>4.2000000000000003E-2</c:v>
                </c:pt>
                <c:pt idx="357">
                  <c:v>4.2000000000000003E-2</c:v>
                </c:pt>
                <c:pt idx="358">
                  <c:v>4.3999999999999997E-2</c:v>
                </c:pt>
                <c:pt idx="359">
                  <c:v>4.4999999999999998E-2</c:v>
                </c:pt>
                <c:pt idx="360">
                  <c:v>4.5999999999999999E-2</c:v>
                </c:pt>
                <c:pt idx="361">
                  <c:v>4.7E-2</c:v>
                </c:pt>
                <c:pt idx="362">
                  <c:v>4.8000000000000001E-2</c:v>
                </c:pt>
                <c:pt idx="363">
                  <c:v>4.9000000000000002E-2</c:v>
                </c:pt>
                <c:pt idx="364">
                  <c:v>5.0999999999999997E-2</c:v>
                </c:pt>
                <c:pt idx="365">
                  <c:v>5.0999999999999997E-2</c:v>
                </c:pt>
                <c:pt idx="366">
                  <c:v>5.1999999999999998E-2</c:v>
                </c:pt>
                <c:pt idx="367">
                  <c:v>5.1999999999999998E-2</c:v>
                </c:pt>
                <c:pt idx="368">
                  <c:v>5.2999999999999999E-2</c:v>
                </c:pt>
                <c:pt idx="369">
                  <c:v>5.3999999999999999E-2</c:v>
                </c:pt>
                <c:pt idx="370">
                  <c:v>5.3999999999999999E-2</c:v>
                </c:pt>
                <c:pt idx="371">
                  <c:v>5.5E-2</c:v>
                </c:pt>
                <c:pt idx="372">
                  <c:v>5.5E-2</c:v>
                </c:pt>
                <c:pt idx="373">
                  <c:v>5.5E-2</c:v>
                </c:pt>
                <c:pt idx="374">
                  <c:v>5.6000000000000001E-2</c:v>
                </c:pt>
                <c:pt idx="375">
                  <c:v>5.7000000000000002E-2</c:v>
                </c:pt>
                <c:pt idx="376">
                  <c:v>5.6000000000000001E-2</c:v>
                </c:pt>
                <c:pt idx="377">
                  <c:v>5.7000000000000002E-2</c:v>
                </c:pt>
                <c:pt idx="378">
                  <c:v>5.8000000000000003E-2</c:v>
                </c:pt>
                <c:pt idx="379">
                  <c:v>5.8000000000000003E-2</c:v>
                </c:pt>
                <c:pt idx="380">
                  <c:v>5.8999999999999997E-2</c:v>
                </c:pt>
                <c:pt idx="381">
                  <c:v>0.06</c:v>
                </c:pt>
                <c:pt idx="382">
                  <c:v>0.06</c:v>
                </c:pt>
                <c:pt idx="383">
                  <c:v>6.0999999999999999E-2</c:v>
                </c:pt>
                <c:pt idx="384">
                  <c:v>6.3E-2</c:v>
                </c:pt>
                <c:pt idx="385">
                  <c:v>6.3E-2</c:v>
                </c:pt>
                <c:pt idx="386">
                  <c:v>6.4000000000000001E-2</c:v>
                </c:pt>
                <c:pt idx="387">
                  <c:v>6.5000000000000002E-2</c:v>
                </c:pt>
                <c:pt idx="388">
                  <c:v>6.7000000000000004E-2</c:v>
                </c:pt>
                <c:pt idx="389">
                  <c:v>6.8000000000000005E-2</c:v>
                </c:pt>
                <c:pt idx="390">
                  <c:v>7.0000000000000007E-2</c:v>
                </c:pt>
                <c:pt idx="391">
                  <c:v>7.0999999999999994E-2</c:v>
                </c:pt>
                <c:pt idx="392">
                  <c:v>7.1999999999999995E-2</c:v>
                </c:pt>
                <c:pt idx="393">
                  <c:v>7.3999999999999996E-2</c:v>
                </c:pt>
                <c:pt idx="394">
                  <c:v>7.5999999999999998E-2</c:v>
                </c:pt>
                <c:pt idx="395">
                  <c:v>7.6999999999999999E-2</c:v>
                </c:pt>
                <c:pt idx="396">
                  <c:v>7.8E-2</c:v>
                </c:pt>
                <c:pt idx="397">
                  <c:v>0.08</c:v>
                </c:pt>
                <c:pt idx="398">
                  <c:v>8.1000000000000003E-2</c:v>
                </c:pt>
                <c:pt idx="399">
                  <c:v>8.2000000000000003E-2</c:v>
                </c:pt>
                <c:pt idx="400">
                  <c:v>8.4000000000000005E-2</c:v>
                </c:pt>
                <c:pt idx="401">
                  <c:v>8.5000000000000006E-2</c:v>
                </c:pt>
                <c:pt idx="402">
                  <c:v>8.5999999999999993E-2</c:v>
                </c:pt>
                <c:pt idx="403">
                  <c:v>8.6999999999999994E-2</c:v>
                </c:pt>
                <c:pt idx="404">
                  <c:v>8.8999999999999996E-2</c:v>
                </c:pt>
                <c:pt idx="405">
                  <c:v>8.7999999999999995E-2</c:v>
                </c:pt>
                <c:pt idx="406">
                  <c:v>9.0999999999999998E-2</c:v>
                </c:pt>
                <c:pt idx="407">
                  <c:v>9.1999999999999998E-2</c:v>
                </c:pt>
                <c:pt idx="408">
                  <c:v>9.4E-2</c:v>
                </c:pt>
                <c:pt idx="409">
                  <c:v>9.4E-2</c:v>
                </c:pt>
                <c:pt idx="410">
                  <c:v>9.6000000000000002E-2</c:v>
                </c:pt>
                <c:pt idx="411">
                  <c:v>9.7000000000000003E-2</c:v>
                </c:pt>
                <c:pt idx="412">
                  <c:v>9.8000000000000004E-2</c:v>
                </c:pt>
                <c:pt idx="413">
                  <c:v>9.9000000000000005E-2</c:v>
                </c:pt>
                <c:pt idx="414">
                  <c:v>0.10199999999999999</c:v>
                </c:pt>
                <c:pt idx="415">
                  <c:v>0.10299999999999999</c:v>
                </c:pt>
                <c:pt idx="416">
                  <c:v>0.106</c:v>
                </c:pt>
                <c:pt idx="417">
                  <c:v>0.108</c:v>
                </c:pt>
                <c:pt idx="418">
                  <c:v>0.111</c:v>
                </c:pt>
                <c:pt idx="419">
                  <c:v>0.113</c:v>
                </c:pt>
                <c:pt idx="420">
                  <c:v>0.11700000000000001</c:v>
                </c:pt>
                <c:pt idx="421">
                  <c:v>0.121</c:v>
                </c:pt>
                <c:pt idx="422">
                  <c:v>0.124</c:v>
                </c:pt>
                <c:pt idx="423">
                  <c:v>0.128</c:v>
                </c:pt>
                <c:pt idx="424">
                  <c:v>0.13</c:v>
                </c:pt>
                <c:pt idx="425">
                  <c:v>0.13400000000000001</c:v>
                </c:pt>
                <c:pt idx="426">
                  <c:v>0.13800000000000001</c:v>
                </c:pt>
                <c:pt idx="427">
                  <c:v>0.14099999999999999</c:v>
                </c:pt>
                <c:pt idx="428">
                  <c:v>0.14299999999999999</c:v>
                </c:pt>
                <c:pt idx="429">
                  <c:v>0.14599999999999999</c:v>
                </c:pt>
                <c:pt idx="430">
                  <c:v>0.14799999999999999</c:v>
                </c:pt>
                <c:pt idx="431">
                  <c:v>0.15</c:v>
                </c:pt>
                <c:pt idx="432">
                  <c:v>0.151</c:v>
                </c:pt>
                <c:pt idx="433">
                  <c:v>0.152</c:v>
                </c:pt>
                <c:pt idx="434">
                  <c:v>0.153</c:v>
                </c:pt>
                <c:pt idx="435">
                  <c:v>0.153</c:v>
                </c:pt>
                <c:pt idx="436">
                  <c:v>0.153</c:v>
                </c:pt>
                <c:pt idx="437">
                  <c:v>0.154</c:v>
                </c:pt>
                <c:pt idx="438">
                  <c:v>0.153</c:v>
                </c:pt>
                <c:pt idx="439">
                  <c:v>0.153</c:v>
                </c:pt>
                <c:pt idx="440">
                  <c:v>0.152</c:v>
                </c:pt>
                <c:pt idx="441">
                  <c:v>0.152</c:v>
                </c:pt>
                <c:pt idx="442">
                  <c:v>0.15</c:v>
                </c:pt>
                <c:pt idx="443">
                  <c:v>0.15</c:v>
                </c:pt>
                <c:pt idx="444">
                  <c:v>0.14899999999999999</c:v>
                </c:pt>
                <c:pt idx="445">
                  <c:v>0.14799999999999999</c:v>
                </c:pt>
                <c:pt idx="446">
                  <c:v>0.14799999999999999</c:v>
                </c:pt>
                <c:pt idx="447">
                  <c:v>0.14799999999999999</c:v>
                </c:pt>
                <c:pt idx="448">
                  <c:v>0.14699999999999999</c:v>
                </c:pt>
                <c:pt idx="449">
                  <c:v>0.14699999999999999</c:v>
                </c:pt>
                <c:pt idx="450">
                  <c:v>0.14799999999999999</c:v>
                </c:pt>
                <c:pt idx="451">
                  <c:v>0.14899999999999999</c:v>
                </c:pt>
                <c:pt idx="452">
                  <c:v>0.14899999999999999</c:v>
                </c:pt>
                <c:pt idx="453">
                  <c:v>0.151</c:v>
                </c:pt>
                <c:pt idx="454">
                  <c:v>0.152</c:v>
                </c:pt>
                <c:pt idx="455">
                  <c:v>0.154</c:v>
                </c:pt>
                <c:pt idx="456">
                  <c:v>0.156</c:v>
                </c:pt>
                <c:pt idx="457">
                  <c:v>0.157</c:v>
                </c:pt>
                <c:pt idx="458">
                  <c:v>0.161</c:v>
                </c:pt>
                <c:pt idx="459">
                  <c:v>0.16300000000000001</c:v>
                </c:pt>
                <c:pt idx="460">
                  <c:v>0.16600000000000001</c:v>
                </c:pt>
                <c:pt idx="461">
                  <c:v>0.16900000000000001</c:v>
                </c:pt>
                <c:pt idx="462">
                  <c:v>0.17199999999999999</c:v>
                </c:pt>
                <c:pt idx="463">
                  <c:v>0.17499999999999999</c:v>
                </c:pt>
                <c:pt idx="464">
                  <c:v>0.17799999999999999</c:v>
                </c:pt>
                <c:pt idx="465">
                  <c:v>0.18</c:v>
                </c:pt>
                <c:pt idx="466">
                  <c:v>0.183</c:v>
                </c:pt>
                <c:pt idx="467">
                  <c:v>0.185</c:v>
                </c:pt>
                <c:pt idx="468">
                  <c:v>0.187</c:v>
                </c:pt>
                <c:pt idx="469">
                  <c:v>0.19</c:v>
                </c:pt>
                <c:pt idx="470">
                  <c:v>0.191</c:v>
                </c:pt>
                <c:pt idx="471">
                  <c:v>0.191</c:v>
                </c:pt>
                <c:pt idx="472">
                  <c:v>0.193</c:v>
                </c:pt>
                <c:pt idx="473">
                  <c:v>0.193</c:v>
                </c:pt>
                <c:pt idx="474">
                  <c:v>0.19500000000000001</c:v>
                </c:pt>
                <c:pt idx="475">
                  <c:v>0.19600000000000001</c:v>
                </c:pt>
                <c:pt idx="476">
                  <c:v>0.19600000000000001</c:v>
                </c:pt>
                <c:pt idx="477">
                  <c:v>0.19700000000000001</c:v>
                </c:pt>
                <c:pt idx="478">
                  <c:v>0.19800000000000001</c:v>
                </c:pt>
                <c:pt idx="479">
                  <c:v>0.19800000000000001</c:v>
                </c:pt>
                <c:pt idx="480">
                  <c:v>0.19800000000000001</c:v>
                </c:pt>
                <c:pt idx="481">
                  <c:v>0.19900000000000001</c:v>
                </c:pt>
                <c:pt idx="482">
                  <c:v>0.19900000000000001</c:v>
                </c:pt>
                <c:pt idx="483">
                  <c:v>0.2</c:v>
                </c:pt>
                <c:pt idx="484">
                  <c:v>0.20100000000000001</c:v>
                </c:pt>
                <c:pt idx="485">
                  <c:v>0.20300000000000001</c:v>
                </c:pt>
                <c:pt idx="486">
                  <c:v>0.20499999999999999</c:v>
                </c:pt>
                <c:pt idx="487">
                  <c:v>0.20599999999999999</c:v>
                </c:pt>
                <c:pt idx="488">
                  <c:v>0.20899999999999999</c:v>
                </c:pt>
                <c:pt idx="489">
                  <c:v>0.21099999999999999</c:v>
                </c:pt>
                <c:pt idx="490">
                  <c:v>0.214</c:v>
                </c:pt>
                <c:pt idx="491">
                  <c:v>0.217</c:v>
                </c:pt>
                <c:pt idx="492">
                  <c:v>0.221</c:v>
                </c:pt>
                <c:pt idx="493">
                  <c:v>0.22500000000000001</c:v>
                </c:pt>
                <c:pt idx="494">
                  <c:v>0.22900000000000001</c:v>
                </c:pt>
                <c:pt idx="495">
                  <c:v>0.23400000000000001</c:v>
                </c:pt>
                <c:pt idx="496">
                  <c:v>0.24</c:v>
                </c:pt>
                <c:pt idx="497">
                  <c:v>0.245</c:v>
                </c:pt>
                <c:pt idx="498">
                  <c:v>0.252</c:v>
                </c:pt>
                <c:pt idx="499">
                  <c:v>0.25800000000000001</c:v>
                </c:pt>
                <c:pt idx="500">
                  <c:v>0.26400000000000001</c:v>
                </c:pt>
                <c:pt idx="501">
                  <c:v>0.27100000000000002</c:v>
                </c:pt>
                <c:pt idx="502">
                  <c:v>0.27700000000000002</c:v>
                </c:pt>
                <c:pt idx="503">
                  <c:v>0.28399999999999997</c:v>
                </c:pt>
                <c:pt idx="504">
                  <c:v>0.29099999999999998</c:v>
                </c:pt>
                <c:pt idx="505">
                  <c:v>0.29699999999999999</c:v>
                </c:pt>
                <c:pt idx="506">
                  <c:v>0.30199999999999999</c:v>
                </c:pt>
                <c:pt idx="507">
                  <c:v>0.309</c:v>
                </c:pt>
                <c:pt idx="508">
                  <c:v>0.314</c:v>
                </c:pt>
                <c:pt idx="509">
                  <c:v>0.31900000000000001</c:v>
                </c:pt>
                <c:pt idx="510">
                  <c:v>0.32200000000000001</c:v>
                </c:pt>
                <c:pt idx="511">
                  <c:v>0.32400000000000001</c:v>
                </c:pt>
                <c:pt idx="512">
                  <c:v>0.32600000000000001</c:v>
                </c:pt>
                <c:pt idx="513">
                  <c:v>0.32600000000000001</c:v>
                </c:pt>
                <c:pt idx="514">
                  <c:v>0.32500000000000001</c:v>
                </c:pt>
                <c:pt idx="515">
                  <c:v>0.32300000000000001</c:v>
                </c:pt>
                <c:pt idx="516">
                  <c:v>0.32</c:v>
                </c:pt>
                <c:pt idx="517">
                  <c:v>0.315</c:v>
                </c:pt>
                <c:pt idx="518">
                  <c:v>0.31</c:v>
                </c:pt>
                <c:pt idx="519">
                  <c:v>0.30299999999999999</c:v>
                </c:pt>
                <c:pt idx="520">
                  <c:v>0.29499999999999998</c:v>
                </c:pt>
                <c:pt idx="521">
                  <c:v>0.28599999999999998</c:v>
                </c:pt>
                <c:pt idx="522">
                  <c:v>0.27700000000000002</c:v>
                </c:pt>
                <c:pt idx="523">
                  <c:v>0.26500000000000001</c:v>
                </c:pt>
                <c:pt idx="524">
                  <c:v>0.25600000000000001</c:v>
                </c:pt>
                <c:pt idx="525">
                  <c:v>0.245</c:v>
                </c:pt>
                <c:pt idx="526">
                  <c:v>0.23400000000000001</c:v>
                </c:pt>
                <c:pt idx="527">
                  <c:v>0.22500000000000001</c:v>
                </c:pt>
                <c:pt idx="528">
                  <c:v>0.214</c:v>
                </c:pt>
                <c:pt idx="529">
                  <c:v>0.20499999999999999</c:v>
                </c:pt>
                <c:pt idx="530">
                  <c:v>0.19500000000000001</c:v>
                </c:pt>
                <c:pt idx="531">
                  <c:v>0.185</c:v>
                </c:pt>
                <c:pt idx="532">
                  <c:v>0.17699999999999999</c:v>
                </c:pt>
                <c:pt idx="533">
                  <c:v>0.16600000000000001</c:v>
                </c:pt>
                <c:pt idx="534">
                  <c:v>0.158</c:v>
                </c:pt>
                <c:pt idx="535">
                  <c:v>0.14899999999999999</c:v>
                </c:pt>
                <c:pt idx="536">
                  <c:v>0.14199999999999999</c:v>
                </c:pt>
                <c:pt idx="537">
                  <c:v>0.13400000000000001</c:v>
                </c:pt>
                <c:pt idx="538">
                  <c:v>0.128</c:v>
                </c:pt>
                <c:pt idx="539">
                  <c:v>0.122</c:v>
                </c:pt>
                <c:pt idx="540">
                  <c:v>0.11600000000000001</c:v>
                </c:pt>
                <c:pt idx="541">
                  <c:v>0.111</c:v>
                </c:pt>
                <c:pt idx="542">
                  <c:v>0.106</c:v>
                </c:pt>
                <c:pt idx="543">
                  <c:v>0.10199999999999999</c:v>
                </c:pt>
                <c:pt idx="544">
                  <c:v>9.8000000000000004E-2</c:v>
                </c:pt>
                <c:pt idx="545">
                  <c:v>9.4E-2</c:v>
                </c:pt>
                <c:pt idx="546">
                  <c:v>0.09</c:v>
                </c:pt>
                <c:pt idx="547">
                  <c:v>8.6999999999999994E-2</c:v>
                </c:pt>
                <c:pt idx="548">
                  <c:v>8.4000000000000005E-2</c:v>
                </c:pt>
                <c:pt idx="549">
                  <c:v>8.1000000000000003E-2</c:v>
                </c:pt>
                <c:pt idx="550">
                  <c:v>7.9000000000000001E-2</c:v>
                </c:pt>
                <c:pt idx="551">
                  <c:v>7.5999999999999998E-2</c:v>
                </c:pt>
                <c:pt idx="552">
                  <c:v>7.3999999999999996E-2</c:v>
                </c:pt>
                <c:pt idx="553">
                  <c:v>7.1999999999999995E-2</c:v>
                </c:pt>
                <c:pt idx="554">
                  <c:v>7.0999999999999994E-2</c:v>
                </c:pt>
                <c:pt idx="555">
                  <c:v>6.9000000000000006E-2</c:v>
                </c:pt>
                <c:pt idx="556">
                  <c:v>6.7000000000000004E-2</c:v>
                </c:pt>
                <c:pt idx="557">
                  <c:v>6.5000000000000002E-2</c:v>
                </c:pt>
                <c:pt idx="558">
                  <c:v>6.4000000000000001E-2</c:v>
                </c:pt>
                <c:pt idx="559">
                  <c:v>6.3E-2</c:v>
                </c:pt>
                <c:pt idx="560">
                  <c:v>6.0999999999999999E-2</c:v>
                </c:pt>
                <c:pt idx="561">
                  <c:v>0.06</c:v>
                </c:pt>
                <c:pt idx="562">
                  <c:v>5.8999999999999997E-2</c:v>
                </c:pt>
                <c:pt idx="563">
                  <c:v>5.8000000000000003E-2</c:v>
                </c:pt>
                <c:pt idx="564">
                  <c:v>5.7000000000000002E-2</c:v>
                </c:pt>
                <c:pt idx="565">
                  <c:v>5.6000000000000001E-2</c:v>
                </c:pt>
                <c:pt idx="566">
                  <c:v>5.5E-2</c:v>
                </c:pt>
                <c:pt idx="567">
                  <c:v>5.5E-2</c:v>
                </c:pt>
                <c:pt idx="568">
                  <c:v>5.2999999999999999E-2</c:v>
                </c:pt>
                <c:pt idx="569">
                  <c:v>5.1999999999999998E-2</c:v>
                </c:pt>
                <c:pt idx="570">
                  <c:v>5.1999999999999998E-2</c:v>
                </c:pt>
                <c:pt idx="571">
                  <c:v>5.0999999999999997E-2</c:v>
                </c:pt>
                <c:pt idx="572">
                  <c:v>0.05</c:v>
                </c:pt>
                <c:pt idx="573">
                  <c:v>0.05</c:v>
                </c:pt>
                <c:pt idx="574">
                  <c:v>4.9000000000000002E-2</c:v>
                </c:pt>
                <c:pt idx="575">
                  <c:v>4.8000000000000001E-2</c:v>
                </c:pt>
                <c:pt idx="576">
                  <c:v>4.8000000000000001E-2</c:v>
                </c:pt>
                <c:pt idx="577">
                  <c:v>4.7E-2</c:v>
                </c:pt>
                <c:pt idx="578">
                  <c:v>4.5999999999999999E-2</c:v>
                </c:pt>
                <c:pt idx="579">
                  <c:v>4.5999999999999999E-2</c:v>
                </c:pt>
                <c:pt idx="580">
                  <c:v>4.4999999999999998E-2</c:v>
                </c:pt>
                <c:pt idx="581">
                  <c:v>4.2000000000000003E-2</c:v>
                </c:pt>
                <c:pt idx="582">
                  <c:v>4.1000000000000002E-2</c:v>
                </c:pt>
                <c:pt idx="583">
                  <c:v>4.1000000000000002E-2</c:v>
                </c:pt>
                <c:pt idx="584">
                  <c:v>0.04</c:v>
                </c:pt>
                <c:pt idx="585">
                  <c:v>0.04</c:v>
                </c:pt>
                <c:pt idx="586">
                  <c:v>0.04</c:v>
                </c:pt>
                <c:pt idx="587">
                  <c:v>3.9E-2</c:v>
                </c:pt>
                <c:pt idx="588">
                  <c:v>3.9E-2</c:v>
                </c:pt>
                <c:pt idx="589">
                  <c:v>3.9E-2</c:v>
                </c:pt>
                <c:pt idx="590">
                  <c:v>3.7999999999999999E-2</c:v>
                </c:pt>
                <c:pt idx="591">
                  <c:v>3.7999999999999999E-2</c:v>
                </c:pt>
                <c:pt idx="592">
                  <c:v>3.6999999999999998E-2</c:v>
                </c:pt>
                <c:pt idx="593">
                  <c:v>3.6999999999999998E-2</c:v>
                </c:pt>
                <c:pt idx="594">
                  <c:v>3.6999999999999998E-2</c:v>
                </c:pt>
                <c:pt idx="595">
                  <c:v>3.5999999999999997E-2</c:v>
                </c:pt>
                <c:pt idx="596">
                  <c:v>3.5999999999999997E-2</c:v>
                </c:pt>
                <c:pt idx="597">
                  <c:v>3.5999999999999997E-2</c:v>
                </c:pt>
                <c:pt idx="598">
                  <c:v>3.5999999999999997E-2</c:v>
                </c:pt>
                <c:pt idx="599">
                  <c:v>3.5999999999999997E-2</c:v>
                </c:pt>
                <c:pt idx="600">
                  <c:v>3.5999999999999997E-2</c:v>
                </c:pt>
                <c:pt idx="601">
                  <c:v>3.5000000000000003E-2</c:v>
                </c:pt>
                <c:pt idx="602">
                  <c:v>3.5000000000000003E-2</c:v>
                </c:pt>
                <c:pt idx="603">
                  <c:v>3.5000000000000003E-2</c:v>
                </c:pt>
                <c:pt idx="604">
                  <c:v>3.5000000000000003E-2</c:v>
                </c:pt>
                <c:pt idx="605">
                  <c:v>3.5000000000000003E-2</c:v>
                </c:pt>
                <c:pt idx="606">
                  <c:v>3.5000000000000003E-2</c:v>
                </c:pt>
                <c:pt idx="607">
                  <c:v>3.5000000000000003E-2</c:v>
                </c:pt>
                <c:pt idx="608">
                  <c:v>3.5000000000000003E-2</c:v>
                </c:pt>
                <c:pt idx="609">
                  <c:v>3.5000000000000003E-2</c:v>
                </c:pt>
                <c:pt idx="610">
                  <c:v>3.4000000000000002E-2</c:v>
                </c:pt>
                <c:pt idx="611">
                  <c:v>3.5000000000000003E-2</c:v>
                </c:pt>
                <c:pt idx="612">
                  <c:v>3.4000000000000002E-2</c:v>
                </c:pt>
                <c:pt idx="613">
                  <c:v>3.4000000000000002E-2</c:v>
                </c:pt>
                <c:pt idx="614">
                  <c:v>3.4000000000000002E-2</c:v>
                </c:pt>
                <c:pt idx="615">
                  <c:v>3.4000000000000002E-2</c:v>
                </c:pt>
                <c:pt idx="616">
                  <c:v>3.4000000000000002E-2</c:v>
                </c:pt>
                <c:pt idx="617">
                  <c:v>3.5000000000000003E-2</c:v>
                </c:pt>
                <c:pt idx="618">
                  <c:v>3.4000000000000002E-2</c:v>
                </c:pt>
                <c:pt idx="619">
                  <c:v>3.4000000000000002E-2</c:v>
                </c:pt>
                <c:pt idx="620">
                  <c:v>3.5000000000000003E-2</c:v>
                </c:pt>
                <c:pt idx="621">
                  <c:v>3.4000000000000002E-2</c:v>
                </c:pt>
                <c:pt idx="622">
                  <c:v>3.5000000000000003E-2</c:v>
                </c:pt>
                <c:pt idx="623">
                  <c:v>3.4000000000000002E-2</c:v>
                </c:pt>
                <c:pt idx="624">
                  <c:v>3.5000000000000003E-2</c:v>
                </c:pt>
                <c:pt idx="625">
                  <c:v>3.4000000000000002E-2</c:v>
                </c:pt>
                <c:pt idx="626">
                  <c:v>3.5000000000000003E-2</c:v>
                </c:pt>
                <c:pt idx="627">
                  <c:v>3.5000000000000003E-2</c:v>
                </c:pt>
                <c:pt idx="628">
                  <c:v>3.5000000000000003E-2</c:v>
                </c:pt>
                <c:pt idx="629">
                  <c:v>3.5000000000000003E-2</c:v>
                </c:pt>
                <c:pt idx="630">
                  <c:v>3.5999999999999997E-2</c:v>
                </c:pt>
                <c:pt idx="631">
                  <c:v>3.5999999999999997E-2</c:v>
                </c:pt>
                <c:pt idx="632">
                  <c:v>3.5999999999999997E-2</c:v>
                </c:pt>
                <c:pt idx="633">
                  <c:v>3.5999999999999997E-2</c:v>
                </c:pt>
                <c:pt idx="634">
                  <c:v>3.5999999999999997E-2</c:v>
                </c:pt>
                <c:pt idx="635">
                  <c:v>3.5999999999999997E-2</c:v>
                </c:pt>
                <c:pt idx="636">
                  <c:v>3.5999999999999997E-2</c:v>
                </c:pt>
                <c:pt idx="637">
                  <c:v>3.6999999999999998E-2</c:v>
                </c:pt>
                <c:pt idx="638">
                  <c:v>3.6999999999999998E-2</c:v>
                </c:pt>
                <c:pt idx="639">
                  <c:v>3.6999999999999998E-2</c:v>
                </c:pt>
                <c:pt idx="640">
                  <c:v>3.7999999999999999E-2</c:v>
                </c:pt>
                <c:pt idx="641">
                  <c:v>3.7999999999999999E-2</c:v>
                </c:pt>
                <c:pt idx="642">
                  <c:v>3.7999999999999999E-2</c:v>
                </c:pt>
                <c:pt idx="643">
                  <c:v>3.7999999999999999E-2</c:v>
                </c:pt>
                <c:pt idx="644">
                  <c:v>3.7999999999999999E-2</c:v>
                </c:pt>
                <c:pt idx="645">
                  <c:v>3.9E-2</c:v>
                </c:pt>
                <c:pt idx="646">
                  <c:v>3.9E-2</c:v>
                </c:pt>
                <c:pt idx="647">
                  <c:v>3.9E-2</c:v>
                </c:pt>
                <c:pt idx="648">
                  <c:v>3.9E-2</c:v>
                </c:pt>
                <c:pt idx="649">
                  <c:v>3.9E-2</c:v>
                </c:pt>
                <c:pt idx="650">
                  <c:v>0.04</c:v>
                </c:pt>
                <c:pt idx="651">
                  <c:v>0.04</c:v>
                </c:pt>
                <c:pt idx="652">
                  <c:v>4.1000000000000002E-2</c:v>
                </c:pt>
                <c:pt idx="653">
                  <c:v>0.04</c:v>
                </c:pt>
                <c:pt idx="654">
                  <c:v>4.1000000000000002E-2</c:v>
                </c:pt>
                <c:pt idx="655">
                  <c:v>4.1000000000000002E-2</c:v>
                </c:pt>
                <c:pt idx="656">
                  <c:v>4.1000000000000002E-2</c:v>
                </c:pt>
                <c:pt idx="657">
                  <c:v>4.1000000000000002E-2</c:v>
                </c:pt>
                <c:pt idx="658">
                  <c:v>4.2000000000000003E-2</c:v>
                </c:pt>
                <c:pt idx="659">
                  <c:v>4.2000000000000003E-2</c:v>
                </c:pt>
                <c:pt idx="660">
                  <c:v>4.2999999999999997E-2</c:v>
                </c:pt>
                <c:pt idx="661">
                  <c:v>4.2000000000000003E-2</c:v>
                </c:pt>
                <c:pt idx="662">
                  <c:v>4.2999999999999997E-2</c:v>
                </c:pt>
                <c:pt idx="663">
                  <c:v>4.3999999999999997E-2</c:v>
                </c:pt>
                <c:pt idx="664">
                  <c:v>4.3999999999999997E-2</c:v>
                </c:pt>
                <c:pt idx="665">
                  <c:v>4.3999999999999997E-2</c:v>
                </c:pt>
                <c:pt idx="666">
                  <c:v>4.3999999999999997E-2</c:v>
                </c:pt>
                <c:pt idx="667">
                  <c:v>4.4999999999999998E-2</c:v>
                </c:pt>
                <c:pt idx="668">
                  <c:v>4.4999999999999998E-2</c:v>
                </c:pt>
                <c:pt idx="669">
                  <c:v>4.4999999999999998E-2</c:v>
                </c:pt>
                <c:pt idx="670">
                  <c:v>4.5999999999999999E-2</c:v>
                </c:pt>
                <c:pt idx="671">
                  <c:v>4.5999999999999999E-2</c:v>
                </c:pt>
                <c:pt idx="672">
                  <c:v>4.7E-2</c:v>
                </c:pt>
                <c:pt idx="673">
                  <c:v>4.7E-2</c:v>
                </c:pt>
                <c:pt idx="674">
                  <c:v>4.8000000000000001E-2</c:v>
                </c:pt>
                <c:pt idx="675">
                  <c:v>4.8000000000000001E-2</c:v>
                </c:pt>
                <c:pt idx="676">
                  <c:v>4.9000000000000002E-2</c:v>
                </c:pt>
                <c:pt idx="677">
                  <c:v>4.9000000000000002E-2</c:v>
                </c:pt>
                <c:pt idx="678">
                  <c:v>4.9000000000000002E-2</c:v>
                </c:pt>
                <c:pt idx="679">
                  <c:v>0.05</c:v>
                </c:pt>
                <c:pt idx="680">
                  <c:v>0.05</c:v>
                </c:pt>
                <c:pt idx="681">
                  <c:v>0.05</c:v>
                </c:pt>
                <c:pt idx="682">
                  <c:v>5.0999999999999997E-2</c:v>
                </c:pt>
                <c:pt idx="683">
                  <c:v>5.0999999999999997E-2</c:v>
                </c:pt>
                <c:pt idx="684">
                  <c:v>5.1999999999999998E-2</c:v>
                </c:pt>
                <c:pt idx="685">
                  <c:v>5.2999999999999999E-2</c:v>
                </c:pt>
                <c:pt idx="686">
                  <c:v>5.2999999999999999E-2</c:v>
                </c:pt>
                <c:pt idx="687">
                  <c:v>5.2999999999999999E-2</c:v>
                </c:pt>
                <c:pt idx="688">
                  <c:v>5.3999999999999999E-2</c:v>
                </c:pt>
                <c:pt idx="689">
                  <c:v>5.3999999999999999E-2</c:v>
                </c:pt>
                <c:pt idx="690">
                  <c:v>5.5E-2</c:v>
                </c:pt>
                <c:pt idx="691">
                  <c:v>5.5E-2</c:v>
                </c:pt>
                <c:pt idx="692">
                  <c:v>5.5E-2</c:v>
                </c:pt>
                <c:pt idx="693">
                  <c:v>5.6000000000000001E-2</c:v>
                </c:pt>
                <c:pt idx="694">
                  <c:v>5.6000000000000001E-2</c:v>
                </c:pt>
                <c:pt idx="695">
                  <c:v>5.6000000000000001E-2</c:v>
                </c:pt>
                <c:pt idx="696">
                  <c:v>5.7000000000000002E-2</c:v>
                </c:pt>
                <c:pt idx="697">
                  <c:v>5.7000000000000002E-2</c:v>
                </c:pt>
                <c:pt idx="698">
                  <c:v>5.7000000000000002E-2</c:v>
                </c:pt>
                <c:pt idx="699">
                  <c:v>5.8000000000000003E-2</c:v>
                </c:pt>
                <c:pt idx="700">
                  <c:v>5.7000000000000002E-2</c:v>
                </c:pt>
                <c:pt idx="701">
                  <c:v>5.8000000000000003E-2</c:v>
                </c:pt>
                <c:pt idx="702">
                  <c:v>5.8000000000000003E-2</c:v>
                </c:pt>
                <c:pt idx="703">
                  <c:v>5.8000000000000003E-2</c:v>
                </c:pt>
                <c:pt idx="704">
                  <c:v>5.8000000000000003E-2</c:v>
                </c:pt>
                <c:pt idx="705">
                  <c:v>5.8999999999999997E-2</c:v>
                </c:pt>
                <c:pt idx="706">
                  <c:v>5.8999999999999997E-2</c:v>
                </c:pt>
                <c:pt idx="707">
                  <c:v>5.8999999999999997E-2</c:v>
                </c:pt>
                <c:pt idx="708">
                  <c:v>5.8999999999999997E-2</c:v>
                </c:pt>
                <c:pt idx="709">
                  <c:v>5.8999999999999997E-2</c:v>
                </c:pt>
                <c:pt idx="710">
                  <c:v>5.8999999999999997E-2</c:v>
                </c:pt>
                <c:pt idx="711">
                  <c:v>5.8999999999999997E-2</c:v>
                </c:pt>
                <c:pt idx="712">
                  <c:v>5.8999999999999997E-2</c:v>
                </c:pt>
                <c:pt idx="713">
                  <c:v>5.8999999999999997E-2</c:v>
                </c:pt>
                <c:pt idx="714">
                  <c:v>5.8999999999999997E-2</c:v>
                </c:pt>
                <c:pt idx="715">
                  <c:v>5.8999999999999997E-2</c:v>
                </c:pt>
                <c:pt idx="716">
                  <c:v>5.8999999999999997E-2</c:v>
                </c:pt>
                <c:pt idx="717">
                  <c:v>5.8999999999999997E-2</c:v>
                </c:pt>
                <c:pt idx="718">
                  <c:v>5.8999999999999997E-2</c:v>
                </c:pt>
                <c:pt idx="719">
                  <c:v>5.8999999999999997E-2</c:v>
                </c:pt>
                <c:pt idx="720">
                  <c:v>5.8999999999999997E-2</c:v>
                </c:pt>
                <c:pt idx="721">
                  <c:v>5.8999999999999997E-2</c:v>
                </c:pt>
                <c:pt idx="722">
                  <c:v>5.8000000000000003E-2</c:v>
                </c:pt>
                <c:pt idx="723">
                  <c:v>5.8999999999999997E-2</c:v>
                </c:pt>
                <c:pt idx="724">
                  <c:v>5.8000000000000003E-2</c:v>
                </c:pt>
                <c:pt idx="725">
                  <c:v>5.8000000000000003E-2</c:v>
                </c:pt>
                <c:pt idx="726">
                  <c:v>5.8000000000000003E-2</c:v>
                </c:pt>
                <c:pt idx="727">
                  <c:v>5.8000000000000003E-2</c:v>
                </c:pt>
                <c:pt idx="728">
                  <c:v>5.8000000000000003E-2</c:v>
                </c:pt>
                <c:pt idx="729">
                  <c:v>5.8000000000000003E-2</c:v>
                </c:pt>
                <c:pt idx="730">
                  <c:v>5.8000000000000003E-2</c:v>
                </c:pt>
                <c:pt idx="731">
                  <c:v>5.8000000000000003E-2</c:v>
                </c:pt>
                <c:pt idx="732">
                  <c:v>5.8000000000000003E-2</c:v>
                </c:pt>
                <c:pt idx="733">
                  <c:v>5.8000000000000003E-2</c:v>
                </c:pt>
                <c:pt idx="734">
                  <c:v>5.7000000000000002E-2</c:v>
                </c:pt>
                <c:pt idx="735">
                  <c:v>5.7000000000000002E-2</c:v>
                </c:pt>
                <c:pt idx="736">
                  <c:v>5.7000000000000002E-2</c:v>
                </c:pt>
                <c:pt idx="737">
                  <c:v>5.7000000000000002E-2</c:v>
                </c:pt>
                <c:pt idx="738">
                  <c:v>5.8000000000000003E-2</c:v>
                </c:pt>
                <c:pt idx="739">
                  <c:v>5.7000000000000002E-2</c:v>
                </c:pt>
                <c:pt idx="740">
                  <c:v>5.8000000000000003E-2</c:v>
                </c:pt>
                <c:pt idx="741">
                  <c:v>5.7000000000000002E-2</c:v>
                </c:pt>
                <c:pt idx="742">
                  <c:v>5.8000000000000003E-2</c:v>
                </c:pt>
                <c:pt idx="743">
                  <c:v>5.7000000000000002E-2</c:v>
                </c:pt>
                <c:pt idx="744">
                  <c:v>5.7000000000000002E-2</c:v>
                </c:pt>
                <c:pt idx="745">
                  <c:v>5.8000000000000003E-2</c:v>
                </c:pt>
                <c:pt idx="746">
                  <c:v>5.7000000000000002E-2</c:v>
                </c:pt>
                <c:pt idx="747">
                  <c:v>5.8000000000000003E-2</c:v>
                </c:pt>
                <c:pt idx="748">
                  <c:v>5.8000000000000003E-2</c:v>
                </c:pt>
                <c:pt idx="749">
                  <c:v>5.8000000000000003E-2</c:v>
                </c:pt>
                <c:pt idx="750">
                  <c:v>5.8000000000000003E-2</c:v>
                </c:pt>
                <c:pt idx="751">
                  <c:v>5.8000000000000003E-2</c:v>
                </c:pt>
                <c:pt idx="752">
                  <c:v>5.8999999999999997E-2</c:v>
                </c:pt>
                <c:pt idx="753">
                  <c:v>5.8999999999999997E-2</c:v>
                </c:pt>
                <c:pt idx="754">
                  <c:v>5.8999999999999997E-2</c:v>
                </c:pt>
                <c:pt idx="755">
                  <c:v>5.8999999999999997E-2</c:v>
                </c:pt>
                <c:pt idx="756">
                  <c:v>5.8999999999999997E-2</c:v>
                </c:pt>
                <c:pt idx="757">
                  <c:v>5.8999999999999997E-2</c:v>
                </c:pt>
                <c:pt idx="758">
                  <c:v>0.06</c:v>
                </c:pt>
                <c:pt idx="759">
                  <c:v>0.06</c:v>
                </c:pt>
                <c:pt idx="760">
                  <c:v>0.06</c:v>
                </c:pt>
                <c:pt idx="761">
                  <c:v>6.0999999999999999E-2</c:v>
                </c:pt>
                <c:pt idx="762">
                  <c:v>6.0999999999999999E-2</c:v>
                </c:pt>
                <c:pt idx="763">
                  <c:v>6.2E-2</c:v>
                </c:pt>
                <c:pt idx="764">
                  <c:v>6.0999999999999999E-2</c:v>
                </c:pt>
                <c:pt idx="765">
                  <c:v>6.2E-2</c:v>
                </c:pt>
                <c:pt idx="766">
                  <c:v>6.2E-2</c:v>
                </c:pt>
                <c:pt idx="767">
                  <c:v>6.2E-2</c:v>
                </c:pt>
                <c:pt idx="768">
                  <c:v>6.3E-2</c:v>
                </c:pt>
                <c:pt idx="769">
                  <c:v>6.3E-2</c:v>
                </c:pt>
                <c:pt idx="770">
                  <c:v>6.3E-2</c:v>
                </c:pt>
                <c:pt idx="771">
                  <c:v>6.3E-2</c:v>
                </c:pt>
                <c:pt idx="772">
                  <c:v>6.4000000000000001E-2</c:v>
                </c:pt>
                <c:pt idx="773">
                  <c:v>6.4000000000000001E-2</c:v>
                </c:pt>
                <c:pt idx="774">
                  <c:v>6.5000000000000002E-2</c:v>
                </c:pt>
                <c:pt idx="775">
                  <c:v>6.5000000000000002E-2</c:v>
                </c:pt>
                <c:pt idx="776">
                  <c:v>6.6000000000000003E-2</c:v>
                </c:pt>
                <c:pt idx="777">
                  <c:v>6.6000000000000003E-2</c:v>
                </c:pt>
                <c:pt idx="778">
                  <c:v>6.6000000000000003E-2</c:v>
                </c:pt>
                <c:pt idx="779">
                  <c:v>6.6000000000000003E-2</c:v>
                </c:pt>
                <c:pt idx="780">
                  <c:v>6.7000000000000004E-2</c:v>
                </c:pt>
                <c:pt idx="781">
                  <c:v>6.7000000000000004E-2</c:v>
                </c:pt>
                <c:pt idx="782">
                  <c:v>6.7000000000000004E-2</c:v>
                </c:pt>
                <c:pt idx="783">
                  <c:v>6.8000000000000005E-2</c:v>
                </c:pt>
                <c:pt idx="784">
                  <c:v>6.8000000000000005E-2</c:v>
                </c:pt>
                <c:pt idx="785">
                  <c:v>6.9000000000000006E-2</c:v>
                </c:pt>
                <c:pt idx="786">
                  <c:v>6.9000000000000006E-2</c:v>
                </c:pt>
                <c:pt idx="787">
                  <c:v>6.9000000000000006E-2</c:v>
                </c:pt>
                <c:pt idx="788">
                  <c:v>6.9000000000000006E-2</c:v>
                </c:pt>
                <c:pt idx="789">
                  <c:v>7.0000000000000007E-2</c:v>
                </c:pt>
                <c:pt idx="790">
                  <c:v>7.0000000000000007E-2</c:v>
                </c:pt>
                <c:pt idx="791">
                  <c:v>7.0000000000000007E-2</c:v>
                </c:pt>
                <c:pt idx="792">
                  <c:v>7.0999999999999994E-2</c:v>
                </c:pt>
                <c:pt idx="793">
                  <c:v>7.0999999999999994E-2</c:v>
                </c:pt>
                <c:pt idx="794">
                  <c:v>7.1999999999999995E-2</c:v>
                </c:pt>
                <c:pt idx="795">
                  <c:v>7.1999999999999995E-2</c:v>
                </c:pt>
                <c:pt idx="796">
                  <c:v>7.2999999999999995E-2</c:v>
                </c:pt>
                <c:pt idx="797">
                  <c:v>7.2999999999999995E-2</c:v>
                </c:pt>
                <c:pt idx="798">
                  <c:v>7.2999999999999995E-2</c:v>
                </c:pt>
                <c:pt idx="799">
                  <c:v>7.3999999999999996E-2</c:v>
                </c:pt>
                <c:pt idx="800">
                  <c:v>7.3999999999999996E-2</c:v>
                </c:pt>
                <c:pt idx="801">
                  <c:v>7.3999999999999996E-2</c:v>
                </c:pt>
                <c:pt idx="802">
                  <c:v>7.4999999999999997E-2</c:v>
                </c:pt>
                <c:pt idx="803">
                  <c:v>7.5999999999999998E-2</c:v>
                </c:pt>
                <c:pt idx="804">
                  <c:v>7.6999999999999999E-2</c:v>
                </c:pt>
                <c:pt idx="805">
                  <c:v>7.6999999999999999E-2</c:v>
                </c:pt>
                <c:pt idx="806">
                  <c:v>7.8E-2</c:v>
                </c:pt>
                <c:pt idx="807">
                  <c:v>7.9000000000000001E-2</c:v>
                </c:pt>
                <c:pt idx="808">
                  <c:v>7.9000000000000001E-2</c:v>
                </c:pt>
                <c:pt idx="809">
                  <c:v>7.9000000000000001E-2</c:v>
                </c:pt>
                <c:pt idx="810">
                  <c:v>0.08</c:v>
                </c:pt>
                <c:pt idx="811">
                  <c:v>0.08</c:v>
                </c:pt>
                <c:pt idx="812">
                  <c:v>8.1000000000000003E-2</c:v>
                </c:pt>
                <c:pt idx="813">
                  <c:v>8.2000000000000003E-2</c:v>
                </c:pt>
                <c:pt idx="814">
                  <c:v>8.2000000000000003E-2</c:v>
                </c:pt>
                <c:pt idx="815">
                  <c:v>8.3000000000000004E-2</c:v>
                </c:pt>
                <c:pt idx="816">
                  <c:v>8.4000000000000005E-2</c:v>
                </c:pt>
                <c:pt idx="817">
                  <c:v>8.4000000000000005E-2</c:v>
                </c:pt>
                <c:pt idx="818">
                  <c:v>8.5000000000000006E-2</c:v>
                </c:pt>
                <c:pt idx="819">
                  <c:v>8.5999999999999993E-2</c:v>
                </c:pt>
                <c:pt idx="820">
                  <c:v>8.5999999999999993E-2</c:v>
                </c:pt>
                <c:pt idx="821">
                  <c:v>8.6999999999999994E-2</c:v>
                </c:pt>
                <c:pt idx="822">
                  <c:v>8.7999999999999995E-2</c:v>
                </c:pt>
                <c:pt idx="823">
                  <c:v>8.7999999999999995E-2</c:v>
                </c:pt>
                <c:pt idx="824">
                  <c:v>8.8999999999999996E-2</c:v>
                </c:pt>
                <c:pt idx="825">
                  <c:v>0.09</c:v>
                </c:pt>
                <c:pt idx="826">
                  <c:v>0.09</c:v>
                </c:pt>
                <c:pt idx="827">
                  <c:v>9.0999999999999998E-2</c:v>
                </c:pt>
                <c:pt idx="828">
                  <c:v>9.1999999999999998E-2</c:v>
                </c:pt>
                <c:pt idx="829">
                  <c:v>9.1999999999999998E-2</c:v>
                </c:pt>
                <c:pt idx="830">
                  <c:v>9.2999999999999999E-2</c:v>
                </c:pt>
                <c:pt idx="831">
                  <c:v>9.4E-2</c:v>
                </c:pt>
                <c:pt idx="832">
                  <c:v>9.4E-2</c:v>
                </c:pt>
                <c:pt idx="833">
                  <c:v>9.5000000000000001E-2</c:v>
                </c:pt>
                <c:pt idx="834">
                  <c:v>9.5000000000000001E-2</c:v>
                </c:pt>
                <c:pt idx="835">
                  <c:v>9.6000000000000002E-2</c:v>
                </c:pt>
                <c:pt idx="836">
                  <c:v>9.6000000000000002E-2</c:v>
                </c:pt>
                <c:pt idx="837">
                  <c:v>9.7000000000000003E-2</c:v>
                </c:pt>
                <c:pt idx="838">
                  <c:v>9.7000000000000003E-2</c:v>
                </c:pt>
                <c:pt idx="839">
                  <c:v>9.8000000000000004E-2</c:v>
                </c:pt>
                <c:pt idx="840">
                  <c:v>9.8000000000000004E-2</c:v>
                </c:pt>
                <c:pt idx="841">
                  <c:v>9.8000000000000004E-2</c:v>
                </c:pt>
                <c:pt idx="842">
                  <c:v>9.9000000000000005E-2</c:v>
                </c:pt>
                <c:pt idx="843">
                  <c:v>9.9000000000000005E-2</c:v>
                </c:pt>
                <c:pt idx="844">
                  <c:v>9.9000000000000005E-2</c:v>
                </c:pt>
                <c:pt idx="845">
                  <c:v>9.9000000000000005E-2</c:v>
                </c:pt>
                <c:pt idx="846">
                  <c:v>9.9000000000000005E-2</c:v>
                </c:pt>
                <c:pt idx="847">
                  <c:v>0.1</c:v>
                </c:pt>
                <c:pt idx="848">
                  <c:v>9.9000000000000005E-2</c:v>
                </c:pt>
                <c:pt idx="849">
                  <c:v>0.1</c:v>
                </c:pt>
                <c:pt idx="850">
                  <c:v>0.1</c:v>
                </c:pt>
                <c:pt idx="851">
                  <c:v>0.1</c:v>
                </c:pt>
                <c:pt idx="852">
                  <c:v>9.9000000000000005E-2</c:v>
                </c:pt>
                <c:pt idx="853">
                  <c:v>0.1</c:v>
                </c:pt>
                <c:pt idx="854">
                  <c:v>9.9000000000000005E-2</c:v>
                </c:pt>
                <c:pt idx="855">
                  <c:v>9.9000000000000005E-2</c:v>
                </c:pt>
                <c:pt idx="856">
                  <c:v>9.9000000000000005E-2</c:v>
                </c:pt>
                <c:pt idx="857">
                  <c:v>9.8000000000000004E-2</c:v>
                </c:pt>
                <c:pt idx="858">
                  <c:v>9.8000000000000004E-2</c:v>
                </c:pt>
                <c:pt idx="859">
                  <c:v>9.8000000000000004E-2</c:v>
                </c:pt>
                <c:pt idx="860">
                  <c:v>9.7000000000000003E-2</c:v>
                </c:pt>
                <c:pt idx="861">
                  <c:v>9.7000000000000003E-2</c:v>
                </c:pt>
                <c:pt idx="862">
                  <c:v>9.6000000000000002E-2</c:v>
                </c:pt>
                <c:pt idx="863">
                  <c:v>9.6000000000000002E-2</c:v>
                </c:pt>
                <c:pt idx="864">
                  <c:v>9.5000000000000001E-2</c:v>
                </c:pt>
                <c:pt idx="865">
                  <c:v>9.4E-2</c:v>
                </c:pt>
                <c:pt idx="866">
                  <c:v>9.4E-2</c:v>
                </c:pt>
                <c:pt idx="867">
                  <c:v>9.2999999999999999E-2</c:v>
                </c:pt>
                <c:pt idx="868">
                  <c:v>9.1999999999999998E-2</c:v>
                </c:pt>
                <c:pt idx="869">
                  <c:v>9.0999999999999998E-2</c:v>
                </c:pt>
                <c:pt idx="870">
                  <c:v>0.09</c:v>
                </c:pt>
                <c:pt idx="871">
                  <c:v>0.09</c:v>
                </c:pt>
                <c:pt idx="872">
                  <c:v>8.8999999999999996E-2</c:v>
                </c:pt>
                <c:pt idx="873">
                  <c:v>8.7999999999999995E-2</c:v>
                </c:pt>
                <c:pt idx="874">
                  <c:v>8.6999999999999994E-2</c:v>
                </c:pt>
                <c:pt idx="875">
                  <c:v>8.6999999999999994E-2</c:v>
                </c:pt>
                <c:pt idx="876">
                  <c:v>8.6999999999999994E-2</c:v>
                </c:pt>
                <c:pt idx="877">
                  <c:v>8.4000000000000005E-2</c:v>
                </c:pt>
                <c:pt idx="878">
                  <c:v>8.4000000000000005E-2</c:v>
                </c:pt>
                <c:pt idx="879">
                  <c:v>8.3000000000000004E-2</c:v>
                </c:pt>
                <c:pt idx="880">
                  <c:v>8.2000000000000003E-2</c:v>
                </c:pt>
                <c:pt idx="881">
                  <c:v>8.1000000000000003E-2</c:v>
                </c:pt>
                <c:pt idx="882">
                  <c:v>0.08</c:v>
                </c:pt>
                <c:pt idx="883">
                  <c:v>0.08</c:v>
                </c:pt>
                <c:pt idx="884">
                  <c:v>7.9000000000000001E-2</c:v>
                </c:pt>
                <c:pt idx="885">
                  <c:v>7.8E-2</c:v>
                </c:pt>
                <c:pt idx="886">
                  <c:v>7.6999999999999999E-2</c:v>
                </c:pt>
                <c:pt idx="887">
                  <c:v>7.5999999999999998E-2</c:v>
                </c:pt>
                <c:pt idx="888">
                  <c:v>7.4999999999999997E-2</c:v>
                </c:pt>
                <c:pt idx="889">
                  <c:v>7.3999999999999996E-2</c:v>
                </c:pt>
                <c:pt idx="890">
                  <c:v>7.2999999999999995E-2</c:v>
                </c:pt>
                <c:pt idx="891">
                  <c:v>7.2999999999999995E-2</c:v>
                </c:pt>
                <c:pt idx="892">
                  <c:v>7.1999999999999995E-2</c:v>
                </c:pt>
                <c:pt idx="893">
                  <c:v>7.0999999999999994E-2</c:v>
                </c:pt>
                <c:pt idx="894">
                  <c:v>7.0000000000000007E-2</c:v>
                </c:pt>
                <c:pt idx="895">
                  <c:v>7.0999999999999994E-2</c:v>
                </c:pt>
                <c:pt idx="896">
                  <c:v>6.9000000000000006E-2</c:v>
                </c:pt>
                <c:pt idx="897">
                  <c:v>6.9000000000000006E-2</c:v>
                </c:pt>
                <c:pt idx="898">
                  <c:v>6.8000000000000005E-2</c:v>
                </c:pt>
                <c:pt idx="899">
                  <c:v>6.7000000000000004E-2</c:v>
                </c:pt>
                <c:pt idx="900">
                  <c:v>6.7000000000000004E-2</c:v>
                </c:pt>
                <c:pt idx="901">
                  <c:v>6.6000000000000003E-2</c:v>
                </c:pt>
                <c:pt idx="902">
                  <c:v>6.6000000000000003E-2</c:v>
                </c:pt>
                <c:pt idx="903">
                  <c:v>6.5000000000000002E-2</c:v>
                </c:pt>
                <c:pt idx="904">
                  <c:v>6.6000000000000003E-2</c:v>
                </c:pt>
                <c:pt idx="905">
                  <c:v>6.2E-2</c:v>
                </c:pt>
                <c:pt idx="906">
                  <c:v>6.4000000000000001E-2</c:v>
                </c:pt>
                <c:pt idx="907">
                  <c:v>6.2E-2</c:v>
                </c:pt>
                <c:pt idx="908">
                  <c:v>6.2E-2</c:v>
                </c:pt>
                <c:pt idx="909">
                  <c:v>6.2E-2</c:v>
                </c:pt>
                <c:pt idx="910">
                  <c:v>6.4000000000000001E-2</c:v>
                </c:pt>
                <c:pt idx="911">
                  <c:v>6.0999999999999999E-2</c:v>
                </c:pt>
                <c:pt idx="912">
                  <c:v>6.0999999999999999E-2</c:v>
                </c:pt>
                <c:pt idx="913">
                  <c:v>6.0999999999999999E-2</c:v>
                </c:pt>
                <c:pt idx="914">
                  <c:v>6.0999999999999999E-2</c:v>
                </c:pt>
                <c:pt idx="915">
                  <c:v>6.0999999999999999E-2</c:v>
                </c:pt>
                <c:pt idx="916">
                  <c:v>6.0999999999999999E-2</c:v>
                </c:pt>
                <c:pt idx="917">
                  <c:v>0.06</c:v>
                </c:pt>
                <c:pt idx="918">
                  <c:v>0.06</c:v>
                </c:pt>
                <c:pt idx="919">
                  <c:v>0.06</c:v>
                </c:pt>
                <c:pt idx="920">
                  <c:v>0.06</c:v>
                </c:pt>
                <c:pt idx="921">
                  <c:v>0.06</c:v>
                </c:pt>
                <c:pt idx="922">
                  <c:v>5.8999999999999997E-2</c:v>
                </c:pt>
                <c:pt idx="923">
                  <c:v>0.06</c:v>
                </c:pt>
                <c:pt idx="924">
                  <c:v>5.8999999999999997E-2</c:v>
                </c:pt>
                <c:pt idx="925">
                  <c:v>5.8999999999999997E-2</c:v>
                </c:pt>
                <c:pt idx="926">
                  <c:v>0.06</c:v>
                </c:pt>
                <c:pt idx="927">
                  <c:v>5.8999999999999997E-2</c:v>
                </c:pt>
                <c:pt idx="928">
                  <c:v>0.06</c:v>
                </c:pt>
                <c:pt idx="929">
                  <c:v>5.8999999999999997E-2</c:v>
                </c:pt>
                <c:pt idx="930">
                  <c:v>5.8999999999999997E-2</c:v>
                </c:pt>
                <c:pt idx="931">
                  <c:v>5.8999999999999997E-2</c:v>
                </c:pt>
                <c:pt idx="932">
                  <c:v>5.8999999999999997E-2</c:v>
                </c:pt>
                <c:pt idx="933">
                  <c:v>5.8999999999999997E-2</c:v>
                </c:pt>
                <c:pt idx="934">
                  <c:v>5.8999999999999997E-2</c:v>
                </c:pt>
                <c:pt idx="935">
                  <c:v>5.8999999999999997E-2</c:v>
                </c:pt>
                <c:pt idx="936">
                  <c:v>5.8999999999999997E-2</c:v>
                </c:pt>
                <c:pt idx="937">
                  <c:v>0.06</c:v>
                </c:pt>
                <c:pt idx="938">
                  <c:v>5.8999999999999997E-2</c:v>
                </c:pt>
                <c:pt idx="939">
                  <c:v>0.06</c:v>
                </c:pt>
                <c:pt idx="940">
                  <c:v>5.8999999999999997E-2</c:v>
                </c:pt>
                <c:pt idx="941">
                  <c:v>0.06</c:v>
                </c:pt>
                <c:pt idx="942">
                  <c:v>5.8999999999999997E-2</c:v>
                </c:pt>
                <c:pt idx="943">
                  <c:v>0.06</c:v>
                </c:pt>
                <c:pt idx="944">
                  <c:v>0.06</c:v>
                </c:pt>
                <c:pt idx="945">
                  <c:v>0.06</c:v>
                </c:pt>
                <c:pt idx="946">
                  <c:v>0.06</c:v>
                </c:pt>
                <c:pt idx="947">
                  <c:v>0.06</c:v>
                </c:pt>
                <c:pt idx="948">
                  <c:v>0.06</c:v>
                </c:pt>
                <c:pt idx="949">
                  <c:v>0.06</c:v>
                </c:pt>
                <c:pt idx="950">
                  <c:v>6.0999999999999999E-2</c:v>
                </c:pt>
                <c:pt idx="951">
                  <c:v>6.0999999999999999E-2</c:v>
                </c:pt>
                <c:pt idx="952">
                  <c:v>6.0999999999999999E-2</c:v>
                </c:pt>
                <c:pt idx="953">
                  <c:v>6.0999999999999999E-2</c:v>
                </c:pt>
                <c:pt idx="954">
                  <c:v>6.0999999999999999E-2</c:v>
                </c:pt>
                <c:pt idx="955">
                  <c:v>6.0999999999999999E-2</c:v>
                </c:pt>
                <c:pt idx="956">
                  <c:v>6.0999999999999999E-2</c:v>
                </c:pt>
                <c:pt idx="957">
                  <c:v>6.0999999999999999E-2</c:v>
                </c:pt>
                <c:pt idx="958">
                  <c:v>6.0999999999999999E-2</c:v>
                </c:pt>
                <c:pt idx="959">
                  <c:v>6.2E-2</c:v>
                </c:pt>
                <c:pt idx="960">
                  <c:v>6.2E-2</c:v>
                </c:pt>
                <c:pt idx="961">
                  <c:v>6.2E-2</c:v>
                </c:pt>
                <c:pt idx="962">
                  <c:v>6.2E-2</c:v>
                </c:pt>
                <c:pt idx="963">
                  <c:v>6.2E-2</c:v>
                </c:pt>
                <c:pt idx="964">
                  <c:v>6.2E-2</c:v>
                </c:pt>
                <c:pt idx="965">
                  <c:v>6.2E-2</c:v>
                </c:pt>
                <c:pt idx="966">
                  <c:v>6.2E-2</c:v>
                </c:pt>
                <c:pt idx="967">
                  <c:v>6.3E-2</c:v>
                </c:pt>
                <c:pt idx="968">
                  <c:v>6.3E-2</c:v>
                </c:pt>
                <c:pt idx="969">
                  <c:v>6.3E-2</c:v>
                </c:pt>
                <c:pt idx="970">
                  <c:v>6.3E-2</c:v>
                </c:pt>
                <c:pt idx="971">
                  <c:v>6.3E-2</c:v>
                </c:pt>
                <c:pt idx="972">
                  <c:v>6.4000000000000001E-2</c:v>
                </c:pt>
                <c:pt idx="973">
                  <c:v>6.4000000000000001E-2</c:v>
                </c:pt>
                <c:pt idx="974">
                  <c:v>6.4000000000000001E-2</c:v>
                </c:pt>
                <c:pt idx="975">
                  <c:v>6.4000000000000001E-2</c:v>
                </c:pt>
                <c:pt idx="976">
                  <c:v>6.4000000000000001E-2</c:v>
                </c:pt>
                <c:pt idx="977">
                  <c:v>6.4000000000000001E-2</c:v>
                </c:pt>
                <c:pt idx="978">
                  <c:v>6.5000000000000002E-2</c:v>
                </c:pt>
                <c:pt idx="979">
                  <c:v>6.5000000000000002E-2</c:v>
                </c:pt>
                <c:pt idx="980">
                  <c:v>6.5000000000000002E-2</c:v>
                </c:pt>
                <c:pt idx="981">
                  <c:v>6.6000000000000003E-2</c:v>
                </c:pt>
                <c:pt idx="982">
                  <c:v>6.6000000000000003E-2</c:v>
                </c:pt>
                <c:pt idx="983">
                  <c:v>6.6000000000000003E-2</c:v>
                </c:pt>
                <c:pt idx="984">
                  <c:v>6.6000000000000003E-2</c:v>
                </c:pt>
                <c:pt idx="985">
                  <c:v>6.7000000000000004E-2</c:v>
                </c:pt>
                <c:pt idx="986">
                  <c:v>6.7000000000000004E-2</c:v>
                </c:pt>
                <c:pt idx="987">
                  <c:v>6.7000000000000004E-2</c:v>
                </c:pt>
                <c:pt idx="988">
                  <c:v>6.7000000000000004E-2</c:v>
                </c:pt>
                <c:pt idx="989">
                  <c:v>6.8000000000000005E-2</c:v>
                </c:pt>
                <c:pt idx="990">
                  <c:v>6.8000000000000005E-2</c:v>
                </c:pt>
                <c:pt idx="991">
                  <c:v>6.9000000000000006E-2</c:v>
                </c:pt>
                <c:pt idx="992">
                  <c:v>6.9000000000000006E-2</c:v>
                </c:pt>
                <c:pt idx="993">
                  <c:v>7.0000000000000007E-2</c:v>
                </c:pt>
                <c:pt idx="994">
                  <c:v>7.0000000000000007E-2</c:v>
                </c:pt>
                <c:pt idx="995">
                  <c:v>7.0000000000000007E-2</c:v>
                </c:pt>
                <c:pt idx="996">
                  <c:v>7.0999999999999994E-2</c:v>
                </c:pt>
                <c:pt idx="997">
                  <c:v>7.0999999999999994E-2</c:v>
                </c:pt>
                <c:pt idx="998">
                  <c:v>7.1999999999999995E-2</c:v>
                </c:pt>
                <c:pt idx="999">
                  <c:v>7.1999999999999995E-2</c:v>
                </c:pt>
                <c:pt idx="1000">
                  <c:v>7.2999999999999995E-2</c:v>
                </c:pt>
                <c:pt idx="1001">
                  <c:v>7.2999999999999995E-2</c:v>
                </c:pt>
                <c:pt idx="1002">
                  <c:v>7.3999999999999996E-2</c:v>
                </c:pt>
                <c:pt idx="1003">
                  <c:v>7.3999999999999996E-2</c:v>
                </c:pt>
                <c:pt idx="1004">
                  <c:v>7.4999999999999997E-2</c:v>
                </c:pt>
                <c:pt idx="1005">
                  <c:v>7.5999999999999998E-2</c:v>
                </c:pt>
                <c:pt idx="1006">
                  <c:v>7.5999999999999998E-2</c:v>
                </c:pt>
                <c:pt idx="1007">
                  <c:v>7.6999999999999999E-2</c:v>
                </c:pt>
                <c:pt idx="1008">
                  <c:v>7.6999999999999999E-2</c:v>
                </c:pt>
                <c:pt idx="1009">
                  <c:v>7.8E-2</c:v>
                </c:pt>
                <c:pt idx="1010">
                  <c:v>7.9000000000000001E-2</c:v>
                </c:pt>
                <c:pt idx="1011">
                  <c:v>7.9000000000000001E-2</c:v>
                </c:pt>
                <c:pt idx="1012">
                  <c:v>0.08</c:v>
                </c:pt>
                <c:pt idx="1013">
                  <c:v>0.08</c:v>
                </c:pt>
                <c:pt idx="1014">
                  <c:v>8.1000000000000003E-2</c:v>
                </c:pt>
                <c:pt idx="1015">
                  <c:v>8.1000000000000003E-2</c:v>
                </c:pt>
                <c:pt idx="1016">
                  <c:v>8.2000000000000003E-2</c:v>
                </c:pt>
                <c:pt idx="1017">
                  <c:v>8.2000000000000003E-2</c:v>
                </c:pt>
                <c:pt idx="1018">
                  <c:v>8.3000000000000004E-2</c:v>
                </c:pt>
                <c:pt idx="1019">
                  <c:v>8.3000000000000004E-2</c:v>
                </c:pt>
                <c:pt idx="1020">
                  <c:v>8.4000000000000005E-2</c:v>
                </c:pt>
                <c:pt idx="1021">
                  <c:v>8.4000000000000005E-2</c:v>
                </c:pt>
                <c:pt idx="1022">
                  <c:v>8.5000000000000006E-2</c:v>
                </c:pt>
                <c:pt idx="1023">
                  <c:v>8.5000000000000006E-2</c:v>
                </c:pt>
                <c:pt idx="1024">
                  <c:v>8.5999999999999993E-2</c:v>
                </c:pt>
                <c:pt idx="1025">
                  <c:v>8.5999999999999993E-2</c:v>
                </c:pt>
                <c:pt idx="1026">
                  <c:v>8.6999999999999994E-2</c:v>
                </c:pt>
                <c:pt idx="1027">
                  <c:v>8.6999999999999994E-2</c:v>
                </c:pt>
                <c:pt idx="1028">
                  <c:v>8.6999999999999994E-2</c:v>
                </c:pt>
                <c:pt idx="1029">
                  <c:v>8.7999999999999995E-2</c:v>
                </c:pt>
                <c:pt idx="1030">
                  <c:v>8.7999999999999995E-2</c:v>
                </c:pt>
                <c:pt idx="1031">
                  <c:v>8.8999999999999996E-2</c:v>
                </c:pt>
                <c:pt idx="1032">
                  <c:v>8.8999999999999996E-2</c:v>
                </c:pt>
                <c:pt idx="1033">
                  <c:v>8.8999999999999996E-2</c:v>
                </c:pt>
                <c:pt idx="1034">
                  <c:v>0.09</c:v>
                </c:pt>
                <c:pt idx="1035">
                  <c:v>0.09</c:v>
                </c:pt>
                <c:pt idx="1036">
                  <c:v>9.0999999999999998E-2</c:v>
                </c:pt>
                <c:pt idx="1037">
                  <c:v>9.0999999999999998E-2</c:v>
                </c:pt>
                <c:pt idx="1038">
                  <c:v>9.0999999999999998E-2</c:v>
                </c:pt>
                <c:pt idx="1039">
                  <c:v>9.0999999999999998E-2</c:v>
                </c:pt>
                <c:pt idx="1040">
                  <c:v>9.0999999999999998E-2</c:v>
                </c:pt>
                <c:pt idx="1041">
                  <c:v>9.0999999999999998E-2</c:v>
                </c:pt>
                <c:pt idx="1042">
                  <c:v>9.0999999999999998E-2</c:v>
                </c:pt>
                <c:pt idx="1043">
                  <c:v>9.0999999999999998E-2</c:v>
                </c:pt>
                <c:pt idx="1044">
                  <c:v>9.0999999999999998E-2</c:v>
                </c:pt>
                <c:pt idx="1045">
                  <c:v>9.0999999999999998E-2</c:v>
                </c:pt>
                <c:pt idx="1046">
                  <c:v>9.0999999999999998E-2</c:v>
                </c:pt>
                <c:pt idx="1047">
                  <c:v>9.0999999999999998E-2</c:v>
                </c:pt>
                <c:pt idx="1048">
                  <c:v>9.0999999999999998E-2</c:v>
                </c:pt>
                <c:pt idx="1049">
                  <c:v>9.0999999999999998E-2</c:v>
                </c:pt>
                <c:pt idx="1050">
                  <c:v>9.0999999999999998E-2</c:v>
                </c:pt>
                <c:pt idx="1051">
                  <c:v>9.0999999999999998E-2</c:v>
                </c:pt>
                <c:pt idx="1052">
                  <c:v>0.09</c:v>
                </c:pt>
                <c:pt idx="1053">
                  <c:v>0.09</c:v>
                </c:pt>
                <c:pt idx="1054">
                  <c:v>8.8999999999999996E-2</c:v>
                </c:pt>
                <c:pt idx="1055">
                  <c:v>8.8999999999999996E-2</c:v>
                </c:pt>
                <c:pt idx="1056">
                  <c:v>8.8999999999999996E-2</c:v>
                </c:pt>
                <c:pt idx="1057">
                  <c:v>8.7999999999999995E-2</c:v>
                </c:pt>
                <c:pt idx="1058">
                  <c:v>8.7999999999999995E-2</c:v>
                </c:pt>
                <c:pt idx="1059">
                  <c:v>8.6999999999999994E-2</c:v>
                </c:pt>
                <c:pt idx="1060">
                  <c:v>8.6999999999999994E-2</c:v>
                </c:pt>
                <c:pt idx="1061">
                  <c:v>8.5999999999999993E-2</c:v>
                </c:pt>
                <c:pt idx="1062">
                  <c:v>8.5999999999999993E-2</c:v>
                </c:pt>
                <c:pt idx="1063">
                  <c:v>8.5000000000000006E-2</c:v>
                </c:pt>
                <c:pt idx="1064">
                  <c:v>8.4000000000000005E-2</c:v>
                </c:pt>
                <c:pt idx="1065">
                  <c:v>8.3000000000000004E-2</c:v>
                </c:pt>
                <c:pt idx="1066">
                  <c:v>8.3000000000000004E-2</c:v>
                </c:pt>
                <c:pt idx="1067">
                  <c:v>8.2000000000000003E-2</c:v>
                </c:pt>
                <c:pt idx="1068">
                  <c:v>8.1000000000000003E-2</c:v>
                </c:pt>
                <c:pt idx="1069">
                  <c:v>0.08</c:v>
                </c:pt>
                <c:pt idx="1070">
                  <c:v>7.9000000000000001E-2</c:v>
                </c:pt>
                <c:pt idx="1071">
                  <c:v>7.8E-2</c:v>
                </c:pt>
                <c:pt idx="1072">
                  <c:v>7.6999999999999999E-2</c:v>
                </c:pt>
                <c:pt idx="1073">
                  <c:v>7.5999999999999998E-2</c:v>
                </c:pt>
                <c:pt idx="1074">
                  <c:v>7.5999999999999998E-2</c:v>
                </c:pt>
                <c:pt idx="1075">
                  <c:v>7.3999999999999996E-2</c:v>
                </c:pt>
                <c:pt idx="1076">
                  <c:v>7.2999999999999995E-2</c:v>
                </c:pt>
                <c:pt idx="1077">
                  <c:v>7.1999999999999995E-2</c:v>
                </c:pt>
                <c:pt idx="1078">
                  <c:v>7.0999999999999994E-2</c:v>
                </c:pt>
                <c:pt idx="1079">
                  <c:v>7.0000000000000007E-2</c:v>
                </c:pt>
                <c:pt idx="1080">
                  <c:v>6.9000000000000006E-2</c:v>
                </c:pt>
                <c:pt idx="1081">
                  <c:v>6.8000000000000005E-2</c:v>
                </c:pt>
                <c:pt idx="1082">
                  <c:v>6.6000000000000003E-2</c:v>
                </c:pt>
                <c:pt idx="1083">
                  <c:v>6.5000000000000002E-2</c:v>
                </c:pt>
                <c:pt idx="1084">
                  <c:v>6.4000000000000001E-2</c:v>
                </c:pt>
                <c:pt idx="1085">
                  <c:v>6.3E-2</c:v>
                </c:pt>
                <c:pt idx="1086">
                  <c:v>6.2E-2</c:v>
                </c:pt>
                <c:pt idx="1087">
                  <c:v>6.0999999999999999E-2</c:v>
                </c:pt>
                <c:pt idx="1088">
                  <c:v>0.06</c:v>
                </c:pt>
                <c:pt idx="1089">
                  <c:v>5.8000000000000003E-2</c:v>
                </c:pt>
                <c:pt idx="1090">
                  <c:v>5.7000000000000002E-2</c:v>
                </c:pt>
                <c:pt idx="1091">
                  <c:v>5.6000000000000001E-2</c:v>
                </c:pt>
                <c:pt idx="1092">
                  <c:v>5.5E-2</c:v>
                </c:pt>
                <c:pt idx="1093">
                  <c:v>5.2999999999999999E-2</c:v>
                </c:pt>
                <c:pt idx="1094">
                  <c:v>5.2999999999999999E-2</c:v>
                </c:pt>
                <c:pt idx="1095">
                  <c:v>5.0999999999999997E-2</c:v>
                </c:pt>
                <c:pt idx="1096">
                  <c:v>0.05</c:v>
                </c:pt>
                <c:pt idx="1097">
                  <c:v>4.9000000000000002E-2</c:v>
                </c:pt>
                <c:pt idx="1098">
                  <c:v>4.8000000000000001E-2</c:v>
                </c:pt>
                <c:pt idx="1099">
                  <c:v>4.7E-2</c:v>
                </c:pt>
                <c:pt idx="1100">
                  <c:v>4.5999999999999999E-2</c:v>
                </c:pt>
                <c:pt idx="1101">
                  <c:v>4.4999999999999998E-2</c:v>
                </c:pt>
                <c:pt idx="1102">
                  <c:v>4.3999999999999997E-2</c:v>
                </c:pt>
                <c:pt idx="1103">
                  <c:v>4.2999999999999997E-2</c:v>
                </c:pt>
                <c:pt idx="1104">
                  <c:v>4.2000000000000003E-2</c:v>
                </c:pt>
                <c:pt idx="1105">
                  <c:v>4.1000000000000002E-2</c:v>
                </c:pt>
                <c:pt idx="1106">
                  <c:v>0.04</c:v>
                </c:pt>
                <c:pt idx="1107">
                  <c:v>3.9E-2</c:v>
                </c:pt>
                <c:pt idx="1108">
                  <c:v>3.7999999999999999E-2</c:v>
                </c:pt>
                <c:pt idx="1109">
                  <c:v>3.7999999999999999E-2</c:v>
                </c:pt>
                <c:pt idx="1110">
                  <c:v>3.5999999999999997E-2</c:v>
                </c:pt>
                <c:pt idx="1111">
                  <c:v>3.5999999999999997E-2</c:v>
                </c:pt>
                <c:pt idx="1112">
                  <c:v>3.4000000000000002E-2</c:v>
                </c:pt>
                <c:pt idx="1113">
                  <c:v>3.3000000000000002E-2</c:v>
                </c:pt>
                <c:pt idx="1114">
                  <c:v>3.3000000000000002E-2</c:v>
                </c:pt>
                <c:pt idx="1115">
                  <c:v>3.1E-2</c:v>
                </c:pt>
                <c:pt idx="1116">
                  <c:v>3.1E-2</c:v>
                </c:pt>
                <c:pt idx="1117">
                  <c:v>0.03</c:v>
                </c:pt>
                <c:pt idx="1118">
                  <c:v>2.9000000000000001E-2</c:v>
                </c:pt>
                <c:pt idx="1119">
                  <c:v>2.9000000000000001E-2</c:v>
                </c:pt>
                <c:pt idx="1120">
                  <c:v>2.8000000000000001E-2</c:v>
                </c:pt>
                <c:pt idx="1121">
                  <c:v>2.7E-2</c:v>
                </c:pt>
                <c:pt idx="1122">
                  <c:v>2.9000000000000001E-2</c:v>
                </c:pt>
                <c:pt idx="1123">
                  <c:v>2.4E-2</c:v>
                </c:pt>
                <c:pt idx="1124">
                  <c:v>2.5000000000000001E-2</c:v>
                </c:pt>
                <c:pt idx="1125">
                  <c:v>2.5000000000000001E-2</c:v>
                </c:pt>
                <c:pt idx="1126">
                  <c:v>2.3E-2</c:v>
                </c:pt>
                <c:pt idx="1127">
                  <c:v>2.3E-2</c:v>
                </c:pt>
                <c:pt idx="1128">
                  <c:v>2.1999999999999999E-2</c:v>
                </c:pt>
                <c:pt idx="1129">
                  <c:v>2.1999999999999999E-2</c:v>
                </c:pt>
                <c:pt idx="1130">
                  <c:v>2.1000000000000001E-2</c:v>
                </c:pt>
                <c:pt idx="1131">
                  <c:v>0.02</c:v>
                </c:pt>
                <c:pt idx="1132">
                  <c:v>1.9E-2</c:v>
                </c:pt>
                <c:pt idx="1133">
                  <c:v>1.9E-2</c:v>
                </c:pt>
                <c:pt idx="1134">
                  <c:v>1.9E-2</c:v>
                </c:pt>
                <c:pt idx="1135">
                  <c:v>1.7999999999999999E-2</c:v>
                </c:pt>
                <c:pt idx="1136">
                  <c:v>1.7999999999999999E-2</c:v>
                </c:pt>
                <c:pt idx="1137">
                  <c:v>1.7000000000000001E-2</c:v>
                </c:pt>
                <c:pt idx="1138">
                  <c:v>1.7000000000000001E-2</c:v>
                </c:pt>
                <c:pt idx="1139">
                  <c:v>1.7000000000000001E-2</c:v>
                </c:pt>
                <c:pt idx="1140">
                  <c:v>1.7000000000000001E-2</c:v>
                </c:pt>
                <c:pt idx="1141">
                  <c:v>1.6E-2</c:v>
                </c:pt>
                <c:pt idx="1142">
                  <c:v>1.4999999999999999E-2</c:v>
                </c:pt>
                <c:pt idx="1143">
                  <c:v>1.4999999999999999E-2</c:v>
                </c:pt>
                <c:pt idx="1144">
                  <c:v>1.4999999999999999E-2</c:v>
                </c:pt>
                <c:pt idx="1145">
                  <c:v>1.2999999999999999E-2</c:v>
                </c:pt>
                <c:pt idx="1146">
                  <c:v>1.4999999999999999E-2</c:v>
                </c:pt>
                <c:pt idx="1147">
                  <c:v>1.4999999999999999E-2</c:v>
                </c:pt>
                <c:pt idx="1148">
                  <c:v>1.4999999999999999E-2</c:v>
                </c:pt>
                <c:pt idx="1149">
                  <c:v>1.6E-2</c:v>
                </c:pt>
                <c:pt idx="1150">
                  <c:v>1.6E-2</c:v>
                </c:pt>
                <c:pt idx="1151">
                  <c:v>1.7999999999999999E-2</c:v>
                </c:pt>
                <c:pt idx="1152">
                  <c:v>1.6E-2</c:v>
                </c:pt>
                <c:pt idx="1153">
                  <c:v>1.7000000000000001E-2</c:v>
                </c:pt>
                <c:pt idx="1154">
                  <c:v>1.6E-2</c:v>
                </c:pt>
                <c:pt idx="1155">
                  <c:v>1.7000000000000001E-2</c:v>
                </c:pt>
                <c:pt idx="1156">
                  <c:v>1.6E-2</c:v>
                </c:pt>
                <c:pt idx="1157">
                  <c:v>1.4999999999999999E-2</c:v>
                </c:pt>
                <c:pt idx="1158">
                  <c:v>1.4E-2</c:v>
                </c:pt>
                <c:pt idx="1159">
                  <c:v>1.2999999999999999E-2</c:v>
                </c:pt>
                <c:pt idx="1160">
                  <c:v>1.2999999999999999E-2</c:v>
                </c:pt>
                <c:pt idx="1161">
                  <c:v>1.0999999999999999E-2</c:v>
                </c:pt>
                <c:pt idx="1162">
                  <c:v>1.2E-2</c:v>
                </c:pt>
                <c:pt idx="1163">
                  <c:v>1.0999999999999999E-2</c:v>
                </c:pt>
                <c:pt idx="1164">
                  <c:v>1.2E-2</c:v>
                </c:pt>
                <c:pt idx="1165">
                  <c:v>0.01</c:v>
                </c:pt>
                <c:pt idx="1166">
                  <c:v>7.0000000000000001E-3</c:v>
                </c:pt>
                <c:pt idx="1167">
                  <c:v>8.0000000000000002E-3</c:v>
                </c:pt>
                <c:pt idx="1168">
                  <c:v>8.0000000000000002E-3</c:v>
                </c:pt>
                <c:pt idx="1169">
                  <c:v>6.0000000000000001E-3</c:v>
                </c:pt>
                <c:pt idx="1170">
                  <c:v>8.9999999999999993E-3</c:v>
                </c:pt>
                <c:pt idx="1171">
                  <c:v>0.01</c:v>
                </c:pt>
                <c:pt idx="1172">
                  <c:v>0.01</c:v>
                </c:pt>
                <c:pt idx="1173">
                  <c:v>6.0000000000000001E-3</c:v>
                </c:pt>
                <c:pt idx="1174">
                  <c:v>7.0000000000000001E-3</c:v>
                </c:pt>
                <c:pt idx="1175">
                  <c:v>8.0000000000000002E-3</c:v>
                </c:pt>
                <c:pt idx="1176">
                  <c:v>6.0000000000000001E-3</c:v>
                </c:pt>
                <c:pt idx="1177">
                  <c:v>6.0000000000000001E-3</c:v>
                </c:pt>
                <c:pt idx="1178">
                  <c:v>5.0000000000000001E-3</c:v>
                </c:pt>
                <c:pt idx="1179">
                  <c:v>5.0000000000000001E-3</c:v>
                </c:pt>
                <c:pt idx="1180">
                  <c:v>5.0000000000000001E-3</c:v>
                </c:pt>
                <c:pt idx="1181">
                  <c:v>5.0000000000000001E-3</c:v>
                </c:pt>
                <c:pt idx="1182">
                  <c:v>4.0000000000000001E-3</c:v>
                </c:pt>
                <c:pt idx="1183">
                  <c:v>5.0000000000000001E-3</c:v>
                </c:pt>
                <c:pt idx="1184">
                  <c:v>4.0000000000000001E-3</c:v>
                </c:pt>
                <c:pt idx="1185">
                  <c:v>5.0000000000000001E-3</c:v>
                </c:pt>
                <c:pt idx="1186">
                  <c:v>5.0000000000000001E-3</c:v>
                </c:pt>
                <c:pt idx="1187">
                  <c:v>4.0000000000000001E-3</c:v>
                </c:pt>
                <c:pt idx="1188">
                  <c:v>4.0000000000000001E-3</c:v>
                </c:pt>
                <c:pt idx="1189">
                  <c:v>4.0000000000000001E-3</c:v>
                </c:pt>
                <c:pt idx="1190">
                  <c:v>4.0000000000000001E-3</c:v>
                </c:pt>
                <c:pt idx="1191">
                  <c:v>4.0000000000000001E-3</c:v>
                </c:pt>
                <c:pt idx="1192">
                  <c:v>4.0000000000000001E-3</c:v>
                </c:pt>
                <c:pt idx="1193">
                  <c:v>4.0000000000000001E-3</c:v>
                </c:pt>
                <c:pt idx="1194">
                  <c:v>4.0000000000000001E-3</c:v>
                </c:pt>
                <c:pt idx="1195">
                  <c:v>3.0000000000000001E-3</c:v>
                </c:pt>
                <c:pt idx="1196">
                  <c:v>4.0000000000000001E-3</c:v>
                </c:pt>
                <c:pt idx="1197">
                  <c:v>3.0000000000000001E-3</c:v>
                </c:pt>
                <c:pt idx="1198">
                  <c:v>3.0000000000000001E-3</c:v>
                </c:pt>
                <c:pt idx="1199">
                  <c:v>3.0000000000000001E-3</c:v>
                </c:pt>
                <c:pt idx="1200">
                  <c:v>3.0000000000000001E-3</c:v>
                </c:pt>
                <c:pt idx="1201">
                  <c:v>3.0000000000000001E-3</c:v>
                </c:pt>
                <c:pt idx="1202">
                  <c:v>3.0000000000000001E-3</c:v>
                </c:pt>
                <c:pt idx="1203">
                  <c:v>3.0000000000000001E-3</c:v>
                </c:pt>
                <c:pt idx="1204">
                  <c:v>3.0000000000000001E-3</c:v>
                </c:pt>
                <c:pt idx="1205">
                  <c:v>3.0000000000000001E-3</c:v>
                </c:pt>
                <c:pt idx="1206">
                  <c:v>2E-3</c:v>
                </c:pt>
                <c:pt idx="1207">
                  <c:v>2E-3</c:v>
                </c:pt>
                <c:pt idx="1208">
                  <c:v>2E-3</c:v>
                </c:pt>
                <c:pt idx="1209">
                  <c:v>2E-3</c:v>
                </c:pt>
                <c:pt idx="1210">
                  <c:v>2E-3</c:v>
                </c:pt>
                <c:pt idx="1211">
                  <c:v>2E-3</c:v>
                </c:pt>
                <c:pt idx="1212">
                  <c:v>2E-3</c:v>
                </c:pt>
                <c:pt idx="1213">
                  <c:v>2E-3</c:v>
                </c:pt>
                <c:pt idx="1214">
                  <c:v>3.0000000000000001E-3</c:v>
                </c:pt>
                <c:pt idx="1215">
                  <c:v>3.0000000000000001E-3</c:v>
                </c:pt>
                <c:pt idx="1216">
                  <c:v>2E-3</c:v>
                </c:pt>
                <c:pt idx="1217">
                  <c:v>2E-3</c:v>
                </c:pt>
                <c:pt idx="1218">
                  <c:v>2E-3</c:v>
                </c:pt>
                <c:pt idx="1219">
                  <c:v>2E-3</c:v>
                </c:pt>
                <c:pt idx="1220">
                  <c:v>2E-3</c:v>
                </c:pt>
                <c:pt idx="1221">
                  <c:v>2E-3</c:v>
                </c:pt>
                <c:pt idx="1222">
                  <c:v>2E-3</c:v>
                </c:pt>
                <c:pt idx="1223">
                  <c:v>1E-3</c:v>
                </c:pt>
                <c:pt idx="1224">
                  <c:v>2E-3</c:v>
                </c:pt>
                <c:pt idx="1225">
                  <c:v>2E-3</c:v>
                </c:pt>
                <c:pt idx="1226">
                  <c:v>2E-3</c:v>
                </c:pt>
                <c:pt idx="1227">
                  <c:v>2E-3</c:v>
                </c:pt>
                <c:pt idx="1228">
                  <c:v>1E-3</c:v>
                </c:pt>
                <c:pt idx="1229">
                  <c:v>2E-3</c:v>
                </c:pt>
                <c:pt idx="1230">
                  <c:v>1E-3</c:v>
                </c:pt>
                <c:pt idx="1231">
                  <c:v>2E-3</c:v>
                </c:pt>
                <c:pt idx="1232">
                  <c:v>1E-3</c:v>
                </c:pt>
                <c:pt idx="1233">
                  <c:v>1E-3</c:v>
                </c:pt>
                <c:pt idx="1234">
                  <c:v>1E-3</c:v>
                </c:pt>
                <c:pt idx="1235">
                  <c:v>1E-3</c:v>
                </c:pt>
                <c:pt idx="1236">
                  <c:v>1E-3</c:v>
                </c:pt>
                <c:pt idx="1237">
                  <c:v>1E-3</c:v>
                </c:pt>
                <c:pt idx="1238">
                  <c:v>1E-3</c:v>
                </c:pt>
                <c:pt idx="1239">
                  <c:v>1E-3</c:v>
                </c:pt>
                <c:pt idx="1240">
                  <c:v>1E-3</c:v>
                </c:pt>
                <c:pt idx="1241">
                  <c:v>1E-3</c:v>
                </c:pt>
                <c:pt idx="1242">
                  <c:v>1E-3</c:v>
                </c:pt>
                <c:pt idx="1243">
                  <c:v>1E-3</c:v>
                </c:pt>
                <c:pt idx="1244">
                  <c:v>1E-3</c:v>
                </c:pt>
                <c:pt idx="1245">
                  <c:v>1E-3</c:v>
                </c:pt>
                <c:pt idx="1246">
                  <c:v>1E-3</c:v>
                </c:pt>
                <c:pt idx="1247">
                  <c:v>1E-3</c:v>
                </c:pt>
                <c:pt idx="1248">
                  <c:v>1E-3</c:v>
                </c:pt>
                <c:pt idx="1249">
                  <c:v>1E-3</c:v>
                </c:pt>
                <c:pt idx="1250">
                  <c:v>1E-3</c:v>
                </c:pt>
                <c:pt idx="1251">
                  <c:v>1E-3</c:v>
                </c:pt>
                <c:pt idx="1252">
                  <c:v>0</c:v>
                </c:pt>
                <c:pt idx="1253">
                  <c:v>1E-3</c:v>
                </c:pt>
                <c:pt idx="1254">
                  <c:v>1E-3</c:v>
                </c:pt>
                <c:pt idx="1255">
                  <c:v>0</c:v>
                </c:pt>
                <c:pt idx="1256">
                  <c:v>1E-3</c:v>
                </c:pt>
                <c:pt idx="1257">
                  <c:v>1E-3</c:v>
                </c:pt>
                <c:pt idx="1258">
                  <c:v>1E-3</c:v>
                </c:pt>
                <c:pt idx="1259">
                  <c:v>1E-3</c:v>
                </c:pt>
                <c:pt idx="1260">
                  <c:v>1E-3</c:v>
                </c:pt>
                <c:pt idx="1261">
                  <c:v>0</c:v>
                </c:pt>
                <c:pt idx="1262">
                  <c:v>0</c:v>
                </c:pt>
                <c:pt idx="1263">
                  <c:v>0</c:v>
                </c:pt>
                <c:pt idx="1264">
                  <c:v>0</c:v>
                </c:pt>
                <c:pt idx="1265">
                  <c:v>1E-3</c:v>
                </c:pt>
                <c:pt idx="1266">
                  <c:v>1E-3</c:v>
                </c:pt>
                <c:pt idx="1267">
                  <c:v>0</c:v>
                </c:pt>
                <c:pt idx="1268">
                  <c:v>1E-3</c:v>
                </c:pt>
                <c:pt idx="1269">
                  <c:v>1E-3</c:v>
                </c:pt>
                <c:pt idx="1270">
                  <c:v>1E-3</c:v>
                </c:pt>
                <c:pt idx="1271">
                  <c:v>1E-3</c:v>
                </c:pt>
                <c:pt idx="1272">
                  <c:v>0</c:v>
                </c:pt>
                <c:pt idx="1273">
                  <c:v>1E-3</c:v>
                </c:pt>
                <c:pt idx="1274">
                  <c:v>0</c:v>
                </c:pt>
                <c:pt idx="1275">
                  <c:v>0</c:v>
                </c:pt>
                <c:pt idx="1276">
                  <c:v>0</c:v>
                </c:pt>
                <c:pt idx="1277">
                  <c:v>0</c:v>
                </c:pt>
                <c:pt idx="1278">
                  <c:v>0</c:v>
                </c:pt>
                <c:pt idx="1279">
                  <c:v>0</c:v>
                </c:pt>
                <c:pt idx="1280">
                  <c:v>1E-3</c:v>
                </c:pt>
                <c:pt idx="1281">
                  <c:v>0</c:v>
                </c:pt>
                <c:pt idx="1282">
                  <c:v>1E-3</c:v>
                </c:pt>
                <c:pt idx="1283">
                  <c:v>0</c:v>
                </c:pt>
                <c:pt idx="1284">
                  <c:v>0</c:v>
                </c:pt>
                <c:pt idx="1285">
                  <c:v>0</c:v>
                </c:pt>
                <c:pt idx="1286">
                  <c:v>0</c:v>
                </c:pt>
                <c:pt idx="1287">
                  <c:v>0</c:v>
                </c:pt>
                <c:pt idx="1288">
                  <c:v>0</c:v>
                </c:pt>
                <c:pt idx="1289">
                  <c:v>0</c:v>
                </c:pt>
                <c:pt idx="1290">
                  <c:v>0</c:v>
                </c:pt>
                <c:pt idx="1291">
                  <c:v>1E-3</c:v>
                </c:pt>
                <c:pt idx="1292">
                  <c:v>0</c:v>
                </c:pt>
                <c:pt idx="1293">
                  <c:v>1E-3</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1E-3</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1E-3</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numCache>
            </c:numRef>
          </c:yVal>
          <c:smooth val="1"/>
        </c:ser>
        <c:ser>
          <c:idx val="3"/>
          <c:order val="2"/>
          <c:tx>
            <c:v>4d</c:v>
          </c:tx>
          <c:spPr>
            <a:ln w="19050" cap="rnd">
              <a:solidFill>
                <a:schemeClr val="accent4"/>
              </a:solidFill>
              <a:round/>
            </a:ln>
            <a:effectLst/>
          </c:spPr>
          <c:marker>
            <c:symbol val="none"/>
          </c:marker>
          <c:xVal>
            <c:numRef>
              <c:f>ピックアップ!$A$3:$A$1353</c:f>
              <c:numCache>
                <c:formatCode>General</c:formatCode>
                <c:ptCount val="1351"/>
                <c:pt idx="0">
                  <c:v>250</c:v>
                </c:pt>
                <c:pt idx="1">
                  <c:v>251</c:v>
                </c:pt>
                <c:pt idx="2">
                  <c:v>252</c:v>
                </c:pt>
                <c:pt idx="3">
                  <c:v>253</c:v>
                </c:pt>
                <c:pt idx="4">
                  <c:v>254</c:v>
                </c:pt>
                <c:pt idx="5">
                  <c:v>255</c:v>
                </c:pt>
                <c:pt idx="6">
                  <c:v>256</c:v>
                </c:pt>
                <c:pt idx="7">
                  <c:v>257</c:v>
                </c:pt>
                <c:pt idx="8">
                  <c:v>258</c:v>
                </c:pt>
                <c:pt idx="9">
                  <c:v>259</c:v>
                </c:pt>
                <c:pt idx="10">
                  <c:v>260</c:v>
                </c:pt>
                <c:pt idx="11">
                  <c:v>261</c:v>
                </c:pt>
                <c:pt idx="12">
                  <c:v>262</c:v>
                </c:pt>
                <c:pt idx="13">
                  <c:v>263</c:v>
                </c:pt>
                <c:pt idx="14">
                  <c:v>264</c:v>
                </c:pt>
                <c:pt idx="15">
                  <c:v>265</c:v>
                </c:pt>
                <c:pt idx="16">
                  <c:v>266</c:v>
                </c:pt>
                <c:pt idx="17">
                  <c:v>267</c:v>
                </c:pt>
                <c:pt idx="18">
                  <c:v>268</c:v>
                </c:pt>
                <c:pt idx="19">
                  <c:v>269</c:v>
                </c:pt>
                <c:pt idx="20">
                  <c:v>270</c:v>
                </c:pt>
                <c:pt idx="21">
                  <c:v>271</c:v>
                </c:pt>
                <c:pt idx="22">
                  <c:v>272</c:v>
                </c:pt>
                <c:pt idx="23">
                  <c:v>273</c:v>
                </c:pt>
                <c:pt idx="24">
                  <c:v>274</c:v>
                </c:pt>
                <c:pt idx="25">
                  <c:v>275</c:v>
                </c:pt>
                <c:pt idx="26">
                  <c:v>276</c:v>
                </c:pt>
                <c:pt idx="27">
                  <c:v>277</c:v>
                </c:pt>
                <c:pt idx="28">
                  <c:v>278</c:v>
                </c:pt>
                <c:pt idx="29">
                  <c:v>279</c:v>
                </c:pt>
                <c:pt idx="30">
                  <c:v>280</c:v>
                </c:pt>
                <c:pt idx="31">
                  <c:v>281</c:v>
                </c:pt>
                <c:pt idx="32">
                  <c:v>282</c:v>
                </c:pt>
                <c:pt idx="33">
                  <c:v>283</c:v>
                </c:pt>
                <c:pt idx="34">
                  <c:v>284</c:v>
                </c:pt>
                <c:pt idx="35">
                  <c:v>285</c:v>
                </c:pt>
                <c:pt idx="36">
                  <c:v>286</c:v>
                </c:pt>
                <c:pt idx="37">
                  <c:v>287</c:v>
                </c:pt>
                <c:pt idx="38">
                  <c:v>288</c:v>
                </c:pt>
                <c:pt idx="39">
                  <c:v>289</c:v>
                </c:pt>
                <c:pt idx="40">
                  <c:v>290</c:v>
                </c:pt>
                <c:pt idx="41">
                  <c:v>291</c:v>
                </c:pt>
                <c:pt idx="42">
                  <c:v>292</c:v>
                </c:pt>
                <c:pt idx="43">
                  <c:v>293</c:v>
                </c:pt>
                <c:pt idx="44">
                  <c:v>294</c:v>
                </c:pt>
                <c:pt idx="45">
                  <c:v>295</c:v>
                </c:pt>
                <c:pt idx="46">
                  <c:v>296</c:v>
                </c:pt>
                <c:pt idx="47">
                  <c:v>297</c:v>
                </c:pt>
                <c:pt idx="48">
                  <c:v>298</c:v>
                </c:pt>
                <c:pt idx="49">
                  <c:v>299</c:v>
                </c:pt>
                <c:pt idx="50">
                  <c:v>300</c:v>
                </c:pt>
                <c:pt idx="51">
                  <c:v>301</c:v>
                </c:pt>
                <c:pt idx="52">
                  <c:v>302</c:v>
                </c:pt>
                <c:pt idx="53">
                  <c:v>303</c:v>
                </c:pt>
                <c:pt idx="54">
                  <c:v>304</c:v>
                </c:pt>
                <c:pt idx="55">
                  <c:v>305</c:v>
                </c:pt>
                <c:pt idx="56">
                  <c:v>306</c:v>
                </c:pt>
                <c:pt idx="57">
                  <c:v>307</c:v>
                </c:pt>
                <c:pt idx="58">
                  <c:v>308</c:v>
                </c:pt>
                <c:pt idx="59">
                  <c:v>309</c:v>
                </c:pt>
                <c:pt idx="60">
                  <c:v>310</c:v>
                </c:pt>
                <c:pt idx="61">
                  <c:v>311</c:v>
                </c:pt>
                <c:pt idx="62">
                  <c:v>312</c:v>
                </c:pt>
                <c:pt idx="63">
                  <c:v>313</c:v>
                </c:pt>
                <c:pt idx="64">
                  <c:v>314</c:v>
                </c:pt>
                <c:pt idx="65">
                  <c:v>315</c:v>
                </c:pt>
                <c:pt idx="66">
                  <c:v>316</c:v>
                </c:pt>
                <c:pt idx="67">
                  <c:v>317</c:v>
                </c:pt>
                <c:pt idx="68">
                  <c:v>318</c:v>
                </c:pt>
                <c:pt idx="69">
                  <c:v>319</c:v>
                </c:pt>
                <c:pt idx="70">
                  <c:v>320</c:v>
                </c:pt>
                <c:pt idx="71">
                  <c:v>321</c:v>
                </c:pt>
                <c:pt idx="72">
                  <c:v>322</c:v>
                </c:pt>
                <c:pt idx="73">
                  <c:v>323</c:v>
                </c:pt>
                <c:pt idx="74">
                  <c:v>324</c:v>
                </c:pt>
                <c:pt idx="75">
                  <c:v>325</c:v>
                </c:pt>
                <c:pt idx="76">
                  <c:v>326</c:v>
                </c:pt>
                <c:pt idx="77">
                  <c:v>327</c:v>
                </c:pt>
                <c:pt idx="78">
                  <c:v>328</c:v>
                </c:pt>
                <c:pt idx="79">
                  <c:v>329</c:v>
                </c:pt>
                <c:pt idx="80">
                  <c:v>330</c:v>
                </c:pt>
                <c:pt idx="81">
                  <c:v>331</c:v>
                </c:pt>
                <c:pt idx="82">
                  <c:v>332</c:v>
                </c:pt>
                <c:pt idx="83">
                  <c:v>333</c:v>
                </c:pt>
                <c:pt idx="84">
                  <c:v>334</c:v>
                </c:pt>
                <c:pt idx="85">
                  <c:v>335</c:v>
                </c:pt>
                <c:pt idx="86">
                  <c:v>336</c:v>
                </c:pt>
                <c:pt idx="87">
                  <c:v>337</c:v>
                </c:pt>
                <c:pt idx="88">
                  <c:v>338</c:v>
                </c:pt>
                <c:pt idx="89">
                  <c:v>339</c:v>
                </c:pt>
                <c:pt idx="90">
                  <c:v>340</c:v>
                </c:pt>
                <c:pt idx="91">
                  <c:v>341</c:v>
                </c:pt>
                <c:pt idx="92">
                  <c:v>342</c:v>
                </c:pt>
                <c:pt idx="93">
                  <c:v>343</c:v>
                </c:pt>
                <c:pt idx="94">
                  <c:v>344</c:v>
                </c:pt>
                <c:pt idx="95">
                  <c:v>345</c:v>
                </c:pt>
                <c:pt idx="96">
                  <c:v>346</c:v>
                </c:pt>
                <c:pt idx="97">
                  <c:v>347</c:v>
                </c:pt>
                <c:pt idx="98">
                  <c:v>348</c:v>
                </c:pt>
                <c:pt idx="99">
                  <c:v>349</c:v>
                </c:pt>
                <c:pt idx="100">
                  <c:v>350</c:v>
                </c:pt>
                <c:pt idx="101">
                  <c:v>351</c:v>
                </c:pt>
                <c:pt idx="102">
                  <c:v>352</c:v>
                </c:pt>
                <c:pt idx="103">
                  <c:v>353</c:v>
                </c:pt>
                <c:pt idx="104">
                  <c:v>354</c:v>
                </c:pt>
                <c:pt idx="105">
                  <c:v>355</c:v>
                </c:pt>
                <c:pt idx="106">
                  <c:v>356</c:v>
                </c:pt>
                <c:pt idx="107">
                  <c:v>357</c:v>
                </c:pt>
                <c:pt idx="108">
                  <c:v>358</c:v>
                </c:pt>
                <c:pt idx="109">
                  <c:v>359</c:v>
                </c:pt>
                <c:pt idx="110">
                  <c:v>360</c:v>
                </c:pt>
                <c:pt idx="111">
                  <c:v>361</c:v>
                </c:pt>
                <c:pt idx="112">
                  <c:v>362</c:v>
                </c:pt>
                <c:pt idx="113">
                  <c:v>363</c:v>
                </c:pt>
                <c:pt idx="114">
                  <c:v>364</c:v>
                </c:pt>
                <c:pt idx="115">
                  <c:v>365</c:v>
                </c:pt>
                <c:pt idx="116">
                  <c:v>366</c:v>
                </c:pt>
                <c:pt idx="117">
                  <c:v>367</c:v>
                </c:pt>
                <c:pt idx="118">
                  <c:v>368</c:v>
                </c:pt>
                <c:pt idx="119">
                  <c:v>369</c:v>
                </c:pt>
                <c:pt idx="120">
                  <c:v>370</c:v>
                </c:pt>
                <c:pt idx="121">
                  <c:v>371</c:v>
                </c:pt>
                <c:pt idx="122">
                  <c:v>372</c:v>
                </c:pt>
                <c:pt idx="123">
                  <c:v>373</c:v>
                </c:pt>
                <c:pt idx="124">
                  <c:v>374</c:v>
                </c:pt>
                <c:pt idx="125">
                  <c:v>375</c:v>
                </c:pt>
                <c:pt idx="126">
                  <c:v>376</c:v>
                </c:pt>
                <c:pt idx="127">
                  <c:v>377</c:v>
                </c:pt>
                <c:pt idx="128">
                  <c:v>378</c:v>
                </c:pt>
                <c:pt idx="129">
                  <c:v>379</c:v>
                </c:pt>
                <c:pt idx="130">
                  <c:v>380</c:v>
                </c:pt>
                <c:pt idx="131">
                  <c:v>381</c:v>
                </c:pt>
                <c:pt idx="132">
                  <c:v>382</c:v>
                </c:pt>
                <c:pt idx="133">
                  <c:v>383</c:v>
                </c:pt>
                <c:pt idx="134">
                  <c:v>384</c:v>
                </c:pt>
                <c:pt idx="135">
                  <c:v>385</c:v>
                </c:pt>
                <c:pt idx="136">
                  <c:v>386</c:v>
                </c:pt>
                <c:pt idx="137">
                  <c:v>387</c:v>
                </c:pt>
                <c:pt idx="138">
                  <c:v>388</c:v>
                </c:pt>
                <c:pt idx="139">
                  <c:v>389</c:v>
                </c:pt>
                <c:pt idx="140">
                  <c:v>390</c:v>
                </c:pt>
                <c:pt idx="141">
                  <c:v>391</c:v>
                </c:pt>
                <c:pt idx="142">
                  <c:v>392</c:v>
                </c:pt>
                <c:pt idx="143">
                  <c:v>393</c:v>
                </c:pt>
                <c:pt idx="144">
                  <c:v>394</c:v>
                </c:pt>
                <c:pt idx="145">
                  <c:v>395</c:v>
                </c:pt>
                <c:pt idx="146">
                  <c:v>396</c:v>
                </c:pt>
                <c:pt idx="147">
                  <c:v>397</c:v>
                </c:pt>
                <c:pt idx="148">
                  <c:v>398</c:v>
                </c:pt>
                <c:pt idx="149">
                  <c:v>399</c:v>
                </c:pt>
                <c:pt idx="150">
                  <c:v>400</c:v>
                </c:pt>
                <c:pt idx="151">
                  <c:v>401</c:v>
                </c:pt>
                <c:pt idx="152">
                  <c:v>402</c:v>
                </c:pt>
                <c:pt idx="153">
                  <c:v>403</c:v>
                </c:pt>
                <c:pt idx="154">
                  <c:v>404</c:v>
                </c:pt>
                <c:pt idx="155">
                  <c:v>405</c:v>
                </c:pt>
                <c:pt idx="156">
                  <c:v>406</c:v>
                </c:pt>
                <c:pt idx="157">
                  <c:v>407</c:v>
                </c:pt>
                <c:pt idx="158">
                  <c:v>408</c:v>
                </c:pt>
                <c:pt idx="159">
                  <c:v>409</c:v>
                </c:pt>
                <c:pt idx="160">
                  <c:v>410</c:v>
                </c:pt>
                <c:pt idx="161">
                  <c:v>411</c:v>
                </c:pt>
                <c:pt idx="162">
                  <c:v>412</c:v>
                </c:pt>
                <c:pt idx="163">
                  <c:v>413</c:v>
                </c:pt>
                <c:pt idx="164">
                  <c:v>414</c:v>
                </c:pt>
                <c:pt idx="165">
                  <c:v>415</c:v>
                </c:pt>
                <c:pt idx="166">
                  <c:v>416</c:v>
                </c:pt>
                <c:pt idx="167">
                  <c:v>417</c:v>
                </c:pt>
                <c:pt idx="168">
                  <c:v>418</c:v>
                </c:pt>
                <c:pt idx="169">
                  <c:v>419</c:v>
                </c:pt>
                <c:pt idx="170">
                  <c:v>420</c:v>
                </c:pt>
                <c:pt idx="171">
                  <c:v>421</c:v>
                </c:pt>
                <c:pt idx="172">
                  <c:v>422</c:v>
                </c:pt>
                <c:pt idx="173">
                  <c:v>423</c:v>
                </c:pt>
                <c:pt idx="174">
                  <c:v>424</c:v>
                </c:pt>
                <c:pt idx="175">
                  <c:v>425</c:v>
                </c:pt>
                <c:pt idx="176">
                  <c:v>426</c:v>
                </c:pt>
                <c:pt idx="177">
                  <c:v>427</c:v>
                </c:pt>
                <c:pt idx="178">
                  <c:v>428</c:v>
                </c:pt>
                <c:pt idx="179">
                  <c:v>429</c:v>
                </c:pt>
                <c:pt idx="180">
                  <c:v>430</c:v>
                </c:pt>
                <c:pt idx="181">
                  <c:v>431</c:v>
                </c:pt>
                <c:pt idx="182">
                  <c:v>432</c:v>
                </c:pt>
                <c:pt idx="183">
                  <c:v>433</c:v>
                </c:pt>
                <c:pt idx="184">
                  <c:v>434</c:v>
                </c:pt>
                <c:pt idx="185">
                  <c:v>435</c:v>
                </c:pt>
                <c:pt idx="186">
                  <c:v>436</c:v>
                </c:pt>
                <c:pt idx="187">
                  <c:v>437</c:v>
                </c:pt>
                <c:pt idx="188">
                  <c:v>438</c:v>
                </c:pt>
                <c:pt idx="189">
                  <c:v>439</c:v>
                </c:pt>
                <c:pt idx="190">
                  <c:v>440</c:v>
                </c:pt>
                <c:pt idx="191">
                  <c:v>441</c:v>
                </c:pt>
                <c:pt idx="192">
                  <c:v>442</c:v>
                </c:pt>
                <c:pt idx="193">
                  <c:v>443</c:v>
                </c:pt>
                <c:pt idx="194">
                  <c:v>444</c:v>
                </c:pt>
                <c:pt idx="195">
                  <c:v>445</c:v>
                </c:pt>
                <c:pt idx="196">
                  <c:v>446</c:v>
                </c:pt>
                <c:pt idx="197">
                  <c:v>447</c:v>
                </c:pt>
                <c:pt idx="198">
                  <c:v>448</c:v>
                </c:pt>
                <c:pt idx="199">
                  <c:v>449</c:v>
                </c:pt>
                <c:pt idx="200">
                  <c:v>450</c:v>
                </c:pt>
                <c:pt idx="201">
                  <c:v>451</c:v>
                </c:pt>
                <c:pt idx="202">
                  <c:v>452</c:v>
                </c:pt>
                <c:pt idx="203">
                  <c:v>453</c:v>
                </c:pt>
                <c:pt idx="204">
                  <c:v>454</c:v>
                </c:pt>
                <c:pt idx="205">
                  <c:v>455</c:v>
                </c:pt>
                <c:pt idx="206">
                  <c:v>456</c:v>
                </c:pt>
                <c:pt idx="207">
                  <c:v>457</c:v>
                </c:pt>
                <c:pt idx="208">
                  <c:v>458</c:v>
                </c:pt>
                <c:pt idx="209">
                  <c:v>459</c:v>
                </c:pt>
                <c:pt idx="210">
                  <c:v>460</c:v>
                </c:pt>
                <c:pt idx="211">
                  <c:v>461</c:v>
                </c:pt>
                <c:pt idx="212">
                  <c:v>462</c:v>
                </c:pt>
                <c:pt idx="213">
                  <c:v>463</c:v>
                </c:pt>
                <c:pt idx="214">
                  <c:v>464</c:v>
                </c:pt>
                <c:pt idx="215">
                  <c:v>465</c:v>
                </c:pt>
                <c:pt idx="216">
                  <c:v>466</c:v>
                </c:pt>
                <c:pt idx="217">
                  <c:v>467</c:v>
                </c:pt>
                <c:pt idx="218">
                  <c:v>468</c:v>
                </c:pt>
                <c:pt idx="219">
                  <c:v>469</c:v>
                </c:pt>
                <c:pt idx="220">
                  <c:v>470</c:v>
                </c:pt>
                <c:pt idx="221">
                  <c:v>471</c:v>
                </c:pt>
                <c:pt idx="222">
                  <c:v>472</c:v>
                </c:pt>
                <c:pt idx="223">
                  <c:v>473</c:v>
                </c:pt>
                <c:pt idx="224">
                  <c:v>474</c:v>
                </c:pt>
                <c:pt idx="225">
                  <c:v>475</c:v>
                </c:pt>
                <c:pt idx="226">
                  <c:v>476</c:v>
                </c:pt>
                <c:pt idx="227">
                  <c:v>477</c:v>
                </c:pt>
                <c:pt idx="228">
                  <c:v>478</c:v>
                </c:pt>
                <c:pt idx="229">
                  <c:v>479</c:v>
                </c:pt>
                <c:pt idx="230">
                  <c:v>480</c:v>
                </c:pt>
                <c:pt idx="231">
                  <c:v>481</c:v>
                </c:pt>
                <c:pt idx="232">
                  <c:v>482</c:v>
                </c:pt>
                <c:pt idx="233">
                  <c:v>483</c:v>
                </c:pt>
                <c:pt idx="234">
                  <c:v>484</c:v>
                </c:pt>
                <c:pt idx="235">
                  <c:v>485</c:v>
                </c:pt>
                <c:pt idx="236">
                  <c:v>486</c:v>
                </c:pt>
                <c:pt idx="237">
                  <c:v>487</c:v>
                </c:pt>
                <c:pt idx="238">
                  <c:v>488</c:v>
                </c:pt>
                <c:pt idx="239">
                  <c:v>489</c:v>
                </c:pt>
                <c:pt idx="240">
                  <c:v>490</c:v>
                </c:pt>
                <c:pt idx="241">
                  <c:v>491</c:v>
                </c:pt>
                <c:pt idx="242">
                  <c:v>492</c:v>
                </c:pt>
                <c:pt idx="243">
                  <c:v>493</c:v>
                </c:pt>
                <c:pt idx="244">
                  <c:v>494</c:v>
                </c:pt>
                <c:pt idx="245">
                  <c:v>495</c:v>
                </c:pt>
                <c:pt idx="246">
                  <c:v>496</c:v>
                </c:pt>
                <c:pt idx="247">
                  <c:v>497</c:v>
                </c:pt>
                <c:pt idx="248">
                  <c:v>498</c:v>
                </c:pt>
                <c:pt idx="249">
                  <c:v>499</c:v>
                </c:pt>
                <c:pt idx="250">
                  <c:v>500</c:v>
                </c:pt>
                <c:pt idx="251">
                  <c:v>501</c:v>
                </c:pt>
                <c:pt idx="252">
                  <c:v>502</c:v>
                </c:pt>
                <c:pt idx="253">
                  <c:v>503</c:v>
                </c:pt>
                <c:pt idx="254">
                  <c:v>504</c:v>
                </c:pt>
                <c:pt idx="255">
                  <c:v>505</c:v>
                </c:pt>
                <c:pt idx="256">
                  <c:v>506</c:v>
                </c:pt>
                <c:pt idx="257">
                  <c:v>507</c:v>
                </c:pt>
                <c:pt idx="258">
                  <c:v>508</c:v>
                </c:pt>
                <c:pt idx="259">
                  <c:v>509</c:v>
                </c:pt>
                <c:pt idx="260">
                  <c:v>510</c:v>
                </c:pt>
                <c:pt idx="261">
                  <c:v>511</c:v>
                </c:pt>
                <c:pt idx="262">
                  <c:v>512</c:v>
                </c:pt>
                <c:pt idx="263">
                  <c:v>513</c:v>
                </c:pt>
                <c:pt idx="264">
                  <c:v>514</c:v>
                </c:pt>
                <c:pt idx="265">
                  <c:v>515</c:v>
                </c:pt>
                <c:pt idx="266">
                  <c:v>516</c:v>
                </c:pt>
                <c:pt idx="267">
                  <c:v>517</c:v>
                </c:pt>
                <c:pt idx="268">
                  <c:v>518</c:v>
                </c:pt>
                <c:pt idx="269">
                  <c:v>519</c:v>
                </c:pt>
                <c:pt idx="270">
                  <c:v>520</c:v>
                </c:pt>
                <c:pt idx="271">
                  <c:v>521</c:v>
                </c:pt>
                <c:pt idx="272">
                  <c:v>522</c:v>
                </c:pt>
                <c:pt idx="273">
                  <c:v>523</c:v>
                </c:pt>
                <c:pt idx="274">
                  <c:v>524</c:v>
                </c:pt>
                <c:pt idx="275">
                  <c:v>525</c:v>
                </c:pt>
                <c:pt idx="276">
                  <c:v>526</c:v>
                </c:pt>
                <c:pt idx="277">
                  <c:v>527</c:v>
                </c:pt>
                <c:pt idx="278">
                  <c:v>528</c:v>
                </c:pt>
                <c:pt idx="279">
                  <c:v>529</c:v>
                </c:pt>
                <c:pt idx="280">
                  <c:v>530</c:v>
                </c:pt>
                <c:pt idx="281">
                  <c:v>531</c:v>
                </c:pt>
                <c:pt idx="282">
                  <c:v>532</c:v>
                </c:pt>
                <c:pt idx="283">
                  <c:v>533</c:v>
                </c:pt>
                <c:pt idx="284">
                  <c:v>534</c:v>
                </c:pt>
                <c:pt idx="285">
                  <c:v>535</c:v>
                </c:pt>
                <c:pt idx="286">
                  <c:v>536</c:v>
                </c:pt>
                <c:pt idx="287">
                  <c:v>537</c:v>
                </c:pt>
                <c:pt idx="288">
                  <c:v>538</c:v>
                </c:pt>
                <c:pt idx="289">
                  <c:v>539</c:v>
                </c:pt>
                <c:pt idx="290">
                  <c:v>540</c:v>
                </c:pt>
                <c:pt idx="291">
                  <c:v>541</c:v>
                </c:pt>
                <c:pt idx="292">
                  <c:v>542</c:v>
                </c:pt>
                <c:pt idx="293">
                  <c:v>543</c:v>
                </c:pt>
                <c:pt idx="294">
                  <c:v>544</c:v>
                </c:pt>
                <c:pt idx="295">
                  <c:v>545</c:v>
                </c:pt>
                <c:pt idx="296">
                  <c:v>546</c:v>
                </c:pt>
                <c:pt idx="297">
                  <c:v>547</c:v>
                </c:pt>
                <c:pt idx="298">
                  <c:v>548</c:v>
                </c:pt>
                <c:pt idx="299">
                  <c:v>549</c:v>
                </c:pt>
                <c:pt idx="300">
                  <c:v>550</c:v>
                </c:pt>
                <c:pt idx="301">
                  <c:v>551</c:v>
                </c:pt>
                <c:pt idx="302">
                  <c:v>552</c:v>
                </c:pt>
                <c:pt idx="303">
                  <c:v>553</c:v>
                </c:pt>
                <c:pt idx="304">
                  <c:v>554</c:v>
                </c:pt>
                <c:pt idx="305">
                  <c:v>555</c:v>
                </c:pt>
                <c:pt idx="306">
                  <c:v>556</c:v>
                </c:pt>
                <c:pt idx="307">
                  <c:v>557</c:v>
                </c:pt>
                <c:pt idx="308">
                  <c:v>558</c:v>
                </c:pt>
                <c:pt idx="309">
                  <c:v>559</c:v>
                </c:pt>
                <c:pt idx="310">
                  <c:v>560</c:v>
                </c:pt>
                <c:pt idx="311">
                  <c:v>561</c:v>
                </c:pt>
                <c:pt idx="312">
                  <c:v>562</c:v>
                </c:pt>
                <c:pt idx="313">
                  <c:v>563</c:v>
                </c:pt>
                <c:pt idx="314">
                  <c:v>564</c:v>
                </c:pt>
                <c:pt idx="315">
                  <c:v>565</c:v>
                </c:pt>
                <c:pt idx="316">
                  <c:v>566</c:v>
                </c:pt>
                <c:pt idx="317">
                  <c:v>567</c:v>
                </c:pt>
                <c:pt idx="318">
                  <c:v>568</c:v>
                </c:pt>
                <c:pt idx="319">
                  <c:v>569</c:v>
                </c:pt>
                <c:pt idx="320">
                  <c:v>570</c:v>
                </c:pt>
                <c:pt idx="321">
                  <c:v>571</c:v>
                </c:pt>
                <c:pt idx="322">
                  <c:v>572</c:v>
                </c:pt>
                <c:pt idx="323">
                  <c:v>573</c:v>
                </c:pt>
                <c:pt idx="324">
                  <c:v>574</c:v>
                </c:pt>
                <c:pt idx="325">
                  <c:v>575</c:v>
                </c:pt>
                <c:pt idx="326">
                  <c:v>576</c:v>
                </c:pt>
                <c:pt idx="327">
                  <c:v>577</c:v>
                </c:pt>
                <c:pt idx="328">
                  <c:v>578</c:v>
                </c:pt>
                <c:pt idx="329">
                  <c:v>579</c:v>
                </c:pt>
                <c:pt idx="330">
                  <c:v>580</c:v>
                </c:pt>
                <c:pt idx="331">
                  <c:v>581</c:v>
                </c:pt>
                <c:pt idx="332">
                  <c:v>582</c:v>
                </c:pt>
                <c:pt idx="333">
                  <c:v>583</c:v>
                </c:pt>
                <c:pt idx="334">
                  <c:v>584</c:v>
                </c:pt>
                <c:pt idx="335">
                  <c:v>585</c:v>
                </c:pt>
                <c:pt idx="336">
                  <c:v>586</c:v>
                </c:pt>
                <c:pt idx="337">
                  <c:v>587</c:v>
                </c:pt>
                <c:pt idx="338">
                  <c:v>588</c:v>
                </c:pt>
                <c:pt idx="339">
                  <c:v>589</c:v>
                </c:pt>
                <c:pt idx="340">
                  <c:v>590</c:v>
                </c:pt>
                <c:pt idx="341">
                  <c:v>591</c:v>
                </c:pt>
                <c:pt idx="342">
                  <c:v>592</c:v>
                </c:pt>
                <c:pt idx="343">
                  <c:v>593</c:v>
                </c:pt>
                <c:pt idx="344">
                  <c:v>594</c:v>
                </c:pt>
                <c:pt idx="345">
                  <c:v>595</c:v>
                </c:pt>
                <c:pt idx="346">
                  <c:v>596</c:v>
                </c:pt>
                <c:pt idx="347">
                  <c:v>597</c:v>
                </c:pt>
                <c:pt idx="348">
                  <c:v>598</c:v>
                </c:pt>
                <c:pt idx="349">
                  <c:v>599</c:v>
                </c:pt>
                <c:pt idx="350">
                  <c:v>600</c:v>
                </c:pt>
                <c:pt idx="351">
                  <c:v>601</c:v>
                </c:pt>
                <c:pt idx="352">
                  <c:v>602</c:v>
                </c:pt>
                <c:pt idx="353">
                  <c:v>603</c:v>
                </c:pt>
                <c:pt idx="354">
                  <c:v>604</c:v>
                </c:pt>
                <c:pt idx="355">
                  <c:v>605</c:v>
                </c:pt>
                <c:pt idx="356">
                  <c:v>606</c:v>
                </c:pt>
                <c:pt idx="357">
                  <c:v>607</c:v>
                </c:pt>
                <c:pt idx="358">
                  <c:v>608</c:v>
                </c:pt>
                <c:pt idx="359">
                  <c:v>609</c:v>
                </c:pt>
                <c:pt idx="360">
                  <c:v>610</c:v>
                </c:pt>
                <c:pt idx="361">
                  <c:v>611</c:v>
                </c:pt>
                <c:pt idx="362">
                  <c:v>612</c:v>
                </c:pt>
                <c:pt idx="363">
                  <c:v>613</c:v>
                </c:pt>
                <c:pt idx="364">
                  <c:v>614</c:v>
                </c:pt>
                <c:pt idx="365">
                  <c:v>615</c:v>
                </c:pt>
                <c:pt idx="366">
                  <c:v>616</c:v>
                </c:pt>
                <c:pt idx="367">
                  <c:v>617</c:v>
                </c:pt>
                <c:pt idx="368">
                  <c:v>618</c:v>
                </c:pt>
                <c:pt idx="369">
                  <c:v>619</c:v>
                </c:pt>
                <c:pt idx="370">
                  <c:v>620</c:v>
                </c:pt>
                <c:pt idx="371">
                  <c:v>621</c:v>
                </c:pt>
                <c:pt idx="372">
                  <c:v>622</c:v>
                </c:pt>
                <c:pt idx="373">
                  <c:v>623</c:v>
                </c:pt>
                <c:pt idx="374">
                  <c:v>624</c:v>
                </c:pt>
                <c:pt idx="375">
                  <c:v>625</c:v>
                </c:pt>
                <c:pt idx="376">
                  <c:v>626</c:v>
                </c:pt>
                <c:pt idx="377">
                  <c:v>627</c:v>
                </c:pt>
                <c:pt idx="378">
                  <c:v>628</c:v>
                </c:pt>
                <c:pt idx="379">
                  <c:v>629</c:v>
                </c:pt>
                <c:pt idx="380">
                  <c:v>630</c:v>
                </c:pt>
                <c:pt idx="381">
                  <c:v>631</c:v>
                </c:pt>
                <c:pt idx="382">
                  <c:v>632</c:v>
                </c:pt>
                <c:pt idx="383">
                  <c:v>633</c:v>
                </c:pt>
                <c:pt idx="384">
                  <c:v>634</c:v>
                </c:pt>
                <c:pt idx="385">
                  <c:v>635</c:v>
                </c:pt>
                <c:pt idx="386">
                  <c:v>636</c:v>
                </c:pt>
                <c:pt idx="387">
                  <c:v>637</c:v>
                </c:pt>
                <c:pt idx="388">
                  <c:v>638</c:v>
                </c:pt>
                <c:pt idx="389">
                  <c:v>639</c:v>
                </c:pt>
                <c:pt idx="390">
                  <c:v>640</c:v>
                </c:pt>
                <c:pt idx="391">
                  <c:v>641</c:v>
                </c:pt>
                <c:pt idx="392">
                  <c:v>642</c:v>
                </c:pt>
                <c:pt idx="393">
                  <c:v>643</c:v>
                </c:pt>
                <c:pt idx="394">
                  <c:v>644</c:v>
                </c:pt>
                <c:pt idx="395">
                  <c:v>645</c:v>
                </c:pt>
                <c:pt idx="396">
                  <c:v>646</c:v>
                </c:pt>
                <c:pt idx="397">
                  <c:v>647</c:v>
                </c:pt>
                <c:pt idx="398">
                  <c:v>648</c:v>
                </c:pt>
                <c:pt idx="399">
                  <c:v>649</c:v>
                </c:pt>
                <c:pt idx="400">
                  <c:v>650</c:v>
                </c:pt>
                <c:pt idx="401">
                  <c:v>651</c:v>
                </c:pt>
                <c:pt idx="402">
                  <c:v>652</c:v>
                </c:pt>
                <c:pt idx="403">
                  <c:v>653</c:v>
                </c:pt>
                <c:pt idx="404">
                  <c:v>654</c:v>
                </c:pt>
                <c:pt idx="405">
                  <c:v>655</c:v>
                </c:pt>
                <c:pt idx="406">
                  <c:v>656</c:v>
                </c:pt>
                <c:pt idx="407">
                  <c:v>657</c:v>
                </c:pt>
                <c:pt idx="408">
                  <c:v>658</c:v>
                </c:pt>
                <c:pt idx="409">
                  <c:v>659</c:v>
                </c:pt>
                <c:pt idx="410">
                  <c:v>660</c:v>
                </c:pt>
                <c:pt idx="411">
                  <c:v>661</c:v>
                </c:pt>
                <c:pt idx="412">
                  <c:v>662</c:v>
                </c:pt>
                <c:pt idx="413">
                  <c:v>663</c:v>
                </c:pt>
                <c:pt idx="414">
                  <c:v>664</c:v>
                </c:pt>
                <c:pt idx="415">
                  <c:v>665</c:v>
                </c:pt>
                <c:pt idx="416">
                  <c:v>666</c:v>
                </c:pt>
                <c:pt idx="417">
                  <c:v>667</c:v>
                </c:pt>
                <c:pt idx="418">
                  <c:v>668</c:v>
                </c:pt>
                <c:pt idx="419">
                  <c:v>669</c:v>
                </c:pt>
                <c:pt idx="420">
                  <c:v>670</c:v>
                </c:pt>
                <c:pt idx="421">
                  <c:v>671</c:v>
                </c:pt>
                <c:pt idx="422">
                  <c:v>672</c:v>
                </c:pt>
                <c:pt idx="423">
                  <c:v>673</c:v>
                </c:pt>
                <c:pt idx="424">
                  <c:v>674</c:v>
                </c:pt>
                <c:pt idx="425">
                  <c:v>675</c:v>
                </c:pt>
                <c:pt idx="426">
                  <c:v>676</c:v>
                </c:pt>
                <c:pt idx="427">
                  <c:v>677</c:v>
                </c:pt>
                <c:pt idx="428">
                  <c:v>678</c:v>
                </c:pt>
                <c:pt idx="429">
                  <c:v>679</c:v>
                </c:pt>
                <c:pt idx="430">
                  <c:v>680</c:v>
                </c:pt>
                <c:pt idx="431">
                  <c:v>681</c:v>
                </c:pt>
                <c:pt idx="432">
                  <c:v>682</c:v>
                </c:pt>
                <c:pt idx="433">
                  <c:v>683</c:v>
                </c:pt>
                <c:pt idx="434">
                  <c:v>684</c:v>
                </c:pt>
                <c:pt idx="435">
                  <c:v>685</c:v>
                </c:pt>
                <c:pt idx="436">
                  <c:v>686</c:v>
                </c:pt>
                <c:pt idx="437">
                  <c:v>687</c:v>
                </c:pt>
                <c:pt idx="438">
                  <c:v>688</c:v>
                </c:pt>
                <c:pt idx="439">
                  <c:v>689</c:v>
                </c:pt>
                <c:pt idx="440">
                  <c:v>690</c:v>
                </c:pt>
                <c:pt idx="441">
                  <c:v>691</c:v>
                </c:pt>
                <c:pt idx="442">
                  <c:v>692</c:v>
                </c:pt>
                <c:pt idx="443">
                  <c:v>693</c:v>
                </c:pt>
                <c:pt idx="444">
                  <c:v>694</c:v>
                </c:pt>
                <c:pt idx="445">
                  <c:v>695</c:v>
                </c:pt>
                <c:pt idx="446">
                  <c:v>696</c:v>
                </c:pt>
                <c:pt idx="447">
                  <c:v>697</c:v>
                </c:pt>
                <c:pt idx="448">
                  <c:v>698</c:v>
                </c:pt>
                <c:pt idx="449">
                  <c:v>699</c:v>
                </c:pt>
                <c:pt idx="450">
                  <c:v>700</c:v>
                </c:pt>
                <c:pt idx="451">
                  <c:v>701</c:v>
                </c:pt>
                <c:pt idx="452">
                  <c:v>702</c:v>
                </c:pt>
                <c:pt idx="453">
                  <c:v>703</c:v>
                </c:pt>
                <c:pt idx="454">
                  <c:v>704</c:v>
                </c:pt>
                <c:pt idx="455">
                  <c:v>705</c:v>
                </c:pt>
                <c:pt idx="456">
                  <c:v>706</c:v>
                </c:pt>
                <c:pt idx="457">
                  <c:v>707</c:v>
                </c:pt>
                <c:pt idx="458">
                  <c:v>708</c:v>
                </c:pt>
                <c:pt idx="459">
                  <c:v>709</c:v>
                </c:pt>
                <c:pt idx="460">
                  <c:v>710</c:v>
                </c:pt>
                <c:pt idx="461">
                  <c:v>711</c:v>
                </c:pt>
                <c:pt idx="462">
                  <c:v>712</c:v>
                </c:pt>
                <c:pt idx="463">
                  <c:v>713</c:v>
                </c:pt>
                <c:pt idx="464">
                  <c:v>714</c:v>
                </c:pt>
                <c:pt idx="465">
                  <c:v>715</c:v>
                </c:pt>
                <c:pt idx="466">
                  <c:v>716</c:v>
                </c:pt>
                <c:pt idx="467">
                  <c:v>717</c:v>
                </c:pt>
                <c:pt idx="468">
                  <c:v>718</c:v>
                </c:pt>
                <c:pt idx="469">
                  <c:v>719</c:v>
                </c:pt>
                <c:pt idx="470">
                  <c:v>720</c:v>
                </c:pt>
                <c:pt idx="471">
                  <c:v>721</c:v>
                </c:pt>
                <c:pt idx="472">
                  <c:v>722</c:v>
                </c:pt>
                <c:pt idx="473">
                  <c:v>723</c:v>
                </c:pt>
                <c:pt idx="474">
                  <c:v>724</c:v>
                </c:pt>
                <c:pt idx="475">
                  <c:v>725</c:v>
                </c:pt>
                <c:pt idx="476">
                  <c:v>726</c:v>
                </c:pt>
                <c:pt idx="477">
                  <c:v>727</c:v>
                </c:pt>
                <c:pt idx="478">
                  <c:v>728</c:v>
                </c:pt>
                <c:pt idx="479">
                  <c:v>729</c:v>
                </c:pt>
                <c:pt idx="480">
                  <c:v>730</c:v>
                </c:pt>
                <c:pt idx="481">
                  <c:v>731</c:v>
                </c:pt>
                <c:pt idx="482">
                  <c:v>732</c:v>
                </c:pt>
                <c:pt idx="483">
                  <c:v>733</c:v>
                </c:pt>
                <c:pt idx="484">
                  <c:v>734</c:v>
                </c:pt>
                <c:pt idx="485">
                  <c:v>735</c:v>
                </c:pt>
                <c:pt idx="486">
                  <c:v>736</c:v>
                </c:pt>
                <c:pt idx="487">
                  <c:v>737</c:v>
                </c:pt>
                <c:pt idx="488">
                  <c:v>738</c:v>
                </c:pt>
                <c:pt idx="489">
                  <c:v>739</c:v>
                </c:pt>
                <c:pt idx="490">
                  <c:v>740</c:v>
                </c:pt>
                <c:pt idx="491">
                  <c:v>741</c:v>
                </c:pt>
                <c:pt idx="492">
                  <c:v>742</c:v>
                </c:pt>
                <c:pt idx="493">
                  <c:v>743</c:v>
                </c:pt>
                <c:pt idx="494">
                  <c:v>744</c:v>
                </c:pt>
                <c:pt idx="495">
                  <c:v>745</c:v>
                </c:pt>
                <c:pt idx="496">
                  <c:v>746</c:v>
                </c:pt>
                <c:pt idx="497">
                  <c:v>747</c:v>
                </c:pt>
                <c:pt idx="498">
                  <c:v>748</c:v>
                </c:pt>
                <c:pt idx="499">
                  <c:v>749</c:v>
                </c:pt>
                <c:pt idx="500">
                  <c:v>750</c:v>
                </c:pt>
                <c:pt idx="501">
                  <c:v>751</c:v>
                </c:pt>
                <c:pt idx="502">
                  <c:v>752</c:v>
                </c:pt>
                <c:pt idx="503">
                  <c:v>753</c:v>
                </c:pt>
                <c:pt idx="504">
                  <c:v>754</c:v>
                </c:pt>
                <c:pt idx="505">
                  <c:v>755</c:v>
                </c:pt>
                <c:pt idx="506">
                  <c:v>756</c:v>
                </c:pt>
                <c:pt idx="507">
                  <c:v>757</c:v>
                </c:pt>
                <c:pt idx="508">
                  <c:v>758</c:v>
                </c:pt>
                <c:pt idx="509">
                  <c:v>759</c:v>
                </c:pt>
                <c:pt idx="510">
                  <c:v>760</c:v>
                </c:pt>
                <c:pt idx="511">
                  <c:v>761</c:v>
                </c:pt>
                <c:pt idx="512">
                  <c:v>762</c:v>
                </c:pt>
                <c:pt idx="513">
                  <c:v>763</c:v>
                </c:pt>
                <c:pt idx="514">
                  <c:v>764</c:v>
                </c:pt>
                <c:pt idx="515">
                  <c:v>765</c:v>
                </c:pt>
                <c:pt idx="516">
                  <c:v>766</c:v>
                </c:pt>
                <c:pt idx="517">
                  <c:v>767</c:v>
                </c:pt>
                <c:pt idx="518">
                  <c:v>768</c:v>
                </c:pt>
                <c:pt idx="519">
                  <c:v>769</c:v>
                </c:pt>
                <c:pt idx="520">
                  <c:v>770</c:v>
                </c:pt>
                <c:pt idx="521">
                  <c:v>771</c:v>
                </c:pt>
                <c:pt idx="522">
                  <c:v>772</c:v>
                </c:pt>
                <c:pt idx="523">
                  <c:v>773</c:v>
                </c:pt>
                <c:pt idx="524">
                  <c:v>774</c:v>
                </c:pt>
                <c:pt idx="525">
                  <c:v>775</c:v>
                </c:pt>
                <c:pt idx="526">
                  <c:v>776</c:v>
                </c:pt>
                <c:pt idx="527">
                  <c:v>777</c:v>
                </c:pt>
                <c:pt idx="528">
                  <c:v>778</c:v>
                </c:pt>
                <c:pt idx="529">
                  <c:v>779</c:v>
                </c:pt>
                <c:pt idx="530">
                  <c:v>780</c:v>
                </c:pt>
                <c:pt idx="531">
                  <c:v>781</c:v>
                </c:pt>
                <c:pt idx="532">
                  <c:v>782</c:v>
                </c:pt>
                <c:pt idx="533">
                  <c:v>783</c:v>
                </c:pt>
                <c:pt idx="534">
                  <c:v>784</c:v>
                </c:pt>
                <c:pt idx="535">
                  <c:v>785</c:v>
                </c:pt>
                <c:pt idx="536">
                  <c:v>786</c:v>
                </c:pt>
                <c:pt idx="537">
                  <c:v>787</c:v>
                </c:pt>
                <c:pt idx="538">
                  <c:v>788</c:v>
                </c:pt>
                <c:pt idx="539">
                  <c:v>789</c:v>
                </c:pt>
                <c:pt idx="540">
                  <c:v>790</c:v>
                </c:pt>
                <c:pt idx="541">
                  <c:v>791</c:v>
                </c:pt>
                <c:pt idx="542">
                  <c:v>792</c:v>
                </c:pt>
                <c:pt idx="543">
                  <c:v>793</c:v>
                </c:pt>
                <c:pt idx="544">
                  <c:v>794</c:v>
                </c:pt>
                <c:pt idx="545">
                  <c:v>795</c:v>
                </c:pt>
                <c:pt idx="546">
                  <c:v>796</c:v>
                </c:pt>
                <c:pt idx="547">
                  <c:v>797</c:v>
                </c:pt>
                <c:pt idx="548">
                  <c:v>798</c:v>
                </c:pt>
                <c:pt idx="549">
                  <c:v>799</c:v>
                </c:pt>
                <c:pt idx="550">
                  <c:v>800</c:v>
                </c:pt>
                <c:pt idx="551">
                  <c:v>801</c:v>
                </c:pt>
                <c:pt idx="552">
                  <c:v>802</c:v>
                </c:pt>
                <c:pt idx="553">
                  <c:v>803</c:v>
                </c:pt>
                <c:pt idx="554">
                  <c:v>804</c:v>
                </c:pt>
                <c:pt idx="555">
                  <c:v>805</c:v>
                </c:pt>
                <c:pt idx="556">
                  <c:v>806</c:v>
                </c:pt>
                <c:pt idx="557">
                  <c:v>807</c:v>
                </c:pt>
                <c:pt idx="558">
                  <c:v>808</c:v>
                </c:pt>
                <c:pt idx="559">
                  <c:v>809</c:v>
                </c:pt>
                <c:pt idx="560">
                  <c:v>810</c:v>
                </c:pt>
                <c:pt idx="561">
                  <c:v>811</c:v>
                </c:pt>
                <c:pt idx="562">
                  <c:v>812</c:v>
                </c:pt>
                <c:pt idx="563">
                  <c:v>813</c:v>
                </c:pt>
                <c:pt idx="564">
                  <c:v>814</c:v>
                </c:pt>
                <c:pt idx="565">
                  <c:v>815</c:v>
                </c:pt>
                <c:pt idx="566">
                  <c:v>816</c:v>
                </c:pt>
                <c:pt idx="567">
                  <c:v>817</c:v>
                </c:pt>
                <c:pt idx="568">
                  <c:v>818</c:v>
                </c:pt>
                <c:pt idx="569">
                  <c:v>819</c:v>
                </c:pt>
                <c:pt idx="570">
                  <c:v>820</c:v>
                </c:pt>
                <c:pt idx="571">
                  <c:v>821</c:v>
                </c:pt>
                <c:pt idx="572">
                  <c:v>822</c:v>
                </c:pt>
                <c:pt idx="573">
                  <c:v>823</c:v>
                </c:pt>
                <c:pt idx="574">
                  <c:v>824</c:v>
                </c:pt>
                <c:pt idx="575">
                  <c:v>825</c:v>
                </c:pt>
                <c:pt idx="576">
                  <c:v>826</c:v>
                </c:pt>
                <c:pt idx="577">
                  <c:v>827</c:v>
                </c:pt>
                <c:pt idx="578">
                  <c:v>828</c:v>
                </c:pt>
                <c:pt idx="579">
                  <c:v>829</c:v>
                </c:pt>
                <c:pt idx="580">
                  <c:v>830</c:v>
                </c:pt>
                <c:pt idx="581">
                  <c:v>831</c:v>
                </c:pt>
                <c:pt idx="582">
                  <c:v>832</c:v>
                </c:pt>
                <c:pt idx="583">
                  <c:v>833</c:v>
                </c:pt>
                <c:pt idx="584">
                  <c:v>834</c:v>
                </c:pt>
                <c:pt idx="585">
                  <c:v>835</c:v>
                </c:pt>
                <c:pt idx="586">
                  <c:v>836</c:v>
                </c:pt>
                <c:pt idx="587">
                  <c:v>837</c:v>
                </c:pt>
                <c:pt idx="588">
                  <c:v>838</c:v>
                </c:pt>
                <c:pt idx="589">
                  <c:v>839</c:v>
                </c:pt>
                <c:pt idx="590">
                  <c:v>840</c:v>
                </c:pt>
                <c:pt idx="591">
                  <c:v>841</c:v>
                </c:pt>
                <c:pt idx="592">
                  <c:v>842</c:v>
                </c:pt>
                <c:pt idx="593">
                  <c:v>843</c:v>
                </c:pt>
                <c:pt idx="594">
                  <c:v>844</c:v>
                </c:pt>
                <c:pt idx="595">
                  <c:v>845</c:v>
                </c:pt>
                <c:pt idx="596">
                  <c:v>846</c:v>
                </c:pt>
                <c:pt idx="597">
                  <c:v>847</c:v>
                </c:pt>
                <c:pt idx="598">
                  <c:v>848</c:v>
                </c:pt>
                <c:pt idx="599">
                  <c:v>849</c:v>
                </c:pt>
                <c:pt idx="600">
                  <c:v>850</c:v>
                </c:pt>
                <c:pt idx="601">
                  <c:v>851</c:v>
                </c:pt>
                <c:pt idx="602">
                  <c:v>852</c:v>
                </c:pt>
                <c:pt idx="603">
                  <c:v>853</c:v>
                </c:pt>
                <c:pt idx="604">
                  <c:v>854</c:v>
                </c:pt>
                <c:pt idx="605">
                  <c:v>855</c:v>
                </c:pt>
                <c:pt idx="606">
                  <c:v>856</c:v>
                </c:pt>
                <c:pt idx="607">
                  <c:v>857</c:v>
                </c:pt>
                <c:pt idx="608">
                  <c:v>858</c:v>
                </c:pt>
                <c:pt idx="609">
                  <c:v>859</c:v>
                </c:pt>
                <c:pt idx="610">
                  <c:v>860</c:v>
                </c:pt>
                <c:pt idx="611">
                  <c:v>861</c:v>
                </c:pt>
                <c:pt idx="612">
                  <c:v>862</c:v>
                </c:pt>
                <c:pt idx="613">
                  <c:v>863</c:v>
                </c:pt>
                <c:pt idx="614">
                  <c:v>864</c:v>
                </c:pt>
                <c:pt idx="615">
                  <c:v>865</c:v>
                </c:pt>
                <c:pt idx="616">
                  <c:v>866</c:v>
                </c:pt>
                <c:pt idx="617">
                  <c:v>867</c:v>
                </c:pt>
                <c:pt idx="618">
                  <c:v>868</c:v>
                </c:pt>
                <c:pt idx="619">
                  <c:v>869</c:v>
                </c:pt>
                <c:pt idx="620">
                  <c:v>870</c:v>
                </c:pt>
                <c:pt idx="621">
                  <c:v>871</c:v>
                </c:pt>
                <c:pt idx="622">
                  <c:v>872</c:v>
                </c:pt>
                <c:pt idx="623">
                  <c:v>873</c:v>
                </c:pt>
                <c:pt idx="624">
                  <c:v>874</c:v>
                </c:pt>
                <c:pt idx="625">
                  <c:v>875</c:v>
                </c:pt>
                <c:pt idx="626">
                  <c:v>876</c:v>
                </c:pt>
                <c:pt idx="627">
                  <c:v>877</c:v>
                </c:pt>
                <c:pt idx="628">
                  <c:v>878</c:v>
                </c:pt>
                <c:pt idx="629">
                  <c:v>879</c:v>
                </c:pt>
                <c:pt idx="630">
                  <c:v>880</c:v>
                </c:pt>
                <c:pt idx="631">
                  <c:v>881</c:v>
                </c:pt>
                <c:pt idx="632">
                  <c:v>882</c:v>
                </c:pt>
                <c:pt idx="633">
                  <c:v>883</c:v>
                </c:pt>
                <c:pt idx="634">
                  <c:v>884</c:v>
                </c:pt>
                <c:pt idx="635">
                  <c:v>885</c:v>
                </c:pt>
                <c:pt idx="636">
                  <c:v>886</c:v>
                </c:pt>
                <c:pt idx="637">
                  <c:v>887</c:v>
                </c:pt>
                <c:pt idx="638">
                  <c:v>888</c:v>
                </c:pt>
                <c:pt idx="639">
                  <c:v>889</c:v>
                </c:pt>
                <c:pt idx="640">
                  <c:v>890</c:v>
                </c:pt>
                <c:pt idx="641">
                  <c:v>891</c:v>
                </c:pt>
                <c:pt idx="642">
                  <c:v>892</c:v>
                </c:pt>
                <c:pt idx="643">
                  <c:v>893</c:v>
                </c:pt>
                <c:pt idx="644">
                  <c:v>894</c:v>
                </c:pt>
                <c:pt idx="645">
                  <c:v>895</c:v>
                </c:pt>
                <c:pt idx="646">
                  <c:v>896</c:v>
                </c:pt>
                <c:pt idx="647">
                  <c:v>897</c:v>
                </c:pt>
                <c:pt idx="648">
                  <c:v>898</c:v>
                </c:pt>
                <c:pt idx="649">
                  <c:v>899</c:v>
                </c:pt>
                <c:pt idx="650">
                  <c:v>900</c:v>
                </c:pt>
                <c:pt idx="651">
                  <c:v>901</c:v>
                </c:pt>
                <c:pt idx="652">
                  <c:v>902</c:v>
                </c:pt>
                <c:pt idx="653">
                  <c:v>903</c:v>
                </c:pt>
                <c:pt idx="654">
                  <c:v>904</c:v>
                </c:pt>
                <c:pt idx="655">
                  <c:v>905</c:v>
                </c:pt>
                <c:pt idx="656">
                  <c:v>906</c:v>
                </c:pt>
                <c:pt idx="657">
                  <c:v>907</c:v>
                </c:pt>
                <c:pt idx="658">
                  <c:v>908</c:v>
                </c:pt>
                <c:pt idx="659">
                  <c:v>909</c:v>
                </c:pt>
                <c:pt idx="660">
                  <c:v>910</c:v>
                </c:pt>
                <c:pt idx="661">
                  <c:v>911</c:v>
                </c:pt>
                <c:pt idx="662">
                  <c:v>912</c:v>
                </c:pt>
                <c:pt idx="663">
                  <c:v>913</c:v>
                </c:pt>
                <c:pt idx="664">
                  <c:v>914</c:v>
                </c:pt>
                <c:pt idx="665">
                  <c:v>915</c:v>
                </c:pt>
                <c:pt idx="666">
                  <c:v>916</c:v>
                </c:pt>
                <c:pt idx="667">
                  <c:v>917</c:v>
                </c:pt>
                <c:pt idx="668">
                  <c:v>918</c:v>
                </c:pt>
                <c:pt idx="669">
                  <c:v>919</c:v>
                </c:pt>
                <c:pt idx="670">
                  <c:v>920</c:v>
                </c:pt>
                <c:pt idx="671">
                  <c:v>921</c:v>
                </c:pt>
                <c:pt idx="672">
                  <c:v>922</c:v>
                </c:pt>
                <c:pt idx="673">
                  <c:v>923</c:v>
                </c:pt>
                <c:pt idx="674">
                  <c:v>924</c:v>
                </c:pt>
                <c:pt idx="675">
                  <c:v>925</c:v>
                </c:pt>
                <c:pt idx="676">
                  <c:v>926</c:v>
                </c:pt>
                <c:pt idx="677">
                  <c:v>927</c:v>
                </c:pt>
                <c:pt idx="678">
                  <c:v>928</c:v>
                </c:pt>
                <c:pt idx="679">
                  <c:v>929</c:v>
                </c:pt>
                <c:pt idx="680">
                  <c:v>930</c:v>
                </c:pt>
                <c:pt idx="681">
                  <c:v>931</c:v>
                </c:pt>
                <c:pt idx="682">
                  <c:v>932</c:v>
                </c:pt>
                <c:pt idx="683">
                  <c:v>933</c:v>
                </c:pt>
                <c:pt idx="684">
                  <c:v>934</c:v>
                </c:pt>
                <c:pt idx="685">
                  <c:v>935</c:v>
                </c:pt>
                <c:pt idx="686">
                  <c:v>936</c:v>
                </c:pt>
                <c:pt idx="687">
                  <c:v>937</c:v>
                </c:pt>
                <c:pt idx="688">
                  <c:v>938</c:v>
                </c:pt>
                <c:pt idx="689">
                  <c:v>939</c:v>
                </c:pt>
                <c:pt idx="690">
                  <c:v>940</c:v>
                </c:pt>
                <c:pt idx="691">
                  <c:v>941</c:v>
                </c:pt>
                <c:pt idx="692">
                  <c:v>942</c:v>
                </c:pt>
                <c:pt idx="693">
                  <c:v>943</c:v>
                </c:pt>
                <c:pt idx="694">
                  <c:v>944</c:v>
                </c:pt>
                <c:pt idx="695">
                  <c:v>945</c:v>
                </c:pt>
                <c:pt idx="696">
                  <c:v>946</c:v>
                </c:pt>
                <c:pt idx="697">
                  <c:v>947</c:v>
                </c:pt>
                <c:pt idx="698">
                  <c:v>948</c:v>
                </c:pt>
                <c:pt idx="699">
                  <c:v>949</c:v>
                </c:pt>
                <c:pt idx="700">
                  <c:v>950</c:v>
                </c:pt>
                <c:pt idx="701">
                  <c:v>951</c:v>
                </c:pt>
                <c:pt idx="702">
                  <c:v>952</c:v>
                </c:pt>
                <c:pt idx="703">
                  <c:v>953</c:v>
                </c:pt>
                <c:pt idx="704">
                  <c:v>954</c:v>
                </c:pt>
                <c:pt idx="705">
                  <c:v>955</c:v>
                </c:pt>
                <c:pt idx="706">
                  <c:v>956</c:v>
                </c:pt>
                <c:pt idx="707">
                  <c:v>957</c:v>
                </c:pt>
                <c:pt idx="708">
                  <c:v>958</c:v>
                </c:pt>
                <c:pt idx="709">
                  <c:v>959</c:v>
                </c:pt>
                <c:pt idx="710">
                  <c:v>960</c:v>
                </c:pt>
                <c:pt idx="711">
                  <c:v>961</c:v>
                </c:pt>
                <c:pt idx="712">
                  <c:v>962</c:v>
                </c:pt>
                <c:pt idx="713">
                  <c:v>963</c:v>
                </c:pt>
                <c:pt idx="714">
                  <c:v>964</c:v>
                </c:pt>
                <c:pt idx="715">
                  <c:v>965</c:v>
                </c:pt>
                <c:pt idx="716">
                  <c:v>966</c:v>
                </c:pt>
                <c:pt idx="717">
                  <c:v>967</c:v>
                </c:pt>
                <c:pt idx="718">
                  <c:v>968</c:v>
                </c:pt>
                <c:pt idx="719">
                  <c:v>969</c:v>
                </c:pt>
                <c:pt idx="720">
                  <c:v>970</c:v>
                </c:pt>
                <c:pt idx="721">
                  <c:v>971</c:v>
                </c:pt>
                <c:pt idx="722">
                  <c:v>972</c:v>
                </c:pt>
                <c:pt idx="723">
                  <c:v>973</c:v>
                </c:pt>
                <c:pt idx="724">
                  <c:v>974</c:v>
                </c:pt>
                <c:pt idx="725">
                  <c:v>975</c:v>
                </c:pt>
                <c:pt idx="726">
                  <c:v>976</c:v>
                </c:pt>
                <c:pt idx="727">
                  <c:v>977</c:v>
                </c:pt>
                <c:pt idx="728">
                  <c:v>978</c:v>
                </c:pt>
                <c:pt idx="729">
                  <c:v>979</c:v>
                </c:pt>
                <c:pt idx="730">
                  <c:v>980</c:v>
                </c:pt>
                <c:pt idx="731">
                  <c:v>981</c:v>
                </c:pt>
                <c:pt idx="732">
                  <c:v>982</c:v>
                </c:pt>
                <c:pt idx="733">
                  <c:v>983</c:v>
                </c:pt>
                <c:pt idx="734">
                  <c:v>984</c:v>
                </c:pt>
                <c:pt idx="735">
                  <c:v>985</c:v>
                </c:pt>
                <c:pt idx="736">
                  <c:v>986</c:v>
                </c:pt>
                <c:pt idx="737">
                  <c:v>987</c:v>
                </c:pt>
                <c:pt idx="738">
                  <c:v>988</c:v>
                </c:pt>
                <c:pt idx="739">
                  <c:v>989</c:v>
                </c:pt>
                <c:pt idx="740">
                  <c:v>990</c:v>
                </c:pt>
                <c:pt idx="741">
                  <c:v>991</c:v>
                </c:pt>
                <c:pt idx="742">
                  <c:v>992</c:v>
                </c:pt>
                <c:pt idx="743">
                  <c:v>993</c:v>
                </c:pt>
                <c:pt idx="744">
                  <c:v>994</c:v>
                </c:pt>
                <c:pt idx="745">
                  <c:v>995</c:v>
                </c:pt>
                <c:pt idx="746">
                  <c:v>996</c:v>
                </c:pt>
                <c:pt idx="747">
                  <c:v>997</c:v>
                </c:pt>
                <c:pt idx="748">
                  <c:v>998</c:v>
                </c:pt>
                <c:pt idx="749">
                  <c:v>999</c:v>
                </c:pt>
                <c:pt idx="750">
                  <c:v>1000</c:v>
                </c:pt>
                <c:pt idx="751">
                  <c:v>1001</c:v>
                </c:pt>
                <c:pt idx="752">
                  <c:v>1002</c:v>
                </c:pt>
                <c:pt idx="753">
                  <c:v>1003</c:v>
                </c:pt>
                <c:pt idx="754">
                  <c:v>1004</c:v>
                </c:pt>
                <c:pt idx="755">
                  <c:v>1005</c:v>
                </c:pt>
                <c:pt idx="756">
                  <c:v>1006</c:v>
                </c:pt>
                <c:pt idx="757">
                  <c:v>1007</c:v>
                </c:pt>
                <c:pt idx="758">
                  <c:v>1008</c:v>
                </c:pt>
                <c:pt idx="759">
                  <c:v>1009</c:v>
                </c:pt>
                <c:pt idx="760">
                  <c:v>1010</c:v>
                </c:pt>
                <c:pt idx="761">
                  <c:v>1011</c:v>
                </c:pt>
                <c:pt idx="762">
                  <c:v>1012</c:v>
                </c:pt>
                <c:pt idx="763">
                  <c:v>1013</c:v>
                </c:pt>
                <c:pt idx="764">
                  <c:v>1014</c:v>
                </c:pt>
                <c:pt idx="765">
                  <c:v>1015</c:v>
                </c:pt>
                <c:pt idx="766">
                  <c:v>1016</c:v>
                </c:pt>
                <c:pt idx="767">
                  <c:v>1017</c:v>
                </c:pt>
                <c:pt idx="768">
                  <c:v>1018</c:v>
                </c:pt>
                <c:pt idx="769">
                  <c:v>1019</c:v>
                </c:pt>
                <c:pt idx="770">
                  <c:v>1020</c:v>
                </c:pt>
                <c:pt idx="771">
                  <c:v>1021</c:v>
                </c:pt>
                <c:pt idx="772">
                  <c:v>1022</c:v>
                </c:pt>
                <c:pt idx="773">
                  <c:v>1023</c:v>
                </c:pt>
                <c:pt idx="774">
                  <c:v>1024</c:v>
                </c:pt>
                <c:pt idx="775">
                  <c:v>1025</c:v>
                </c:pt>
                <c:pt idx="776">
                  <c:v>1026</c:v>
                </c:pt>
                <c:pt idx="777">
                  <c:v>1027</c:v>
                </c:pt>
                <c:pt idx="778">
                  <c:v>1028</c:v>
                </c:pt>
                <c:pt idx="779">
                  <c:v>1029</c:v>
                </c:pt>
                <c:pt idx="780">
                  <c:v>1030</c:v>
                </c:pt>
                <c:pt idx="781">
                  <c:v>1031</c:v>
                </c:pt>
                <c:pt idx="782">
                  <c:v>1032</c:v>
                </c:pt>
                <c:pt idx="783">
                  <c:v>1033</c:v>
                </c:pt>
                <c:pt idx="784">
                  <c:v>1034</c:v>
                </c:pt>
                <c:pt idx="785">
                  <c:v>1035</c:v>
                </c:pt>
                <c:pt idx="786">
                  <c:v>1036</c:v>
                </c:pt>
                <c:pt idx="787">
                  <c:v>1037</c:v>
                </c:pt>
                <c:pt idx="788">
                  <c:v>1038</c:v>
                </c:pt>
                <c:pt idx="789">
                  <c:v>1039</c:v>
                </c:pt>
                <c:pt idx="790">
                  <c:v>1040</c:v>
                </c:pt>
                <c:pt idx="791">
                  <c:v>1041</c:v>
                </c:pt>
                <c:pt idx="792">
                  <c:v>1042</c:v>
                </c:pt>
                <c:pt idx="793">
                  <c:v>1043</c:v>
                </c:pt>
                <c:pt idx="794">
                  <c:v>1044</c:v>
                </c:pt>
                <c:pt idx="795">
                  <c:v>1045</c:v>
                </c:pt>
                <c:pt idx="796">
                  <c:v>1046</c:v>
                </c:pt>
                <c:pt idx="797">
                  <c:v>1047</c:v>
                </c:pt>
                <c:pt idx="798">
                  <c:v>1048</c:v>
                </c:pt>
                <c:pt idx="799">
                  <c:v>1049</c:v>
                </c:pt>
                <c:pt idx="800">
                  <c:v>1050</c:v>
                </c:pt>
                <c:pt idx="801">
                  <c:v>1051</c:v>
                </c:pt>
                <c:pt idx="802">
                  <c:v>1052</c:v>
                </c:pt>
                <c:pt idx="803">
                  <c:v>1053</c:v>
                </c:pt>
                <c:pt idx="804">
                  <c:v>1054</c:v>
                </c:pt>
                <c:pt idx="805">
                  <c:v>1055</c:v>
                </c:pt>
                <c:pt idx="806">
                  <c:v>1056</c:v>
                </c:pt>
                <c:pt idx="807">
                  <c:v>1057</c:v>
                </c:pt>
                <c:pt idx="808">
                  <c:v>1058</c:v>
                </c:pt>
                <c:pt idx="809">
                  <c:v>1059</c:v>
                </c:pt>
                <c:pt idx="810">
                  <c:v>1060</c:v>
                </c:pt>
                <c:pt idx="811">
                  <c:v>1061</c:v>
                </c:pt>
                <c:pt idx="812">
                  <c:v>1062</c:v>
                </c:pt>
                <c:pt idx="813">
                  <c:v>1063</c:v>
                </c:pt>
                <c:pt idx="814">
                  <c:v>1064</c:v>
                </c:pt>
                <c:pt idx="815">
                  <c:v>1065</c:v>
                </c:pt>
                <c:pt idx="816">
                  <c:v>1066</c:v>
                </c:pt>
                <c:pt idx="817">
                  <c:v>1067</c:v>
                </c:pt>
                <c:pt idx="818">
                  <c:v>1068</c:v>
                </c:pt>
                <c:pt idx="819">
                  <c:v>1069</c:v>
                </c:pt>
                <c:pt idx="820">
                  <c:v>1070</c:v>
                </c:pt>
                <c:pt idx="821">
                  <c:v>1071</c:v>
                </c:pt>
                <c:pt idx="822">
                  <c:v>1072</c:v>
                </c:pt>
                <c:pt idx="823">
                  <c:v>1073</c:v>
                </c:pt>
                <c:pt idx="824">
                  <c:v>1074</c:v>
                </c:pt>
                <c:pt idx="825">
                  <c:v>1075</c:v>
                </c:pt>
                <c:pt idx="826">
                  <c:v>1076</c:v>
                </c:pt>
                <c:pt idx="827">
                  <c:v>1077</c:v>
                </c:pt>
                <c:pt idx="828">
                  <c:v>1078</c:v>
                </c:pt>
                <c:pt idx="829">
                  <c:v>1079</c:v>
                </c:pt>
                <c:pt idx="830">
                  <c:v>1080</c:v>
                </c:pt>
                <c:pt idx="831">
                  <c:v>1081</c:v>
                </c:pt>
                <c:pt idx="832">
                  <c:v>1082</c:v>
                </c:pt>
                <c:pt idx="833">
                  <c:v>1083</c:v>
                </c:pt>
                <c:pt idx="834">
                  <c:v>1084</c:v>
                </c:pt>
                <c:pt idx="835">
                  <c:v>1085</c:v>
                </c:pt>
                <c:pt idx="836">
                  <c:v>1086</c:v>
                </c:pt>
                <c:pt idx="837">
                  <c:v>1087</c:v>
                </c:pt>
                <c:pt idx="838">
                  <c:v>1088</c:v>
                </c:pt>
                <c:pt idx="839">
                  <c:v>1089</c:v>
                </c:pt>
                <c:pt idx="840">
                  <c:v>1090</c:v>
                </c:pt>
                <c:pt idx="841">
                  <c:v>1091</c:v>
                </c:pt>
                <c:pt idx="842">
                  <c:v>1092</c:v>
                </c:pt>
                <c:pt idx="843">
                  <c:v>1093</c:v>
                </c:pt>
                <c:pt idx="844">
                  <c:v>1094</c:v>
                </c:pt>
                <c:pt idx="845">
                  <c:v>1095</c:v>
                </c:pt>
                <c:pt idx="846">
                  <c:v>1096</c:v>
                </c:pt>
                <c:pt idx="847">
                  <c:v>1097</c:v>
                </c:pt>
                <c:pt idx="848">
                  <c:v>1098</c:v>
                </c:pt>
                <c:pt idx="849">
                  <c:v>1099</c:v>
                </c:pt>
                <c:pt idx="850">
                  <c:v>1100</c:v>
                </c:pt>
                <c:pt idx="851">
                  <c:v>1101</c:v>
                </c:pt>
                <c:pt idx="852">
                  <c:v>1102</c:v>
                </c:pt>
                <c:pt idx="853">
                  <c:v>1103</c:v>
                </c:pt>
                <c:pt idx="854">
                  <c:v>1104</c:v>
                </c:pt>
                <c:pt idx="855">
                  <c:v>1105</c:v>
                </c:pt>
                <c:pt idx="856">
                  <c:v>1106</c:v>
                </c:pt>
                <c:pt idx="857">
                  <c:v>1107</c:v>
                </c:pt>
                <c:pt idx="858">
                  <c:v>1108</c:v>
                </c:pt>
                <c:pt idx="859">
                  <c:v>1109</c:v>
                </c:pt>
                <c:pt idx="860">
                  <c:v>1110</c:v>
                </c:pt>
                <c:pt idx="861">
                  <c:v>1111</c:v>
                </c:pt>
                <c:pt idx="862">
                  <c:v>1112</c:v>
                </c:pt>
                <c:pt idx="863">
                  <c:v>1113</c:v>
                </c:pt>
                <c:pt idx="864">
                  <c:v>1114</c:v>
                </c:pt>
                <c:pt idx="865">
                  <c:v>1115</c:v>
                </c:pt>
                <c:pt idx="866">
                  <c:v>1116</c:v>
                </c:pt>
                <c:pt idx="867">
                  <c:v>1117</c:v>
                </c:pt>
                <c:pt idx="868">
                  <c:v>1118</c:v>
                </c:pt>
                <c:pt idx="869">
                  <c:v>1119</c:v>
                </c:pt>
                <c:pt idx="870">
                  <c:v>1120</c:v>
                </c:pt>
                <c:pt idx="871">
                  <c:v>1121</c:v>
                </c:pt>
                <c:pt idx="872">
                  <c:v>1122</c:v>
                </c:pt>
                <c:pt idx="873">
                  <c:v>1123</c:v>
                </c:pt>
                <c:pt idx="874">
                  <c:v>1124</c:v>
                </c:pt>
                <c:pt idx="875">
                  <c:v>1125</c:v>
                </c:pt>
                <c:pt idx="876">
                  <c:v>1126</c:v>
                </c:pt>
                <c:pt idx="877">
                  <c:v>1127</c:v>
                </c:pt>
                <c:pt idx="878">
                  <c:v>1128</c:v>
                </c:pt>
                <c:pt idx="879">
                  <c:v>1129</c:v>
                </c:pt>
                <c:pt idx="880">
                  <c:v>1130</c:v>
                </c:pt>
                <c:pt idx="881">
                  <c:v>1131</c:v>
                </c:pt>
                <c:pt idx="882">
                  <c:v>1132</c:v>
                </c:pt>
                <c:pt idx="883">
                  <c:v>1133</c:v>
                </c:pt>
                <c:pt idx="884">
                  <c:v>1134</c:v>
                </c:pt>
                <c:pt idx="885">
                  <c:v>1135</c:v>
                </c:pt>
                <c:pt idx="886">
                  <c:v>1136</c:v>
                </c:pt>
                <c:pt idx="887">
                  <c:v>1137</c:v>
                </c:pt>
                <c:pt idx="888">
                  <c:v>1138</c:v>
                </c:pt>
                <c:pt idx="889">
                  <c:v>1139</c:v>
                </c:pt>
                <c:pt idx="890">
                  <c:v>1140</c:v>
                </c:pt>
                <c:pt idx="891">
                  <c:v>1141</c:v>
                </c:pt>
                <c:pt idx="892">
                  <c:v>1142</c:v>
                </c:pt>
                <c:pt idx="893">
                  <c:v>1143</c:v>
                </c:pt>
                <c:pt idx="894">
                  <c:v>1144</c:v>
                </c:pt>
                <c:pt idx="895">
                  <c:v>1145</c:v>
                </c:pt>
                <c:pt idx="896">
                  <c:v>1146</c:v>
                </c:pt>
                <c:pt idx="897">
                  <c:v>1147</c:v>
                </c:pt>
                <c:pt idx="898">
                  <c:v>1148</c:v>
                </c:pt>
                <c:pt idx="899">
                  <c:v>1149</c:v>
                </c:pt>
                <c:pt idx="900">
                  <c:v>1150</c:v>
                </c:pt>
                <c:pt idx="901">
                  <c:v>1151</c:v>
                </c:pt>
                <c:pt idx="902">
                  <c:v>1152</c:v>
                </c:pt>
                <c:pt idx="903">
                  <c:v>1153</c:v>
                </c:pt>
                <c:pt idx="904">
                  <c:v>1154</c:v>
                </c:pt>
                <c:pt idx="905">
                  <c:v>1155</c:v>
                </c:pt>
                <c:pt idx="906">
                  <c:v>1156</c:v>
                </c:pt>
                <c:pt idx="907">
                  <c:v>1157</c:v>
                </c:pt>
                <c:pt idx="908">
                  <c:v>1158</c:v>
                </c:pt>
                <c:pt idx="909">
                  <c:v>1159</c:v>
                </c:pt>
                <c:pt idx="910">
                  <c:v>1160</c:v>
                </c:pt>
                <c:pt idx="911">
                  <c:v>1161</c:v>
                </c:pt>
                <c:pt idx="912">
                  <c:v>1162</c:v>
                </c:pt>
                <c:pt idx="913">
                  <c:v>1163</c:v>
                </c:pt>
                <c:pt idx="914">
                  <c:v>1164</c:v>
                </c:pt>
                <c:pt idx="915">
                  <c:v>1165</c:v>
                </c:pt>
                <c:pt idx="916">
                  <c:v>1166</c:v>
                </c:pt>
                <c:pt idx="917">
                  <c:v>1167</c:v>
                </c:pt>
                <c:pt idx="918">
                  <c:v>1168</c:v>
                </c:pt>
                <c:pt idx="919">
                  <c:v>1169</c:v>
                </c:pt>
                <c:pt idx="920">
                  <c:v>1170</c:v>
                </c:pt>
                <c:pt idx="921">
                  <c:v>1171</c:v>
                </c:pt>
                <c:pt idx="922">
                  <c:v>1172</c:v>
                </c:pt>
                <c:pt idx="923">
                  <c:v>1173</c:v>
                </c:pt>
                <c:pt idx="924">
                  <c:v>1174</c:v>
                </c:pt>
                <c:pt idx="925">
                  <c:v>1175</c:v>
                </c:pt>
                <c:pt idx="926">
                  <c:v>1176</c:v>
                </c:pt>
                <c:pt idx="927">
                  <c:v>1177</c:v>
                </c:pt>
                <c:pt idx="928">
                  <c:v>1178</c:v>
                </c:pt>
                <c:pt idx="929">
                  <c:v>1179</c:v>
                </c:pt>
                <c:pt idx="930">
                  <c:v>1180</c:v>
                </c:pt>
                <c:pt idx="931">
                  <c:v>1181</c:v>
                </c:pt>
                <c:pt idx="932">
                  <c:v>1182</c:v>
                </c:pt>
                <c:pt idx="933">
                  <c:v>1183</c:v>
                </c:pt>
                <c:pt idx="934">
                  <c:v>1184</c:v>
                </c:pt>
                <c:pt idx="935">
                  <c:v>1185</c:v>
                </c:pt>
                <c:pt idx="936">
                  <c:v>1186</c:v>
                </c:pt>
                <c:pt idx="937">
                  <c:v>1187</c:v>
                </c:pt>
                <c:pt idx="938">
                  <c:v>1188</c:v>
                </c:pt>
                <c:pt idx="939">
                  <c:v>1189</c:v>
                </c:pt>
                <c:pt idx="940">
                  <c:v>1190</c:v>
                </c:pt>
                <c:pt idx="941">
                  <c:v>1191</c:v>
                </c:pt>
                <c:pt idx="942">
                  <c:v>1192</c:v>
                </c:pt>
                <c:pt idx="943">
                  <c:v>1193</c:v>
                </c:pt>
                <c:pt idx="944">
                  <c:v>1194</c:v>
                </c:pt>
                <c:pt idx="945">
                  <c:v>1195</c:v>
                </c:pt>
                <c:pt idx="946">
                  <c:v>1196</c:v>
                </c:pt>
                <c:pt idx="947">
                  <c:v>1197</c:v>
                </c:pt>
                <c:pt idx="948">
                  <c:v>1198</c:v>
                </c:pt>
                <c:pt idx="949">
                  <c:v>1199</c:v>
                </c:pt>
                <c:pt idx="950">
                  <c:v>1200</c:v>
                </c:pt>
                <c:pt idx="951">
                  <c:v>1201</c:v>
                </c:pt>
                <c:pt idx="952">
                  <c:v>1202</c:v>
                </c:pt>
                <c:pt idx="953">
                  <c:v>1203</c:v>
                </c:pt>
                <c:pt idx="954">
                  <c:v>1204</c:v>
                </c:pt>
                <c:pt idx="955">
                  <c:v>1205</c:v>
                </c:pt>
                <c:pt idx="956">
                  <c:v>1206</c:v>
                </c:pt>
                <c:pt idx="957">
                  <c:v>1207</c:v>
                </c:pt>
                <c:pt idx="958">
                  <c:v>1208</c:v>
                </c:pt>
                <c:pt idx="959">
                  <c:v>1209</c:v>
                </c:pt>
                <c:pt idx="960">
                  <c:v>1210</c:v>
                </c:pt>
                <c:pt idx="961">
                  <c:v>1211</c:v>
                </c:pt>
                <c:pt idx="962">
                  <c:v>1212</c:v>
                </c:pt>
                <c:pt idx="963">
                  <c:v>1213</c:v>
                </c:pt>
                <c:pt idx="964">
                  <c:v>1214</c:v>
                </c:pt>
                <c:pt idx="965">
                  <c:v>1215</c:v>
                </c:pt>
                <c:pt idx="966">
                  <c:v>1216</c:v>
                </c:pt>
                <c:pt idx="967">
                  <c:v>1217</c:v>
                </c:pt>
                <c:pt idx="968">
                  <c:v>1218</c:v>
                </c:pt>
                <c:pt idx="969">
                  <c:v>1219</c:v>
                </c:pt>
                <c:pt idx="970">
                  <c:v>1220</c:v>
                </c:pt>
                <c:pt idx="971">
                  <c:v>1221</c:v>
                </c:pt>
                <c:pt idx="972">
                  <c:v>1222</c:v>
                </c:pt>
                <c:pt idx="973">
                  <c:v>1223</c:v>
                </c:pt>
                <c:pt idx="974">
                  <c:v>1224</c:v>
                </c:pt>
                <c:pt idx="975">
                  <c:v>1225</c:v>
                </c:pt>
                <c:pt idx="976">
                  <c:v>1226</c:v>
                </c:pt>
                <c:pt idx="977">
                  <c:v>1227</c:v>
                </c:pt>
                <c:pt idx="978">
                  <c:v>1228</c:v>
                </c:pt>
                <c:pt idx="979">
                  <c:v>1229</c:v>
                </c:pt>
                <c:pt idx="980">
                  <c:v>1230</c:v>
                </c:pt>
                <c:pt idx="981">
                  <c:v>1231</c:v>
                </c:pt>
                <c:pt idx="982">
                  <c:v>1232</c:v>
                </c:pt>
                <c:pt idx="983">
                  <c:v>1233</c:v>
                </c:pt>
                <c:pt idx="984">
                  <c:v>1234</c:v>
                </c:pt>
                <c:pt idx="985">
                  <c:v>1235</c:v>
                </c:pt>
                <c:pt idx="986">
                  <c:v>1236</c:v>
                </c:pt>
                <c:pt idx="987">
                  <c:v>1237</c:v>
                </c:pt>
                <c:pt idx="988">
                  <c:v>1238</c:v>
                </c:pt>
                <c:pt idx="989">
                  <c:v>1239</c:v>
                </c:pt>
                <c:pt idx="990">
                  <c:v>1240</c:v>
                </c:pt>
                <c:pt idx="991">
                  <c:v>1241</c:v>
                </c:pt>
                <c:pt idx="992">
                  <c:v>1242</c:v>
                </c:pt>
                <c:pt idx="993">
                  <c:v>1243</c:v>
                </c:pt>
                <c:pt idx="994">
                  <c:v>1244</c:v>
                </c:pt>
                <c:pt idx="995">
                  <c:v>1245</c:v>
                </c:pt>
                <c:pt idx="996">
                  <c:v>1246</c:v>
                </c:pt>
                <c:pt idx="997">
                  <c:v>1247</c:v>
                </c:pt>
                <c:pt idx="998">
                  <c:v>1248</c:v>
                </c:pt>
                <c:pt idx="999">
                  <c:v>1249</c:v>
                </c:pt>
                <c:pt idx="1000">
                  <c:v>1250</c:v>
                </c:pt>
                <c:pt idx="1001">
                  <c:v>1251</c:v>
                </c:pt>
                <c:pt idx="1002">
                  <c:v>1252</c:v>
                </c:pt>
                <c:pt idx="1003">
                  <c:v>1253</c:v>
                </c:pt>
                <c:pt idx="1004">
                  <c:v>1254</c:v>
                </c:pt>
                <c:pt idx="1005">
                  <c:v>1255</c:v>
                </c:pt>
                <c:pt idx="1006">
                  <c:v>1256</c:v>
                </c:pt>
                <c:pt idx="1007">
                  <c:v>1257</c:v>
                </c:pt>
                <c:pt idx="1008">
                  <c:v>1258</c:v>
                </c:pt>
                <c:pt idx="1009">
                  <c:v>1259</c:v>
                </c:pt>
                <c:pt idx="1010">
                  <c:v>1260</c:v>
                </c:pt>
                <c:pt idx="1011">
                  <c:v>1261</c:v>
                </c:pt>
                <c:pt idx="1012">
                  <c:v>1262</c:v>
                </c:pt>
                <c:pt idx="1013">
                  <c:v>1263</c:v>
                </c:pt>
                <c:pt idx="1014">
                  <c:v>1264</c:v>
                </c:pt>
                <c:pt idx="1015">
                  <c:v>1265</c:v>
                </c:pt>
                <c:pt idx="1016">
                  <c:v>1266</c:v>
                </c:pt>
                <c:pt idx="1017">
                  <c:v>1267</c:v>
                </c:pt>
                <c:pt idx="1018">
                  <c:v>1268</c:v>
                </c:pt>
                <c:pt idx="1019">
                  <c:v>1269</c:v>
                </c:pt>
                <c:pt idx="1020">
                  <c:v>1270</c:v>
                </c:pt>
                <c:pt idx="1021">
                  <c:v>1271</c:v>
                </c:pt>
                <c:pt idx="1022">
                  <c:v>1272</c:v>
                </c:pt>
                <c:pt idx="1023">
                  <c:v>1273</c:v>
                </c:pt>
                <c:pt idx="1024">
                  <c:v>1274</c:v>
                </c:pt>
                <c:pt idx="1025">
                  <c:v>1275</c:v>
                </c:pt>
                <c:pt idx="1026">
                  <c:v>1276</c:v>
                </c:pt>
                <c:pt idx="1027">
                  <c:v>1277</c:v>
                </c:pt>
                <c:pt idx="1028">
                  <c:v>1278</c:v>
                </c:pt>
                <c:pt idx="1029">
                  <c:v>1279</c:v>
                </c:pt>
                <c:pt idx="1030">
                  <c:v>1280</c:v>
                </c:pt>
                <c:pt idx="1031">
                  <c:v>1281</c:v>
                </c:pt>
                <c:pt idx="1032">
                  <c:v>1282</c:v>
                </c:pt>
                <c:pt idx="1033">
                  <c:v>1283</c:v>
                </c:pt>
                <c:pt idx="1034">
                  <c:v>1284</c:v>
                </c:pt>
                <c:pt idx="1035">
                  <c:v>1285</c:v>
                </c:pt>
                <c:pt idx="1036">
                  <c:v>1286</c:v>
                </c:pt>
                <c:pt idx="1037">
                  <c:v>1287</c:v>
                </c:pt>
                <c:pt idx="1038">
                  <c:v>1288</c:v>
                </c:pt>
                <c:pt idx="1039">
                  <c:v>1289</c:v>
                </c:pt>
                <c:pt idx="1040">
                  <c:v>1290</c:v>
                </c:pt>
                <c:pt idx="1041">
                  <c:v>1291</c:v>
                </c:pt>
                <c:pt idx="1042">
                  <c:v>1292</c:v>
                </c:pt>
                <c:pt idx="1043">
                  <c:v>1293</c:v>
                </c:pt>
                <c:pt idx="1044">
                  <c:v>1294</c:v>
                </c:pt>
                <c:pt idx="1045">
                  <c:v>1295</c:v>
                </c:pt>
                <c:pt idx="1046">
                  <c:v>1296</c:v>
                </c:pt>
                <c:pt idx="1047">
                  <c:v>1297</c:v>
                </c:pt>
                <c:pt idx="1048">
                  <c:v>1298</c:v>
                </c:pt>
                <c:pt idx="1049">
                  <c:v>1299</c:v>
                </c:pt>
                <c:pt idx="1050">
                  <c:v>1300</c:v>
                </c:pt>
                <c:pt idx="1051">
                  <c:v>1301</c:v>
                </c:pt>
                <c:pt idx="1052">
                  <c:v>1302</c:v>
                </c:pt>
                <c:pt idx="1053">
                  <c:v>1303</c:v>
                </c:pt>
                <c:pt idx="1054">
                  <c:v>1304</c:v>
                </c:pt>
                <c:pt idx="1055">
                  <c:v>1305</c:v>
                </c:pt>
                <c:pt idx="1056">
                  <c:v>1306</c:v>
                </c:pt>
                <c:pt idx="1057">
                  <c:v>1307</c:v>
                </c:pt>
                <c:pt idx="1058">
                  <c:v>1308</c:v>
                </c:pt>
                <c:pt idx="1059">
                  <c:v>1309</c:v>
                </c:pt>
                <c:pt idx="1060">
                  <c:v>1310</c:v>
                </c:pt>
                <c:pt idx="1061">
                  <c:v>1311</c:v>
                </c:pt>
                <c:pt idx="1062">
                  <c:v>1312</c:v>
                </c:pt>
                <c:pt idx="1063">
                  <c:v>1313</c:v>
                </c:pt>
                <c:pt idx="1064">
                  <c:v>1314</c:v>
                </c:pt>
                <c:pt idx="1065">
                  <c:v>1315</c:v>
                </c:pt>
                <c:pt idx="1066">
                  <c:v>1316</c:v>
                </c:pt>
                <c:pt idx="1067">
                  <c:v>1317</c:v>
                </c:pt>
                <c:pt idx="1068">
                  <c:v>1318</c:v>
                </c:pt>
                <c:pt idx="1069">
                  <c:v>1319</c:v>
                </c:pt>
                <c:pt idx="1070">
                  <c:v>1320</c:v>
                </c:pt>
                <c:pt idx="1071">
                  <c:v>1321</c:v>
                </c:pt>
                <c:pt idx="1072">
                  <c:v>1322</c:v>
                </c:pt>
                <c:pt idx="1073">
                  <c:v>1323</c:v>
                </c:pt>
                <c:pt idx="1074">
                  <c:v>1324</c:v>
                </c:pt>
                <c:pt idx="1075">
                  <c:v>1325</c:v>
                </c:pt>
                <c:pt idx="1076">
                  <c:v>1326</c:v>
                </c:pt>
                <c:pt idx="1077">
                  <c:v>1327</c:v>
                </c:pt>
                <c:pt idx="1078">
                  <c:v>1328</c:v>
                </c:pt>
                <c:pt idx="1079">
                  <c:v>1329</c:v>
                </c:pt>
                <c:pt idx="1080">
                  <c:v>1330</c:v>
                </c:pt>
                <c:pt idx="1081">
                  <c:v>1331</c:v>
                </c:pt>
                <c:pt idx="1082">
                  <c:v>1332</c:v>
                </c:pt>
                <c:pt idx="1083">
                  <c:v>1333</c:v>
                </c:pt>
                <c:pt idx="1084">
                  <c:v>1334</c:v>
                </c:pt>
                <c:pt idx="1085">
                  <c:v>1335</c:v>
                </c:pt>
                <c:pt idx="1086">
                  <c:v>1336</c:v>
                </c:pt>
                <c:pt idx="1087">
                  <c:v>1337</c:v>
                </c:pt>
                <c:pt idx="1088">
                  <c:v>1338</c:v>
                </c:pt>
                <c:pt idx="1089">
                  <c:v>1339</c:v>
                </c:pt>
                <c:pt idx="1090">
                  <c:v>1340</c:v>
                </c:pt>
                <c:pt idx="1091">
                  <c:v>1341</c:v>
                </c:pt>
                <c:pt idx="1092">
                  <c:v>1342</c:v>
                </c:pt>
                <c:pt idx="1093">
                  <c:v>1343</c:v>
                </c:pt>
                <c:pt idx="1094">
                  <c:v>1344</c:v>
                </c:pt>
                <c:pt idx="1095">
                  <c:v>1345</c:v>
                </c:pt>
                <c:pt idx="1096">
                  <c:v>1346</c:v>
                </c:pt>
                <c:pt idx="1097">
                  <c:v>1347</c:v>
                </c:pt>
                <c:pt idx="1098">
                  <c:v>1348</c:v>
                </c:pt>
                <c:pt idx="1099">
                  <c:v>1349</c:v>
                </c:pt>
                <c:pt idx="1100">
                  <c:v>1350</c:v>
                </c:pt>
                <c:pt idx="1101">
                  <c:v>1351</c:v>
                </c:pt>
                <c:pt idx="1102">
                  <c:v>1352</c:v>
                </c:pt>
                <c:pt idx="1103">
                  <c:v>1353</c:v>
                </c:pt>
                <c:pt idx="1104">
                  <c:v>1354</c:v>
                </c:pt>
                <c:pt idx="1105">
                  <c:v>1355</c:v>
                </c:pt>
                <c:pt idx="1106">
                  <c:v>1356</c:v>
                </c:pt>
                <c:pt idx="1107">
                  <c:v>1357</c:v>
                </c:pt>
                <c:pt idx="1108">
                  <c:v>1358</c:v>
                </c:pt>
                <c:pt idx="1109">
                  <c:v>1359</c:v>
                </c:pt>
                <c:pt idx="1110">
                  <c:v>1360</c:v>
                </c:pt>
                <c:pt idx="1111">
                  <c:v>1361</c:v>
                </c:pt>
                <c:pt idx="1112">
                  <c:v>1362</c:v>
                </c:pt>
                <c:pt idx="1113">
                  <c:v>1363</c:v>
                </c:pt>
                <c:pt idx="1114">
                  <c:v>1364</c:v>
                </c:pt>
                <c:pt idx="1115">
                  <c:v>1365</c:v>
                </c:pt>
                <c:pt idx="1116">
                  <c:v>1366</c:v>
                </c:pt>
                <c:pt idx="1117">
                  <c:v>1367</c:v>
                </c:pt>
                <c:pt idx="1118">
                  <c:v>1368</c:v>
                </c:pt>
                <c:pt idx="1119">
                  <c:v>1369</c:v>
                </c:pt>
                <c:pt idx="1120">
                  <c:v>1370</c:v>
                </c:pt>
                <c:pt idx="1121">
                  <c:v>1371</c:v>
                </c:pt>
                <c:pt idx="1122">
                  <c:v>1372</c:v>
                </c:pt>
                <c:pt idx="1123">
                  <c:v>1373</c:v>
                </c:pt>
                <c:pt idx="1124">
                  <c:v>1374</c:v>
                </c:pt>
                <c:pt idx="1125">
                  <c:v>1375</c:v>
                </c:pt>
                <c:pt idx="1126">
                  <c:v>1376</c:v>
                </c:pt>
                <c:pt idx="1127">
                  <c:v>1377</c:v>
                </c:pt>
                <c:pt idx="1128">
                  <c:v>1378</c:v>
                </c:pt>
                <c:pt idx="1129">
                  <c:v>1379</c:v>
                </c:pt>
                <c:pt idx="1130">
                  <c:v>1380</c:v>
                </c:pt>
                <c:pt idx="1131">
                  <c:v>1381</c:v>
                </c:pt>
                <c:pt idx="1132">
                  <c:v>1382</c:v>
                </c:pt>
                <c:pt idx="1133">
                  <c:v>1383</c:v>
                </c:pt>
                <c:pt idx="1134">
                  <c:v>1384</c:v>
                </c:pt>
                <c:pt idx="1135">
                  <c:v>1385</c:v>
                </c:pt>
                <c:pt idx="1136">
                  <c:v>1386</c:v>
                </c:pt>
                <c:pt idx="1137">
                  <c:v>1387</c:v>
                </c:pt>
                <c:pt idx="1138">
                  <c:v>1388</c:v>
                </c:pt>
                <c:pt idx="1139">
                  <c:v>1389</c:v>
                </c:pt>
                <c:pt idx="1140">
                  <c:v>1390</c:v>
                </c:pt>
                <c:pt idx="1141">
                  <c:v>1391</c:v>
                </c:pt>
                <c:pt idx="1142">
                  <c:v>1392</c:v>
                </c:pt>
                <c:pt idx="1143">
                  <c:v>1393</c:v>
                </c:pt>
                <c:pt idx="1144">
                  <c:v>1394</c:v>
                </c:pt>
                <c:pt idx="1145">
                  <c:v>1395</c:v>
                </c:pt>
                <c:pt idx="1146">
                  <c:v>1396</c:v>
                </c:pt>
                <c:pt idx="1147">
                  <c:v>1397</c:v>
                </c:pt>
                <c:pt idx="1148">
                  <c:v>1398</c:v>
                </c:pt>
                <c:pt idx="1149">
                  <c:v>1399</c:v>
                </c:pt>
                <c:pt idx="1150">
                  <c:v>1400</c:v>
                </c:pt>
                <c:pt idx="1151">
                  <c:v>1401</c:v>
                </c:pt>
                <c:pt idx="1152">
                  <c:v>1402</c:v>
                </c:pt>
                <c:pt idx="1153">
                  <c:v>1403</c:v>
                </c:pt>
                <c:pt idx="1154">
                  <c:v>1404</c:v>
                </c:pt>
                <c:pt idx="1155">
                  <c:v>1405</c:v>
                </c:pt>
                <c:pt idx="1156">
                  <c:v>1406</c:v>
                </c:pt>
                <c:pt idx="1157">
                  <c:v>1407</c:v>
                </c:pt>
                <c:pt idx="1158">
                  <c:v>1408</c:v>
                </c:pt>
                <c:pt idx="1159">
                  <c:v>1409</c:v>
                </c:pt>
                <c:pt idx="1160">
                  <c:v>1410</c:v>
                </c:pt>
                <c:pt idx="1161">
                  <c:v>1411</c:v>
                </c:pt>
                <c:pt idx="1162">
                  <c:v>1412</c:v>
                </c:pt>
                <c:pt idx="1163">
                  <c:v>1413</c:v>
                </c:pt>
                <c:pt idx="1164">
                  <c:v>1414</c:v>
                </c:pt>
                <c:pt idx="1165">
                  <c:v>1415</c:v>
                </c:pt>
                <c:pt idx="1166">
                  <c:v>1416</c:v>
                </c:pt>
                <c:pt idx="1167">
                  <c:v>1417</c:v>
                </c:pt>
                <c:pt idx="1168">
                  <c:v>1418</c:v>
                </c:pt>
                <c:pt idx="1169">
                  <c:v>1419</c:v>
                </c:pt>
                <c:pt idx="1170">
                  <c:v>1420</c:v>
                </c:pt>
                <c:pt idx="1171">
                  <c:v>1421</c:v>
                </c:pt>
                <c:pt idx="1172">
                  <c:v>1422</c:v>
                </c:pt>
                <c:pt idx="1173">
                  <c:v>1423</c:v>
                </c:pt>
                <c:pt idx="1174">
                  <c:v>1424</c:v>
                </c:pt>
                <c:pt idx="1175">
                  <c:v>1425</c:v>
                </c:pt>
                <c:pt idx="1176">
                  <c:v>1426</c:v>
                </c:pt>
                <c:pt idx="1177">
                  <c:v>1427</c:v>
                </c:pt>
                <c:pt idx="1178">
                  <c:v>1428</c:v>
                </c:pt>
                <c:pt idx="1179">
                  <c:v>1429</c:v>
                </c:pt>
                <c:pt idx="1180">
                  <c:v>1430</c:v>
                </c:pt>
                <c:pt idx="1181">
                  <c:v>1431</c:v>
                </c:pt>
                <c:pt idx="1182">
                  <c:v>1432</c:v>
                </c:pt>
                <c:pt idx="1183">
                  <c:v>1433</c:v>
                </c:pt>
                <c:pt idx="1184">
                  <c:v>1434</c:v>
                </c:pt>
                <c:pt idx="1185">
                  <c:v>1435</c:v>
                </c:pt>
                <c:pt idx="1186">
                  <c:v>1436</c:v>
                </c:pt>
                <c:pt idx="1187">
                  <c:v>1437</c:v>
                </c:pt>
                <c:pt idx="1188">
                  <c:v>1438</c:v>
                </c:pt>
                <c:pt idx="1189">
                  <c:v>1439</c:v>
                </c:pt>
                <c:pt idx="1190">
                  <c:v>1440</c:v>
                </c:pt>
                <c:pt idx="1191">
                  <c:v>1441</c:v>
                </c:pt>
                <c:pt idx="1192">
                  <c:v>1442</c:v>
                </c:pt>
                <c:pt idx="1193">
                  <c:v>1443</c:v>
                </c:pt>
                <c:pt idx="1194">
                  <c:v>1444</c:v>
                </c:pt>
                <c:pt idx="1195">
                  <c:v>1445</c:v>
                </c:pt>
                <c:pt idx="1196">
                  <c:v>1446</c:v>
                </c:pt>
                <c:pt idx="1197">
                  <c:v>1447</c:v>
                </c:pt>
                <c:pt idx="1198">
                  <c:v>1448</c:v>
                </c:pt>
                <c:pt idx="1199">
                  <c:v>1449</c:v>
                </c:pt>
                <c:pt idx="1200">
                  <c:v>1450</c:v>
                </c:pt>
                <c:pt idx="1201">
                  <c:v>1451</c:v>
                </c:pt>
                <c:pt idx="1202">
                  <c:v>1452</c:v>
                </c:pt>
                <c:pt idx="1203">
                  <c:v>1453</c:v>
                </c:pt>
                <c:pt idx="1204">
                  <c:v>1454</c:v>
                </c:pt>
                <c:pt idx="1205">
                  <c:v>1455</c:v>
                </c:pt>
                <c:pt idx="1206">
                  <c:v>1456</c:v>
                </c:pt>
                <c:pt idx="1207">
                  <c:v>1457</c:v>
                </c:pt>
                <c:pt idx="1208">
                  <c:v>1458</c:v>
                </c:pt>
                <c:pt idx="1209">
                  <c:v>1459</c:v>
                </c:pt>
                <c:pt idx="1210">
                  <c:v>1460</c:v>
                </c:pt>
                <c:pt idx="1211">
                  <c:v>1461</c:v>
                </c:pt>
                <c:pt idx="1212">
                  <c:v>1462</c:v>
                </c:pt>
                <c:pt idx="1213">
                  <c:v>1463</c:v>
                </c:pt>
                <c:pt idx="1214">
                  <c:v>1464</c:v>
                </c:pt>
                <c:pt idx="1215">
                  <c:v>1465</c:v>
                </c:pt>
                <c:pt idx="1216">
                  <c:v>1466</c:v>
                </c:pt>
                <c:pt idx="1217">
                  <c:v>1467</c:v>
                </c:pt>
                <c:pt idx="1218">
                  <c:v>1468</c:v>
                </c:pt>
                <c:pt idx="1219">
                  <c:v>1469</c:v>
                </c:pt>
                <c:pt idx="1220">
                  <c:v>1470</c:v>
                </c:pt>
                <c:pt idx="1221">
                  <c:v>1471</c:v>
                </c:pt>
                <c:pt idx="1222">
                  <c:v>1472</c:v>
                </c:pt>
                <c:pt idx="1223">
                  <c:v>1473</c:v>
                </c:pt>
                <c:pt idx="1224">
                  <c:v>1474</c:v>
                </c:pt>
                <c:pt idx="1225">
                  <c:v>1475</c:v>
                </c:pt>
                <c:pt idx="1226">
                  <c:v>1476</c:v>
                </c:pt>
                <c:pt idx="1227">
                  <c:v>1477</c:v>
                </c:pt>
                <c:pt idx="1228">
                  <c:v>1478</c:v>
                </c:pt>
                <c:pt idx="1229">
                  <c:v>1479</c:v>
                </c:pt>
                <c:pt idx="1230">
                  <c:v>1480</c:v>
                </c:pt>
                <c:pt idx="1231">
                  <c:v>1481</c:v>
                </c:pt>
                <c:pt idx="1232">
                  <c:v>1482</c:v>
                </c:pt>
                <c:pt idx="1233">
                  <c:v>1483</c:v>
                </c:pt>
                <c:pt idx="1234">
                  <c:v>1484</c:v>
                </c:pt>
                <c:pt idx="1235">
                  <c:v>1485</c:v>
                </c:pt>
                <c:pt idx="1236">
                  <c:v>1486</c:v>
                </c:pt>
                <c:pt idx="1237">
                  <c:v>1487</c:v>
                </c:pt>
                <c:pt idx="1238">
                  <c:v>1488</c:v>
                </c:pt>
                <c:pt idx="1239">
                  <c:v>1489</c:v>
                </c:pt>
                <c:pt idx="1240">
                  <c:v>1490</c:v>
                </c:pt>
                <c:pt idx="1241">
                  <c:v>1491</c:v>
                </c:pt>
                <c:pt idx="1242">
                  <c:v>1492</c:v>
                </c:pt>
                <c:pt idx="1243">
                  <c:v>1493</c:v>
                </c:pt>
                <c:pt idx="1244">
                  <c:v>1494</c:v>
                </c:pt>
                <c:pt idx="1245">
                  <c:v>1495</c:v>
                </c:pt>
                <c:pt idx="1246">
                  <c:v>1496</c:v>
                </c:pt>
                <c:pt idx="1247">
                  <c:v>1497</c:v>
                </c:pt>
                <c:pt idx="1248">
                  <c:v>1498</c:v>
                </c:pt>
                <c:pt idx="1249">
                  <c:v>1499</c:v>
                </c:pt>
                <c:pt idx="1250">
                  <c:v>1500</c:v>
                </c:pt>
                <c:pt idx="1251">
                  <c:v>1501</c:v>
                </c:pt>
                <c:pt idx="1252">
                  <c:v>1502</c:v>
                </c:pt>
                <c:pt idx="1253">
                  <c:v>1503</c:v>
                </c:pt>
                <c:pt idx="1254">
                  <c:v>1504</c:v>
                </c:pt>
                <c:pt idx="1255">
                  <c:v>1505</c:v>
                </c:pt>
                <c:pt idx="1256">
                  <c:v>1506</c:v>
                </c:pt>
                <c:pt idx="1257">
                  <c:v>1507</c:v>
                </c:pt>
                <c:pt idx="1258">
                  <c:v>1508</c:v>
                </c:pt>
                <c:pt idx="1259">
                  <c:v>1509</c:v>
                </c:pt>
                <c:pt idx="1260">
                  <c:v>1510</c:v>
                </c:pt>
                <c:pt idx="1261">
                  <c:v>1511</c:v>
                </c:pt>
                <c:pt idx="1262">
                  <c:v>1512</c:v>
                </c:pt>
                <c:pt idx="1263">
                  <c:v>1513</c:v>
                </c:pt>
                <c:pt idx="1264">
                  <c:v>1514</c:v>
                </c:pt>
                <c:pt idx="1265">
                  <c:v>1515</c:v>
                </c:pt>
                <c:pt idx="1266">
                  <c:v>1516</c:v>
                </c:pt>
                <c:pt idx="1267">
                  <c:v>1517</c:v>
                </c:pt>
                <c:pt idx="1268">
                  <c:v>1518</c:v>
                </c:pt>
                <c:pt idx="1269">
                  <c:v>1519</c:v>
                </c:pt>
                <c:pt idx="1270">
                  <c:v>1520</c:v>
                </c:pt>
                <c:pt idx="1271">
                  <c:v>1521</c:v>
                </c:pt>
                <c:pt idx="1272">
                  <c:v>1522</c:v>
                </c:pt>
                <c:pt idx="1273">
                  <c:v>1523</c:v>
                </c:pt>
                <c:pt idx="1274">
                  <c:v>1524</c:v>
                </c:pt>
                <c:pt idx="1275">
                  <c:v>1525</c:v>
                </c:pt>
                <c:pt idx="1276">
                  <c:v>1526</c:v>
                </c:pt>
                <c:pt idx="1277">
                  <c:v>1527</c:v>
                </c:pt>
                <c:pt idx="1278">
                  <c:v>1528</c:v>
                </c:pt>
                <c:pt idx="1279">
                  <c:v>1529</c:v>
                </c:pt>
                <c:pt idx="1280">
                  <c:v>1530</c:v>
                </c:pt>
                <c:pt idx="1281">
                  <c:v>1531</c:v>
                </c:pt>
                <c:pt idx="1282">
                  <c:v>1532</c:v>
                </c:pt>
                <c:pt idx="1283">
                  <c:v>1533</c:v>
                </c:pt>
                <c:pt idx="1284">
                  <c:v>1534</c:v>
                </c:pt>
                <c:pt idx="1285">
                  <c:v>1535</c:v>
                </c:pt>
                <c:pt idx="1286">
                  <c:v>1536</c:v>
                </c:pt>
                <c:pt idx="1287">
                  <c:v>1537</c:v>
                </c:pt>
                <c:pt idx="1288">
                  <c:v>1538</c:v>
                </c:pt>
                <c:pt idx="1289">
                  <c:v>1539</c:v>
                </c:pt>
                <c:pt idx="1290">
                  <c:v>1540</c:v>
                </c:pt>
                <c:pt idx="1291">
                  <c:v>1541</c:v>
                </c:pt>
                <c:pt idx="1292">
                  <c:v>1542</c:v>
                </c:pt>
                <c:pt idx="1293">
                  <c:v>1543</c:v>
                </c:pt>
                <c:pt idx="1294">
                  <c:v>1544</c:v>
                </c:pt>
                <c:pt idx="1295">
                  <c:v>1545</c:v>
                </c:pt>
                <c:pt idx="1296">
                  <c:v>1546</c:v>
                </c:pt>
                <c:pt idx="1297">
                  <c:v>1547</c:v>
                </c:pt>
                <c:pt idx="1298">
                  <c:v>1548</c:v>
                </c:pt>
                <c:pt idx="1299">
                  <c:v>1549</c:v>
                </c:pt>
                <c:pt idx="1300">
                  <c:v>1550</c:v>
                </c:pt>
                <c:pt idx="1301">
                  <c:v>1551</c:v>
                </c:pt>
                <c:pt idx="1302">
                  <c:v>1552</c:v>
                </c:pt>
                <c:pt idx="1303">
                  <c:v>1553</c:v>
                </c:pt>
                <c:pt idx="1304">
                  <c:v>1554</c:v>
                </c:pt>
                <c:pt idx="1305">
                  <c:v>1555</c:v>
                </c:pt>
                <c:pt idx="1306">
                  <c:v>1556</c:v>
                </c:pt>
                <c:pt idx="1307">
                  <c:v>1557</c:v>
                </c:pt>
                <c:pt idx="1308">
                  <c:v>1558</c:v>
                </c:pt>
                <c:pt idx="1309">
                  <c:v>1559</c:v>
                </c:pt>
                <c:pt idx="1310">
                  <c:v>1560</c:v>
                </c:pt>
                <c:pt idx="1311">
                  <c:v>1561</c:v>
                </c:pt>
                <c:pt idx="1312">
                  <c:v>1562</c:v>
                </c:pt>
                <c:pt idx="1313">
                  <c:v>1563</c:v>
                </c:pt>
                <c:pt idx="1314">
                  <c:v>1564</c:v>
                </c:pt>
                <c:pt idx="1315">
                  <c:v>1565</c:v>
                </c:pt>
                <c:pt idx="1316">
                  <c:v>1566</c:v>
                </c:pt>
                <c:pt idx="1317">
                  <c:v>1567</c:v>
                </c:pt>
                <c:pt idx="1318">
                  <c:v>1568</c:v>
                </c:pt>
                <c:pt idx="1319">
                  <c:v>1569</c:v>
                </c:pt>
                <c:pt idx="1320">
                  <c:v>1570</c:v>
                </c:pt>
                <c:pt idx="1321">
                  <c:v>1571</c:v>
                </c:pt>
                <c:pt idx="1322">
                  <c:v>1572</c:v>
                </c:pt>
                <c:pt idx="1323">
                  <c:v>1573</c:v>
                </c:pt>
                <c:pt idx="1324">
                  <c:v>1574</c:v>
                </c:pt>
                <c:pt idx="1325">
                  <c:v>1575</c:v>
                </c:pt>
                <c:pt idx="1326">
                  <c:v>1576</c:v>
                </c:pt>
                <c:pt idx="1327">
                  <c:v>1577</c:v>
                </c:pt>
                <c:pt idx="1328">
                  <c:v>1578</c:v>
                </c:pt>
                <c:pt idx="1329">
                  <c:v>1579</c:v>
                </c:pt>
                <c:pt idx="1330">
                  <c:v>1580</c:v>
                </c:pt>
                <c:pt idx="1331">
                  <c:v>1581</c:v>
                </c:pt>
                <c:pt idx="1332">
                  <c:v>1582</c:v>
                </c:pt>
                <c:pt idx="1333">
                  <c:v>1583</c:v>
                </c:pt>
                <c:pt idx="1334">
                  <c:v>1584</c:v>
                </c:pt>
                <c:pt idx="1335">
                  <c:v>1585</c:v>
                </c:pt>
                <c:pt idx="1336">
                  <c:v>1586</c:v>
                </c:pt>
                <c:pt idx="1337">
                  <c:v>1587</c:v>
                </c:pt>
                <c:pt idx="1338">
                  <c:v>1588</c:v>
                </c:pt>
                <c:pt idx="1339">
                  <c:v>1589</c:v>
                </c:pt>
                <c:pt idx="1340">
                  <c:v>1590</c:v>
                </c:pt>
                <c:pt idx="1341">
                  <c:v>1591</c:v>
                </c:pt>
                <c:pt idx="1342">
                  <c:v>1592</c:v>
                </c:pt>
                <c:pt idx="1343">
                  <c:v>1593</c:v>
                </c:pt>
                <c:pt idx="1344">
                  <c:v>1594</c:v>
                </c:pt>
                <c:pt idx="1345">
                  <c:v>1595</c:v>
                </c:pt>
                <c:pt idx="1346">
                  <c:v>1596</c:v>
                </c:pt>
                <c:pt idx="1347">
                  <c:v>1597</c:v>
                </c:pt>
                <c:pt idx="1348">
                  <c:v>1598</c:v>
                </c:pt>
                <c:pt idx="1349">
                  <c:v>1599</c:v>
                </c:pt>
                <c:pt idx="1350">
                  <c:v>1600</c:v>
                </c:pt>
              </c:numCache>
            </c:numRef>
          </c:xVal>
          <c:yVal>
            <c:numRef>
              <c:f>ピックアップ!$D$3:$D$1353</c:f>
              <c:numCache>
                <c:formatCode>General</c:formatCode>
                <c:ptCount val="1351"/>
                <c:pt idx="0">
                  <c:v>0.67400000000000004</c:v>
                </c:pt>
                <c:pt idx="1">
                  <c:v>0.66</c:v>
                </c:pt>
                <c:pt idx="2">
                  <c:v>0.64900000000000002</c:v>
                </c:pt>
                <c:pt idx="3">
                  <c:v>0.63400000000000001</c:v>
                </c:pt>
                <c:pt idx="4">
                  <c:v>0.622</c:v>
                </c:pt>
                <c:pt idx="5">
                  <c:v>0.60899999999999999</c:v>
                </c:pt>
                <c:pt idx="6">
                  <c:v>0.59899999999999998</c:v>
                </c:pt>
                <c:pt idx="7">
                  <c:v>0.59</c:v>
                </c:pt>
                <c:pt idx="8">
                  <c:v>0.58399999999999996</c:v>
                </c:pt>
                <c:pt idx="9">
                  <c:v>0.58099999999999996</c:v>
                </c:pt>
                <c:pt idx="10">
                  <c:v>0.57999999999999996</c:v>
                </c:pt>
                <c:pt idx="11">
                  <c:v>0.57999999999999996</c:v>
                </c:pt>
                <c:pt idx="12">
                  <c:v>0.58299999999999996</c:v>
                </c:pt>
                <c:pt idx="13">
                  <c:v>0.58799999999999997</c:v>
                </c:pt>
                <c:pt idx="14">
                  <c:v>0.59499999999999997</c:v>
                </c:pt>
                <c:pt idx="15">
                  <c:v>0.60499999999999998</c:v>
                </c:pt>
                <c:pt idx="16">
                  <c:v>0.61499999999999999</c:v>
                </c:pt>
                <c:pt idx="17">
                  <c:v>0.629</c:v>
                </c:pt>
                <c:pt idx="18">
                  <c:v>0.64400000000000002</c:v>
                </c:pt>
                <c:pt idx="19">
                  <c:v>0.66300000000000003</c:v>
                </c:pt>
                <c:pt idx="20">
                  <c:v>0.68</c:v>
                </c:pt>
                <c:pt idx="21">
                  <c:v>0.7</c:v>
                </c:pt>
                <c:pt idx="22">
                  <c:v>0.72</c:v>
                </c:pt>
                <c:pt idx="23">
                  <c:v>0.73899999999999999</c:v>
                </c:pt>
                <c:pt idx="24">
                  <c:v>0.75700000000000001</c:v>
                </c:pt>
                <c:pt idx="25">
                  <c:v>0.77600000000000002</c:v>
                </c:pt>
                <c:pt idx="26">
                  <c:v>0.79400000000000004</c:v>
                </c:pt>
                <c:pt idx="27">
                  <c:v>0.81299999999999994</c:v>
                </c:pt>
                <c:pt idx="28">
                  <c:v>0.83199999999999996</c:v>
                </c:pt>
                <c:pt idx="29">
                  <c:v>0.85099999999999998</c:v>
                </c:pt>
                <c:pt idx="30">
                  <c:v>0.872</c:v>
                </c:pt>
                <c:pt idx="31">
                  <c:v>0.89200000000000002</c:v>
                </c:pt>
                <c:pt idx="32">
                  <c:v>0.91300000000000003</c:v>
                </c:pt>
                <c:pt idx="33">
                  <c:v>0.93</c:v>
                </c:pt>
                <c:pt idx="34">
                  <c:v>0.94499999999999995</c:v>
                </c:pt>
                <c:pt idx="35">
                  <c:v>0.95299999999999996</c:v>
                </c:pt>
                <c:pt idx="36">
                  <c:v>0.95699999999999996</c:v>
                </c:pt>
                <c:pt idx="37">
                  <c:v>0.95699999999999996</c:v>
                </c:pt>
                <c:pt idx="38">
                  <c:v>0.95399999999999996</c:v>
                </c:pt>
                <c:pt idx="39">
                  <c:v>0.95099999999999996</c:v>
                </c:pt>
                <c:pt idx="40">
                  <c:v>0.94799999999999995</c:v>
                </c:pt>
                <c:pt idx="41">
                  <c:v>0.94599999999999995</c:v>
                </c:pt>
                <c:pt idx="42">
                  <c:v>0.94499999999999995</c:v>
                </c:pt>
                <c:pt idx="43">
                  <c:v>0.94399999999999995</c:v>
                </c:pt>
                <c:pt idx="44">
                  <c:v>0.94</c:v>
                </c:pt>
                <c:pt idx="45">
                  <c:v>0.93100000000000005</c:v>
                </c:pt>
                <c:pt idx="46">
                  <c:v>0.91900000000000004</c:v>
                </c:pt>
                <c:pt idx="47">
                  <c:v>0.90200000000000002</c:v>
                </c:pt>
                <c:pt idx="48">
                  <c:v>0.88100000000000001</c:v>
                </c:pt>
                <c:pt idx="49">
                  <c:v>0.85799999999999998</c:v>
                </c:pt>
                <c:pt idx="50">
                  <c:v>0.83699999999999997</c:v>
                </c:pt>
                <c:pt idx="51">
                  <c:v>0.81799999999999995</c:v>
                </c:pt>
                <c:pt idx="52">
                  <c:v>0.80500000000000005</c:v>
                </c:pt>
                <c:pt idx="53">
                  <c:v>0.79500000000000004</c:v>
                </c:pt>
                <c:pt idx="54">
                  <c:v>0.79100000000000004</c:v>
                </c:pt>
                <c:pt idx="55">
                  <c:v>0.79200000000000004</c:v>
                </c:pt>
                <c:pt idx="56">
                  <c:v>0.79500000000000004</c:v>
                </c:pt>
                <c:pt idx="57">
                  <c:v>0.80100000000000005</c:v>
                </c:pt>
                <c:pt idx="58">
                  <c:v>0.80500000000000005</c:v>
                </c:pt>
                <c:pt idx="59">
                  <c:v>0.81</c:v>
                </c:pt>
                <c:pt idx="60">
                  <c:v>0.81200000000000006</c:v>
                </c:pt>
                <c:pt idx="61">
                  <c:v>0.81399999999999995</c:v>
                </c:pt>
                <c:pt idx="62">
                  <c:v>0.81499999999999995</c:v>
                </c:pt>
                <c:pt idx="63">
                  <c:v>0.81599999999999995</c:v>
                </c:pt>
                <c:pt idx="64">
                  <c:v>0.81399999999999995</c:v>
                </c:pt>
                <c:pt idx="65">
                  <c:v>0.81200000000000006</c:v>
                </c:pt>
                <c:pt idx="66">
                  <c:v>0.81100000000000005</c:v>
                </c:pt>
                <c:pt idx="67">
                  <c:v>0.80700000000000005</c:v>
                </c:pt>
                <c:pt idx="68">
                  <c:v>0.80400000000000005</c:v>
                </c:pt>
                <c:pt idx="69">
                  <c:v>0.80200000000000005</c:v>
                </c:pt>
                <c:pt idx="70">
                  <c:v>0.8</c:v>
                </c:pt>
                <c:pt idx="71">
                  <c:v>0.80300000000000005</c:v>
                </c:pt>
                <c:pt idx="72">
                  <c:v>0.80900000000000005</c:v>
                </c:pt>
                <c:pt idx="73">
                  <c:v>0.82199999999999995</c:v>
                </c:pt>
                <c:pt idx="74">
                  <c:v>0.84499999999999997</c:v>
                </c:pt>
                <c:pt idx="75">
                  <c:v>0.874</c:v>
                </c:pt>
                <c:pt idx="76">
                  <c:v>0.91</c:v>
                </c:pt>
                <c:pt idx="77">
                  <c:v>0.95299999999999996</c:v>
                </c:pt>
                <c:pt idx="78">
                  <c:v>0.99299999999999999</c:v>
                </c:pt>
                <c:pt idx="79">
                  <c:v>1.0229999999999999</c:v>
                </c:pt>
                <c:pt idx="80">
                  <c:v>1.0449999999999999</c:v>
                </c:pt>
                <c:pt idx="81">
                  <c:v>1.054</c:v>
                </c:pt>
                <c:pt idx="82">
                  <c:v>1.0529999999999999</c:v>
                </c:pt>
                <c:pt idx="83">
                  <c:v>1.044</c:v>
                </c:pt>
                <c:pt idx="84">
                  <c:v>1.0289999999999999</c:v>
                </c:pt>
                <c:pt idx="85">
                  <c:v>1.004</c:v>
                </c:pt>
                <c:pt idx="86">
                  <c:v>0.97599999999999998</c:v>
                </c:pt>
                <c:pt idx="87">
                  <c:v>0.94399999999999995</c:v>
                </c:pt>
                <c:pt idx="88">
                  <c:v>0.91</c:v>
                </c:pt>
                <c:pt idx="89">
                  <c:v>0.876</c:v>
                </c:pt>
                <c:pt idx="90">
                  <c:v>0.84699999999999998</c:v>
                </c:pt>
                <c:pt idx="91">
                  <c:v>0.81799999999999995</c:v>
                </c:pt>
                <c:pt idx="92">
                  <c:v>0.79600000000000004</c:v>
                </c:pt>
                <c:pt idx="93">
                  <c:v>0.77800000000000002</c:v>
                </c:pt>
                <c:pt idx="94">
                  <c:v>0.76100000000000001</c:v>
                </c:pt>
                <c:pt idx="95">
                  <c:v>0.746</c:v>
                </c:pt>
                <c:pt idx="96">
                  <c:v>0.73099999999999998</c:v>
                </c:pt>
                <c:pt idx="97">
                  <c:v>0.72</c:v>
                </c:pt>
                <c:pt idx="98">
                  <c:v>0.71</c:v>
                </c:pt>
                <c:pt idx="99">
                  <c:v>0.70699999999999996</c:v>
                </c:pt>
                <c:pt idx="100">
                  <c:v>0.70899999999999996</c:v>
                </c:pt>
                <c:pt idx="101">
                  <c:v>0.71799999999999997</c:v>
                </c:pt>
                <c:pt idx="102">
                  <c:v>0.73199999999999998</c:v>
                </c:pt>
                <c:pt idx="103">
                  <c:v>0.747</c:v>
                </c:pt>
                <c:pt idx="104">
                  <c:v>0.76200000000000001</c:v>
                </c:pt>
                <c:pt idx="105">
                  <c:v>0.77900000000000003</c:v>
                </c:pt>
                <c:pt idx="106">
                  <c:v>0.79700000000000004</c:v>
                </c:pt>
                <c:pt idx="107">
                  <c:v>0.82299999999999995</c:v>
                </c:pt>
                <c:pt idx="108">
                  <c:v>0.86099999999999999</c:v>
                </c:pt>
                <c:pt idx="109">
                  <c:v>0.91200000000000003</c:v>
                </c:pt>
                <c:pt idx="110">
                  <c:v>0.97799999999999998</c:v>
                </c:pt>
                <c:pt idx="111">
                  <c:v>1.0449999999999999</c:v>
                </c:pt>
                <c:pt idx="112">
                  <c:v>1.103</c:v>
                </c:pt>
                <c:pt idx="113">
                  <c:v>1.1339999999999999</c:v>
                </c:pt>
                <c:pt idx="114">
                  <c:v>1.1200000000000001</c:v>
                </c:pt>
                <c:pt idx="115">
                  <c:v>1.0580000000000001</c:v>
                </c:pt>
                <c:pt idx="116">
                  <c:v>0.95799999999999996</c:v>
                </c:pt>
                <c:pt idx="117">
                  <c:v>0.84599999999999997</c:v>
                </c:pt>
                <c:pt idx="118">
                  <c:v>0.72599999999999998</c:v>
                </c:pt>
                <c:pt idx="119">
                  <c:v>0.623</c:v>
                </c:pt>
                <c:pt idx="120">
                  <c:v>0.53800000000000003</c:v>
                </c:pt>
                <c:pt idx="121">
                  <c:v>0.47</c:v>
                </c:pt>
                <c:pt idx="122">
                  <c:v>0.41699999999999998</c:v>
                </c:pt>
                <c:pt idx="123">
                  <c:v>0.38100000000000001</c:v>
                </c:pt>
                <c:pt idx="124">
                  <c:v>0.35499999999999998</c:v>
                </c:pt>
                <c:pt idx="125">
                  <c:v>0.33500000000000002</c:v>
                </c:pt>
                <c:pt idx="126">
                  <c:v>0.32100000000000001</c:v>
                </c:pt>
                <c:pt idx="127">
                  <c:v>0.31</c:v>
                </c:pt>
                <c:pt idx="128">
                  <c:v>0.30199999999999999</c:v>
                </c:pt>
                <c:pt idx="129">
                  <c:v>0.29599999999999999</c:v>
                </c:pt>
                <c:pt idx="130">
                  <c:v>0.29099999999999998</c:v>
                </c:pt>
                <c:pt idx="131">
                  <c:v>0.28899999999999998</c:v>
                </c:pt>
                <c:pt idx="132">
                  <c:v>0.28799999999999998</c:v>
                </c:pt>
                <c:pt idx="133">
                  <c:v>0.28899999999999998</c:v>
                </c:pt>
                <c:pt idx="134">
                  <c:v>0.29099999999999998</c:v>
                </c:pt>
                <c:pt idx="135">
                  <c:v>0.29399999999999998</c:v>
                </c:pt>
                <c:pt idx="136">
                  <c:v>0.29899999999999999</c:v>
                </c:pt>
                <c:pt idx="137">
                  <c:v>0.30399999999999999</c:v>
                </c:pt>
                <c:pt idx="138">
                  <c:v>0.31</c:v>
                </c:pt>
                <c:pt idx="139">
                  <c:v>0.315</c:v>
                </c:pt>
                <c:pt idx="140">
                  <c:v>0.32</c:v>
                </c:pt>
                <c:pt idx="141">
                  <c:v>0.32600000000000001</c:v>
                </c:pt>
                <c:pt idx="142">
                  <c:v>0.33100000000000002</c:v>
                </c:pt>
                <c:pt idx="143">
                  <c:v>0.33500000000000002</c:v>
                </c:pt>
                <c:pt idx="144">
                  <c:v>0.33800000000000002</c:v>
                </c:pt>
                <c:pt idx="145">
                  <c:v>0.34100000000000003</c:v>
                </c:pt>
                <c:pt idx="146">
                  <c:v>0.34300000000000003</c:v>
                </c:pt>
                <c:pt idx="147">
                  <c:v>0.34499999999999997</c:v>
                </c:pt>
                <c:pt idx="148">
                  <c:v>0.34599999999999997</c:v>
                </c:pt>
                <c:pt idx="149">
                  <c:v>0.34599999999999997</c:v>
                </c:pt>
                <c:pt idx="150">
                  <c:v>0.34699999999999998</c:v>
                </c:pt>
                <c:pt idx="151">
                  <c:v>0.34699999999999998</c:v>
                </c:pt>
                <c:pt idx="152">
                  <c:v>0.34799999999999998</c:v>
                </c:pt>
                <c:pt idx="153">
                  <c:v>0.34899999999999998</c:v>
                </c:pt>
                <c:pt idx="154">
                  <c:v>0.35099999999999998</c:v>
                </c:pt>
                <c:pt idx="155">
                  <c:v>0.35499999999999998</c:v>
                </c:pt>
                <c:pt idx="156">
                  <c:v>0.35899999999999999</c:v>
                </c:pt>
                <c:pt idx="157">
                  <c:v>0.36399999999999999</c:v>
                </c:pt>
                <c:pt idx="158">
                  <c:v>0.371</c:v>
                </c:pt>
                <c:pt idx="159">
                  <c:v>0.378</c:v>
                </c:pt>
                <c:pt idx="160">
                  <c:v>0.38500000000000001</c:v>
                </c:pt>
                <c:pt idx="161">
                  <c:v>0.39400000000000002</c:v>
                </c:pt>
                <c:pt idx="162">
                  <c:v>0.40200000000000002</c:v>
                </c:pt>
                <c:pt idx="163">
                  <c:v>0.41099999999999998</c:v>
                </c:pt>
                <c:pt idx="164">
                  <c:v>0.41899999999999998</c:v>
                </c:pt>
                <c:pt idx="165">
                  <c:v>0.42699999999999999</c:v>
                </c:pt>
                <c:pt idx="166">
                  <c:v>0.434</c:v>
                </c:pt>
                <c:pt idx="167">
                  <c:v>0.44</c:v>
                </c:pt>
                <c:pt idx="168">
                  <c:v>0.44400000000000001</c:v>
                </c:pt>
                <c:pt idx="169">
                  <c:v>0.44700000000000001</c:v>
                </c:pt>
                <c:pt idx="170">
                  <c:v>0.44900000000000001</c:v>
                </c:pt>
                <c:pt idx="171">
                  <c:v>0.44800000000000001</c:v>
                </c:pt>
                <c:pt idx="172">
                  <c:v>0.44700000000000001</c:v>
                </c:pt>
                <c:pt idx="173">
                  <c:v>0.44500000000000001</c:v>
                </c:pt>
                <c:pt idx="174">
                  <c:v>0.441</c:v>
                </c:pt>
                <c:pt idx="175">
                  <c:v>0.437</c:v>
                </c:pt>
                <c:pt idx="176">
                  <c:v>0.432</c:v>
                </c:pt>
                <c:pt idx="177">
                  <c:v>0.42899999999999999</c:v>
                </c:pt>
                <c:pt idx="178">
                  <c:v>0.42499999999999999</c:v>
                </c:pt>
                <c:pt idx="179">
                  <c:v>0.42299999999999999</c:v>
                </c:pt>
                <c:pt idx="180">
                  <c:v>0.41899999999999998</c:v>
                </c:pt>
                <c:pt idx="181">
                  <c:v>0.41799999999999998</c:v>
                </c:pt>
                <c:pt idx="182">
                  <c:v>0.41599999999999998</c:v>
                </c:pt>
                <c:pt idx="183">
                  <c:v>0.41399999999999998</c:v>
                </c:pt>
                <c:pt idx="184">
                  <c:v>0.41299999999999998</c:v>
                </c:pt>
                <c:pt idx="185">
                  <c:v>0.41199999999999998</c:v>
                </c:pt>
                <c:pt idx="186">
                  <c:v>0.41099999999999998</c:v>
                </c:pt>
                <c:pt idx="187">
                  <c:v>0.41</c:v>
                </c:pt>
                <c:pt idx="188">
                  <c:v>0.41</c:v>
                </c:pt>
                <c:pt idx="189">
                  <c:v>0.40899999999999997</c:v>
                </c:pt>
                <c:pt idx="190">
                  <c:v>0.40899999999999997</c:v>
                </c:pt>
                <c:pt idx="191">
                  <c:v>0.40899999999999997</c:v>
                </c:pt>
                <c:pt idx="192">
                  <c:v>0.41099999999999998</c:v>
                </c:pt>
                <c:pt idx="193">
                  <c:v>0.41099999999999998</c:v>
                </c:pt>
                <c:pt idx="194">
                  <c:v>0.41399999999999998</c:v>
                </c:pt>
                <c:pt idx="195">
                  <c:v>0.41699999999999998</c:v>
                </c:pt>
                <c:pt idx="196">
                  <c:v>0.42</c:v>
                </c:pt>
                <c:pt idx="197">
                  <c:v>0.42499999999999999</c:v>
                </c:pt>
                <c:pt idx="198">
                  <c:v>0.43099999999999999</c:v>
                </c:pt>
                <c:pt idx="199">
                  <c:v>0.439</c:v>
                </c:pt>
                <c:pt idx="200">
                  <c:v>0.44800000000000001</c:v>
                </c:pt>
                <c:pt idx="201">
                  <c:v>0.46</c:v>
                </c:pt>
                <c:pt idx="202">
                  <c:v>0.47299999999999998</c:v>
                </c:pt>
                <c:pt idx="203">
                  <c:v>0.49099999999999999</c:v>
                </c:pt>
                <c:pt idx="204">
                  <c:v>0.51100000000000001</c:v>
                </c:pt>
                <c:pt idx="205">
                  <c:v>0.53300000000000003</c:v>
                </c:pt>
                <c:pt idx="206">
                  <c:v>0.55900000000000005</c:v>
                </c:pt>
                <c:pt idx="207">
                  <c:v>0.58899999999999997</c:v>
                </c:pt>
                <c:pt idx="208">
                  <c:v>0.61799999999999999</c:v>
                </c:pt>
                <c:pt idx="209">
                  <c:v>0.64800000000000002</c:v>
                </c:pt>
                <c:pt idx="210">
                  <c:v>0.67800000000000005</c:v>
                </c:pt>
                <c:pt idx="211">
                  <c:v>0.70099999999999996</c:v>
                </c:pt>
                <c:pt idx="212">
                  <c:v>0.72</c:v>
                </c:pt>
                <c:pt idx="213">
                  <c:v>0.73</c:v>
                </c:pt>
                <c:pt idx="214">
                  <c:v>0.73299999999999998</c:v>
                </c:pt>
                <c:pt idx="215">
                  <c:v>0.72899999999999998</c:v>
                </c:pt>
                <c:pt idx="216">
                  <c:v>0.72</c:v>
                </c:pt>
                <c:pt idx="217">
                  <c:v>0.70599999999999996</c:v>
                </c:pt>
                <c:pt idx="218">
                  <c:v>0.69</c:v>
                </c:pt>
                <c:pt idx="219">
                  <c:v>0.67400000000000004</c:v>
                </c:pt>
                <c:pt idx="220">
                  <c:v>0.65800000000000003</c:v>
                </c:pt>
                <c:pt idx="221">
                  <c:v>0.64300000000000002</c:v>
                </c:pt>
                <c:pt idx="222">
                  <c:v>0.628</c:v>
                </c:pt>
                <c:pt idx="223">
                  <c:v>0.61399999999999999</c:v>
                </c:pt>
                <c:pt idx="224">
                  <c:v>0.60199999999999998</c:v>
                </c:pt>
                <c:pt idx="225">
                  <c:v>0.59099999999999997</c:v>
                </c:pt>
                <c:pt idx="226">
                  <c:v>0.57999999999999996</c:v>
                </c:pt>
                <c:pt idx="227">
                  <c:v>0.57099999999999995</c:v>
                </c:pt>
                <c:pt idx="228">
                  <c:v>0.56299999999999994</c:v>
                </c:pt>
                <c:pt idx="229">
                  <c:v>0.55600000000000005</c:v>
                </c:pt>
                <c:pt idx="230">
                  <c:v>0.54900000000000004</c:v>
                </c:pt>
                <c:pt idx="231">
                  <c:v>0.54300000000000004</c:v>
                </c:pt>
                <c:pt idx="232">
                  <c:v>0.53800000000000003</c:v>
                </c:pt>
                <c:pt idx="233">
                  <c:v>0.53200000000000003</c:v>
                </c:pt>
                <c:pt idx="234">
                  <c:v>0.52900000000000003</c:v>
                </c:pt>
                <c:pt idx="235">
                  <c:v>0.52600000000000002</c:v>
                </c:pt>
                <c:pt idx="236">
                  <c:v>0.52600000000000002</c:v>
                </c:pt>
                <c:pt idx="237">
                  <c:v>0.52900000000000003</c:v>
                </c:pt>
                <c:pt idx="238">
                  <c:v>0.53600000000000003</c:v>
                </c:pt>
                <c:pt idx="239">
                  <c:v>0.54800000000000004</c:v>
                </c:pt>
                <c:pt idx="240">
                  <c:v>0.56399999999999995</c:v>
                </c:pt>
                <c:pt idx="241">
                  <c:v>0.58599999999999997</c:v>
                </c:pt>
                <c:pt idx="242">
                  <c:v>0.61399999999999999</c:v>
                </c:pt>
                <c:pt idx="243">
                  <c:v>0.64600000000000002</c:v>
                </c:pt>
                <c:pt idx="244">
                  <c:v>0.68400000000000005</c:v>
                </c:pt>
                <c:pt idx="245">
                  <c:v>0.72399999999999998</c:v>
                </c:pt>
                <c:pt idx="246">
                  <c:v>0.76400000000000001</c:v>
                </c:pt>
                <c:pt idx="247">
                  <c:v>0.80300000000000005</c:v>
                </c:pt>
                <c:pt idx="248">
                  <c:v>0.83799999999999997</c:v>
                </c:pt>
                <c:pt idx="249">
                  <c:v>0.86699999999999999</c:v>
                </c:pt>
                <c:pt idx="250">
                  <c:v>0.88500000000000001</c:v>
                </c:pt>
                <c:pt idx="251">
                  <c:v>0.89200000000000002</c:v>
                </c:pt>
                <c:pt idx="252">
                  <c:v>0.88700000000000001</c:v>
                </c:pt>
                <c:pt idx="253">
                  <c:v>0.86899999999999999</c:v>
                </c:pt>
                <c:pt idx="254">
                  <c:v>0.84299999999999997</c:v>
                </c:pt>
                <c:pt idx="255">
                  <c:v>0.81</c:v>
                </c:pt>
                <c:pt idx="256">
                  <c:v>0.77300000000000002</c:v>
                </c:pt>
                <c:pt idx="257">
                  <c:v>0.73699999999999999</c:v>
                </c:pt>
                <c:pt idx="258">
                  <c:v>0.70099999999999996</c:v>
                </c:pt>
                <c:pt idx="259">
                  <c:v>0.66400000000000003</c:v>
                </c:pt>
                <c:pt idx="260">
                  <c:v>0.629</c:v>
                </c:pt>
                <c:pt idx="261">
                  <c:v>0.59099999999999997</c:v>
                </c:pt>
                <c:pt idx="262">
                  <c:v>0.55100000000000005</c:v>
                </c:pt>
                <c:pt idx="263">
                  <c:v>0.50800000000000001</c:v>
                </c:pt>
                <c:pt idx="264">
                  <c:v>0.46300000000000002</c:v>
                </c:pt>
                <c:pt idx="265">
                  <c:v>0.41399999999999998</c:v>
                </c:pt>
                <c:pt idx="266">
                  <c:v>0.36599999999999999</c:v>
                </c:pt>
                <c:pt idx="267">
                  <c:v>0.317</c:v>
                </c:pt>
                <c:pt idx="268">
                  <c:v>0.27200000000000002</c:v>
                </c:pt>
                <c:pt idx="269">
                  <c:v>0.23100000000000001</c:v>
                </c:pt>
                <c:pt idx="270">
                  <c:v>0.19500000000000001</c:v>
                </c:pt>
                <c:pt idx="271">
                  <c:v>0.16300000000000001</c:v>
                </c:pt>
                <c:pt idx="272">
                  <c:v>0.13700000000000001</c:v>
                </c:pt>
                <c:pt idx="273">
                  <c:v>0.11600000000000001</c:v>
                </c:pt>
                <c:pt idx="274">
                  <c:v>9.7000000000000003E-2</c:v>
                </c:pt>
                <c:pt idx="275">
                  <c:v>8.3000000000000004E-2</c:v>
                </c:pt>
                <c:pt idx="276">
                  <c:v>7.1999999999999995E-2</c:v>
                </c:pt>
                <c:pt idx="277">
                  <c:v>6.3E-2</c:v>
                </c:pt>
                <c:pt idx="278">
                  <c:v>5.6000000000000001E-2</c:v>
                </c:pt>
                <c:pt idx="279">
                  <c:v>0.05</c:v>
                </c:pt>
                <c:pt idx="280">
                  <c:v>4.5999999999999999E-2</c:v>
                </c:pt>
                <c:pt idx="281">
                  <c:v>4.2000000000000003E-2</c:v>
                </c:pt>
                <c:pt idx="282">
                  <c:v>3.9E-2</c:v>
                </c:pt>
                <c:pt idx="283">
                  <c:v>3.6999999999999998E-2</c:v>
                </c:pt>
                <c:pt idx="284">
                  <c:v>3.4000000000000002E-2</c:v>
                </c:pt>
                <c:pt idx="285">
                  <c:v>3.3000000000000002E-2</c:v>
                </c:pt>
                <c:pt idx="286">
                  <c:v>3.1E-2</c:v>
                </c:pt>
                <c:pt idx="287">
                  <c:v>0.03</c:v>
                </c:pt>
                <c:pt idx="288">
                  <c:v>2.9000000000000001E-2</c:v>
                </c:pt>
                <c:pt idx="289">
                  <c:v>2.8000000000000001E-2</c:v>
                </c:pt>
                <c:pt idx="290">
                  <c:v>2.7E-2</c:v>
                </c:pt>
                <c:pt idx="291">
                  <c:v>2.5999999999999999E-2</c:v>
                </c:pt>
                <c:pt idx="292">
                  <c:v>2.5999999999999999E-2</c:v>
                </c:pt>
                <c:pt idx="293">
                  <c:v>2.5000000000000001E-2</c:v>
                </c:pt>
                <c:pt idx="294">
                  <c:v>2.5000000000000001E-2</c:v>
                </c:pt>
                <c:pt idx="295">
                  <c:v>2.4E-2</c:v>
                </c:pt>
                <c:pt idx="296">
                  <c:v>2.4E-2</c:v>
                </c:pt>
                <c:pt idx="297">
                  <c:v>2.4E-2</c:v>
                </c:pt>
                <c:pt idx="298">
                  <c:v>2.3E-2</c:v>
                </c:pt>
                <c:pt idx="299">
                  <c:v>2.3E-2</c:v>
                </c:pt>
                <c:pt idx="300">
                  <c:v>2.3E-2</c:v>
                </c:pt>
                <c:pt idx="301">
                  <c:v>2.3E-2</c:v>
                </c:pt>
                <c:pt idx="302">
                  <c:v>2.1999999999999999E-2</c:v>
                </c:pt>
                <c:pt idx="303">
                  <c:v>2.3E-2</c:v>
                </c:pt>
                <c:pt idx="304">
                  <c:v>2.1999999999999999E-2</c:v>
                </c:pt>
                <c:pt idx="305">
                  <c:v>2.1999999999999999E-2</c:v>
                </c:pt>
                <c:pt idx="306">
                  <c:v>2.1999999999999999E-2</c:v>
                </c:pt>
                <c:pt idx="307">
                  <c:v>2.1999999999999999E-2</c:v>
                </c:pt>
                <c:pt idx="308">
                  <c:v>2.1999999999999999E-2</c:v>
                </c:pt>
                <c:pt idx="309">
                  <c:v>2.1999999999999999E-2</c:v>
                </c:pt>
                <c:pt idx="310">
                  <c:v>2.1999999999999999E-2</c:v>
                </c:pt>
                <c:pt idx="311">
                  <c:v>2.1999999999999999E-2</c:v>
                </c:pt>
                <c:pt idx="312">
                  <c:v>2.1999999999999999E-2</c:v>
                </c:pt>
                <c:pt idx="313">
                  <c:v>2.1999999999999999E-2</c:v>
                </c:pt>
                <c:pt idx="314">
                  <c:v>2.1999999999999999E-2</c:v>
                </c:pt>
                <c:pt idx="315">
                  <c:v>2.1999999999999999E-2</c:v>
                </c:pt>
                <c:pt idx="316">
                  <c:v>2.3E-2</c:v>
                </c:pt>
                <c:pt idx="317">
                  <c:v>2.1999999999999999E-2</c:v>
                </c:pt>
                <c:pt idx="318">
                  <c:v>2.1999999999999999E-2</c:v>
                </c:pt>
                <c:pt idx="319">
                  <c:v>2.3E-2</c:v>
                </c:pt>
                <c:pt idx="320">
                  <c:v>2.3E-2</c:v>
                </c:pt>
                <c:pt idx="321">
                  <c:v>2.3E-2</c:v>
                </c:pt>
                <c:pt idx="322">
                  <c:v>2.3E-2</c:v>
                </c:pt>
                <c:pt idx="323">
                  <c:v>2.3E-2</c:v>
                </c:pt>
                <c:pt idx="324">
                  <c:v>2.3E-2</c:v>
                </c:pt>
                <c:pt idx="325">
                  <c:v>2.3E-2</c:v>
                </c:pt>
                <c:pt idx="326">
                  <c:v>2.3E-2</c:v>
                </c:pt>
                <c:pt idx="327">
                  <c:v>2.4E-2</c:v>
                </c:pt>
                <c:pt idx="328">
                  <c:v>2.4E-2</c:v>
                </c:pt>
                <c:pt idx="329">
                  <c:v>2.4E-2</c:v>
                </c:pt>
                <c:pt idx="330">
                  <c:v>2.4E-2</c:v>
                </c:pt>
                <c:pt idx="331">
                  <c:v>2.4E-2</c:v>
                </c:pt>
                <c:pt idx="332">
                  <c:v>2.5000000000000001E-2</c:v>
                </c:pt>
                <c:pt idx="333">
                  <c:v>2.5000000000000001E-2</c:v>
                </c:pt>
                <c:pt idx="334">
                  <c:v>2.5000000000000001E-2</c:v>
                </c:pt>
                <c:pt idx="335">
                  <c:v>2.5000000000000001E-2</c:v>
                </c:pt>
                <c:pt idx="336">
                  <c:v>2.5999999999999999E-2</c:v>
                </c:pt>
                <c:pt idx="337">
                  <c:v>2.5999999999999999E-2</c:v>
                </c:pt>
                <c:pt idx="338">
                  <c:v>2.5999999999999999E-2</c:v>
                </c:pt>
                <c:pt idx="339">
                  <c:v>2.5999999999999999E-2</c:v>
                </c:pt>
                <c:pt idx="340">
                  <c:v>2.7E-2</c:v>
                </c:pt>
                <c:pt idx="341">
                  <c:v>2.7E-2</c:v>
                </c:pt>
                <c:pt idx="342">
                  <c:v>2.7E-2</c:v>
                </c:pt>
                <c:pt idx="343">
                  <c:v>2.7E-2</c:v>
                </c:pt>
                <c:pt idx="344">
                  <c:v>2.8000000000000001E-2</c:v>
                </c:pt>
                <c:pt idx="345">
                  <c:v>2.8000000000000001E-2</c:v>
                </c:pt>
                <c:pt idx="346">
                  <c:v>2.9000000000000001E-2</c:v>
                </c:pt>
                <c:pt idx="347">
                  <c:v>2.8000000000000001E-2</c:v>
                </c:pt>
                <c:pt idx="348">
                  <c:v>2.9000000000000001E-2</c:v>
                </c:pt>
                <c:pt idx="349">
                  <c:v>2.9000000000000001E-2</c:v>
                </c:pt>
                <c:pt idx="350">
                  <c:v>2.9000000000000001E-2</c:v>
                </c:pt>
                <c:pt idx="351">
                  <c:v>0.03</c:v>
                </c:pt>
                <c:pt idx="352">
                  <c:v>0.03</c:v>
                </c:pt>
                <c:pt idx="353">
                  <c:v>3.1E-2</c:v>
                </c:pt>
                <c:pt idx="354">
                  <c:v>3.1E-2</c:v>
                </c:pt>
                <c:pt idx="355">
                  <c:v>3.2000000000000001E-2</c:v>
                </c:pt>
                <c:pt idx="356">
                  <c:v>3.2000000000000001E-2</c:v>
                </c:pt>
                <c:pt idx="357">
                  <c:v>3.3000000000000002E-2</c:v>
                </c:pt>
                <c:pt idx="358">
                  <c:v>3.4000000000000002E-2</c:v>
                </c:pt>
                <c:pt idx="359">
                  <c:v>3.4000000000000002E-2</c:v>
                </c:pt>
                <c:pt idx="360">
                  <c:v>3.5000000000000003E-2</c:v>
                </c:pt>
                <c:pt idx="361">
                  <c:v>3.5000000000000003E-2</c:v>
                </c:pt>
                <c:pt idx="362">
                  <c:v>3.5999999999999997E-2</c:v>
                </c:pt>
                <c:pt idx="363">
                  <c:v>3.5999999999999997E-2</c:v>
                </c:pt>
                <c:pt idx="364">
                  <c:v>3.7999999999999999E-2</c:v>
                </c:pt>
                <c:pt idx="365">
                  <c:v>3.7999999999999999E-2</c:v>
                </c:pt>
                <c:pt idx="366">
                  <c:v>3.7999999999999999E-2</c:v>
                </c:pt>
                <c:pt idx="367">
                  <c:v>3.9E-2</c:v>
                </c:pt>
                <c:pt idx="368">
                  <c:v>3.9E-2</c:v>
                </c:pt>
                <c:pt idx="369">
                  <c:v>3.9E-2</c:v>
                </c:pt>
                <c:pt idx="370">
                  <c:v>0.04</c:v>
                </c:pt>
                <c:pt idx="371">
                  <c:v>0.04</c:v>
                </c:pt>
                <c:pt idx="372">
                  <c:v>4.1000000000000002E-2</c:v>
                </c:pt>
                <c:pt idx="373">
                  <c:v>4.1000000000000002E-2</c:v>
                </c:pt>
                <c:pt idx="374">
                  <c:v>4.1000000000000002E-2</c:v>
                </c:pt>
                <c:pt idx="375">
                  <c:v>4.1000000000000002E-2</c:v>
                </c:pt>
                <c:pt idx="376">
                  <c:v>4.1000000000000002E-2</c:v>
                </c:pt>
                <c:pt idx="377">
                  <c:v>4.2000000000000003E-2</c:v>
                </c:pt>
                <c:pt idx="378">
                  <c:v>4.2000000000000003E-2</c:v>
                </c:pt>
                <c:pt idx="379">
                  <c:v>4.2999999999999997E-2</c:v>
                </c:pt>
                <c:pt idx="380">
                  <c:v>4.2999999999999997E-2</c:v>
                </c:pt>
                <c:pt idx="381">
                  <c:v>4.2999999999999997E-2</c:v>
                </c:pt>
                <c:pt idx="382">
                  <c:v>4.3999999999999997E-2</c:v>
                </c:pt>
                <c:pt idx="383">
                  <c:v>4.3999999999999997E-2</c:v>
                </c:pt>
                <c:pt idx="384">
                  <c:v>4.4999999999999998E-2</c:v>
                </c:pt>
                <c:pt idx="385">
                  <c:v>4.5999999999999999E-2</c:v>
                </c:pt>
                <c:pt idx="386">
                  <c:v>4.7E-2</c:v>
                </c:pt>
                <c:pt idx="387">
                  <c:v>4.7E-2</c:v>
                </c:pt>
                <c:pt idx="388">
                  <c:v>4.8000000000000001E-2</c:v>
                </c:pt>
                <c:pt idx="389">
                  <c:v>4.9000000000000002E-2</c:v>
                </c:pt>
                <c:pt idx="390">
                  <c:v>0.05</c:v>
                </c:pt>
                <c:pt idx="391">
                  <c:v>5.0999999999999997E-2</c:v>
                </c:pt>
                <c:pt idx="392">
                  <c:v>5.1999999999999998E-2</c:v>
                </c:pt>
                <c:pt idx="393">
                  <c:v>5.2999999999999999E-2</c:v>
                </c:pt>
                <c:pt idx="394">
                  <c:v>5.3999999999999999E-2</c:v>
                </c:pt>
                <c:pt idx="395">
                  <c:v>5.5E-2</c:v>
                </c:pt>
                <c:pt idx="396">
                  <c:v>5.6000000000000001E-2</c:v>
                </c:pt>
                <c:pt idx="397">
                  <c:v>5.7000000000000002E-2</c:v>
                </c:pt>
                <c:pt idx="398">
                  <c:v>5.8000000000000003E-2</c:v>
                </c:pt>
                <c:pt idx="399">
                  <c:v>5.8999999999999997E-2</c:v>
                </c:pt>
                <c:pt idx="400">
                  <c:v>5.8999999999999997E-2</c:v>
                </c:pt>
                <c:pt idx="401">
                  <c:v>0.06</c:v>
                </c:pt>
                <c:pt idx="402">
                  <c:v>6.0999999999999999E-2</c:v>
                </c:pt>
                <c:pt idx="403">
                  <c:v>6.0999999999999999E-2</c:v>
                </c:pt>
                <c:pt idx="404">
                  <c:v>6.2E-2</c:v>
                </c:pt>
                <c:pt idx="405">
                  <c:v>6.3E-2</c:v>
                </c:pt>
                <c:pt idx="406">
                  <c:v>6.4000000000000001E-2</c:v>
                </c:pt>
                <c:pt idx="407">
                  <c:v>6.4000000000000001E-2</c:v>
                </c:pt>
                <c:pt idx="408">
                  <c:v>6.5000000000000002E-2</c:v>
                </c:pt>
                <c:pt idx="409">
                  <c:v>6.6000000000000003E-2</c:v>
                </c:pt>
                <c:pt idx="410">
                  <c:v>6.7000000000000004E-2</c:v>
                </c:pt>
                <c:pt idx="411">
                  <c:v>6.8000000000000005E-2</c:v>
                </c:pt>
                <c:pt idx="412">
                  <c:v>6.9000000000000006E-2</c:v>
                </c:pt>
                <c:pt idx="413">
                  <c:v>7.0000000000000007E-2</c:v>
                </c:pt>
                <c:pt idx="414">
                  <c:v>7.0999999999999994E-2</c:v>
                </c:pt>
                <c:pt idx="415">
                  <c:v>7.2999999999999995E-2</c:v>
                </c:pt>
                <c:pt idx="416">
                  <c:v>7.3999999999999996E-2</c:v>
                </c:pt>
                <c:pt idx="417">
                  <c:v>7.6999999999999999E-2</c:v>
                </c:pt>
                <c:pt idx="418">
                  <c:v>7.9000000000000001E-2</c:v>
                </c:pt>
                <c:pt idx="419">
                  <c:v>0.08</c:v>
                </c:pt>
                <c:pt idx="420">
                  <c:v>8.2000000000000003E-2</c:v>
                </c:pt>
                <c:pt idx="421">
                  <c:v>8.5000000000000006E-2</c:v>
                </c:pt>
                <c:pt idx="422">
                  <c:v>8.6999999999999994E-2</c:v>
                </c:pt>
                <c:pt idx="423">
                  <c:v>8.8999999999999996E-2</c:v>
                </c:pt>
                <c:pt idx="424">
                  <c:v>9.0999999999999998E-2</c:v>
                </c:pt>
                <c:pt idx="425">
                  <c:v>9.4E-2</c:v>
                </c:pt>
                <c:pt idx="426">
                  <c:v>9.6000000000000002E-2</c:v>
                </c:pt>
                <c:pt idx="427">
                  <c:v>9.9000000000000005E-2</c:v>
                </c:pt>
                <c:pt idx="428">
                  <c:v>0.1</c:v>
                </c:pt>
                <c:pt idx="429">
                  <c:v>0.10199999999999999</c:v>
                </c:pt>
                <c:pt idx="430">
                  <c:v>0.104</c:v>
                </c:pt>
                <c:pt idx="431">
                  <c:v>0.105</c:v>
                </c:pt>
                <c:pt idx="432">
                  <c:v>0.106</c:v>
                </c:pt>
                <c:pt idx="433">
                  <c:v>0.106</c:v>
                </c:pt>
                <c:pt idx="434">
                  <c:v>0.107</c:v>
                </c:pt>
                <c:pt idx="435">
                  <c:v>0.108</c:v>
                </c:pt>
                <c:pt idx="436">
                  <c:v>0.108</c:v>
                </c:pt>
                <c:pt idx="437">
                  <c:v>0.107</c:v>
                </c:pt>
                <c:pt idx="438">
                  <c:v>0.108</c:v>
                </c:pt>
                <c:pt idx="439">
                  <c:v>0.107</c:v>
                </c:pt>
                <c:pt idx="440">
                  <c:v>0.107</c:v>
                </c:pt>
                <c:pt idx="441">
                  <c:v>0.106</c:v>
                </c:pt>
                <c:pt idx="442">
                  <c:v>0.106</c:v>
                </c:pt>
                <c:pt idx="443">
                  <c:v>0.105</c:v>
                </c:pt>
                <c:pt idx="444">
                  <c:v>0.104</c:v>
                </c:pt>
                <c:pt idx="445">
                  <c:v>0.104</c:v>
                </c:pt>
                <c:pt idx="446">
                  <c:v>0.10299999999999999</c:v>
                </c:pt>
                <c:pt idx="447">
                  <c:v>0.104</c:v>
                </c:pt>
                <c:pt idx="448">
                  <c:v>0.10299999999999999</c:v>
                </c:pt>
                <c:pt idx="449">
                  <c:v>0.10299999999999999</c:v>
                </c:pt>
                <c:pt idx="450">
                  <c:v>0.10299999999999999</c:v>
                </c:pt>
                <c:pt idx="451">
                  <c:v>0.104</c:v>
                </c:pt>
                <c:pt idx="452">
                  <c:v>0.104</c:v>
                </c:pt>
                <c:pt idx="453">
                  <c:v>0.105</c:v>
                </c:pt>
                <c:pt idx="454">
                  <c:v>0.106</c:v>
                </c:pt>
                <c:pt idx="455">
                  <c:v>0.107</c:v>
                </c:pt>
                <c:pt idx="456">
                  <c:v>0.109</c:v>
                </c:pt>
                <c:pt idx="457">
                  <c:v>0.11</c:v>
                </c:pt>
                <c:pt idx="458">
                  <c:v>0.113</c:v>
                </c:pt>
                <c:pt idx="459">
                  <c:v>0.114</c:v>
                </c:pt>
                <c:pt idx="460">
                  <c:v>0.11600000000000001</c:v>
                </c:pt>
                <c:pt idx="461">
                  <c:v>0.11799999999999999</c:v>
                </c:pt>
                <c:pt idx="462">
                  <c:v>0.12</c:v>
                </c:pt>
                <c:pt idx="463">
                  <c:v>0.122</c:v>
                </c:pt>
                <c:pt idx="464">
                  <c:v>0.124</c:v>
                </c:pt>
                <c:pt idx="465">
                  <c:v>0.127</c:v>
                </c:pt>
                <c:pt idx="466">
                  <c:v>0.128</c:v>
                </c:pt>
                <c:pt idx="467">
                  <c:v>0.13</c:v>
                </c:pt>
                <c:pt idx="468">
                  <c:v>0.13100000000000001</c:v>
                </c:pt>
                <c:pt idx="469">
                  <c:v>0.13300000000000001</c:v>
                </c:pt>
                <c:pt idx="470">
                  <c:v>0.13400000000000001</c:v>
                </c:pt>
                <c:pt idx="471">
                  <c:v>0.13700000000000001</c:v>
                </c:pt>
                <c:pt idx="472">
                  <c:v>0.13800000000000001</c:v>
                </c:pt>
                <c:pt idx="473">
                  <c:v>0.13800000000000001</c:v>
                </c:pt>
                <c:pt idx="474">
                  <c:v>0.14000000000000001</c:v>
                </c:pt>
                <c:pt idx="475">
                  <c:v>0.13900000000000001</c:v>
                </c:pt>
                <c:pt idx="476">
                  <c:v>0.14000000000000001</c:v>
                </c:pt>
                <c:pt idx="477">
                  <c:v>0.14000000000000001</c:v>
                </c:pt>
                <c:pt idx="478">
                  <c:v>0.14099999999999999</c:v>
                </c:pt>
                <c:pt idx="479">
                  <c:v>0.14099999999999999</c:v>
                </c:pt>
                <c:pt idx="480">
                  <c:v>0.14099999999999999</c:v>
                </c:pt>
                <c:pt idx="481">
                  <c:v>0.14199999999999999</c:v>
                </c:pt>
                <c:pt idx="482">
                  <c:v>0.14199999999999999</c:v>
                </c:pt>
                <c:pt idx="483">
                  <c:v>0.14299999999999999</c:v>
                </c:pt>
                <c:pt idx="484">
                  <c:v>0.14299999999999999</c:v>
                </c:pt>
                <c:pt idx="485">
                  <c:v>0.14499999999999999</c:v>
                </c:pt>
                <c:pt idx="486">
                  <c:v>0.14499999999999999</c:v>
                </c:pt>
                <c:pt idx="487">
                  <c:v>0.14699999999999999</c:v>
                </c:pt>
                <c:pt idx="488">
                  <c:v>0.14899999999999999</c:v>
                </c:pt>
                <c:pt idx="489">
                  <c:v>0.151</c:v>
                </c:pt>
                <c:pt idx="490">
                  <c:v>0.153</c:v>
                </c:pt>
                <c:pt idx="491">
                  <c:v>0.155</c:v>
                </c:pt>
                <c:pt idx="492">
                  <c:v>0.158</c:v>
                </c:pt>
                <c:pt idx="493">
                  <c:v>0.161</c:v>
                </c:pt>
                <c:pt idx="494">
                  <c:v>0.16500000000000001</c:v>
                </c:pt>
                <c:pt idx="495">
                  <c:v>0.16900000000000001</c:v>
                </c:pt>
                <c:pt idx="496">
                  <c:v>0.17199999999999999</c:v>
                </c:pt>
                <c:pt idx="497">
                  <c:v>0.17599999999999999</c:v>
                </c:pt>
                <c:pt idx="498">
                  <c:v>0.18099999999999999</c:v>
                </c:pt>
                <c:pt idx="499">
                  <c:v>0.185</c:v>
                </c:pt>
                <c:pt idx="500">
                  <c:v>0.19</c:v>
                </c:pt>
                <c:pt idx="501">
                  <c:v>0.19500000000000001</c:v>
                </c:pt>
                <c:pt idx="502">
                  <c:v>0.2</c:v>
                </c:pt>
                <c:pt idx="503">
                  <c:v>0.20499999999999999</c:v>
                </c:pt>
                <c:pt idx="504">
                  <c:v>0.20899999999999999</c:v>
                </c:pt>
                <c:pt idx="505">
                  <c:v>0.21299999999999999</c:v>
                </c:pt>
                <c:pt idx="506">
                  <c:v>0.217</c:v>
                </c:pt>
                <c:pt idx="507">
                  <c:v>0.221</c:v>
                </c:pt>
                <c:pt idx="508">
                  <c:v>0.224</c:v>
                </c:pt>
                <c:pt idx="509">
                  <c:v>0.22800000000000001</c:v>
                </c:pt>
                <c:pt idx="510">
                  <c:v>0.22800000000000001</c:v>
                </c:pt>
                <c:pt idx="511">
                  <c:v>0.23</c:v>
                </c:pt>
                <c:pt idx="512">
                  <c:v>0.23</c:v>
                </c:pt>
                <c:pt idx="513">
                  <c:v>0.23</c:v>
                </c:pt>
                <c:pt idx="514">
                  <c:v>0.22800000000000001</c:v>
                </c:pt>
                <c:pt idx="515">
                  <c:v>0.22600000000000001</c:v>
                </c:pt>
                <c:pt idx="516">
                  <c:v>0.224</c:v>
                </c:pt>
                <c:pt idx="517">
                  <c:v>0.219</c:v>
                </c:pt>
                <c:pt idx="518">
                  <c:v>0.215</c:v>
                </c:pt>
                <c:pt idx="519">
                  <c:v>0.20899999999999999</c:v>
                </c:pt>
                <c:pt idx="520">
                  <c:v>0.20300000000000001</c:v>
                </c:pt>
                <c:pt idx="521">
                  <c:v>0.19600000000000001</c:v>
                </c:pt>
                <c:pt idx="522">
                  <c:v>0.189</c:v>
                </c:pt>
                <c:pt idx="523">
                  <c:v>0.18</c:v>
                </c:pt>
                <c:pt idx="524">
                  <c:v>0.17399999999999999</c:v>
                </c:pt>
                <c:pt idx="525">
                  <c:v>0.16600000000000001</c:v>
                </c:pt>
                <c:pt idx="526">
                  <c:v>0.159</c:v>
                </c:pt>
                <c:pt idx="527">
                  <c:v>0.152</c:v>
                </c:pt>
                <c:pt idx="528">
                  <c:v>0.14499999999999999</c:v>
                </c:pt>
                <c:pt idx="529">
                  <c:v>0.13900000000000001</c:v>
                </c:pt>
                <c:pt idx="530">
                  <c:v>0.13100000000000001</c:v>
                </c:pt>
                <c:pt idx="531">
                  <c:v>0.125</c:v>
                </c:pt>
                <c:pt idx="532">
                  <c:v>0.11799999999999999</c:v>
                </c:pt>
                <c:pt idx="533">
                  <c:v>0.112</c:v>
                </c:pt>
                <c:pt idx="534">
                  <c:v>0.106</c:v>
                </c:pt>
                <c:pt idx="535">
                  <c:v>0.1</c:v>
                </c:pt>
                <c:pt idx="536">
                  <c:v>9.5000000000000001E-2</c:v>
                </c:pt>
                <c:pt idx="537">
                  <c:v>0.09</c:v>
                </c:pt>
                <c:pt idx="538">
                  <c:v>8.5999999999999993E-2</c:v>
                </c:pt>
                <c:pt idx="539">
                  <c:v>8.2000000000000003E-2</c:v>
                </c:pt>
                <c:pt idx="540">
                  <c:v>7.9000000000000001E-2</c:v>
                </c:pt>
                <c:pt idx="541">
                  <c:v>7.4999999999999997E-2</c:v>
                </c:pt>
                <c:pt idx="542">
                  <c:v>7.1999999999999995E-2</c:v>
                </c:pt>
                <c:pt idx="543">
                  <c:v>6.9000000000000006E-2</c:v>
                </c:pt>
                <c:pt idx="544">
                  <c:v>6.6000000000000003E-2</c:v>
                </c:pt>
                <c:pt idx="545">
                  <c:v>6.4000000000000001E-2</c:v>
                </c:pt>
                <c:pt idx="546">
                  <c:v>6.0999999999999999E-2</c:v>
                </c:pt>
                <c:pt idx="547">
                  <c:v>5.8999999999999997E-2</c:v>
                </c:pt>
                <c:pt idx="548">
                  <c:v>5.7000000000000002E-2</c:v>
                </c:pt>
                <c:pt idx="549">
                  <c:v>5.5E-2</c:v>
                </c:pt>
                <c:pt idx="550">
                  <c:v>5.2999999999999999E-2</c:v>
                </c:pt>
                <c:pt idx="551">
                  <c:v>5.1999999999999998E-2</c:v>
                </c:pt>
                <c:pt idx="552">
                  <c:v>0.05</c:v>
                </c:pt>
                <c:pt idx="553">
                  <c:v>4.9000000000000002E-2</c:v>
                </c:pt>
                <c:pt idx="554">
                  <c:v>4.8000000000000001E-2</c:v>
                </c:pt>
                <c:pt idx="555">
                  <c:v>4.7E-2</c:v>
                </c:pt>
                <c:pt idx="556">
                  <c:v>4.5999999999999999E-2</c:v>
                </c:pt>
                <c:pt idx="557">
                  <c:v>4.4999999999999998E-2</c:v>
                </c:pt>
                <c:pt idx="558">
                  <c:v>4.3999999999999997E-2</c:v>
                </c:pt>
                <c:pt idx="559">
                  <c:v>4.2999999999999997E-2</c:v>
                </c:pt>
                <c:pt idx="560">
                  <c:v>4.2000000000000003E-2</c:v>
                </c:pt>
                <c:pt idx="561">
                  <c:v>4.1000000000000002E-2</c:v>
                </c:pt>
                <c:pt idx="562">
                  <c:v>4.1000000000000002E-2</c:v>
                </c:pt>
                <c:pt idx="563">
                  <c:v>0.04</c:v>
                </c:pt>
                <c:pt idx="564">
                  <c:v>3.9E-2</c:v>
                </c:pt>
                <c:pt idx="565">
                  <c:v>3.7999999999999999E-2</c:v>
                </c:pt>
                <c:pt idx="566">
                  <c:v>3.7999999999999999E-2</c:v>
                </c:pt>
                <c:pt idx="567">
                  <c:v>3.6999999999999998E-2</c:v>
                </c:pt>
                <c:pt idx="568">
                  <c:v>3.6999999999999998E-2</c:v>
                </c:pt>
                <c:pt idx="569">
                  <c:v>3.5999999999999997E-2</c:v>
                </c:pt>
                <c:pt idx="570">
                  <c:v>3.5999999999999997E-2</c:v>
                </c:pt>
                <c:pt idx="571">
                  <c:v>3.5000000000000003E-2</c:v>
                </c:pt>
                <c:pt idx="572">
                  <c:v>3.4000000000000002E-2</c:v>
                </c:pt>
                <c:pt idx="573">
                  <c:v>3.4000000000000002E-2</c:v>
                </c:pt>
                <c:pt idx="574">
                  <c:v>3.4000000000000002E-2</c:v>
                </c:pt>
                <c:pt idx="575">
                  <c:v>3.3000000000000002E-2</c:v>
                </c:pt>
                <c:pt idx="576">
                  <c:v>3.3000000000000002E-2</c:v>
                </c:pt>
                <c:pt idx="577">
                  <c:v>3.2000000000000001E-2</c:v>
                </c:pt>
                <c:pt idx="578">
                  <c:v>3.2000000000000001E-2</c:v>
                </c:pt>
                <c:pt idx="579">
                  <c:v>3.2000000000000001E-2</c:v>
                </c:pt>
                <c:pt idx="580">
                  <c:v>3.1E-2</c:v>
                </c:pt>
                <c:pt idx="581">
                  <c:v>2.9000000000000001E-2</c:v>
                </c:pt>
                <c:pt idx="582">
                  <c:v>2.9000000000000001E-2</c:v>
                </c:pt>
                <c:pt idx="583">
                  <c:v>2.8000000000000001E-2</c:v>
                </c:pt>
                <c:pt idx="584">
                  <c:v>2.8000000000000001E-2</c:v>
                </c:pt>
                <c:pt idx="585">
                  <c:v>2.8000000000000001E-2</c:v>
                </c:pt>
                <c:pt idx="586">
                  <c:v>2.7E-2</c:v>
                </c:pt>
                <c:pt idx="587">
                  <c:v>2.7E-2</c:v>
                </c:pt>
                <c:pt idx="588">
                  <c:v>2.7E-2</c:v>
                </c:pt>
                <c:pt idx="589">
                  <c:v>2.7E-2</c:v>
                </c:pt>
                <c:pt idx="590">
                  <c:v>2.5999999999999999E-2</c:v>
                </c:pt>
                <c:pt idx="591">
                  <c:v>2.5999999999999999E-2</c:v>
                </c:pt>
                <c:pt idx="592">
                  <c:v>2.5999999999999999E-2</c:v>
                </c:pt>
                <c:pt idx="593">
                  <c:v>2.5999999999999999E-2</c:v>
                </c:pt>
                <c:pt idx="594">
                  <c:v>2.5999999999999999E-2</c:v>
                </c:pt>
                <c:pt idx="595">
                  <c:v>2.5000000000000001E-2</c:v>
                </c:pt>
                <c:pt idx="596">
                  <c:v>2.5000000000000001E-2</c:v>
                </c:pt>
                <c:pt idx="597">
                  <c:v>2.5000000000000001E-2</c:v>
                </c:pt>
                <c:pt idx="598">
                  <c:v>2.5000000000000001E-2</c:v>
                </c:pt>
                <c:pt idx="599">
                  <c:v>2.5000000000000001E-2</c:v>
                </c:pt>
                <c:pt idx="600">
                  <c:v>2.5000000000000001E-2</c:v>
                </c:pt>
                <c:pt idx="601">
                  <c:v>2.4E-2</c:v>
                </c:pt>
                <c:pt idx="602">
                  <c:v>2.5000000000000001E-2</c:v>
                </c:pt>
                <c:pt idx="603">
                  <c:v>2.4E-2</c:v>
                </c:pt>
                <c:pt idx="604">
                  <c:v>2.4E-2</c:v>
                </c:pt>
                <c:pt idx="605">
                  <c:v>2.4E-2</c:v>
                </c:pt>
                <c:pt idx="606">
                  <c:v>2.4E-2</c:v>
                </c:pt>
                <c:pt idx="607">
                  <c:v>2.4E-2</c:v>
                </c:pt>
                <c:pt idx="608">
                  <c:v>2.4E-2</c:v>
                </c:pt>
                <c:pt idx="609">
                  <c:v>2.4E-2</c:v>
                </c:pt>
                <c:pt idx="610">
                  <c:v>2.4E-2</c:v>
                </c:pt>
                <c:pt idx="611">
                  <c:v>2.4E-2</c:v>
                </c:pt>
                <c:pt idx="612">
                  <c:v>2.4E-2</c:v>
                </c:pt>
                <c:pt idx="613">
                  <c:v>2.4E-2</c:v>
                </c:pt>
                <c:pt idx="614">
                  <c:v>2.4E-2</c:v>
                </c:pt>
                <c:pt idx="615">
                  <c:v>2.4E-2</c:v>
                </c:pt>
                <c:pt idx="616">
                  <c:v>2.4E-2</c:v>
                </c:pt>
                <c:pt idx="617">
                  <c:v>2.4E-2</c:v>
                </c:pt>
                <c:pt idx="618">
                  <c:v>2.4E-2</c:v>
                </c:pt>
                <c:pt idx="619">
                  <c:v>2.4E-2</c:v>
                </c:pt>
                <c:pt idx="620">
                  <c:v>2.4E-2</c:v>
                </c:pt>
                <c:pt idx="621">
                  <c:v>2.4E-2</c:v>
                </c:pt>
                <c:pt idx="622">
                  <c:v>2.4E-2</c:v>
                </c:pt>
                <c:pt idx="623">
                  <c:v>2.4E-2</c:v>
                </c:pt>
                <c:pt idx="624">
                  <c:v>2.4E-2</c:v>
                </c:pt>
                <c:pt idx="625">
                  <c:v>2.4E-2</c:v>
                </c:pt>
                <c:pt idx="626">
                  <c:v>2.4E-2</c:v>
                </c:pt>
                <c:pt idx="627">
                  <c:v>2.4E-2</c:v>
                </c:pt>
                <c:pt idx="628">
                  <c:v>2.5000000000000001E-2</c:v>
                </c:pt>
                <c:pt idx="629">
                  <c:v>2.5000000000000001E-2</c:v>
                </c:pt>
                <c:pt idx="630">
                  <c:v>2.5000000000000001E-2</c:v>
                </c:pt>
                <c:pt idx="631">
                  <c:v>2.5000000000000001E-2</c:v>
                </c:pt>
                <c:pt idx="632">
                  <c:v>2.5000000000000001E-2</c:v>
                </c:pt>
                <c:pt idx="633">
                  <c:v>2.5000000000000001E-2</c:v>
                </c:pt>
                <c:pt idx="634">
                  <c:v>2.5000000000000001E-2</c:v>
                </c:pt>
                <c:pt idx="635">
                  <c:v>2.5000000000000001E-2</c:v>
                </c:pt>
                <c:pt idx="636">
                  <c:v>2.5000000000000001E-2</c:v>
                </c:pt>
                <c:pt idx="637">
                  <c:v>2.5999999999999999E-2</c:v>
                </c:pt>
                <c:pt idx="638">
                  <c:v>2.5999999999999999E-2</c:v>
                </c:pt>
                <c:pt idx="639">
                  <c:v>2.5999999999999999E-2</c:v>
                </c:pt>
                <c:pt idx="640">
                  <c:v>2.5999999999999999E-2</c:v>
                </c:pt>
                <c:pt idx="641">
                  <c:v>2.5999999999999999E-2</c:v>
                </c:pt>
                <c:pt idx="642">
                  <c:v>2.7E-2</c:v>
                </c:pt>
                <c:pt idx="643">
                  <c:v>2.5999999999999999E-2</c:v>
                </c:pt>
                <c:pt idx="644">
                  <c:v>2.7E-2</c:v>
                </c:pt>
                <c:pt idx="645">
                  <c:v>2.7E-2</c:v>
                </c:pt>
                <c:pt idx="646">
                  <c:v>2.7E-2</c:v>
                </c:pt>
                <c:pt idx="647">
                  <c:v>2.7E-2</c:v>
                </c:pt>
                <c:pt idx="648">
                  <c:v>2.8000000000000001E-2</c:v>
                </c:pt>
                <c:pt idx="649">
                  <c:v>2.8000000000000001E-2</c:v>
                </c:pt>
                <c:pt idx="650">
                  <c:v>2.8000000000000001E-2</c:v>
                </c:pt>
                <c:pt idx="651">
                  <c:v>2.8000000000000001E-2</c:v>
                </c:pt>
                <c:pt idx="652">
                  <c:v>2.8000000000000001E-2</c:v>
                </c:pt>
                <c:pt idx="653">
                  <c:v>2.9000000000000001E-2</c:v>
                </c:pt>
                <c:pt idx="654">
                  <c:v>2.9000000000000001E-2</c:v>
                </c:pt>
                <c:pt idx="655">
                  <c:v>2.9000000000000001E-2</c:v>
                </c:pt>
                <c:pt idx="656">
                  <c:v>2.9000000000000001E-2</c:v>
                </c:pt>
                <c:pt idx="657">
                  <c:v>2.9000000000000001E-2</c:v>
                </c:pt>
                <c:pt idx="658">
                  <c:v>0.03</c:v>
                </c:pt>
                <c:pt idx="659">
                  <c:v>0.03</c:v>
                </c:pt>
                <c:pt idx="660">
                  <c:v>0.03</c:v>
                </c:pt>
                <c:pt idx="661">
                  <c:v>0.03</c:v>
                </c:pt>
                <c:pt idx="662">
                  <c:v>3.1E-2</c:v>
                </c:pt>
                <c:pt idx="663">
                  <c:v>3.1E-2</c:v>
                </c:pt>
                <c:pt idx="664">
                  <c:v>3.1E-2</c:v>
                </c:pt>
                <c:pt idx="665">
                  <c:v>3.1E-2</c:v>
                </c:pt>
                <c:pt idx="666">
                  <c:v>3.2000000000000001E-2</c:v>
                </c:pt>
                <c:pt idx="667">
                  <c:v>3.2000000000000001E-2</c:v>
                </c:pt>
                <c:pt idx="668">
                  <c:v>3.2000000000000001E-2</c:v>
                </c:pt>
                <c:pt idx="669">
                  <c:v>3.2000000000000001E-2</c:v>
                </c:pt>
                <c:pt idx="670">
                  <c:v>3.3000000000000002E-2</c:v>
                </c:pt>
                <c:pt idx="671">
                  <c:v>3.3000000000000002E-2</c:v>
                </c:pt>
                <c:pt idx="672">
                  <c:v>3.4000000000000002E-2</c:v>
                </c:pt>
                <c:pt idx="673">
                  <c:v>3.4000000000000002E-2</c:v>
                </c:pt>
                <c:pt idx="674">
                  <c:v>3.4000000000000002E-2</c:v>
                </c:pt>
                <c:pt idx="675">
                  <c:v>3.5000000000000003E-2</c:v>
                </c:pt>
                <c:pt idx="676">
                  <c:v>3.4000000000000002E-2</c:v>
                </c:pt>
                <c:pt idx="677">
                  <c:v>3.5000000000000003E-2</c:v>
                </c:pt>
                <c:pt idx="678">
                  <c:v>3.5000000000000003E-2</c:v>
                </c:pt>
                <c:pt idx="679">
                  <c:v>3.5000000000000003E-2</c:v>
                </c:pt>
                <c:pt idx="680">
                  <c:v>3.5999999999999997E-2</c:v>
                </c:pt>
                <c:pt idx="681">
                  <c:v>3.5999999999999997E-2</c:v>
                </c:pt>
                <c:pt idx="682">
                  <c:v>3.5999999999999997E-2</c:v>
                </c:pt>
                <c:pt idx="683">
                  <c:v>3.6999999999999998E-2</c:v>
                </c:pt>
                <c:pt idx="684">
                  <c:v>3.6999999999999998E-2</c:v>
                </c:pt>
                <c:pt idx="685">
                  <c:v>3.6999999999999998E-2</c:v>
                </c:pt>
                <c:pt idx="686">
                  <c:v>3.7999999999999999E-2</c:v>
                </c:pt>
                <c:pt idx="687">
                  <c:v>3.7999999999999999E-2</c:v>
                </c:pt>
                <c:pt idx="688">
                  <c:v>3.7999999999999999E-2</c:v>
                </c:pt>
                <c:pt idx="689">
                  <c:v>3.7999999999999999E-2</c:v>
                </c:pt>
                <c:pt idx="690">
                  <c:v>3.9E-2</c:v>
                </c:pt>
                <c:pt idx="691">
                  <c:v>3.9E-2</c:v>
                </c:pt>
                <c:pt idx="692">
                  <c:v>3.9E-2</c:v>
                </c:pt>
                <c:pt idx="693">
                  <c:v>3.9E-2</c:v>
                </c:pt>
                <c:pt idx="694">
                  <c:v>3.9E-2</c:v>
                </c:pt>
                <c:pt idx="695">
                  <c:v>0.04</c:v>
                </c:pt>
                <c:pt idx="696">
                  <c:v>0.04</c:v>
                </c:pt>
                <c:pt idx="697">
                  <c:v>0.04</c:v>
                </c:pt>
                <c:pt idx="698">
                  <c:v>0.04</c:v>
                </c:pt>
                <c:pt idx="699">
                  <c:v>4.1000000000000002E-2</c:v>
                </c:pt>
                <c:pt idx="700">
                  <c:v>4.1000000000000002E-2</c:v>
                </c:pt>
                <c:pt idx="701">
                  <c:v>4.1000000000000002E-2</c:v>
                </c:pt>
                <c:pt idx="702">
                  <c:v>4.1000000000000002E-2</c:v>
                </c:pt>
                <c:pt idx="703">
                  <c:v>4.1000000000000002E-2</c:v>
                </c:pt>
                <c:pt idx="704">
                  <c:v>4.2000000000000003E-2</c:v>
                </c:pt>
                <c:pt idx="705">
                  <c:v>4.1000000000000002E-2</c:v>
                </c:pt>
                <c:pt idx="706">
                  <c:v>4.2000000000000003E-2</c:v>
                </c:pt>
                <c:pt idx="707">
                  <c:v>4.1000000000000002E-2</c:v>
                </c:pt>
                <c:pt idx="708">
                  <c:v>4.2000000000000003E-2</c:v>
                </c:pt>
                <c:pt idx="709">
                  <c:v>4.1000000000000002E-2</c:v>
                </c:pt>
                <c:pt idx="710">
                  <c:v>4.2000000000000003E-2</c:v>
                </c:pt>
                <c:pt idx="711">
                  <c:v>4.2000000000000003E-2</c:v>
                </c:pt>
                <c:pt idx="712">
                  <c:v>4.2000000000000003E-2</c:v>
                </c:pt>
                <c:pt idx="713">
                  <c:v>4.2000000000000003E-2</c:v>
                </c:pt>
                <c:pt idx="714">
                  <c:v>4.2000000000000003E-2</c:v>
                </c:pt>
                <c:pt idx="715">
                  <c:v>4.2000000000000003E-2</c:v>
                </c:pt>
                <c:pt idx="716">
                  <c:v>4.1000000000000002E-2</c:v>
                </c:pt>
                <c:pt idx="717">
                  <c:v>4.2000000000000003E-2</c:v>
                </c:pt>
                <c:pt idx="718">
                  <c:v>4.1000000000000002E-2</c:v>
                </c:pt>
                <c:pt idx="719">
                  <c:v>4.2000000000000003E-2</c:v>
                </c:pt>
                <c:pt idx="720">
                  <c:v>4.1000000000000002E-2</c:v>
                </c:pt>
                <c:pt idx="721">
                  <c:v>4.1000000000000002E-2</c:v>
                </c:pt>
                <c:pt idx="722">
                  <c:v>4.1000000000000002E-2</c:v>
                </c:pt>
                <c:pt idx="723">
                  <c:v>4.1000000000000002E-2</c:v>
                </c:pt>
                <c:pt idx="724">
                  <c:v>4.1000000000000002E-2</c:v>
                </c:pt>
                <c:pt idx="725">
                  <c:v>4.1000000000000002E-2</c:v>
                </c:pt>
                <c:pt idx="726">
                  <c:v>4.1000000000000002E-2</c:v>
                </c:pt>
                <c:pt idx="727">
                  <c:v>4.1000000000000002E-2</c:v>
                </c:pt>
                <c:pt idx="728">
                  <c:v>4.1000000000000002E-2</c:v>
                </c:pt>
                <c:pt idx="729">
                  <c:v>4.1000000000000002E-2</c:v>
                </c:pt>
                <c:pt idx="730">
                  <c:v>4.1000000000000002E-2</c:v>
                </c:pt>
                <c:pt idx="731">
                  <c:v>0.04</c:v>
                </c:pt>
                <c:pt idx="732">
                  <c:v>4.1000000000000002E-2</c:v>
                </c:pt>
                <c:pt idx="733">
                  <c:v>0.04</c:v>
                </c:pt>
                <c:pt idx="734">
                  <c:v>0.04</c:v>
                </c:pt>
                <c:pt idx="735">
                  <c:v>0.04</c:v>
                </c:pt>
                <c:pt idx="736">
                  <c:v>0.04</c:v>
                </c:pt>
                <c:pt idx="737">
                  <c:v>0.04</c:v>
                </c:pt>
                <c:pt idx="738">
                  <c:v>0.04</c:v>
                </c:pt>
                <c:pt idx="739">
                  <c:v>4.1000000000000002E-2</c:v>
                </c:pt>
                <c:pt idx="740">
                  <c:v>0.04</c:v>
                </c:pt>
                <c:pt idx="741">
                  <c:v>4.1000000000000002E-2</c:v>
                </c:pt>
                <c:pt idx="742">
                  <c:v>0.04</c:v>
                </c:pt>
                <c:pt idx="743">
                  <c:v>4.1000000000000002E-2</c:v>
                </c:pt>
                <c:pt idx="744">
                  <c:v>0.04</c:v>
                </c:pt>
                <c:pt idx="745">
                  <c:v>4.1000000000000002E-2</c:v>
                </c:pt>
                <c:pt idx="746">
                  <c:v>4.1000000000000002E-2</c:v>
                </c:pt>
                <c:pt idx="747">
                  <c:v>4.1000000000000002E-2</c:v>
                </c:pt>
                <c:pt idx="748">
                  <c:v>4.1000000000000002E-2</c:v>
                </c:pt>
                <c:pt idx="749">
                  <c:v>4.1000000000000002E-2</c:v>
                </c:pt>
                <c:pt idx="750">
                  <c:v>4.1000000000000002E-2</c:v>
                </c:pt>
                <c:pt idx="751">
                  <c:v>4.1000000000000002E-2</c:v>
                </c:pt>
                <c:pt idx="752">
                  <c:v>4.1000000000000002E-2</c:v>
                </c:pt>
                <c:pt idx="753">
                  <c:v>4.1000000000000002E-2</c:v>
                </c:pt>
                <c:pt idx="754">
                  <c:v>4.2000000000000003E-2</c:v>
                </c:pt>
                <c:pt idx="755">
                  <c:v>4.2000000000000003E-2</c:v>
                </c:pt>
                <c:pt idx="756">
                  <c:v>4.2000000000000003E-2</c:v>
                </c:pt>
                <c:pt idx="757">
                  <c:v>4.2000000000000003E-2</c:v>
                </c:pt>
                <c:pt idx="758">
                  <c:v>4.2000000000000003E-2</c:v>
                </c:pt>
                <c:pt idx="759">
                  <c:v>4.2000000000000003E-2</c:v>
                </c:pt>
                <c:pt idx="760">
                  <c:v>4.2000000000000003E-2</c:v>
                </c:pt>
                <c:pt idx="761">
                  <c:v>4.2999999999999997E-2</c:v>
                </c:pt>
                <c:pt idx="762">
                  <c:v>4.2999999999999997E-2</c:v>
                </c:pt>
                <c:pt idx="763">
                  <c:v>4.2999999999999997E-2</c:v>
                </c:pt>
                <c:pt idx="764">
                  <c:v>4.2999999999999997E-2</c:v>
                </c:pt>
                <c:pt idx="765">
                  <c:v>4.3999999999999997E-2</c:v>
                </c:pt>
                <c:pt idx="766">
                  <c:v>4.3999999999999997E-2</c:v>
                </c:pt>
                <c:pt idx="767">
                  <c:v>4.3999999999999997E-2</c:v>
                </c:pt>
                <c:pt idx="768">
                  <c:v>4.3999999999999997E-2</c:v>
                </c:pt>
                <c:pt idx="769">
                  <c:v>4.3999999999999997E-2</c:v>
                </c:pt>
                <c:pt idx="770">
                  <c:v>4.4999999999999998E-2</c:v>
                </c:pt>
                <c:pt idx="771">
                  <c:v>4.4999999999999998E-2</c:v>
                </c:pt>
                <c:pt idx="772">
                  <c:v>4.4999999999999998E-2</c:v>
                </c:pt>
                <c:pt idx="773">
                  <c:v>4.4999999999999998E-2</c:v>
                </c:pt>
                <c:pt idx="774">
                  <c:v>4.5999999999999999E-2</c:v>
                </c:pt>
                <c:pt idx="775">
                  <c:v>4.5999999999999999E-2</c:v>
                </c:pt>
                <c:pt idx="776">
                  <c:v>4.5999999999999999E-2</c:v>
                </c:pt>
                <c:pt idx="777">
                  <c:v>4.5999999999999999E-2</c:v>
                </c:pt>
                <c:pt idx="778">
                  <c:v>4.7E-2</c:v>
                </c:pt>
                <c:pt idx="779">
                  <c:v>4.5999999999999999E-2</c:v>
                </c:pt>
                <c:pt idx="780">
                  <c:v>4.7E-2</c:v>
                </c:pt>
                <c:pt idx="781">
                  <c:v>4.7E-2</c:v>
                </c:pt>
                <c:pt idx="782">
                  <c:v>4.7E-2</c:v>
                </c:pt>
                <c:pt idx="783">
                  <c:v>4.8000000000000001E-2</c:v>
                </c:pt>
                <c:pt idx="784">
                  <c:v>4.8000000000000001E-2</c:v>
                </c:pt>
                <c:pt idx="785">
                  <c:v>4.8000000000000001E-2</c:v>
                </c:pt>
                <c:pt idx="786">
                  <c:v>4.8000000000000001E-2</c:v>
                </c:pt>
                <c:pt idx="787">
                  <c:v>4.9000000000000002E-2</c:v>
                </c:pt>
                <c:pt idx="788">
                  <c:v>4.9000000000000002E-2</c:v>
                </c:pt>
                <c:pt idx="789">
                  <c:v>4.9000000000000002E-2</c:v>
                </c:pt>
                <c:pt idx="790">
                  <c:v>4.9000000000000002E-2</c:v>
                </c:pt>
                <c:pt idx="791">
                  <c:v>0.05</c:v>
                </c:pt>
                <c:pt idx="792">
                  <c:v>0.05</c:v>
                </c:pt>
                <c:pt idx="793">
                  <c:v>0.05</c:v>
                </c:pt>
                <c:pt idx="794">
                  <c:v>5.0999999999999997E-2</c:v>
                </c:pt>
                <c:pt idx="795">
                  <c:v>5.0999999999999997E-2</c:v>
                </c:pt>
                <c:pt idx="796">
                  <c:v>5.0999999999999997E-2</c:v>
                </c:pt>
                <c:pt idx="797">
                  <c:v>5.0999999999999997E-2</c:v>
                </c:pt>
                <c:pt idx="798">
                  <c:v>5.1999999999999998E-2</c:v>
                </c:pt>
                <c:pt idx="799">
                  <c:v>5.1999999999999998E-2</c:v>
                </c:pt>
                <c:pt idx="800">
                  <c:v>5.2999999999999999E-2</c:v>
                </c:pt>
                <c:pt idx="801">
                  <c:v>5.2999999999999999E-2</c:v>
                </c:pt>
                <c:pt idx="802">
                  <c:v>5.2999999999999999E-2</c:v>
                </c:pt>
                <c:pt idx="803">
                  <c:v>5.3999999999999999E-2</c:v>
                </c:pt>
                <c:pt idx="804">
                  <c:v>5.3999999999999999E-2</c:v>
                </c:pt>
                <c:pt idx="805">
                  <c:v>5.5E-2</c:v>
                </c:pt>
                <c:pt idx="806">
                  <c:v>5.5E-2</c:v>
                </c:pt>
                <c:pt idx="807">
                  <c:v>5.5E-2</c:v>
                </c:pt>
                <c:pt idx="808">
                  <c:v>5.5E-2</c:v>
                </c:pt>
                <c:pt idx="809">
                  <c:v>5.6000000000000001E-2</c:v>
                </c:pt>
                <c:pt idx="810">
                  <c:v>5.6000000000000001E-2</c:v>
                </c:pt>
                <c:pt idx="811">
                  <c:v>5.7000000000000002E-2</c:v>
                </c:pt>
                <c:pt idx="812">
                  <c:v>5.7000000000000002E-2</c:v>
                </c:pt>
                <c:pt idx="813">
                  <c:v>5.8000000000000003E-2</c:v>
                </c:pt>
                <c:pt idx="814">
                  <c:v>5.8000000000000003E-2</c:v>
                </c:pt>
                <c:pt idx="815">
                  <c:v>5.8000000000000003E-2</c:v>
                </c:pt>
                <c:pt idx="816">
                  <c:v>5.8999999999999997E-2</c:v>
                </c:pt>
                <c:pt idx="817">
                  <c:v>5.8999999999999997E-2</c:v>
                </c:pt>
                <c:pt idx="818">
                  <c:v>0.06</c:v>
                </c:pt>
                <c:pt idx="819">
                  <c:v>6.0999999999999999E-2</c:v>
                </c:pt>
                <c:pt idx="820">
                  <c:v>6.0999999999999999E-2</c:v>
                </c:pt>
                <c:pt idx="821">
                  <c:v>6.2E-2</c:v>
                </c:pt>
                <c:pt idx="822">
                  <c:v>6.2E-2</c:v>
                </c:pt>
                <c:pt idx="823">
                  <c:v>6.3E-2</c:v>
                </c:pt>
                <c:pt idx="824">
                  <c:v>6.3E-2</c:v>
                </c:pt>
                <c:pt idx="825">
                  <c:v>6.4000000000000001E-2</c:v>
                </c:pt>
                <c:pt idx="826">
                  <c:v>6.4000000000000001E-2</c:v>
                </c:pt>
                <c:pt idx="827">
                  <c:v>6.5000000000000002E-2</c:v>
                </c:pt>
                <c:pt idx="828">
                  <c:v>6.5000000000000002E-2</c:v>
                </c:pt>
                <c:pt idx="829">
                  <c:v>6.5000000000000002E-2</c:v>
                </c:pt>
                <c:pt idx="830">
                  <c:v>6.6000000000000003E-2</c:v>
                </c:pt>
                <c:pt idx="831">
                  <c:v>6.6000000000000003E-2</c:v>
                </c:pt>
                <c:pt idx="832">
                  <c:v>6.7000000000000004E-2</c:v>
                </c:pt>
                <c:pt idx="833">
                  <c:v>6.7000000000000004E-2</c:v>
                </c:pt>
                <c:pt idx="834">
                  <c:v>6.7000000000000004E-2</c:v>
                </c:pt>
                <c:pt idx="835">
                  <c:v>6.8000000000000005E-2</c:v>
                </c:pt>
                <c:pt idx="836">
                  <c:v>6.8000000000000005E-2</c:v>
                </c:pt>
                <c:pt idx="837">
                  <c:v>6.8000000000000005E-2</c:v>
                </c:pt>
                <c:pt idx="838">
                  <c:v>6.9000000000000006E-2</c:v>
                </c:pt>
                <c:pt idx="839">
                  <c:v>6.9000000000000006E-2</c:v>
                </c:pt>
                <c:pt idx="840">
                  <c:v>6.9000000000000006E-2</c:v>
                </c:pt>
                <c:pt idx="841">
                  <c:v>6.9000000000000006E-2</c:v>
                </c:pt>
                <c:pt idx="842">
                  <c:v>7.0000000000000007E-2</c:v>
                </c:pt>
                <c:pt idx="843">
                  <c:v>7.0000000000000007E-2</c:v>
                </c:pt>
                <c:pt idx="844">
                  <c:v>7.0000000000000007E-2</c:v>
                </c:pt>
                <c:pt idx="845">
                  <c:v>7.0000000000000007E-2</c:v>
                </c:pt>
                <c:pt idx="846">
                  <c:v>7.0000000000000007E-2</c:v>
                </c:pt>
                <c:pt idx="847">
                  <c:v>7.0000000000000007E-2</c:v>
                </c:pt>
                <c:pt idx="848">
                  <c:v>7.0000000000000007E-2</c:v>
                </c:pt>
                <c:pt idx="849">
                  <c:v>7.0000000000000007E-2</c:v>
                </c:pt>
                <c:pt idx="850">
                  <c:v>7.0000000000000007E-2</c:v>
                </c:pt>
                <c:pt idx="851">
                  <c:v>7.0000000000000007E-2</c:v>
                </c:pt>
                <c:pt idx="852">
                  <c:v>7.0000000000000007E-2</c:v>
                </c:pt>
                <c:pt idx="853">
                  <c:v>7.0000000000000007E-2</c:v>
                </c:pt>
                <c:pt idx="854">
                  <c:v>7.0000000000000007E-2</c:v>
                </c:pt>
                <c:pt idx="855">
                  <c:v>7.0000000000000007E-2</c:v>
                </c:pt>
                <c:pt idx="856">
                  <c:v>7.0000000000000007E-2</c:v>
                </c:pt>
                <c:pt idx="857">
                  <c:v>6.9000000000000006E-2</c:v>
                </c:pt>
                <c:pt idx="858">
                  <c:v>6.9000000000000006E-2</c:v>
                </c:pt>
                <c:pt idx="859">
                  <c:v>6.9000000000000006E-2</c:v>
                </c:pt>
                <c:pt idx="860">
                  <c:v>6.9000000000000006E-2</c:v>
                </c:pt>
                <c:pt idx="861">
                  <c:v>6.8000000000000005E-2</c:v>
                </c:pt>
                <c:pt idx="862">
                  <c:v>6.8000000000000005E-2</c:v>
                </c:pt>
                <c:pt idx="863">
                  <c:v>6.7000000000000004E-2</c:v>
                </c:pt>
                <c:pt idx="864">
                  <c:v>6.7000000000000004E-2</c:v>
                </c:pt>
                <c:pt idx="865">
                  <c:v>6.6000000000000003E-2</c:v>
                </c:pt>
                <c:pt idx="866">
                  <c:v>6.6000000000000003E-2</c:v>
                </c:pt>
                <c:pt idx="867">
                  <c:v>6.5000000000000002E-2</c:v>
                </c:pt>
                <c:pt idx="868">
                  <c:v>6.5000000000000002E-2</c:v>
                </c:pt>
                <c:pt idx="869">
                  <c:v>6.4000000000000001E-2</c:v>
                </c:pt>
                <c:pt idx="870">
                  <c:v>6.3E-2</c:v>
                </c:pt>
                <c:pt idx="871">
                  <c:v>6.3E-2</c:v>
                </c:pt>
                <c:pt idx="872">
                  <c:v>6.2E-2</c:v>
                </c:pt>
                <c:pt idx="873">
                  <c:v>6.2E-2</c:v>
                </c:pt>
                <c:pt idx="874">
                  <c:v>6.0999999999999999E-2</c:v>
                </c:pt>
                <c:pt idx="875">
                  <c:v>6.2E-2</c:v>
                </c:pt>
                <c:pt idx="876">
                  <c:v>0.06</c:v>
                </c:pt>
                <c:pt idx="877">
                  <c:v>5.8999999999999997E-2</c:v>
                </c:pt>
                <c:pt idx="878">
                  <c:v>5.8999999999999997E-2</c:v>
                </c:pt>
                <c:pt idx="879">
                  <c:v>5.8000000000000003E-2</c:v>
                </c:pt>
                <c:pt idx="880">
                  <c:v>5.7000000000000002E-2</c:v>
                </c:pt>
                <c:pt idx="881">
                  <c:v>5.6000000000000001E-2</c:v>
                </c:pt>
                <c:pt idx="882">
                  <c:v>5.6000000000000001E-2</c:v>
                </c:pt>
                <c:pt idx="883">
                  <c:v>5.5E-2</c:v>
                </c:pt>
                <c:pt idx="884">
                  <c:v>5.5E-2</c:v>
                </c:pt>
                <c:pt idx="885">
                  <c:v>5.3999999999999999E-2</c:v>
                </c:pt>
                <c:pt idx="886">
                  <c:v>5.3999999999999999E-2</c:v>
                </c:pt>
                <c:pt idx="887">
                  <c:v>5.2999999999999999E-2</c:v>
                </c:pt>
                <c:pt idx="888">
                  <c:v>5.1999999999999998E-2</c:v>
                </c:pt>
                <c:pt idx="889">
                  <c:v>5.1999999999999998E-2</c:v>
                </c:pt>
                <c:pt idx="890">
                  <c:v>5.0999999999999997E-2</c:v>
                </c:pt>
                <c:pt idx="891">
                  <c:v>5.0999999999999997E-2</c:v>
                </c:pt>
                <c:pt idx="892">
                  <c:v>0.05</c:v>
                </c:pt>
                <c:pt idx="893">
                  <c:v>0.05</c:v>
                </c:pt>
                <c:pt idx="894">
                  <c:v>4.9000000000000002E-2</c:v>
                </c:pt>
                <c:pt idx="895">
                  <c:v>4.9000000000000002E-2</c:v>
                </c:pt>
                <c:pt idx="896">
                  <c:v>4.8000000000000001E-2</c:v>
                </c:pt>
                <c:pt idx="897">
                  <c:v>4.9000000000000002E-2</c:v>
                </c:pt>
                <c:pt idx="898">
                  <c:v>4.8000000000000001E-2</c:v>
                </c:pt>
                <c:pt idx="899">
                  <c:v>4.8000000000000001E-2</c:v>
                </c:pt>
                <c:pt idx="900">
                  <c:v>4.7E-2</c:v>
                </c:pt>
                <c:pt idx="901">
                  <c:v>4.7E-2</c:v>
                </c:pt>
                <c:pt idx="902">
                  <c:v>4.5999999999999999E-2</c:v>
                </c:pt>
                <c:pt idx="903">
                  <c:v>4.4999999999999998E-2</c:v>
                </c:pt>
                <c:pt idx="904">
                  <c:v>4.5999999999999999E-2</c:v>
                </c:pt>
                <c:pt idx="905">
                  <c:v>4.4999999999999998E-2</c:v>
                </c:pt>
                <c:pt idx="906">
                  <c:v>4.4999999999999998E-2</c:v>
                </c:pt>
                <c:pt idx="907">
                  <c:v>4.3999999999999997E-2</c:v>
                </c:pt>
                <c:pt idx="908">
                  <c:v>4.3999999999999997E-2</c:v>
                </c:pt>
                <c:pt idx="909">
                  <c:v>4.2999999999999997E-2</c:v>
                </c:pt>
                <c:pt idx="910">
                  <c:v>4.2999999999999997E-2</c:v>
                </c:pt>
                <c:pt idx="911">
                  <c:v>4.2999999999999997E-2</c:v>
                </c:pt>
                <c:pt idx="912">
                  <c:v>4.2999999999999997E-2</c:v>
                </c:pt>
                <c:pt idx="913">
                  <c:v>4.2000000000000003E-2</c:v>
                </c:pt>
                <c:pt idx="914">
                  <c:v>4.2000000000000003E-2</c:v>
                </c:pt>
                <c:pt idx="915">
                  <c:v>4.2000000000000003E-2</c:v>
                </c:pt>
                <c:pt idx="916">
                  <c:v>4.2000000000000003E-2</c:v>
                </c:pt>
                <c:pt idx="917">
                  <c:v>4.2000000000000003E-2</c:v>
                </c:pt>
                <c:pt idx="918">
                  <c:v>4.2000000000000003E-2</c:v>
                </c:pt>
                <c:pt idx="919">
                  <c:v>4.2000000000000003E-2</c:v>
                </c:pt>
                <c:pt idx="920">
                  <c:v>4.2000000000000003E-2</c:v>
                </c:pt>
                <c:pt idx="921">
                  <c:v>4.2000000000000003E-2</c:v>
                </c:pt>
                <c:pt idx="922">
                  <c:v>4.1000000000000002E-2</c:v>
                </c:pt>
                <c:pt idx="923">
                  <c:v>4.1000000000000002E-2</c:v>
                </c:pt>
                <c:pt idx="924">
                  <c:v>4.1000000000000002E-2</c:v>
                </c:pt>
                <c:pt idx="925">
                  <c:v>4.1000000000000002E-2</c:v>
                </c:pt>
                <c:pt idx="926">
                  <c:v>4.2000000000000003E-2</c:v>
                </c:pt>
                <c:pt idx="927">
                  <c:v>4.1000000000000002E-2</c:v>
                </c:pt>
                <c:pt idx="928">
                  <c:v>4.2000000000000003E-2</c:v>
                </c:pt>
                <c:pt idx="929">
                  <c:v>4.1000000000000002E-2</c:v>
                </c:pt>
                <c:pt idx="930">
                  <c:v>4.2000000000000003E-2</c:v>
                </c:pt>
                <c:pt idx="931">
                  <c:v>4.1000000000000002E-2</c:v>
                </c:pt>
                <c:pt idx="932">
                  <c:v>4.2000000000000003E-2</c:v>
                </c:pt>
                <c:pt idx="933">
                  <c:v>4.1000000000000002E-2</c:v>
                </c:pt>
                <c:pt idx="934">
                  <c:v>4.1000000000000002E-2</c:v>
                </c:pt>
                <c:pt idx="935">
                  <c:v>4.2000000000000003E-2</c:v>
                </c:pt>
                <c:pt idx="936">
                  <c:v>4.1000000000000002E-2</c:v>
                </c:pt>
                <c:pt idx="937">
                  <c:v>4.2000000000000003E-2</c:v>
                </c:pt>
                <c:pt idx="938">
                  <c:v>4.1000000000000002E-2</c:v>
                </c:pt>
                <c:pt idx="939">
                  <c:v>4.2000000000000003E-2</c:v>
                </c:pt>
                <c:pt idx="940">
                  <c:v>4.2000000000000003E-2</c:v>
                </c:pt>
                <c:pt idx="941">
                  <c:v>4.2000000000000003E-2</c:v>
                </c:pt>
                <c:pt idx="942">
                  <c:v>4.2000000000000003E-2</c:v>
                </c:pt>
                <c:pt idx="943">
                  <c:v>4.2000000000000003E-2</c:v>
                </c:pt>
                <c:pt idx="944">
                  <c:v>4.2000000000000003E-2</c:v>
                </c:pt>
                <c:pt idx="945">
                  <c:v>4.2000000000000003E-2</c:v>
                </c:pt>
                <c:pt idx="946">
                  <c:v>4.2000000000000003E-2</c:v>
                </c:pt>
                <c:pt idx="947">
                  <c:v>4.2000000000000003E-2</c:v>
                </c:pt>
                <c:pt idx="948">
                  <c:v>4.2000000000000003E-2</c:v>
                </c:pt>
                <c:pt idx="949">
                  <c:v>4.2000000000000003E-2</c:v>
                </c:pt>
                <c:pt idx="950">
                  <c:v>4.2999999999999997E-2</c:v>
                </c:pt>
                <c:pt idx="951">
                  <c:v>4.2000000000000003E-2</c:v>
                </c:pt>
                <c:pt idx="952">
                  <c:v>4.2999999999999997E-2</c:v>
                </c:pt>
                <c:pt idx="953">
                  <c:v>4.2999999999999997E-2</c:v>
                </c:pt>
                <c:pt idx="954">
                  <c:v>4.2999999999999997E-2</c:v>
                </c:pt>
                <c:pt idx="955">
                  <c:v>4.2999999999999997E-2</c:v>
                </c:pt>
                <c:pt idx="956">
                  <c:v>4.2999999999999997E-2</c:v>
                </c:pt>
                <c:pt idx="957">
                  <c:v>4.2999999999999997E-2</c:v>
                </c:pt>
                <c:pt idx="958">
                  <c:v>4.2999999999999997E-2</c:v>
                </c:pt>
                <c:pt idx="959">
                  <c:v>4.2999999999999997E-2</c:v>
                </c:pt>
                <c:pt idx="960">
                  <c:v>4.2999999999999997E-2</c:v>
                </c:pt>
                <c:pt idx="961">
                  <c:v>4.2999999999999997E-2</c:v>
                </c:pt>
                <c:pt idx="962">
                  <c:v>4.2999999999999997E-2</c:v>
                </c:pt>
                <c:pt idx="963">
                  <c:v>4.3999999999999997E-2</c:v>
                </c:pt>
                <c:pt idx="964">
                  <c:v>4.2999999999999997E-2</c:v>
                </c:pt>
                <c:pt idx="965">
                  <c:v>4.3999999999999997E-2</c:v>
                </c:pt>
                <c:pt idx="966">
                  <c:v>4.3999999999999997E-2</c:v>
                </c:pt>
                <c:pt idx="967">
                  <c:v>4.3999999999999997E-2</c:v>
                </c:pt>
                <c:pt idx="968">
                  <c:v>4.3999999999999997E-2</c:v>
                </c:pt>
                <c:pt idx="969">
                  <c:v>4.3999999999999997E-2</c:v>
                </c:pt>
                <c:pt idx="970">
                  <c:v>4.3999999999999997E-2</c:v>
                </c:pt>
                <c:pt idx="971">
                  <c:v>4.3999999999999997E-2</c:v>
                </c:pt>
                <c:pt idx="972">
                  <c:v>4.4999999999999998E-2</c:v>
                </c:pt>
                <c:pt idx="973">
                  <c:v>4.3999999999999997E-2</c:v>
                </c:pt>
                <c:pt idx="974">
                  <c:v>4.4999999999999998E-2</c:v>
                </c:pt>
                <c:pt idx="975">
                  <c:v>4.4999999999999998E-2</c:v>
                </c:pt>
                <c:pt idx="976">
                  <c:v>4.4999999999999998E-2</c:v>
                </c:pt>
                <c:pt idx="977">
                  <c:v>4.4999999999999998E-2</c:v>
                </c:pt>
                <c:pt idx="978">
                  <c:v>4.4999999999999998E-2</c:v>
                </c:pt>
                <c:pt idx="979">
                  <c:v>4.5999999999999999E-2</c:v>
                </c:pt>
                <c:pt idx="980">
                  <c:v>4.5999999999999999E-2</c:v>
                </c:pt>
                <c:pt idx="981">
                  <c:v>4.5999999999999999E-2</c:v>
                </c:pt>
                <c:pt idx="982">
                  <c:v>4.5999999999999999E-2</c:v>
                </c:pt>
                <c:pt idx="983">
                  <c:v>4.5999999999999999E-2</c:v>
                </c:pt>
                <c:pt idx="984">
                  <c:v>4.5999999999999999E-2</c:v>
                </c:pt>
                <c:pt idx="985">
                  <c:v>4.7E-2</c:v>
                </c:pt>
                <c:pt idx="986">
                  <c:v>4.7E-2</c:v>
                </c:pt>
                <c:pt idx="987">
                  <c:v>4.7E-2</c:v>
                </c:pt>
                <c:pt idx="988">
                  <c:v>4.8000000000000001E-2</c:v>
                </c:pt>
                <c:pt idx="989">
                  <c:v>4.8000000000000001E-2</c:v>
                </c:pt>
                <c:pt idx="990">
                  <c:v>4.8000000000000001E-2</c:v>
                </c:pt>
                <c:pt idx="991">
                  <c:v>4.8000000000000001E-2</c:v>
                </c:pt>
                <c:pt idx="992">
                  <c:v>4.9000000000000002E-2</c:v>
                </c:pt>
                <c:pt idx="993">
                  <c:v>4.9000000000000002E-2</c:v>
                </c:pt>
                <c:pt idx="994">
                  <c:v>4.9000000000000002E-2</c:v>
                </c:pt>
                <c:pt idx="995">
                  <c:v>4.9000000000000002E-2</c:v>
                </c:pt>
                <c:pt idx="996">
                  <c:v>0.05</c:v>
                </c:pt>
                <c:pt idx="997">
                  <c:v>0.05</c:v>
                </c:pt>
                <c:pt idx="998">
                  <c:v>5.0999999999999997E-2</c:v>
                </c:pt>
                <c:pt idx="999">
                  <c:v>5.0999999999999997E-2</c:v>
                </c:pt>
                <c:pt idx="1000">
                  <c:v>5.0999999999999997E-2</c:v>
                </c:pt>
                <c:pt idx="1001">
                  <c:v>5.1999999999999998E-2</c:v>
                </c:pt>
                <c:pt idx="1002">
                  <c:v>5.1999999999999998E-2</c:v>
                </c:pt>
                <c:pt idx="1003">
                  <c:v>5.2999999999999999E-2</c:v>
                </c:pt>
                <c:pt idx="1004">
                  <c:v>5.2999999999999999E-2</c:v>
                </c:pt>
                <c:pt idx="1005">
                  <c:v>5.2999999999999999E-2</c:v>
                </c:pt>
                <c:pt idx="1006">
                  <c:v>5.3999999999999999E-2</c:v>
                </c:pt>
                <c:pt idx="1007">
                  <c:v>5.3999999999999999E-2</c:v>
                </c:pt>
                <c:pt idx="1008">
                  <c:v>5.5E-2</c:v>
                </c:pt>
                <c:pt idx="1009">
                  <c:v>5.5E-2</c:v>
                </c:pt>
                <c:pt idx="1010">
                  <c:v>5.6000000000000001E-2</c:v>
                </c:pt>
                <c:pt idx="1011">
                  <c:v>5.6000000000000001E-2</c:v>
                </c:pt>
                <c:pt idx="1012">
                  <c:v>5.6000000000000001E-2</c:v>
                </c:pt>
                <c:pt idx="1013">
                  <c:v>5.6000000000000001E-2</c:v>
                </c:pt>
                <c:pt idx="1014">
                  <c:v>5.7000000000000002E-2</c:v>
                </c:pt>
                <c:pt idx="1015">
                  <c:v>5.7000000000000002E-2</c:v>
                </c:pt>
                <c:pt idx="1016">
                  <c:v>5.8000000000000003E-2</c:v>
                </c:pt>
                <c:pt idx="1017">
                  <c:v>5.8000000000000003E-2</c:v>
                </c:pt>
                <c:pt idx="1018">
                  <c:v>5.8999999999999997E-2</c:v>
                </c:pt>
                <c:pt idx="1019">
                  <c:v>5.8999999999999997E-2</c:v>
                </c:pt>
                <c:pt idx="1020">
                  <c:v>5.8999999999999997E-2</c:v>
                </c:pt>
                <c:pt idx="1021">
                  <c:v>0.06</c:v>
                </c:pt>
                <c:pt idx="1022">
                  <c:v>0.06</c:v>
                </c:pt>
                <c:pt idx="1023">
                  <c:v>0.06</c:v>
                </c:pt>
                <c:pt idx="1024">
                  <c:v>0.06</c:v>
                </c:pt>
                <c:pt idx="1025">
                  <c:v>6.0999999999999999E-2</c:v>
                </c:pt>
                <c:pt idx="1026">
                  <c:v>6.0999999999999999E-2</c:v>
                </c:pt>
                <c:pt idx="1027">
                  <c:v>6.2E-2</c:v>
                </c:pt>
                <c:pt idx="1028">
                  <c:v>6.2E-2</c:v>
                </c:pt>
                <c:pt idx="1029">
                  <c:v>6.2E-2</c:v>
                </c:pt>
                <c:pt idx="1030">
                  <c:v>6.2E-2</c:v>
                </c:pt>
                <c:pt idx="1031">
                  <c:v>6.3E-2</c:v>
                </c:pt>
                <c:pt idx="1032">
                  <c:v>6.3E-2</c:v>
                </c:pt>
                <c:pt idx="1033">
                  <c:v>6.3E-2</c:v>
                </c:pt>
                <c:pt idx="1034">
                  <c:v>6.4000000000000001E-2</c:v>
                </c:pt>
                <c:pt idx="1035">
                  <c:v>6.4000000000000001E-2</c:v>
                </c:pt>
                <c:pt idx="1036">
                  <c:v>6.4000000000000001E-2</c:v>
                </c:pt>
                <c:pt idx="1037">
                  <c:v>6.4000000000000001E-2</c:v>
                </c:pt>
                <c:pt idx="1038">
                  <c:v>6.4000000000000001E-2</c:v>
                </c:pt>
                <c:pt idx="1039">
                  <c:v>6.4000000000000001E-2</c:v>
                </c:pt>
                <c:pt idx="1040">
                  <c:v>6.5000000000000002E-2</c:v>
                </c:pt>
                <c:pt idx="1041">
                  <c:v>6.4000000000000001E-2</c:v>
                </c:pt>
                <c:pt idx="1042">
                  <c:v>6.5000000000000002E-2</c:v>
                </c:pt>
                <c:pt idx="1043">
                  <c:v>6.5000000000000002E-2</c:v>
                </c:pt>
                <c:pt idx="1044">
                  <c:v>6.4000000000000001E-2</c:v>
                </c:pt>
                <c:pt idx="1045">
                  <c:v>6.5000000000000002E-2</c:v>
                </c:pt>
                <c:pt idx="1046">
                  <c:v>6.4000000000000001E-2</c:v>
                </c:pt>
                <c:pt idx="1047">
                  <c:v>6.5000000000000002E-2</c:v>
                </c:pt>
                <c:pt idx="1048">
                  <c:v>6.4000000000000001E-2</c:v>
                </c:pt>
                <c:pt idx="1049">
                  <c:v>6.4000000000000001E-2</c:v>
                </c:pt>
                <c:pt idx="1050">
                  <c:v>6.4000000000000001E-2</c:v>
                </c:pt>
                <c:pt idx="1051">
                  <c:v>6.4000000000000001E-2</c:v>
                </c:pt>
                <c:pt idx="1052">
                  <c:v>6.4000000000000001E-2</c:v>
                </c:pt>
                <c:pt idx="1053">
                  <c:v>6.3E-2</c:v>
                </c:pt>
                <c:pt idx="1054">
                  <c:v>6.3E-2</c:v>
                </c:pt>
                <c:pt idx="1055">
                  <c:v>6.3E-2</c:v>
                </c:pt>
                <c:pt idx="1056">
                  <c:v>6.3E-2</c:v>
                </c:pt>
                <c:pt idx="1057">
                  <c:v>6.2E-2</c:v>
                </c:pt>
                <c:pt idx="1058">
                  <c:v>6.2E-2</c:v>
                </c:pt>
                <c:pt idx="1059">
                  <c:v>6.0999999999999999E-2</c:v>
                </c:pt>
                <c:pt idx="1060">
                  <c:v>6.0999999999999999E-2</c:v>
                </c:pt>
                <c:pt idx="1061">
                  <c:v>0.06</c:v>
                </c:pt>
                <c:pt idx="1062">
                  <c:v>0.06</c:v>
                </c:pt>
                <c:pt idx="1063">
                  <c:v>0.06</c:v>
                </c:pt>
                <c:pt idx="1064">
                  <c:v>5.8999999999999997E-2</c:v>
                </c:pt>
                <c:pt idx="1065">
                  <c:v>5.8999999999999997E-2</c:v>
                </c:pt>
                <c:pt idx="1066">
                  <c:v>5.8000000000000003E-2</c:v>
                </c:pt>
                <c:pt idx="1067">
                  <c:v>5.7000000000000002E-2</c:v>
                </c:pt>
                <c:pt idx="1068">
                  <c:v>5.7000000000000002E-2</c:v>
                </c:pt>
                <c:pt idx="1069">
                  <c:v>5.6000000000000001E-2</c:v>
                </c:pt>
                <c:pt idx="1070">
                  <c:v>5.5E-2</c:v>
                </c:pt>
                <c:pt idx="1071">
                  <c:v>5.5E-2</c:v>
                </c:pt>
                <c:pt idx="1072">
                  <c:v>5.3999999999999999E-2</c:v>
                </c:pt>
                <c:pt idx="1073">
                  <c:v>5.3999999999999999E-2</c:v>
                </c:pt>
                <c:pt idx="1074">
                  <c:v>5.2999999999999999E-2</c:v>
                </c:pt>
                <c:pt idx="1075">
                  <c:v>5.1999999999999998E-2</c:v>
                </c:pt>
                <c:pt idx="1076">
                  <c:v>5.0999999999999997E-2</c:v>
                </c:pt>
                <c:pt idx="1077">
                  <c:v>0.05</c:v>
                </c:pt>
                <c:pt idx="1078">
                  <c:v>0.05</c:v>
                </c:pt>
                <c:pt idx="1079">
                  <c:v>4.9000000000000002E-2</c:v>
                </c:pt>
                <c:pt idx="1080">
                  <c:v>4.8000000000000001E-2</c:v>
                </c:pt>
                <c:pt idx="1081">
                  <c:v>4.7E-2</c:v>
                </c:pt>
                <c:pt idx="1082">
                  <c:v>4.5999999999999999E-2</c:v>
                </c:pt>
                <c:pt idx="1083">
                  <c:v>4.4999999999999998E-2</c:v>
                </c:pt>
                <c:pt idx="1084">
                  <c:v>4.4999999999999998E-2</c:v>
                </c:pt>
                <c:pt idx="1085">
                  <c:v>4.3999999999999997E-2</c:v>
                </c:pt>
                <c:pt idx="1086">
                  <c:v>4.2999999999999997E-2</c:v>
                </c:pt>
                <c:pt idx="1087">
                  <c:v>4.2000000000000003E-2</c:v>
                </c:pt>
                <c:pt idx="1088">
                  <c:v>4.1000000000000002E-2</c:v>
                </c:pt>
                <c:pt idx="1089">
                  <c:v>4.1000000000000002E-2</c:v>
                </c:pt>
                <c:pt idx="1090">
                  <c:v>3.9E-2</c:v>
                </c:pt>
                <c:pt idx="1091">
                  <c:v>3.9E-2</c:v>
                </c:pt>
                <c:pt idx="1092">
                  <c:v>3.7999999999999999E-2</c:v>
                </c:pt>
                <c:pt idx="1093">
                  <c:v>3.7999999999999999E-2</c:v>
                </c:pt>
                <c:pt idx="1094">
                  <c:v>3.6999999999999998E-2</c:v>
                </c:pt>
                <c:pt idx="1095">
                  <c:v>3.7999999999999999E-2</c:v>
                </c:pt>
                <c:pt idx="1096">
                  <c:v>3.5000000000000003E-2</c:v>
                </c:pt>
                <c:pt idx="1097">
                  <c:v>3.4000000000000002E-2</c:v>
                </c:pt>
                <c:pt idx="1098">
                  <c:v>3.3000000000000002E-2</c:v>
                </c:pt>
                <c:pt idx="1099">
                  <c:v>3.2000000000000001E-2</c:v>
                </c:pt>
                <c:pt idx="1100">
                  <c:v>3.2000000000000001E-2</c:v>
                </c:pt>
                <c:pt idx="1101">
                  <c:v>3.1E-2</c:v>
                </c:pt>
                <c:pt idx="1102">
                  <c:v>0.03</c:v>
                </c:pt>
                <c:pt idx="1103">
                  <c:v>2.9000000000000001E-2</c:v>
                </c:pt>
                <c:pt idx="1104">
                  <c:v>2.8000000000000001E-2</c:v>
                </c:pt>
                <c:pt idx="1105">
                  <c:v>2.9000000000000001E-2</c:v>
                </c:pt>
                <c:pt idx="1106">
                  <c:v>2.7E-2</c:v>
                </c:pt>
                <c:pt idx="1107">
                  <c:v>2.7E-2</c:v>
                </c:pt>
                <c:pt idx="1108">
                  <c:v>2.5999999999999999E-2</c:v>
                </c:pt>
                <c:pt idx="1109">
                  <c:v>2.5000000000000001E-2</c:v>
                </c:pt>
                <c:pt idx="1110">
                  <c:v>2.5000000000000001E-2</c:v>
                </c:pt>
                <c:pt idx="1111">
                  <c:v>2.5000000000000001E-2</c:v>
                </c:pt>
                <c:pt idx="1112">
                  <c:v>2.4E-2</c:v>
                </c:pt>
                <c:pt idx="1113">
                  <c:v>2.3E-2</c:v>
                </c:pt>
                <c:pt idx="1114">
                  <c:v>2.3E-2</c:v>
                </c:pt>
                <c:pt idx="1115">
                  <c:v>2.3E-2</c:v>
                </c:pt>
                <c:pt idx="1116">
                  <c:v>2.3E-2</c:v>
                </c:pt>
                <c:pt idx="1117">
                  <c:v>2.1999999999999999E-2</c:v>
                </c:pt>
                <c:pt idx="1118">
                  <c:v>2.1999999999999999E-2</c:v>
                </c:pt>
                <c:pt idx="1119">
                  <c:v>2.1000000000000001E-2</c:v>
                </c:pt>
                <c:pt idx="1120">
                  <c:v>1.9E-2</c:v>
                </c:pt>
                <c:pt idx="1121">
                  <c:v>1.9E-2</c:v>
                </c:pt>
                <c:pt idx="1122">
                  <c:v>1.7999999999999999E-2</c:v>
                </c:pt>
                <c:pt idx="1123">
                  <c:v>1.7999999999999999E-2</c:v>
                </c:pt>
                <c:pt idx="1124">
                  <c:v>1.7000000000000001E-2</c:v>
                </c:pt>
                <c:pt idx="1125">
                  <c:v>1.6E-2</c:v>
                </c:pt>
                <c:pt idx="1126">
                  <c:v>1.6E-2</c:v>
                </c:pt>
                <c:pt idx="1127">
                  <c:v>1.4999999999999999E-2</c:v>
                </c:pt>
                <c:pt idx="1128">
                  <c:v>1.4999999999999999E-2</c:v>
                </c:pt>
                <c:pt idx="1129">
                  <c:v>1.4E-2</c:v>
                </c:pt>
                <c:pt idx="1130">
                  <c:v>1.2999999999999999E-2</c:v>
                </c:pt>
                <c:pt idx="1131">
                  <c:v>1.2999999999999999E-2</c:v>
                </c:pt>
                <c:pt idx="1132">
                  <c:v>1.2999999999999999E-2</c:v>
                </c:pt>
                <c:pt idx="1133">
                  <c:v>1.2E-2</c:v>
                </c:pt>
                <c:pt idx="1134">
                  <c:v>1.2E-2</c:v>
                </c:pt>
                <c:pt idx="1135">
                  <c:v>1.0999999999999999E-2</c:v>
                </c:pt>
                <c:pt idx="1136">
                  <c:v>1.0999999999999999E-2</c:v>
                </c:pt>
                <c:pt idx="1137">
                  <c:v>1.0999999999999999E-2</c:v>
                </c:pt>
                <c:pt idx="1138">
                  <c:v>1.0999999999999999E-2</c:v>
                </c:pt>
                <c:pt idx="1139">
                  <c:v>1.0999999999999999E-2</c:v>
                </c:pt>
                <c:pt idx="1140">
                  <c:v>0.01</c:v>
                </c:pt>
                <c:pt idx="1141">
                  <c:v>0.01</c:v>
                </c:pt>
                <c:pt idx="1142">
                  <c:v>0.01</c:v>
                </c:pt>
                <c:pt idx="1143">
                  <c:v>0.01</c:v>
                </c:pt>
                <c:pt idx="1144">
                  <c:v>8.9999999999999993E-3</c:v>
                </c:pt>
                <c:pt idx="1145">
                  <c:v>8.9999999999999993E-3</c:v>
                </c:pt>
                <c:pt idx="1146">
                  <c:v>8.9999999999999993E-3</c:v>
                </c:pt>
                <c:pt idx="1147">
                  <c:v>8.9999999999999993E-3</c:v>
                </c:pt>
                <c:pt idx="1148">
                  <c:v>8.9999999999999993E-3</c:v>
                </c:pt>
                <c:pt idx="1149">
                  <c:v>8.9999999999999993E-3</c:v>
                </c:pt>
                <c:pt idx="1150">
                  <c:v>8.9999999999999993E-3</c:v>
                </c:pt>
                <c:pt idx="1151">
                  <c:v>8.9999999999999993E-3</c:v>
                </c:pt>
                <c:pt idx="1152">
                  <c:v>0.01</c:v>
                </c:pt>
                <c:pt idx="1153">
                  <c:v>8.9999999999999993E-3</c:v>
                </c:pt>
                <c:pt idx="1154">
                  <c:v>8.0000000000000002E-3</c:v>
                </c:pt>
                <c:pt idx="1155">
                  <c:v>8.0000000000000002E-3</c:v>
                </c:pt>
                <c:pt idx="1156">
                  <c:v>8.0000000000000002E-3</c:v>
                </c:pt>
                <c:pt idx="1157">
                  <c:v>8.0000000000000002E-3</c:v>
                </c:pt>
                <c:pt idx="1158">
                  <c:v>8.0000000000000002E-3</c:v>
                </c:pt>
                <c:pt idx="1159">
                  <c:v>7.0000000000000001E-3</c:v>
                </c:pt>
                <c:pt idx="1160">
                  <c:v>7.0000000000000001E-3</c:v>
                </c:pt>
                <c:pt idx="1161">
                  <c:v>7.0000000000000001E-3</c:v>
                </c:pt>
                <c:pt idx="1162">
                  <c:v>7.0000000000000001E-3</c:v>
                </c:pt>
                <c:pt idx="1163">
                  <c:v>8.0000000000000002E-3</c:v>
                </c:pt>
                <c:pt idx="1164">
                  <c:v>7.0000000000000001E-3</c:v>
                </c:pt>
                <c:pt idx="1165">
                  <c:v>8.0000000000000002E-3</c:v>
                </c:pt>
                <c:pt idx="1166">
                  <c:v>8.0000000000000002E-3</c:v>
                </c:pt>
                <c:pt idx="1167">
                  <c:v>7.0000000000000001E-3</c:v>
                </c:pt>
                <c:pt idx="1168">
                  <c:v>5.0000000000000001E-3</c:v>
                </c:pt>
                <c:pt idx="1169">
                  <c:v>4.0000000000000001E-3</c:v>
                </c:pt>
                <c:pt idx="1170">
                  <c:v>3.0000000000000001E-3</c:v>
                </c:pt>
                <c:pt idx="1171">
                  <c:v>2E-3</c:v>
                </c:pt>
                <c:pt idx="1172">
                  <c:v>3.0000000000000001E-3</c:v>
                </c:pt>
                <c:pt idx="1173">
                  <c:v>3.0000000000000001E-3</c:v>
                </c:pt>
                <c:pt idx="1174">
                  <c:v>3.0000000000000001E-3</c:v>
                </c:pt>
                <c:pt idx="1175">
                  <c:v>3.0000000000000001E-3</c:v>
                </c:pt>
                <c:pt idx="1176">
                  <c:v>3.0000000000000001E-3</c:v>
                </c:pt>
                <c:pt idx="1177">
                  <c:v>3.0000000000000001E-3</c:v>
                </c:pt>
                <c:pt idx="1178">
                  <c:v>3.0000000000000001E-3</c:v>
                </c:pt>
                <c:pt idx="1179">
                  <c:v>3.0000000000000001E-3</c:v>
                </c:pt>
                <c:pt idx="1180">
                  <c:v>2E-3</c:v>
                </c:pt>
                <c:pt idx="1181">
                  <c:v>2E-3</c:v>
                </c:pt>
                <c:pt idx="1182">
                  <c:v>2E-3</c:v>
                </c:pt>
                <c:pt idx="1183">
                  <c:v>2E-3</c:v>
                </c:pt>
                <c:pt idx="1184">
                  <c:v>3.0000000000000001E-3</c:v>
                </c:pt>
                <c:pt idx="1185">
                  <c:v>3.0000000000000001E-3</c:v>
                </c:pt>
                <c:pt idx="1186">
                  <c:v>3.0000000000000001E-3</c:v>
                </c:pt>
                <c:pt idx="1187">
                  <c:v>3.0000000000000001E-3</c:v>
                </c:pt>
                <c:pt idx="1188">
                  <c:v>2E-3</c:v>
                </c:pt>
                <c:pt idx="1189">
                  <c:v>3.0000000000000001E-3</c:v>
                </c:pt>
                <c:pt idx="1190">
                  <c:v>2E-3</c:v>
                </c:pt>
                <c:pt idx="1191">
                  <c:v>2E-3</c:v>
                </c:pt>
                <c:pt idx="1192">
                  <c:v>2E-3</c:v>
                </c:pt>
                <c:pt idx="1193">
                  <c:v>2E-3</c:v>
                </c:pt>
                <c:pt idx="1194">
                  <c:v>2E-3</c:v>
                </c:pt>
                <c:pt idx="1195">
                  <c:v>2E-3</c:v>
                </c:pt>
                <c:pt idx="1196">
                  <c:v>2E-3</c:v>
                </c:pt>
                <c:pt idx="1197">
                  <c:v>1E-3</c:v>
                </c:pt>
                <c:pt idx="1198">
                  <c:v>2E-3</c:v>
                </c:pt>
                <c:pt idx="1199">
                  <c:v>2E-3</c:v>
                </c:pt>
                <c:pt idx="1200">
                  <c:v>2E-3</c:v>
                </c:pt>
                <c:pt idx="1201">
                  <c:v>1E-3</c:v>
                </c:pt>
                <c:pt idx="1202">
                  <c:v>1E-3</c:v>
                </c:pt>
                <c:pt idx="1203">
                  <c:v>2E-3</c:v>
                </c:pt>
                <c:pt idx="1204">
                  <c:v>1E-3</c:v>
                </c:pt>
                <c:pt idx="1205">
                  <c:v>1E-3</c:v>
                </c:pt>
                <c:pt idx="1206">
                  <c:v>1E-3</c:v>
                </c:pt>
                <c:pt idx="1207">
                  <c:v>1E-3</c:v>
                </c:pt>
                <c:pt idx="1208">
                  <c:v>1E-3</c:v>
                </c:pt>
                <c:pt idx="1209">
                  <c:v>1E-3</c:v>
                </c:pt>
                <c:pt idx="1210">
                  <c:v>1E-3</c:v>
                </c:pt>
                <c:pt idx="1211">
                  <c:v>1E-3</c:v>
                </c:pt>
                <c:pt idx="1212">
                  <c:v>1E-3</c:v>
                </c:pt>
                <c:pt idx="1213">
                  <c:v>1E-3</c:v>
                </c:pt>
                <c:pt idx="1214">
                  <c:v>1E-3</c:v>
                </c:pt>
                <c:pt idx="1215">
                  <c:v>1E-3</c:v>
                </c:pt>
                <c:pt idx="1216">
                  <c:v>1E-3</c:v>
                </c:pt>
                <c:pt idx="1217">
                  <c:v>1E-3</c:v>
                </c:pt>
                <c:pt idx="1218">
                  <c:v>1E-3</c:v>
                </c:pt>
                <c:pt idx="1219">
                  <c:v>1E-3</c:v>
                </c:pt>
                <c:pt idx="1220">
                  <c:v>1E-3</c:v>
                </c:pt>
                <c:pt idx="1221">
                  <c:v>1E-3</c:v>
                </c:pt>
                <c:pt idx="1222">
                  <c:v>1E-3</c:v>
                </c:pt>
                <c:pt idx="1223">
                  <c:v>1E-3</c:v>
                </c:pt>
                <c:pt idx="1224">
                  <c:v>1E-3</c:v>
                </c:pt>
                <c:pt idx="1225">
                  <c:v>1E-3</c:v>
                </c:pt>
                <c:pt idx="1226">
                  <c:v>1E-3</c:v>
                </c:pt>
                <c:pt idx="1227">
                  <c:v>1E-3</c:v>
                </c:pt>
                <c:pt idx="1228">
                  <c:v>1E-3</c:v>
                </c:pt>
                <c:pt idx="1229">
                  <c:v>1E-3</c:v>
                </c:pt>
                <c:pt idx="1230">
                  <c:v>0</c:v>
                </c:pt>
                <c:pt idx="1231">
                  <c:v>1E-3</c:v>
                </c:pt>
                <c:pt idx="1232">
                  <c:v>1E-3</c:v>
                </c:pt>
                <c:pt idx="1233">
                  <c:v>0</c:v>
                </c:pt>
                <c:pt idx="1234">
                  <c:v>0</c:v>
                </c:pt>
                <c:pt idx="1235">
                  <c:v>0</c:v>
                </c:pt>
                <c:pt idx="1236">
                  <c:v>0</c:v>
                </c:pt>
                <c:pt idx="1237">
                  <c:v>0</c:v>
                </c:pt>
                <c:pt idx="1238">
                  <c:v>1E-3</c:v>
                </c:pt>
                <c:pt idx="1239">
                  <c:v>0</c:v>
                </c:pt>
                <c:pt idx="1240">
                  <c:v>0</c:v>
                </c:pt>
                <c:pt idx="1241">
                  <c:v>0</c:v>
                </c:pt>
                <c:pt idx="1242">
                  <c:v>0</c:v>
                </c:pt>
                <c:pt idx="1243">
                  <c:v>1E-3</c:v>
                </c:pt>
                <c:pt idx="1244">
                  <c:v>1E-3</c:v>
                </c:pt>
                <c:pt idx="1245">
                  <c:v>0</c:v>
                </c:pt>
                <c:pt idx="1246">
                  <c:v>0</c:v>
                </c:pt>
                <c:pt idx="1247">
                  <c:v>0</c:v>
                </c:pt>
                <c:pt idx="1248">
                  <c:v>0</c:v>
                </c:pt>
                <c:pt idx="1249">
                  <c:v>0</c:v>
                </c:pt>
                <c:pt idx="1250">
                  <c:v>0</c:v>
                </c:pt>
                <c:pt idx="1251">
                  <c:v>0</c:v>
                </c:pt>
                <c:pt idx="1252">
                  <c:v>0</c:v>
                </c:pt>
                <c:pt idx="1253">
                  <c:v>0</c:v>
                </c:pt>
                <c:pt idx="1254">
                  <c:v>1E-3</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1E-3</c:v>
                </c:pt>
                <c:pt idx="1326">
                  <c:v>0</c:v>
                </c:pt>
                <c:pt idx="1327">
                  <c:v>0</c:v>
                </c:pt>
                <c:pt idx="1328">
                  <c:v>0</c:v>
                </c:pt>
                <c:pt idx="1329">
                  <c:v>0</c:v>
                </c:pt>
                <c:pt idx="1330">
                  <c:v>0</c:v>
                </c:pt>
                <c:pt idx="1331">
                  <c:v>0</c:v>
                </c:pt>
                <c:pt idx="1332">
                  <c:v>0</c:v>
                </c:pt>
                <c:pt idx="1333">
                  <c:v>0</c:v>
                </c:pt>
                <c:pt idx="1334">
                  <c:v>0</c:v>
                </c:pt>
                <c:pt idx="1335">
                  <c:v>0</c:v>
                </c:pt>
                <c:pt idx="1336">
                  <c:v>-1E-3</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numCache>
            </c:numRef>
          </c:yVal>
          <c:smooth val="1"/>
        </c:ser>
        <c:ser>
          <c:idx val="5"/>
          <c:order val="3"/>
          <c:tx>
            <c:v>7d</c:v>
          </c:tx>
          <c:spPr>
            <a:ln w="19050" cap="rnd">
              <a:solidFill>
                <a:schemeClr val="accent6"/>
              </a:solidFill>
              <a:round/>
            </a:ln>
            <a:effectLst/>
          </c:spPr>
          <c:marker>
            <c:symbol val="none"/>
          </c:marker>
          <c:xVal>
            <c:numRef>
              <c:f>ピックアップ!$A$3:$A$1353</c:f>
              <c:numCache>
                <c:formatCode>General</c:formatCode>
                <c:ptCount val="1351"/>
                <c:pt idx="0">
                  <c:v>250</c:v>
                </c:pt>
                <c:pt idx="1">
                  <c:v>251</c:v>
                </c:pt>
                <c:pt idx="2">
                  <c:v>252</c:v>
                </c:pt>
                <c:pt idx="3">
                  <c:v>253</c:v>
                </c:pt>
                <c:pt idx="4">
                  <c:v>254</c:v>
                </c:pt>
                <c:pt idx="5">
                  <c:v>255</c:v>
                </c:pt>
                <c:pt idx="6">
                  <c:v>256</c:v>
                </c:pt>
                <c:pt idx="7">
                  <c:v>257</c:v>
                </c:pt>
                <c:pt idx="8">
                  <c:v>258</c:v>
                </c:pt>
                <c:pt idx="9">
                  <c:v>259</c:v>
                </c:pt>
                <c:pt idx="10">
                  <c:v>260</c:v>
                </c:pt>
                <c:pt idx="11">
                  <c:v>261</c:v>
                </c:pt>
                <c:pt idx="12">
                  <c:v>262</c:v>
                </c:pt>
                <c:pt idx="13">
                  <c:v>263</c:v>
                </c:pt>
                <c:pt idx="14">
                  <c:v>264</c:v>
                </c:pt>
                <c:pt idx="15">
                  <c:v>265</c:v>
                </c:pt>
                <c:pt idx="16">
                  <c:v>266</c:v>
                </c:pt>
                <c:pt idx="17">
                  <c:v>267</c:v>
                </c:pt>
                <c:pt idx="18">
                  <c:v>268</c:v>
                </c:pt>
                <c:pt idx="19">
                  <c:v>269</c:v>
                </c:pt>
                <c:pt idx="20">
                  <c:v>270</c:v>
                </c:pt>
                <c:pt idx="21">
                  <c:v>271</c:v>
                </c:pt>
                <c:pt idx="22">
                  <c:v>272</c:v>
                </c:pt>
                <c:pt idx="23">
                  <c:v>273</c:v>
                </c:pt>
                <c:pt idx="24">
                  <c:v>274</c:v>
                </c:pt>
                <c:pt idx="25">
                  <c:v>275</c:v>
                </c:pt>
                <c:pt idx="26">
                  <c:v>276</c:v>
                </c:pt>
                <c:pt idx="27">
                  <c:v>277</c:v>
                </c:pt>
                <c:pt idx="28">
                  <c:v>278</c:v>
                </c:pt>
                <c:pt idx="29">
                  <c:v>279</c:v>
                </c:pt>
                <c:pt idx="30">
                  <c:v>280</c:v>
                </c:pt>
                <c:pt idx="31">
                  <c:v>281</c:v>
                </c:pt>
                <c:pt idx="32">
                  <c:v>282</c:v>
                </c:pt>
                <c:pt idx="33">
                  <c:v>283</c:v>
                </c:pt>
                <c:pt idx="34">
                  <c:v>284</c:v>
                </c:pt>
                <c:pt idx="35">
                  <c:v>285</c:v>
                </c:pt>
                <c:pt idx="36">
                  <c:v>286</c:v>
                </c:pt>
                <c:pt idx="37">
                  <c:v>287</c:v>
                </c:pt>
                <c:pt idx="38">
                  <c:v>288</c:v>
                </c:pt>
                <c:pt idx="39">
                  <c:v>289</c:v>
                </c:pt>
                <c:pt idx="40">
                  <c:v>290</c:v>
                </c:pt>
                <c:pt idx="41">
                  <c:v>291</c:v>
                </c:pt>
                <c:pt idx="42">
                  <c:v>292</c:v>
                </c:pt>
                <c:pt idx="43">
                  <c:v>293</c:v>
                </c:pt>
                <c:pt idx="44">
                  <c:v>294</c:v>
                </c:pt>
                <c:pt idx="45">
                  <c:v>295</c:v>
                </c:pt>
                <c:pt idx="46">
                  <c:v>296</c:v>
                </c:pt>
                <c:pt idx="47">
                  <c:v>297</c:v>
                </c:pt>
                <c:pt idx="48">
                  <c:v>298</c:v>
                </c:pt>
                <c:pt idx="49">
                  <c:v>299</c:v>
                </c:pt>
                <c:pt idx="50">
                  <c:v>300</c:v>
                </c:pt>
                <c:pt idx="51">
                  <c:v>301</c:v>
                </c:pt>
                <c:pt idx="52">
                  <c:v>302</c:v>
                </c:pt>
                <c:pt idx="53">
                  <c:v>303</c:v>
                </c:pt>
                <c:pt idx="54">
                  <c:v>304</c:v>
                </c:pt>
                <c:pt idx="55">
                  <c:v>305</c:v>
                </c:pt>
                <c:pt idx="56">
                  <c:v>306</c:v>
                </c:pt>
                <c:pt idx="57">
                  <c:v>307</c:v>
                </c:pt>
                <c:pt idx="58">
                  <c:v>308</c:v>
                </c:pt>
                <c:pt idx="59">
                  <c:v>309</c:v>
                </c:pt>
                <c:pt idx="60">
                  <c:v>310</c:v>
                </c:pt>
                <c:pt idx="61">
                  <c:v>311</c:v>
                </c:pt>
                <c:pt idx="62">
                  <c:v>312</c:v>
                </c:pt>
                <c:pt idx="63">
                  <c:v>313</c:v>
                </c:pt>
                <c:pt idx="64">
                  <c:v>314</c:v>
                </c:pt>
                <c:pt idx="65">
                  <c:v>315</c:v>
                </c:pt>
                <c:pt idx="66">
                  <c:v>316</c:v>
                </c:pt>
                <c:pt idx="67">
                  <c:v>317</c:v>
                </c:pt>
                <c:pt idx="68">
                  <c:v>318</c:v>
                </c:pt>
                <c:pt idx="69">
                  <c:v>319</c:v>
                </c:pt>
                <c:pt idx="70">
                  <c:v>320</c:v>
                </c:pt>
                <c:pt idx="71">
                  <c:v>321</c:v>
                </c:pt>
                <c:pt idx="72">
                  <c:v>322</c:v>
                </c:pt>
                <c:pt idx="73">
                  <c:v>323</c:v>
                </c:pt>
                <c:pt idx="74">
                  <c:v>324</c:v>
                </c:pt>
                <c:pt idx="75">
                  <c:v>325</c:v>
                </c:pt>
                <c:pt idx="76">
                  <c:v>326</c:v>
                </c:pt>
                <c:pt idx="77">
                  <c:v>327</c:v>
                </c:pt>
                <c:pt idx="78">
                  <c:v>328</c:v>
                </c:pt>
                <c:pt idx="79">
                  <c:v>329</c:v>
                </c:pt>
                <c:pt idx="80">
                  <c:v>330</c:v>
                </c:pt>
                <c:pt idx="81">
                  <c:v>331</c:v>
                </c:pt>
                <c:pt idx="82">
                  <c:v>332</c:v>
                </c:pt>
                <c:pt idx="83">
                  <c:v>333</c:v>
                </c:pt>
                <c:pt idx="84">
                  <c:v>334</c:v>
                </c:pt>
                <c:pt idx="85">
                  <c:v>335</c:v>
                </c:pt>
                <c:pt idx="86">
                  <c:v>336</c:v>
                </c:pt>
                <c:pt idx="87">
                  <c:v>337</c:v>
                </c:pt>
                <c:pt idx="88">
                  <c:v>338</c:v>
                </c:pt>
                <c:pt idx="89">
                  <c:v>339</c:v>
                </c:pt>
                <c:pt idx="90">
                  <c:v>340</c:v>
                </c:pt>
                <c:pt idx="91">
                  <c:v>341</c:v>
                </c:pt>
                <c:pt idx="92">
                  <c:v>342</c:v>
                </c:pt>
                <c:pt idx="93">
                  <c:v>343</c:v>
                </c:pt>
                <c:pt idx="94">
                  <c:v>344</c:v>
                </c:pt>
                <c:pt idx="95">
                  <c:v>345</c:v>
                </c:pt>
                <c:pt idx="96">
                  <c:v>346</c:v>
                </c:pt>
                <c:pt idx="97">
                  <c:v>347</c:v>
                </c:pt>
                <c:pt idx="98">
                  <c:v>348</c:v>
                </c:pt>
                <c:pt idx="99">
                  <c:v>349</c:v>
                </c:pt>
                <c:pt idx="100">
                  <c:v>350</c:v>
                </c:pt>
                <c:pt idx="101">
                  <c:v>351</c:v>
                </c:pt>
                <c:pt idx="102">
                  <c:v>352</c:v>
                </c:pt>
                <c:pt idx="103">
                  <c:v>353</c:v>
                </c:pt>
                <c:pt idx="104">
                  <c:v>354</c:v>
                </c:pt>
                <c:pt idx="105">
                  <c:v>355</c:v>
                </c:pt>
                <c:pt idx="106">
                  <c:v>356</c:v>
                </c:pt>
                <c:pt idx="107">
                  <c:v>357</c:v>
                </c:pt>
                <c:pt idx="108">
                  <c:v>358</c:v>
                </c:pt>
                <c:pt idx="109">
                  <c:v>359</c:v>
                </c:pt>
                <c:pt idx="110">
                  <c:v>360</c:v>
                </c:pt>
                <c:pt idx="111">
                  <c:v>361</c:v>
                </c:pt>
                <c:pt idx="112">
                  <c:v>362</c:v>
                </c:pt>
                <c:pt idx="113">
                  <c:v>363</c:v>
                </c:pt>
                <c:pt idx="114">
                  <c:v>364</c:v>
                </c:pt>
                <c:pt idx="115">
                  <c:v>365</c:v>
                </c:pt>
                <c:pt idx="116">
                  <c:v>366</c:v>
                </c:pt>
                <c:pt idx="117">
                  <c:v>367</c:v>
                </c:pt>
                <c:pt idx="118">
                  <c:v>368</c:v>
                </c:pt>
                <c:pt idx="119">
                  <c:v>369</c:v>
                </c:pt>
                <c:pt idx="120">
                  <c:v>370</c:v>
                </c:pt>
                <c:pt idx="121">
                  <c:v>371</c:v>
                </c:pt>
                <c:pt idx="122">
                  <c:v>372</c:v>
                </c:pt>
                <c:pt idx="123">
                  <c:v>373</c:v>
                </c:pt>
                <c:pt idx="124">
                  <c:v>374</c:v>
                </c:pt>
                <c:pt idx="125">
                  <c:v>375</c:v>
                </c:pt>
                <c:pt idx="126">
                  <c:v>376</c:v>
                </c:pt>
                <c:pt idx="127">
                  <c:v>377</c:v>
                </c:pt>
                <c:pt idx="128">
                  <c:v>378</c:v>
                </c:pt>
                <c:pt idx="129">
                  <c:v>379</c:v>
                </c:pt>
                <c:pt idx="130">
                  <c:v>380</c:v>
                </c:pt>
                <c:pt idx="131">
                  <c:v>381</c:v>
                </c:pt>
                <c:pt idx="132">
                  <c:v>382</c:v>
                </c:pt>
                <c:pt idx="133">
                  <c:v>383</c:v>
                </c:pt>
                <c:pt idx="134">
                  <c:v>384</c:v>
                </c:pt>
                <c:pt idx="135">
                  <c:v>385</c:v>
                </c:pt>
                <c:pt idx="136">
                  <c:v>386</c:v>
                </c:pt>
                <c:pt idx="137">
                  <c:v>387</c:v>
                </c:pt>
                <c:pt idx="138">
                  <c:v>388</c:v>
                </c:pt>
                <c:pt idx="139">
                  <c:v>389</c:v>
                </c:pt>
                <c:pt idx="140">
                  <c:v>390</c:v>
                </c:pt>
                <c:pt idx="141">
                  <c:v>391</c:v>
                </c:pt>
                <c:pt idx="142">
                  <c:v>392</c:v>
                </c:pt>
                <c:pt idx="143">
                  <c:v>393</c:v>
                </c:pt>
                <c:pt idx="144">
                  <c:v>394</c:v>
                </c:pt>
                <c:pt idx="145">
                  <c:v>395</c:v>
                </c:pt>
                <c:pt idx="146">
                  <c:v>396</c:v>
                </c:pt>
                <c:pt idx="147">
                  <c:v>397</c:v>
                </c:pt>
                <c:pt idx="148">
                  <c:v>398</c:v>
                </c:pt>
                <c:pt idx="149">
                  <c:v>399</c:v>
                </c:pt>
                <c:pt idx="150">
                  <c:v>400</c:v>
                </c:pt>
                <c:pt idx="151">
                  <c:v>401</c:v>
                </c:pt>
                <c:pt idx="152">
                  <c:v>402</c:v>
                </c:pt>
                <c:pt idx="153">
                  <c:v>403</c:v>
                </c:pt>
                <c:pt idx="154">
                  <c:v>404</c:v>
                </c:pt>
                <c:pt idx="155">
                  <c:v>405</c:v>
                </c:pt>
                <c:pt idx="156">
                  <c:v>406</c:v>
                </c:pt>
                <c:pt idx="157">
                  <c:v>407</c:v>
                </c:pt>
                <c:pt idx="158">
                  <c:v>408</c:v>
                </c:pt>
                <c:pt idx="159">
                  <c:v>409</c:v>
                </c:pt>
                <c:pt idx="160">
                  <c:v>410</c:v>
                </c:pt>
                <c:pt idx="161">
                  <c:v>411</c:v>
                </c:pt>
                <c:pt idx="162">
                  <c:v>412</c:v>
                </c:pt>
                <c:pt idx="163">
                  <c:v>413</c:v>
                </c:pt>
                <c:pt idx="164">
                  <c:v>414</c:v>
                </c:pt>
                <c:pt idx="165">
                  <c:v>415</c:v>
                </c:pt>
                <c:pt idx="166">
                  <c:v>416</c:v>
                </c:pt>
                <c:pt idx="167">
                  <c:v>417</c:v>
                </c:pt>
                <c:pt idx="168">
                  <c:v>418</c:v>
                </c:pt>
                <c:pt idx="169">
                  <c:v>419</c:v>
                </c:pt>
                <c:pt idx="170">
                  <c:v>420</c:v>
                </c:pt>
                <c:pt idx="171">
                  <c:v>421</c:v>
                </c:pt>
                <c:pt idx="172">
                  <c:v>422</c:v>
                </c:pt>
                <c:pt idx="173">
                  <c:v>423</c:v>
                </c:pt>
                <c:pt idx="174">
                  <c:v>424</c:v>
                </c:pt>
                <c:pt idx="175">
                  <c:v>425</c:v>
                </c:pt>
                <c:pt idx="176">
                  <c:v>426</c:v>
                </c:pt>
                <c:pt idx="177">
                  <c:v>427</c:v>
                </c:pt>
                <c:pt idx="178">
                  <c:v>428</c:v>
                </c:pt>
                <c:pt idx="179">
                  <c:v>429</c:v>
                </c:pt>
                <c:pt idx="180">
                  <c:v>430</c:v>
                </c:pt>
                <c:pt idx="181">
                  <c:v>431</c:v>
                </c:pt>
                <c:pt idx="182">
                  <c:v>432</c:v>
                </c:pt>
                <c:pt idx="183">
                  <c:v>433</c:v>
                </c:pt>
                <c:pt idx="184">
                  <c:v>434</c:v>
                </c:pt>
                <c:pt idx="185">
                  <c:v>435</c:v>
                </c:pt>
                <c:pt idx="186">
                  <c:v>436</c:v>
                </c:pt>
                <c:pt idx="187">
                  <c:v>437</c:v>
                </c:pt>
                <c:pt idx="188">
                  <c:v>438</c:v>
                </c:pt>
                <c:pt idx="189">
                  <c:v>439</c:v>
                </c:pt>
                <c:pt idx="190">
                  <c:v>440</c:v>
                </c:pt>
                <c:pt idx="191">
                  <c:v>441</c:v>
                </c:pt>
                <c:pt idx="192">
                  <c:v>442</c:v>
                </c:pt>
                <c:pt idx="193">
                  <c:v>443</c:v>
                </c:pt>
                <c:pt idx="194">
                  <c:v>444</c:v>
                </c:pt>
                <c:pt idx="195">
                  <c:v>445</c:v>
                </c:pt>
                <c:pt idx="196">
                  <c:v>446</c:v>
                </c:pt>
                <c:pt idx="197">
                  <c:v>447</c:v>
                </c:pt>
                <c:pt idx="198">
                  <c:v>448</c:v>
                </c:pt>
                <c:pt idx="199">
                  <c:v>449</c:v>
                </c:pt>
                <c:pt idx="200">
                  <c:v>450</c:v>
                </c:pt>
                <c:pt idx="201">
                  <c:v>451</c:v>
                </c:pt>
                <c:pt idx="202">
                  <c:v>452</c:v>
                </c:pt>
                <c:pt idx="203">
                  <c:v>453</c:v>
                </c:pt>
                <c:pt idx="204">
                  <c:v>454</c:v>
                </c:pt>
                <c:pt idx="205">
                  <c:v>455</c:v>
                </c:pt>
                <c:pt idx="206">
                  <c:v>456</c:v>
                </c:pt>
                <c:pt idx="207">
                  <c:v>457</c:v>
                </c:pt>
                <c:pt idx="208">
                  <c:v>458</c:v>
                </c:pt>
                <c:pt idx="209">
                  <c:v>459</c:v>
                </c:pt>
                <c:pt idx="210">
                  <c:v>460</c:v>
                </c:pt>
                <c:pt idx="211">
                  <c:v>461</c:v>
                </c:pt>
                <c:pt idx="212">
                  <c:v>462</c:v>
                </c:pt>
                <c:pt idx="213">
                  <c:v>463</c:v>
                </c:pt>
                <c:pt idx="214">
                  <c:v>464</c:v>
                </c:pt>
                <c:pt idx="215">
                  <c:v>465</c:v>
                </c:pt>
                <c:pt idx="216">
                  <c:v>466</c:v>
                </c:pt>
                <c:pt idx="217">
                  <c:v>467</c:v>
                </c:pt>
                <c:pt idx="218">
                  <c:v>468</c:v>
                </c:pt>
                <c:pt idx="219">
                  <c:v>469</c:v>
                </c:pt>
                <c:pt idx="220">
                  <c:v>470</c:v>
                </c:pt>
                <c:pt idx="221">
                  <c:v>471</c:v>
                </c:pt>
                <c:pt idx="222">
                  <c:v>472</c:v>
                </c:pt>
                <c:pt idx="223">
                  <c:v>473</c:v>
                </c:pt>
                <c:pt idx="224">
                  <c:v>474</c:v>
                </c:pt>
                <c:pt idx="225">
                  <c:v>475</c:v>
                </c:pt>
                <c:pt idx="226">
                  <c:v>476</c:v>
                </c:pt>
                <c:pt idx="227">
                  <c:v>477</c:v>
                </c:pt>
                <c:pt idx="228">
                  <c:v>478</c:v>
                </c:pt>
                <c:pt idx="229">
                  <c:v>479</c:v>
                </c:pt>
                <c:pt idx="230">
                  <c:v>480</c:v>
                </c:pt>
                <c:pt idx="231">
                  <c:v>481</c:v>
                </c:pt>
                <c:pt idx="232">
                  <c:v>482</c:v>
                </c:pt>
                <c:pt idx="233">
                  <c:v>483</c:v>
                </c:pt>
                <c:pt idx="234">
                  <c:v>484</c:v>
                </c:pt>
                <c:pt idx="235">
                  <c:v>485</c:v>
                </c:pt>
                <c:pt idx="236">
                  <c:v>486</c:v>
                </c:pt>
                <c:pt idx="237">
                  <c:v>487</c:v>
                </c:pt>
                <c:pt idx="238">
                  <c:v>488</c:v>
                </c:pt>
                <c:pt idx="239">
                  <c:v>489</c:v>
                </c:pt>
                <c:pt idx="240">
                  <c:v>490</c:v>
                </c:pt>
                <c:pt idx="241">
                  <c:v>491</c:v>
                </c:pt>
                <c:pt idx="242">
                  <c:v>492</c:v>
                </c:pt>
                <c:pt idx="243">
                  <c:v>493</c:v>
                </c:pt>
                <c:pt idx="244">
                  <c:v>494</c:v>
                </c:pt>
                <c:pt idx="245">
                  <c:v>495</c:v>
                </c:pt>
                <c:pt idx="246">
                  <c:v>496</c:v>
                </c:pt>
                <c:pt idx="247">
                  <c:v>497</c:v>
                </c:pt>
                <c:pt idx="248">
                  <c:v>498</c:v>
                </c:pt>
                <c:pt idx="249">
                  <c:v>499</c:v>
                </c:pt>
                <c:pt idx="250">
                  <c:v>500</c:v>
                </c:pt>
                <c:pt idx="251">
                  <c:v>501</c:v>
                </c:pt>
                <c:pt idx="252">
                  <c:v>502</c:v>
                </c:pt>
                <c:pt idx="253">
                  <c:v>503</c:v>
                </c:pt>
                <c:pt idx="254">
                  <c:v>504</c:v>
                </c:pt>
                <c:pt idx="255">
                  <c:v>505</c:v>
                </c:pt>
                <c:pt idx="256">
                  <c:v>506</c:v>
                </c:pt>
                <c:pt idx="257">
                  <c:v>507</c:v>
                </c:pt>
                <c:pt idx="258">
                  <c:v>508</c:v>
                </c:pt>
                <c:pt idx="259">
                  <c:v>509</c:v>
                </c:pt>
                <c:pt idx="260">
                  <c:v>510</c:v>
                </c:pt>
                <c:pt idx="261">
                  <c:v>511</c:v>
                </c:pt>
                <c:pt idx="262">
                  <c:v>512</c:v>
                </c:pt>
                <c:pt idx="263">
                  <c:v>513</c:v>
                </c:pt>
                <c:pt idx="264">
                  <c:v>514</c:v>
                </c:pt>
                <c:pt idx="265">
                  <c:v>515</c:v>
                </c:pt>
                <c:pt idx="266">
                  <c:v>516</c:v>
                </c:pt>
                <c:pt idx="267">
                  <c:v>517</c:v>
                </c:pt>
                <c:pt idx="268">
                  <c:v>518</c:v>
                </c:pt>
                <c:pt idx="269">
                  <c:v>519</c:v>
                </c:pt>
                <c:pt idx="270">
                  <c:v>520</c:v>
                </c:pt>
                <c:pt idx="271">
                  <c:v>521</c:v>
                </c:pt>
                <c:pt idx="272">
                  <c:v>522</c:v>
                </c:pt>
                <c:pt idx="273">
                  <c:v>523</c:v>
                </c:pt>
                <c:pt idx="274">
                  <c:v>524</c:v>
                </c:pt>
                <c:pt idx="275">
                  <c:v>525</c:v>
                </c:pt>
                <c:pt idx="276">
                  <c:v>526</c:v>
                </c:pt>
                <c:pt idx="277">
                  <c:v>527</c:v>
                </c:pt>
                <c:pt idx="278">
                  <c:v>528</c:v>
                </c:pt>
                <c:pt idx="279">
                  <c:v>529</c:v>
                </c:pt>
                <c:pt idx="280">
                  <c:v>530</c:v>
                </c:pt>
                <c:pt idx="281">
                  <c:v>531</c:v>
                </c:pt>
                <c:pt idx="282">
                  <c:v>532</c:v>
                </c:pt>
                <c:pt idx="283">
                  <c:v>533</c:v>
                </c:pt>
                <c:pt idx="284">
                  <c:v>534</c:v>
                </c:pt>
                <c:pt idx="285">
                  <c:v>535</c:v>
                </c:pt>
                <c:pt idx="286">
                  <c:v>536</c:v>
                </c:pt>
                <c:pt idx="287">
                  <c:v>537</c:v>
                </c:pt>
                <c:pt idx="288">
                  <c:v>538</c:v>
                </c:pt>
                <c:pt idx="289">
                  <c:v>539</c:v>
                </c:pt>
                <c:pt idx="290">
                  <c:v>540</c:v>
                </c:pt>
                <c:pt idx="291">
                  <c:v>541</c:v>
                </c:pt>
                <c:pt idx="292">
                  <c:v>542</c:v>
                </c:pt>
                <c:pt idx="293">
                  <c:v>543</c:v>
                </c:pt>
                <c:pt idx="294">
                  <c:v>544</c:v>
                </c:pt>
                <c:pt idx="295">
                  <c:v>545</c:v>
                </c:pt>
                <c:pt idx="296">
                  <c:v>546</c:v>
                </c:pt>
                <c:pt idx="297">
                  <c:v>547</c:v>
                </c:pt>
                <c:pt idx="298">
                  <c:v>548</c:v>
                </c:pt>
                <c:pt idx="299">
                  <c:v>549</c:v>
                </c:pt>
                <c:pt idx="300">
                  <c:v>550</c:v>
                </c:pt>
                <c:pt idx="301">
                  <c:v>551</c:v>
                </c:pt>
                <c:pt idx="302">
                  <c:v>552</c:v>
                </c:pt>
                <c:pt idx="303">
                  <c:v>553</c:v>
                </c:pt>
                <c:pt idx="304">
                  <c:v>554</c:v>
                </c:pt>
                <c:pt idx="305">
                  <c:v>555</c:v>
                </c:pt>
                <c:pt idx="306">
                  <c:v>556</c:v>
                </c:pt>
                <c:pt idx="307">
                  <c:v>557</c:v>
                </c:pt>
                <c:pt idx="308">
                  <c:v>558</c:v>
                </c:pt>
                <c:pt idx="309">
                  <c:v>559</c:v>
                </c:pt>
                <c:pt idx="310">
                  <c:v>560</c:v>
                </c:pt>
                <c:pt idx="311">
                  <c:v>561</c:v>
                </c:pt>
                <c:pt idx="312">
                  <c:v>562</c:v>
                </c:pt>
                <c:pt idx="313">
                  <c:v>563</c:v>
                </c:pt>
                <c:pt idx="314">
                  <c:v>564</c:v>
                </c:pt>
                <c:pt idx="315">
                  <c:v>565</c:v>
                </c:pt>
                <c:pt idx="316">
                  <c:v>566</c:v>
                </c:pt>
                <c:pt idx="317">
                  <c:v>567</c:v>
                </c:pt>
                <c:pt idx="318">
                  <c:v>568</c:v>
                </c:pt>
                <c:pt idx="319">
                  <c:v>569</c:v>
                </c:pt>
                <c:pt idx="320">
                  <c:v>570</c:v>
                </c:pt>
                <c:pt idx="321">
                  <c:v>571</c:v>
                </c:pt>
                <c:pt idx="322">
                  <c:v>572</c:v>
                </c:pt>
                <c:pt idx="323">
                  <c:v>573</c:v>
                </c:pt>
                <c:pt idx="324">
                  <c:v>574</c:v>
                </c:pt>
                <c:pt idx="325">
                  <c:v>575</c:v>
                </c:pt>
                <c:pt idx="326">
                  <c:v>576</c:v>
                </c:pt>
                <c:pt idx="327">
                  <c:v>577</c:v>
                </c:pt>
                <c:pt idx="328">
                  <c:v>578</c:v>
                </c:pt>
                <c:pt idx="329">
                  <c:v>579</c:v>
                </c:pt>
                <c:pt idx="330">
                  <c:v>580</c:v>
                </c:pt>
                <c:pt idx="331">
                  <c:v>581</c:v>
                </c:pt>
                <c:pt idx="332">
                  <c:v>582</c:v>
                </c:pt>
                <c:pt idx="333">
                  <c:v>583</c:v>
                </c:pt>
                <c:pt idx="334">
                  <c:v>584</c:v>
                </c:pt>
                <c:pt idx="335">
                  <c:v>585</c:v>
                </c:pt>
                <c:pt idx="336">
                  <c:v>586</c:v>
                </c:pt>
                <c:pt idx="337">
                  <c:v>587</c:v>
                </c:pt>
                <c:pt idx="338">
                  <c:v>588</c:v>
                </c:pt>
                <c:pt idx="339">
                  <c:v>589</c:v>
                </c:pt>
                <c:pt idx="340">
                  <c:v>590</c:v>
                </c:pt>
                <c:pt idx="341">
                  <c:v>591</c:v>
                </c:pt>
                <c:pt idx="342">
                  <c:v>592</c:v>
                </c:pt>
                <c:pt idx="343">
                  <c:v>593</c:v>
                </c:pt>
                <c:pt idx="344">
                  <c:v>594</c:v>
                </c:pt>
                <c:pt idx="345">
                  <c:v>595</c:v>
                </c:pt>
                <c:pt idx="346">
                  <c:v>596</c:v>
                </c:pt>
                <c:pt idx="347">
                  <c:v>597</c:v>
                </c:pt>
                <c:pt idx="348">
                  <c:v>598</c:v>
                </c:pt>
                <c:pt idx="349">
                  <c:v>599</c:v>
                </c:pt>
                <c:pt idx="350">
                  <c:v>600</c:v>
                </c:pt>
                <c:pt idx="351">
                  <c:v>601</c:v>
                </c:pt>
                <c:pt idx="352">
                  <c:v>602</c:v>
                </c:pt>
                <c:pt idx="353">
                  <c:v>603</c:v>
                </c:pt>
                <c:pt idx="354">
                  <c:v>604</c:v>
                </c:pt>
                <c:pt idx="355">
                  <c:v>605</c:v>
                </c:pt>
                <c:pt idx="356">
                  <c:v>606</c:v>
                </c:pt>
                <c:pt idx="357">
                  <c:v>607</c:v>
                </c:pt>
                <c:pt idx="358">
                  <c:v>608</c:v>
                </c:pt>
                <c:pt idx="359">
                  <c:v>609</c:v>
                </c:pt>
                <c:pt idx="360">
                  <c:v>610</c:v>
                </c:pt>
                <c:pt idx="361">
                  <c:v>611</c:v>
                </c:pt>
                <c:pt idx="362">
                  <c:v>612</c:v>
                </c:pt>
                <c:pt idx="363">
                  <c:v>613</c:v>
                </c:pt>
                <c:pt idx="364">
                  <c:v>614</c:v>
                </c:pt>
                <c:pt idx="365">
                  <c:v>615</c:v>
                </c:pt>
                <c:pt idx="366">
                  <c:v>616</c:v>
                </c:pt>
                <c:pt idx="367">
                  <c:v>617</c:v>
                </c:pt>
                <c:pt idx="368">
                  <c:v>618</c:v>
                </c:pt>
                <c:pt idx="369">
                  <c:v>619</c:v>
                </c:pt>
                <c:pt idx="370">
                  <c:v>620</c:v>
                </c:pt>
                <c:pt idx="371">
                  <c:v>621</c:v>
                </c:pt>
                <c:pt idx="372">
                  <c:v>622</c:v>
                </c:pt>
                <c:pt idx="373">
                  <c:v>623</c:v>
                </c:pt>
                <c:pt idx="374">
                  <c:v>624</c:v>
                </c:pt>
                <c:pt idx="375">
                  <c:v>625</c:v>
                </c:pt>
                <c:pt idx="376">
                  <c:v>626</c:v>
                </c:pt>
                <c:pt idx="377">
                  <c:v>627</c:v>
                </c:pt>
                <c:pt idx="378">
                  <c:v>628</c:v>
                </c:pt>
                <c:pt idx="379">
                  <c:v>629</c:v>
                </c:pt>
                <c:pt idx="380">
                  <c:v>630</c:v>
                </c:pt>
                <c:pt idx="381">
                  <c:v>631</c:v>
                </c:pt>
                <c:pt idx="382">
                  <c:v>632</c:v>
                </c:pt>
                <c:pt idx="383">
                  <c:v>633</c:v>
                </c:pt>
                <c:pt idx="384">
                  <c:v>634</c:v>
                </c:pt>
                <c:pt idx="385">
                  <c:v>635</c:v>
                </c:pt>
                <c:pt idx="386">
                  <c:v>636</c:v>
                </c:pt>
                <c:pt idx="387">
                  <c:v>637</c:v>
                </c:pt>
                <c:pt idx="388">
                  <c:v>638</c:v>
                </c:pt>
                <c:pt idx="389">
                  <c:v>639</c:v>
                </c:pt>
                <c:pt idx="390">
                  <c:v>640</c:v>
                </c:pt>
                <c:pt idx="391">
                  <c:v>641</c:v>
                </c:pt>
                <c:pt idx="392">
                  <c:v>642</c:v>
                </c:pt>
                <c:pt idx="393">
                  <c:v>643</c:v>
                </c:pt>
                <c:pt idx="394">
                  <c:v>644</c:v>
                </c:pt>
                <c:pt idx="395">
                  <c:v>645</c:v>
                </c:pt>
                <c:pt idx="396">
                  <c:v>646</c:v>
                </c:pt>
                <c:pt idx="397">
                  <c:v>647</c:v>
                </c:pt>
                <c:pt idx="398">
                  <c:v>648</c:v>
                </c:pt>
                <c:pt idx="399">
                  <c:v>649</c:v>
                </c:pt>
                <c:pt idx="400">
                  <c:v>650</c:v>
                </c:pt>
                <c:pt idx="401">
                  <c:v>651</c:v>
                </c:pt>
                <c:pt idx="402">
                  <c:v>652</c:v>
                </c:pt>
                <c:pt idx="403">
                  <c:v>653</c:v>
                </c:pt>
                <c:pt idx="404">
                  <c:v>654</c:v>
                </c:pt>
                <c:pt idx="405">
                  <c:v>655</c:v>
                </c:pt>
                <c:pt idx="406">
                  <c:v>656</c:v>
                </c:pt>
                <c:pt idx="407">
                  <c:v>657</c:v>
                </c:pt>
                <c:pt idx="408">
                  <c:v>658</c:v>
                </c:pt>
                <c:pt idx="409">
                  <c:v>659</c:v>
                </c:pt>
                <c:pt idx="410">
                  <c:v>660</c:v>
                </c:pt>
                <c:pt idx="411">
                  <c:v>661</c:v>
                </c:pt>
                <c:pt idx="412">
                  <c:v>662</c:v>
                </c:pt>
                <c:pt idx="413">
                  <c:v>663</c:v>
                </c:pt>
                <c:pt idx="414">
                  <c:v>664</c:v>
                </c:pt>
                <c:pt idx="415">
                  <c:v>665</c:v>
                </c:pt>
                <c:pt idx="416">
                  <c:v>666</c:v>
                </c:pt>
                <c:pt idx="417">
                  <c:v>667</c:v>
                </c:pt>
                <c:pt idx="418">
                  <c:v>668</c:v>
                </c:pt>
                <c:pt idx="419">
                  <c:v>669</c:v>
                </c:pt>
                <c:pt idx="420">
                  <c:v>670</c:v>
                </c:pt>
                <c:pt idx="421">
                  <c:v>671</c:v>
                </c:pt>
                <c:pt idx="422">
                  <c:v>672</c:v>
                </c:pt>
                <c:pt idx="423">
                  <c:v>673</c:v>
                </c:pt>
                <c:pt idx="424">
                  <c:v>674</c:v>
                </c:pt>
                <c:pt idx="425">
                  <c:v>675</c:v>
                </c:pt>
                <c:pt idx="426">
                  <c:v>676</c:v>
                </c:pt>
                <c:pt idx="427">
                  <c:v>677</c:v>
                </c:pt>
                <c:pt idx="428">
                  <c:v>678</c:v>
                </c:pt>
                <c:pt idx="429">
                  <c:v>679</c:v>
                </c:pt>
                <c:pt idx="430">
                  <c:v>680</c:v>
                </c:pt>
                <c:pt idx="431">
                  <c:v>681</c:v>
                </c:pt>
                <c:pt idx="432">
                  <c:v>682</c:v>
                </c:pt>
                <c:pt idx="433">
                  <c:v>683</c:v>
                </c:pt>
                <c:pt idx="434">
                  <c:v>684</c:v>
                </c:pt>
                <c:pt idx="435">
                  <c:v>685</c:v>
                </c:pt>
                <c:pt idx="436">
                  <c:v>686</c:v>
                </c:pt>
                <c:pt idx="437">
                  <c:v>687</c:v>
                </c:pt>
                <c:pt idx="438">
                  <c:v>688</c:v>
                </c:pt>
                <c:pt idx="439">
                  <c:v>689</c:v>
                </c:pt>
                <c:pt idx="440">
                  <c:v>690</c:v>
                </c:pt>
                <c:pt idx="441">
                  <c:v>691</c:v>
                </c:pt>
                <c:pt idx="442">
                  <c:v>692</c:v>
                </c:pt>
                <c:pt idx="443">
                  <c:v>693</c:v>
                </c:pt>
                <c:pt idx="444">
                  <c:v>694</c:v>
                </c:pt>
                <c:pt idx="445">
                  <c:v>695</c:v>
                </c:pt>
                <c:pt idx="446">
                  <c:v>696</c:v>
                </c:pt>
                <c:pt idx="447">
                  <c:v>697</c:v>
                </c:pt>
                <c:pt idx="448">
                  <c:v>698</c:v>
                </c:pt>
                <c:pt idx="449">
                  <c:v>699</c:v>
                </c:pt>
                <c:pt idx="450">
                  <c:v>700</c:v>
                </c:pt>
                <c:pt idx="451">
                  <c:v>701</c:v>
                </c:pt>
                <c:pt idx="452">
                  <c:v>702</c:v>
                </c:pt>
                <c:pt idx="453">
                  <c:v>703</c:v>
                </c:pt>
                <c:pt idx="454">
                  <c:v>704</c:v>
                </c:pt>
                <c:pt idx="455">
                  <c:v>705</c:v>
                </c:pt>
                <c:pt idx="456">
                  <c:v>706</c:v>
                </c:pt>
                <c:pt idx="457">
                  <c:v>707</c:v>
                </c:pt>
                <c:pt idx="458">
                  <c:v>708</c:v>
                </c:pt>
                <c:pt idx="459">
                  <c:v>709</c:v>
                </c:pt>
                <c:pt idx="460">
                  <c:v>710</c:v>
                </c:pt>
                <c:pt idx="461">
                  <c:v>711</c:v>
                </c:pt>
                <c:pt idx="462">
                  <c:v>712</c:v>
                </c:pt>
                <c:pt idx="463">
                  <c:v>713</c:v>
                </c:pt>
                <c:pt idx="464">
                  <c:v>714</c:v>
                </c:pt>
                <c:pt idx="465">
                  <c:v>715</c:v>
                </c:pt>
                <c:pt idx="466">
                  <c:v>716</c:v>
                </c:pt>
                <c:pt idx="467">
                  <c:v>717</c:v>
                </c:pt>
                <c:pt idx="468">
                  <c:v>718</c:v>
                </c:pt>
                <c:pt idx="469">
                  <c:v>719</c:v>
                </c:pt>
                <c:pt idx="470">
                  <c:v>720</c:v>
                </c:pt>
                <c:pt idx="471">
                  <c:v>721</c:v>
                </c:pt>
                <c:pt idx="472">
                  <c:v>722</c:v>
                </c:pt>
                <c:pt idx="473">
                  <c:v>723</c:v>
                </c:pt>
                <c:pt idx="474">
                  <c:v>724</c:v>
                </c:pt>
                <c:pt idx="475">
                  <c:v>725</c:v>
                </c:pt>
                <c:pt idx="476">
                  <c:v>726</c:v>
                </c:pt>
                <c:pt idx="477">
                  <c:v>727</c:v>
                </c:pt>
                <c:pt idx="478">
                  <c:v>728</c:v>
                </c:pt>
                <c:pt idx="479">
                  <c:v>729</c:v>
                </c:pt>
                <c:pt idx="480">
                  <c:v>730</c:v>
                </c:pt>
                <c:pt idx="481">
                  <c:v>731</c:v>
                </c:pt>
                <c:pt idx="482">
                  <c:v>732</c:v>
                </c:pt>
                <c:pt idx="483">
                  <c:v>733</c:v>
                </c:pt>
                <c:pt idx="484">
                  <c:v>734</c:v>
                </c:pt>
                <c:pt idx="485">
                  <c:v>735</c:v>
                </c:pt>
                <c:pt idx="486">
                  <c:v>736</c:v>
                </c:pt>
                <c:pt idx="487">
                  <c:v>737</c:v>
                </c:pt>
                <c:pt idx="488">
                  <c:v>738</c:v>
                </c:pt>
                <c:pt idx="489">
                  <c:v>739</c:v>
                </c:pt>
                <c:pt idx="490">
                  <c:v>740</c:v>
                </c:pt>
                <c:pt idx="491">
                  <c:v>741</c:v>
                </c:pt>
                <c:pt idx="492">
                  <c:v>742</c:v>
                </c:pt>
                <c:pt idx="493">
                  <c:v>743</c:v>
                </c:pt>
                <c:pt idx="494">
                  <c:v>744</c:v>
                </c:pt>
                <c:pt idx="495">
                  <c:v>745</c:v>
                </c:pt>
                <c:pt idx="496">
                  <c:v>746</c:v>
                </c:pt>
                <c:pt idx="497">
                  <c:v>747</c:v>
                </c:pt>
                <c:pt idx="498">
                  <c:v>748</c:v>
                </c:pt>
                <c:pt idx="499">
                  <c:v>749</c:v>
                </c:pt>
                <c:pt idx="500">
                  <c:v>750</c:v>
                </c:pt>
                <c:pt idx="501">
                  <c:v>751</c:v>
                </c:pt>
                <c:pt idx="502">
                  <c:v>752</c:v>
                </c:pt>
                <c:pt idx="503">
                  <c:v>753</c:v>
                </c:pt>
                <c:pt idx="504">
                  <c:v>754</c:v>
                </c:pt>
                <c:pt idx="505">
                  <c:v>755</c:v>
                </c:pt>
                <c:pt idx="506">
                  <c:v>756</c:v>
                </c:pt>
                <c:pt idx="507">
                  <c:v>757</c:v>
                </c:pt>
                <c:pt idx="508">
                  <c:v>758</c:v>
                </c:pt>
                <c:pt idx="509">
                  <c:v>759</c:v>
                </c:pt>
                <c:pt idx="510">
                  <c:v>760</c:v>
                </c:pt>
                <c:pt idx="511">
                  <c:v>761</c:v>
                </c:pt>
                <c:pt idx="512">
                  <c:v>762</c:v>
                </c:pt>
                <c:pt idx="513">
                  <c:v>763</c:v>
                </c:pt>
                <c:pt idx="514">
                  <c:v>764</c:v>
                </c:pt>
                <c:pt idx="515">
                  <c:v>765</c:v>
                </c:pt>
                <c:pt idx="516">
                  <c:v>766</c:v>
                </c:pt>
                <c:pt idx="517">
                  <c:v>767</c:v>
                </c:pt>
                <c:pt idx="518">
                  <c:v>768</c:v>
                </c:pt>
                <c:pt idx="519">
                  <c:v>769</c:v>
                </c:pt>
                <c:pt idx="520">
                  <c:v>770</c:v>
                </c:pt>
                <c:pt idx="521">
                  <c:v>771</c:v>
                </c:pt>
                <c:pt idx="522">
                  <c:v>772</c:v>
                </c:pt>
                <c:pt idx="523">
                  <c:v>773</c:v>
                </c:pt>
                <c:pt idx="524">
                  <c:v>774</c:v>
                </c:pt>
                <c:pt idx="525">
                  <c:v>775</c:v>
                </c:pt>
                <c:pt idx="526">
                  <c:v>776</c:v>
                </c:pt>
                <c:pt idx="527">
                  <c:v>777</c:v>
                </c:pt>
                <c:pt idx="528">
                  <c:v>778</c:v>
                </c:pt>
                <c:pt idx="529">
                  <c:v>779</c:v>
                </c:pt>
                <c:pt idx="530">
                  <c:v>780</c:v>
                </c:pt>
                <c:pt idx="531">
                  <c:v>781</c:v>
                </c:pt>
                <c:pt idx="532">
                  <c:v>782</c:v>
                </c:pt>
                <c:pt idx="533">
                  <c:v>783</c:v>
                </c:pt>
                <c:pt idx="534">
                  <c:v>784</c:v>
                </c:pt>
                <c:pt idx="535">
                  <c:v>785</c:v>
                </c:pt>
                <c:pt idx="536">
                  <c:v>786</c:v>
                </c:pt>
                <c:pt idx="537">
                  <c:v>787</c:v>
                </c:pt>
                <c:pt idx="538">
                  <c:v>788</c:v>
                </c:pt>
                <c:pt idx="539">
                  <c:v>789</c:v>
                </c:pt>
                <c:pt idx="540">
                  <c:v>790</c:v>
                </c:pt>
                <c:pt idx="541">
                  <c:v>791</c:v>
                </c:pt>
                <c:pt idx="542">
                  <c:v>792</c:v>
                </c:pt>
                <c:pt idx="543">
                  <c:v>793</c:v>
                </c:pt>
                <c:pt idx="544">
                  <c:v>794</c:v>
                </c:pt>
                <c:pt idx="545">
                  <c:v>795</c:v>
                </c:pt>
                <c:pt idx="546">
                  <c:v>796</c:v>
                </c:pt>
                <c:pt idx="547">
                  <c:v>797</c:v>
                </c:pt>
                <c:pt idx="548">
                  <c:v>798</c:v>
                </c:pt>
                <c:pt idx="549">
                  <c:v>799</c:v>
                </c:pt>
                <c:pt idx="550">
                  <c:v>800</c:v>
                </c:pt>
                <c:pt idx="551">
                  <c:v>801</c:v>
                </c:pt>
                <c:pt idx="552">
                  <c:v>802</c:v>
                </c:pt>
                <c:pt idx="553">
                  <c:v>803</c:v>
                </c:pt>
                <c:pt idx="554">
                  <c:v>804</c:v>
                </c:pt>
                <c:pt idx="555">
                  <c:v>805</c:v>
                </c:pt>
                <c:pt idx="556">
                  <c:v>806</c:v>
                </c:pt>
                <c:pt idx="557">
                  <c:v>807</c:v>
                </c:pt>
                <c:pt idx="558">
                  <c:v>808</c:v>
                </c:pt>
                <c:pt idx="559">
                  <c:v>809</c:v>
                </c:pt>
                <c:pt idx="560">
                  <c:v>810</c:v>
                </c:pt>
                <c:pt idx="561">
                  <c:v>811</c:v>
                </c:pt>
                <c:pt idx="562">
                  <c:v>812</c:v>
                </c:pt>
                <c:pt idx="563">
                  <c:v>813</c:v>
                </c:pt>
                <c:pt idx="564">
                  <c:v>814</c:v>
                </c:pt>
                <c:pt idx="565">
                  <c:v>815</c:v>
                </c:pt>
                <c:pt idx="566">
                  <c:v>816</c:v>
                </c:pt>
                <c:pt idx="567">
                  <c:v>817</c:v>
                </c:pt>
                <c:pt idx="568">
                  <c:v>818</c:v>
                </c:pt>
                <c:pt idx="569">
                  <c:v>819</c:v>
                </c:pt>
                <c:pt idx="570">
                  <c:v>820</c:v>
                </c:pt>
                <c:pt idx="571">
                  <c:v>821</c:v>
                </c:pt>
                <c:pt idx="572">
                  <c:v>822</c:v>
                </c:pt>
                <c:pt idx="573">
                  <c:v>823</c:v>
                </c:pt>
                <c:pt idx="574">
                  <c:v>824</c:v>
                </c:pt>
                <c:pt idx="575">
                  <c:v>825</c:v>
                </c:pt>
                <c:pt idx="576">
                  <c:v>826</c:v>
                </c:pt>
                <c:pt idx="577">
                  <c:v>827</c:v>
                </c:pt>
                <c:pt idx="578">
                  <c:v>828</c:v>
                </c:pt>
                <c:pt idx="579">
                  <c:v>829</c:v>
                </c:pt>
                <c:pt idx="580">
                  <c:v>830</c:v>
                </c:pt>
                <c:pt idx="581">
                  <c:v>831</c:v>
                </c:pt>
                <c:pt idx="582">
                  <c:v>832</c:v>
                </c:pt>
                <c:pt idx="583">
                  <c:v>833</c:v>
                </c:pt>
                <c:pt idx="584">
                  <c:v>834</c:v>
                </c:pt>
                <c:pt idx="585">
                  <c:v>835</c:v>
                </c:pt>
                <c:pt idx="586">
                  <c:v>836</c:v>
                </c:pt>
                <c:pt idx="587">
                  <c:v>837</c:v>
                </c:pt>
                <c:pt idx="588">
                  <c:v>838</c:v>
                </c:pt>
                <c:pt idx="589">
                  <c:v>839</c:v>
                </c:pt>
                <c:pt idx="590">
                  <c:v>840</c:v>
                </c:pt>
                <c:pt idx="591">
                  <c:v>841</c:v>
                </c:pt>
                <c:pt idx="592">
                  <c:v>842</c:v>
                </c:pt>
                <c:pt idx="593">
                  <c:v>843</c:v>
                </c:pt>
                <c:pt idx="594">
                  <c:v>844</c:v>
                </c:pt>
                <c:pt idx="595">
                  <c:v>845</c:v>
                </c:pt>
                <c:pt idx="596">
                  <c:v>846</c:v>
                </c:pt>
                <c:pt idx="597">
                  <c:v>847</c:v>
                </c:pt>
                <c:pt idx="598">
                  <c:v>848</c:v>
                </c:pt>
                <c:pt idx="599">
                  <c:v>849</c:v>
                </c:pt>
                <c:pt idx="600">
                  <c:v>850</c:v>
                </c:pt>
                <c:pt idx="601">
                  <c:v>851</c:v>
                </c:pt>
                <c:pt idx="602">
                  <c:v>852</c:v>
                </c:pt>
                <c:pt idx="603">
                  <c:v>853</c:v>
                </c:pt>
                <c:pt idx="604">
                  <c:v>854</c:v>
                </c:pt>
                <c:pt idx="605">
                  <c:v>855</c:v>
                </c:pt>
                <c:pt idx="606">
                  <c:v>856</c:v>
                </c:pt>
                <c:pt idx="607">
                  <c:v>857</c:v>
                </c:pt>
                <c:pt idx="608">
                  <c:v>858</c:v>
                </c:pt>
                <c:pt idx="609">
                  <c:v>859</c:v>
                </c:pt>
                <c:pt idx="610">
                  <c:v>860</c:v>
                </c:pt>
                <c:pt idx="611">
                  <c:v>861</c:v>
                </c:pt>
                <c:pt idx="612">
                  <c:v>862</c:v>
                </c:pt>
                <c:pt idx="613">
                  <c:v>863</c:v>
                </c:pt>
                <c:pt idx="614">
                  <c:v>864</c:v>
                </c:pt>
                <c:pt idx="615">
                  <c:v>865</c:v>
                </c:pt>
                <c:pt idx="616">
                  <c:v>866</c:v>
                </c:pt>
                <c:pt idx="617">
                  <c:v>867</c:v>
                </c:pt>
                <c:pt idx="618">
                  <c:v>868</c:v>
                </c:pt>
                <c:pt idx="619">
                  <c:v>869</c:v>
                </c:pt>
                <c:pt idx="620">
                  <c:v>870</c:v>
                </c:pt>
                <c:pt idx="621">
                  <c:v>871</c:v>
                </c:pt>
                <c:pt idx="622">
                  <c:v>872</c:v>
                </c:pt>
                <c:pt idx="623">
                  <c:v>873</c:v>
                </c:pt>
                <c:pt idx="624">
                  <c:v>874</c:v>
                </c:pt>
                <c:pt idx="625">
                  <c:v>875</c:v>
                </c:pt>
                <c:pt idx="626">
                  <c:v>876</c:v>
                </c:pt>
                <c:pt idx="627">
                  <c:v>877</c:v>
                </c:pt>
                <c:pt idx="628">
                  <c:v>878</c:v>
                </c:pt>
                <c:pt idx="629">
                  <c:v>879</c:v>
                </c:pt>
                <c:pt idx="630">
                  <c:v>880</c:v>
                </c:pt>
                <c:pt idx="631">
                  <c:v>881</c:v>
                </c:pt>
                <c:pt idx="632">
                  <c:v>882</c:v>
                </c:pt>
                <c:pt idx="633">
                  <c:v>883</c:v>
                </c:pt>
                <c:pt idx="634">
                  <c:v>884</c:v>
                </c:pt>
                <c:pt idx="635">
                  <c:v>885</c:v>
                </c:pt>
                <c:pt idx="636">
                  <c:v>886</c:v>
                </c:pt>
                <c:pt idx="637">
                  <c:v>887</c:v>
                </c:pt>
                <c:pt idx="638">
                  <c:v>888</c:v>
                </c:pt>
                <c:pt idx="639">
                  <c:v>889</c:v>
                </c:pt>
                <c:pt idx="640">
                  <c:v>890</c:v>
                </c:pt>
                <c:pt idx="641">
                  <c:v>891</c:v>
                </c:pt>
                <c:pt idx="642">
                  <c:v>892</c:v>
                </c:pt>
                <c:pt idx="643">
                  <c:v>893</c:v>
                </c:pt>
                <c:pt idx="644">
                  <c:v>894</c:v>
                </c:pt>
                <c:pt idx="645">
                  <c:v>895</c:v>
                </c:pt>
                <c:pt idx="646">
                  <c:v>896</c:v>
                </c:pt>
                <c:pt idx="647">
                  <c:v>897</c:v>
                </c:pt>
                <c:pt idx="648">
                  <c:v>898</c:v>
                </c:pt>
                <c:pt idx="649">
                  <c:v>899</c:v>
                </c:pt>
                <c:pt idx="650">
                  <c:v>900</c:v>
                </c:pt>
                <c:pt idx="651">
                  <c:v>901</c:v>
                </c:pt>
                <c:pt idx="652">
                  <c:v>902</c:v>
                </c:pt>
                <c:pt idx="653">
                  <c:v>903</c:v>
                </c:pt>
                <c:pt idx="654">
                  <c:v>904</c:v>
                </c:pt>
                <c:pt idx="655">
                  <c:v>905</c:v>
                </c:pt>
                <c:pt idx="656">
                  <c:v>906</c:v>
                </c:pt>
                <c:pt idx="657">
                  <c:v>907</c:v>
                </c:pt>
                <c:pt idx="658">
                  <c:v>908</c:v>
                </c:pt>
                <c:pt idx="659">
                  <c:v>909</c:v>
                </c:pt>
                <c:pt idx="660">
                  <c:v>910</c:v>
                </c:pt>
                <c:pt idx="661">
                  <c:v>911</c:v>
                </c:pt>
                <c:pt idx="662">
                  <c:v>912</c:v>
                </c:pt>
                <c:pt idx="663">
                  <c:v>913</c:v>
                </c:pt>
                <c:pt idx="664">
                  <c:v>914</c:v>
                </c:pt>
                <c:pt idx="665">
                  <c:v>915</c:v>
                </c:pt>
                <c:pt idx="666">
                  <c:v>916</c:v>
                </c:pt>
                <c:pt idx="667">
                  <c:v>917</c:v>
                </c:pt>
                <c:pt idx="668">
                  <c:v>918</c:v>
                </c:pt>
                <c:pt idx="669">
                  <c:v>919</c:v>
                </c:pt>
                <c:pt idx="670">
                  <c:v>920</c:v>
                </c:pt>
                <c:pt idx="671">
                  <c:v>921</c:v>
                </c:pt>
                <c:pt idx="672">
                  <c:v>922</c:v>
                </c:pt>
                <c:pt idx="673">
                  <c:v>923</c:v>
                </c:pt>
                <c:pt idx="674">
                  <c:v>924</c:v>
                </c:pt>
                <c:pt idx="675">
                  <c:v>925</c:v>
                </c:pt>
                <c:pt idx="676">
                  <c:v>926</c:v>
                </c:pt>
                <c:pt idx="677">
                  <c:v>927</c:v>
                </c:pt>
                <c:pt idx="678">
                  <c:v>928</c:v>
                </c:pt>
                <c:pt idx="679">
                  <c:v>929</c:v>
                </c:pt>
                <c:pt idx="680">
                  <c:v>930</c:v>
                </c:pt>
                <c:pt idx="681">
                  <c:v>931</c:v>
                </c:pt>
                <c:pt idx="682">
                  <c:v>932</c:v>
                </c:pt>
                <c:pt idx="683">
                  <c:v>933</c:v>
                </c:pt>
                <c:pt idx="684">
                  <c:v>934</c:v>
                </c:pt>
                <c:pt idx="685">
                  <c:v>935</c:v>
                </c:pt>
                <c:pt idx="686">
                  <c:v>936</c:v>
                </c:pt>
                <c:pt idx="687">
                  <c:v>937</c:v>
                </c:pt>
                <c:pt idx="688">
                  <c:v>938</c:v>
                </c:pt>
                <c:pt idx="689">
                  <c:v>939</c:v>
                </c:pt>
                <c:pt idx="690">
                  <c:v>940</c:v>
                </c:pt>
                <c:pt idx="691">
                  <c:v>941</c:v>
                </c:pt>
                <c:pt idx="692">
                  <c:v>942</c:v>
                </c:pt>
                <c:pt idx="693">
                  <c:v>943</c:v>
                </c:pt>
                <c:pt idx="694">
                  <c:v>944</c:v>
                </c:pt>
                <c:pt idx="695">
                  <c:v>945</c:v>
                </c:pt>
                <c:pt idx="696">
                  <c:v>946</c:v>
                </c:pt>
                <c:pt idx="697">
                  <c:v>947</c:v>
                </c:pt>
                <c:pt idx="698">
                  <c:v>948</c:v>
                </c:pt>
                <c:pt idx="699">
                  <c:v>949</c:v>
                </c:pt>
                <c:pt idx="700">
                  <c:v>950</c:v>
                </c:pt>
                <c:pt idx="701">
                  <c:v>951</c:v>
                </c:pt>
                <c:pt idx="702">
                  <c:v>952</c:v>
                </c:pt>
                <c:pt idx="703">
                  <c:v>953</c:v>
                </c:pt>
                <c:pt idx="704">
                  <c:v>954</c:v>
                </c:pt>
                <c:pt idx="705">
                  <c:v>955</c:v>
                </c:pt>
                <c:pt idx="706">
                  <c:v>956</c:v>
                </c:pt>
                <c:pt idx="707">
                  <c:v>957</c:v>
                </c:pt>
                <c:pt idx="708">
                  <c:v>958</c:v>
                </c:pt>
                <c:pt idx="709">
                  <c:v>959</c:v>
                </c:pt>
                <c:pt idx="710">
                  <c:v>960</c:v>
                </c:pt>
                <c:pt idx="711">
                  <c:v>961</c:v>
                </c:pt>
                <c:pt idx="712">
                  <c:v>962</c:v>
                </c:pt>
                <c:pt idx="713">
                  <c:v>963</c:v>
                </c:pt>
                <c:pt idx="714">
                  <c:v>964</c:v>
                </c:pt>
                <c:pt idx="715">
                  <c:v>965</c:v>
                </c:pt>
                <c:pt idx="716">
                  <c:v>966</c:v>
                </c:pt>
                <c:pt idx="717">
                  <c:v>967</c:v>
                </c:pt>
                <c:pt idx="718">
                  <c:v>968</c:v>
                </c:pt>
                <c:pt idx="719">
                  <c:v>969</c:v>
                </c:pt>
                <c:pt idx="720">
                  <c:v>970</c:v>
                </c:pt>
                <c:pt idx="721">
                  <c:v>971</c:v>
                </c:pt>
                <c:pt idx="722">
                  <c:v>972</c:v>
                </c:pt>
                <c:pt idx="723">
                  <c:v>973</c:v>
                </c:pt>
                <c:pt idx="724">
                  <c:v>974</c:v>
                </c:pt>
                <c:pt idx="725">
                  <c:v>975</c:v>
                </c:pt>
                <c:pt idx="726">
                  <c:v>976</c:v>
                </c:pt>
                <c:pt idx="727">
                  <c:v>977</c:v>
                </c:pt>
                <c:pt idx="728">
                  <c:v>978</c:v>
                </c:pt>
                <c:pt idx="729">
                  <c:v>979</c:v>
                </c:pt>
                <c:pt idx="730">
                  <c:v>980</c:v>
                </c:pt>
                <c:pt idx="731">
                  <c:v>981</c:v>
                </c:pt>
                <c:pt idx="732">
                  <c:v>982</c:v>
                </c:pt>
                <c:pt idx="733">
                  <c:v>983</c:v>
                </c:pt>
                <c:pt idx="734">
                  <c:v>984</c:v>
                </c:pt>
                <c:pt idx="735">
                  <c:v>985</c:v>
                </c:pt>
                <c:pt idx="736">
                  <c:v>986</c:v>
                </c:pt>
                <c:pt idx="737">
                  <c:v>987</c:v>
                </c:pt>
                <c:pt idx="738">
                  <c:v>988</c:v>
                </c:pt>
                <c:pt idx="739">
                  <c:v>989</c:v>
                </c:pt>
                <c:pt idx="740">
                  <c:v>990</c:v>
                </c:pt>
                <c:pt idx="741">
                  <c:v>991</c:v>
                </c:pt>
                <c:pt idx="742">
                  <c:v>992</c:v>
                </c:pt>
                <c:pt idx="743">
                  <c:v>993</c:v>
                </c:pt>
                <c:pt idx="744">
                  <c:v>994</c:v>
                </c:pt>
                <c:pt idx="745">
                  <c:v>995</c:v>
                </c:pt>
                <c:pt idx="746">
                  <c:v>996</c:v>
                </c:pt>
                <c:pt idx="747">
                  <c:v>997</c:v>
                </c:pt>
                <c:pt idx="748">
                  <c:v>998</c:v>
                </c:pt>
                <c:pt idx="749">
                  <c:v>999</c:v>
                </c:pt>
                <c:pt idx="750">
                  <c:v>1000</c:v>
                </c:pt>
                <c:pt idx="751">
                  <c:v>1001</c:v>
                </c:pt>
                <c:pt idx="752">
                  <c:v>1002</c:v>
                </c:pt>
                <c:pt idx="753">
                  <c:v>1003</c:v>
                </c:pt>
                <c:pt idx="754">
                  <c:v>1004</c:v>
                </c:pt>
                <c:pt idx="755">
                  <c:v>1005</c:v>
                </c:pt>
                <c:pt idx="756">
                  <c:v>1006</c:v>
                </c:pt>
                <c:pt idx="757">
                  <c:v>1007</c:v>
                </c:pt>
                <c:pt idx="758">
                  <c:v>1008</c:v>
                </c:pt>
                <c:pt idx="759">
                  <c:v>1009</c:v>
                </c:pt>
                <c:pt idx="760">
                  <c:v>1010</c:v>
                </c:pt>
                <c:pt idx="761">
                  <c:v>1011</c:v>
                </c:pt>
                <c:pt idx="762">
                  <c:v>1012</c:v>
                </c:pt>
                <c:pt idx="763">
                  <c:v>1013</c:v>
                </c:pt>
                <c:pt idx="764">
                  <c:v>1014</c:v>
                </c:pt>
                <c:pt idx="765">
                  <c:v>1015</c:v>
                </c:pt>
                <c:pt idx="766">
                  <c:v>1016</c:v>
                </c:pt>
                <c:pt idx="767">
                  <c:v>1017</c:v>
                </c:pt>
                <c:pt idx="768">
                  <c:v>1018</c:v>
                </c:pt>
                <c:pt idx="769">
                  <c:v>1019</c:v>
                </c:pt>
                <c:pt idx="770">
                  <c:v>1020</c:v>
                </c:pt>
                <c:pt idx="771">
                  <c:v>1021</c:v>
                </c:pt>
                <c:pt idx="772">
                  <c:v>1022</c:v>
                </c:pt>
                <c:pt idx="773">
                  <c:v>1023</c:v>
                </c:pt>
                <c:pt idx="774">
                  <c:v>1024</c:v>
                </c:pt>
                <c:pt idx="775">
                  <c:v>1025</c:v>
                </c:pt>
                <c:pt idx="776">
                  <c:v>1026</c:v>
                </c:pt>
                <c:pt idx="777">
                  <c:v>1027</c:v>
                </c:pt>
                <c:pt idx="778">
                  <c:v>1028</c:v>
                </c:pt>
                <c:pt idx="779">
                  <c:v>1029</c:v>
                </c:pt>
                <c:pt idx="780">
                  <c:v>1030</c:v>
                </c:pt>
                <c:pt idx="781">
                  <c:v>1031</c:v>
                </c:pt>
                <c:pt idx="782">
                  <c:v>1032</c:v>
                </c:pt>
                <c:pt idx="783">
                  <c:v>1033</c:v>
                </c:pt>
                <c:pt idx="784">
                  <c:v>1034</c:v>
                </c:pt>
                <c:pt idx="785">
                  <c:v>1035</c:v>
                </c:pt>
                <c:pt idx="786">
                  <c:v>1036</c:v>
                </c:pt>
                <c:pt idx="787">
                  <c:v>1037</c:v>
                </c:pt>
                <c:pt idx="788">
                  <c:v>1038</c:v>
                </c:pt>
                <c:pt idx="789">
                  <c:v>1039</c:v>
                </c:pt>
                <c:pt idx="790">
                  <c:v>1040</c:v>
                </c:pt>
                <c:pt idx="791">
                  <c:v>1041</c:v>
                </c:pt>
                <c:pt idx="792">
                  <c:v>1042</c:v>
                </c:pt>
                <c:pt idx="793">
                  <c:v>1043</c:v>
                </c:pt>
                <c:pt idx="794">
                  <c:v>1044</c:v>
                </c:pt>
                <c:pt idx="795">
                  <c:v>1045</c:v>
                </c:pt>
                <c:pt idx="796">
                  <c:v>1046</c:v>
                </c:pt>
                <c:pt idx="797">
                  <c:v>1047</c:v>
                </c:pt>
                <c:pt idx="798">
                  <c:v>1048</c:v>
                </c:pt>
                <c:pt idx="799">
                  <c:v>1049</c:v>
                </c:pt>
                <c:pt idx="800">
                  <c:v>1050</c:v>
                </c:pt>
                <c:pt idx="801">
                  <c:v>1051</c:v>
                </c:pt>
                <c:pt idx="802">
                  <c:v>1052</c:v>
                </c:pt>
                <c:pt idx="803">
                  <c:v>1053</c:v>
                </c:pt>
                <c:pt idx="804">
                  <c:v>1054</c:v>
                </c:pt>
                <c:pt idx="805">
                  <c:v>1055</c:v>
                </c:pt>
                <c:pt idx="806">
                  <c:v>1056</c:v>
                </c:pt>
                <c:pt idx="807">
                  <c:v>1057</c:v>
                </c:pt>
                <c:pt idx="808">
                  <c:v>1058</c:v>
                </c:pt>
                <c:pt idx="809">
                  <c:v>1059</c:v>
                </c:pt>
                <c:pt idx="810">
                  <c:v>1060</c:v>
                </c:pt>
                <c:pt idx="811">
                  <c:v>1061</c:v>
                </c:pt>
                <c:pt idx="812">
                  <c:v>1062</c:v>
                </c:pt>
                <c:pt idx="813">
                  <c:v>1063</c:v>
                </c:pt>
                <c:pt idx="814">
                  <c:v>1064</c:v>
                </c:pt>
                <c:pt idx="815">
                  <c:v>1065</c:v>
                </c:pt>
                <c:pt idx="816">
                  <c:v>1066</c:v>
                </c:pt>
                <c:pt idx="817">
                  <c:v>1067</c:v>
                </c:pt>
                <c:pt idx="818">
                  <c:v>1068</c:v>
                </c:pt>
                <c:pt idx="819">
                  <c:v>1069</c:v>
                </c:pt>
                <c:pt idx="820">
                  <c:v>1070</c:v>
                </c:pt>
                <c:pt idx="821">
                  <c:v>1071</c:v>
                </c:pt>
                <c:pt idx="822">
                  <c:v>1072</c:v>
                </c:pt>
                <c:pt idx="823">
                  <c:v>1073</c:v>
                </c:pt>
                <c:pt idx="824">
                  <c:v>1074</c:v>
                </c:pt>
                <c:pt idx="825">
                  <c:v>1075</c:v>
                </c:pt>
                <c:pt idx="826">
                  <c:v>1076</c:v>
                </c:pt>
                <c:pt idx="827">
                  <c:v>1077</c:v>
                </c:pt>
                <c:pt idx="828">
                  <c:v>1078</c:v>
                </c:pt>
                <c:pt idx="829">
                  <c:v>1079</c:v>
                </c:pt>
                <c:pt idx="830">
                  <c:v>1080</c:v>
                </c:pt>
                <c:pt idx="831">
                  <c:v>1081</c:v>
                </c:pt>
                <c:pt idx="832">
                  <c:v>1082</c:v>
                </c:pt>
                <c:pt idx="833">
                  <c:v>1083</c:v>
                </c:pt>
                <c:pt idx="834">
                  <c:v>1084</c:v>
                </c:pt>
                <c:pt idx="835">
                  <c:v>1085</c:v>
                </c:pt>
                <c:pt idx="836">
                  <c:v>1086</c:v>
                </c:pt>
                <c:pt idx="837">
                  <c:v>1087</c:v>
                </c:pt>
                <c:pt idx="838">
                  <c:v>1088</c:v>
                </c:pt>
                <c:pt idx="839">
                  <c:v>1089</c:v>
                </c:pt>
                <c:pt idx="840">
                  <c:v>1090</c:v>
                </c:pt>
                <c:pt idx="841">
                  <c:v>1091</c:v>
                </c:pt>
                <c:pt idx="842">
                  <c:v>1092</c:v>
                </c:pt>
                <c:pt idx="843">
                  <c:v>1093</c:v>
                </c:pt>
                <c:pt idx="844">
                  <c:v>1094</c:v>
                </c:pt>
                <c:pt idx="845">
                  <c:v>1095</c:v>
                </c:pt>
                <c:pt idx="846">
                  <c:v>1096</c:v>
                </c:pt>
                <c:pt idx="847">
                  <c:v>1097</c:v>
                </c:pt>
                <c:pt idx="848">
                  <c:v>1098</c:v>
                </c:pt>
                <c:pt idx="849">
                  <c:v>1099</c:v>
                </c:pt>
                <c:pt idx="850">
                  <c:v>1100</c:v>
                </c:pt>
                <c:pt idx="851">
                  <c:v>1101</c:v>
                </c:pt>
                <c:pt idx="852">
                  <c:v>1102</c:v>
                </c:pt>
                <c:pt idx="853">
                  <c:v>1103</c:v>
                </c:pt>
                <c:pt idx="854">
                  <c:v>1104</c:v>
                </c:pt>
                <c:pt idx="855">
                  <c:v>1105</c:v>
                </c:pt>
                <c:pt idx="856">
                  <c:v>1106</c:v>
                </c:pt>
                <c:pt idx="857">
                  <c:v>1107</c:v>
                </c:pt>
                <c:pt idx="858">
                  <c:v>1108</c:v>
                </c:pt>
                <c:pt idx="859">
                  <c:v>1109</c:v>
                </c:pt>
                <c:pt idx="860">
                  <c:v>1110</c:v>
                </c:pt>
                <c:pt idx="861">
                  <c:v>1111</c:v>
                </c:pt>
                <c:pt idx="862">
                  <c:v>1112</c:v>
                </c:pt>
                <c:pt idx="863">
                  <c:v>1113</c:v>
                </c:pt>
                <c:pt idx="864">
                  <c:v>1114</c:v>
                </c:pt>
                <c:pt idx="865">
                  <c:v>1115</c:v>
                </c:pt>
                <c:pt idx="866">
                  <c:v>1116</c:v>
                </c:pt>
                <c:pt idx="867">
                  <c:v>1117</c:v>
                </c:pt>
                <c:pt idx="868">
                  <c:v>1118</c:v>
                </c:pt>
                <c:pt idx="869">
                  <c:v>1119</c:v>
                </c:pt>
                <c:pt idx="870">
                  <c:v>1120</c:v>
                </c:pt>
                <c:pt idx="871">
                  <c:v>1121</c:v>
                </c:pt>
                <c:pt idx="872">
                  <c:v>1122</c:v>
                </c:pt>
                <c:pt idx="873">
                  <c:v>1123</c:v>
                </c:pt>
                <c:pt idx="874">
                  <c:v>1124</c:v>
                </c:pt>
                <c:pt idx="875">
                  <c:v>1125</c:v>
                </c:pt>
                <c:pt idx="876">
                  <c:v>1126</c:v>
                </c:pt>
                <c:pt idx="877">
                  <c:v>1127</c:v>
                </c:pt>
                <c:pt idx="878">
                  <c:v>1128</c:v>
                </c:pt>
                <c:pt idx="879">
                  <c:v>1129</c:v>
                </c:pt>
                <c:pt idx="880">
                  <c:v>1130</c:v>
                </c:pt>
                <c:pt idx="881">
                  <c:v>1131</c:v>
                </c:pt>
                <c:pt idx="882">
                  <c:v>1132</c:v>
                </c:pt>
                <c:pt idx="883">
                  <c:v>1133</c:v>
                </c:pt>
                <c:pt idx="884">
                  <c:v>1134</c:v>
                </c:pt>
                <c:pt idx="885">
                  <c:v>1135</c:v>
                </c:pt>
                <c:pt idx="886">
                  <c:v>1136</c:v>
                </c:pt>
                <c:pt idx="887">
                  <c:v>1137</c:v>
                </c:pt>
                <c:pt idx="888">
                  <c:v>1138</c:v>
                </c:pt>
                <c:pt idx="889">
                  <c:v>1139</c:v>
                </c:pt>
                <c:pt idx="890">
                  <c:v>1140</c:v>
                </c:pt>
                <c:pt idx="891">
                  <c:v>1141</c:v>
                </c:pt>
                <c:pt idx="892">
                  <c:v>1142</c:v>
                </c:pt>
                <c:pt idx="893">
                  <c:v>1143</c:v>
                </c:pt>
                <c:pt idx="894">
                  <c:v>1144</c:v>
                </c:pt>
                <c:pt idx="895">
                  <c:v>1145</c:v>
                </c:pt>
                <c:pt idx="896">
                  <c:v>1146</c:v>
                </c:pt>
                <c:pt idx="897">
                  <c:v>1147</c:v>
                </c:pt>
                <c:pt idx="898">
                  <c:v>1148</c:v>
                </c:pt>
                <c:pt idx="899">
                  <c:v>1149</c:v>
                </c:pt>
                <c:pt idx="900">
                  <c:v>1150</c:v>
                </c:pt>
                <c:pt idx="901">
                  <c:v>1151</c:v>
                </c:pt>
                <c:pt idx="902">
                  <c:v>1152</c:v>
                </c:pt>
                <c:pt idx="903">
                  <c:v>1153</c:v>
                </c:pt>
                <c:pt idx="904">
                  <c:v>1154</c:v>
                </c:pt>
                <c:pt idx="905">
                  <c:v>1155</c:v>
                </c:pt>
                <c:pt idx="906">
                  <c:v>1156</c:v>
                </c:pt>
                <c:pt idx="907">
                  <c:v>1157</c:v>
                </c:pt>
                <c:pt idx="908">
                  <c:v>1158</c:v>
                </c:pt>
                <c:pt idx="909">
                  <c:v>1159</c:v>
                </c:pt>
                <c:pt idx="910">
                  <c:v>1160</c:v>
                </c:pt>
                <c:pt idx="911">
                  <c:v>1161</c:v>
                </c:pt>
                <c:pt idx="912">
                  <c:v>1162</c:v>
                </c:pt>
                <c:pt idx="913">
                  <c:v>1163</c:v>
                </c:pt>
                <c:pt idx="914">
                  <c:v>1164</c:v>
                </c:pt>
                <c:pt idx="915">
                  <c:v>1165</c:v>
                </c:pt>
                <c:pt idx="916">
                  <c:v>1166</c:v>
                </c:pt>
                <c:pt idx="917">
                  <c:v>1167</c:v>
                </c:pt>
                <c:pt idx="918">
                  <c:v>1168</c:v>
                </c:pt>
                <c:pt idx="919">
                  <c:v>1169</c:v>
                </c:pt>
                <c:pt idx="920">
                  <c:v>1170</c:v>
                </c:pt>
                <c:pt idx="921">
                  <c:v>1171</c:v>
                </c:pt>
                <c:pt idx="922">
                  <c:v>1172</c:v>
                </c:pt>
                <c:pt idx="923">
                  <c:v>1173</c:v>
                </c:pt>
                <c:pt idx="924">
                  <c:v>1174</c:v>
                </c:pt>
                <c:pt idx="925">
                  <c:v>1175</c:v>
                </c:pt>
                <c:pt idx="926">
                  <c:v>1176</c:v>
                </c:pt>
                <c:pt idx="927">
                  <c:v>1177</c:v>
                </c:pt>
                <c:pt idx="928">
                  <c:v>1178</c:v>
                </c:pt>
                <c:pt idx="929">
                  <c:v>1179</c:v>
                </c:pt>
                <c:pt idx="930">
                  <c:v>1180</c:v>
                </c:pt>
                <c:pt idx="931">
                  <c:v>1181</c:v>
                </c:pt>
                <c:pt idx="932">
                  <c:v>1182</c:v>
                </c:pt>
                <c:pt idx="933">
                  <c:v>1183</c:v>
                </c:pt>
                <c:pt idx="934">
                  <c:v>1184</c:v>
                </c:pt>
                <c:pt idx="935">
                  <c:v>1185</c:v>
                </c:pt>
                <c:pt idx="936">
                  <c:v>1186</c:v>
                </c:pt>
                <c:pt idx="937">
                  <c:v>1187</c:v>
                </c:pt>
                <c:pt idx="938">
                  <c:v>1188</c:v>
                </c:pt>
                <c:pt idx="939">
                  <c:v>1189</c:v>
                </c:pt>
                <c:pt idx="940">
                  <c:v>1190</c:v>
                </c:pt>
                <c:pt idx="941">
                  <c:v>1191</c:v>
                </c:pt>
                <c:pt idx="942">
                  <c:v>1192</c:v>
                </c:pt>
                <c:pt idx="943">
                  <c:v>1193</c:v>
                </c:pt>
                <c:pt idx="944">
                  <c:v>1194</c:v>
                </c:pt>
                <c:pt idx="945">
                  <c:v>1195</c:v>
                </c:pt>
                <c:pt idx="946">
                  <c:v>1196</c:v>
                </c:pt>
                <c:pt idx="947">
                  <c:v>1197</c:v>
                </c:pt>
                <c:pt idx="948">
                  <c:v>1198</c:v>
                </c:pt>
                <c:pt idx="949">
                  <c:v>1199</c:v>
                </c:pt>
                <c:pt idx="950">
                  <c:v>1200</c:v>
                </c:pt>
                <c:pt idx="951">
                  <c:v>1201</c:v>
                </c:pt>
                <c:pt idx="952">
                  <c:v>1202</c:v>
                </c:pt>
                <c:pt idx="953">
                  <c:v>1203</c:v>
                </c:pt>
                <c:pt idx="954">
                  <c:v>1204</c:v>
                </c:pt>
                <c:pt idx="955">
                  <c:v>1205</c:v>
                </c:pt>
                <c:pt idx="956">
                  <c:v>1206</c:v>
                </c:pt>
                <c:pt idx="957">
                  <c:v>1207</c:v>
                </c:pt>
                <c:pt idx="958">
                  <c:v>1208</c:v>
                </c:pt>
                <c:pt idx="959">
                  <c:v>1209</c:v>
                </c:pt>
                <c:pt idx="960">
                  <c:v>1210</c:v>
                </c:pt>
                <c:pt idx="961">
                  <c:v>1211</c:v>
                </c:pt>
                <c:pt idx="962">
                  <c:v>1212</c:v>
                </c:pt>
                <c:pt idx="963">
                  <c:v>1213</c:v>
                </c:pt>
                <c:pt idx="964">
                  <c:v>1214</c:v>
                </c:pt>
                <c:pt idx="965">
                  <c:v>1215</c:v>
                </c:pt>
                <c:pt idx="966">
                  <c:v>1216</c:v>
                </c:pt>
                <c:pt idx="967">
                  <c:v>1217</c:v>
                </c:pt>
                <c:pt idx="968">
                  <c:v>1218</c:v>
                </c:pt>
                <c:pt idx="969">
                  <c:v>1219</c:v>
                </c:pt>
                <c:pt idx="970">
                  <c:v>1220</c:v>
                </c:pt>
                <c:pt idx="971">
                  <c:v>1221</c:v>
                </c:pt>
                <c:pt idx="972">
                  <c:v>1222</c:v>
                </c:pt>
                <c:pt idx="973">
                  <c:v>1223</c:v>
                </c:pt>
                <c:pt idx="974">
                  <c:v>1224</c:v>
                </c:pt>
                <c:pt idx="975">
                  <c:v>1225</c:v>
                </c:pt>
                <c:pt idx="976">
                  <c:v>1226</c:v>
                </c:pt>
                <c:pt idx="977">
                  <c:v>1227</c:v>
                </c:pt>
                <c:pt idx="978">
                  <c:v>1228</c:v>
                </c:pt>
                <c:pt idx="979">
                  <c:v>1229</c:v>
                </c:pt>
                <c:pt idx="980">
                  <c:v>1230</c:v>
                </c:pt>
                <c:pt idx="981">
                  <c:v>1231</c:v>
                </c:pt>
                <c:pt idx="982">
                  <c:v>1232</c:v>
                </c:pt>
                <c:pt idx="983">
                  <c:v>1233</c:v>
                </c:pt>
                <c:pt idx="984">
                  <c:v>1234</c:v>
                </c:pt>
                <c:pt idx="985">
                  <c:v>1235</c:v>
                </c:pt>
                <c:pt idx="986">
                  <c:v>1236</c:v>
                </c:pt>
                <c:pt idx="987">
                  <c:v>1237</c:v>
                </c:pt>
                <c:pt idx="988">
                  <c:v>1238</c:v>
                </c:pt>
                <c:pt idx="989">
                  <c:v>1239</c:v>
                </c:pt>
                <c:pt idx="990">
                  <c:v>1240</c:v>
                </c:pt>
                <c:pt idx="991">
                  <c:v>1241</c:v>
                </c:pt>
                <c:pt idx="992">
                  <c:v>1242</c:v>
                </c:pt>
                <c:pt idx="993">
                  <c:v>1243</c:v>
                </c:pt>
                <c:pt idx="994">
                  <c:v>1244</c:v>
                </c:pt>
                <c:pt idx="995">
                  <c:v>1245</c:v>
                </c:pt>
                <c:pt idx="996">
                  <c:v>1246</c:v>
                </c:pt>
                <c:pt idx="997">
                  <c:v>1247</c:v>
                </c:pt>
                <c:pt idx="998">
                  <c:v>1248</c:v>
                </c:pt>
                <c:pt idx="999">
                  <c:v>1249</c:v>
                </c:pt>
                <c:pt idx="1000">
                  <c:v>1250</c:v>
                </c:pt>
                <c:pt idx="1001">
                  <c:v>1251</c:v>
                </c:pt>
                <c:pt idx="1002">
                  <c:v>1252</c:v>
                </c:pt>
                <c:pt idx="1003">
                  <c:v>1253</c:v>
                </c:pt>
                <c:pt idx="1004">
                  <c:v>1254</c:v>
                </c:pt>
                <c:pt idx="1005">
                  <c:v>1255</c:v>
                </c:pt>
                <c:pt idx="1006">
                  <c:v>1256</c:v>
                </c:pt>
                <c:pt idx="1007">
                  <c:v>1257</c:v>
                </c:pt>
                <c:pt idx="1008">
                  <c:v>1258</c:v>
                </c:pt>
                <c:pt idx="1009">
                  <c:v>1259</c:v>
                </c:pt>
                <c:pt idx="1010">
                  <c:v>1260</c:v>
                </c:pt>
                <c:pt idx="1011">
                  <c:v>1261</c:v>
                </c:pt>
                <c:pt idx="1012">
                  <c:v>1262</c:v>
                </c:pt>
                <c:pt idx="1013">
                  <c:v>1263</c:v>
                </c:pt>
                <c:pt idx="1014">
                  <c:v>1264</c:v>
                </c:pt>
                <c:pt idx="1015">
                  <c:v>1265</c:v>
                </c:pt>
                <c:pt idx="1016">
                  <c:v>1266</c:v>
                </c:pt>
                <c:pt idx="1017">
                  <c:v>1267</c:v>
                </c:pt>
                <c:pt idx="1018">
                  <c:v>1268</c:v>
                </c:pt>
                <c:pt idx="1019">
                  <c:v>1269</c:v>
                </c:pt>
                <c:pt idx="1020">
                  <c:v>1270</c:v>
                </c:pt>
                <c:pt idx="1021">
                  <c:v>1271</c:v>
                </c:pt>
                <c:pt idx="1022">
                  <c:v>1272</c:v>
                </c:pt>
                <c:pt idx="1023">
                  <c:v>1273</c:v>
                </c:pt>
                <c:pt idx="1024">
                  <c:v>1274</c:v>
                </c:pt>
                <c:pt idx="1025">
                  <c:v>1275</c:v>
                </c:pt>
                <c:pt idx="1026">
                  <c:v>1276</c:v>
                </c:pt>
                <c:pt idx="1027">
                  <c:v>1277</c:v>
                </c:pt>
                <c:pt idx="1028">
                  <c:v>1278</c:v>
                </c:pt>
                <c:pt idx="1029">
                  <c:v>1279</c:v>
                </c:pt>
                <c:pt idx="1030">
                  <c:v>1280</c:v>
                </c:pt>
                <c:pt idx="1031">
                  <c:v>1281</c:v>
                </c:pt>
                <c:pt idx="1032">
                  <c:v>1282</c:v>
                </c:pt>
                <c:pt idx="1033">
                  <c:v>1283</c:v>
                </c:pt>
                <c:pt idx="1034">
                  <c:v>1284</c:v>
                </c:pt>
                <c:pt idx="1035">
                  <c:v>1285</c:v>
                </c:pt>
                <c:pt idx="1036">
                  <c:v>1286</c:v>
                </c:pt>
                <c:pt idx="1037">
                  <c:v>1287</c:v>
                </c:pt>
                <c:pt idx="1038">
                  <c:v>1288</c:v>
                </c:pt>
                <c:pt idx="1039">
                  <c:v>1289</c:v>
                </c:pt>
                <c:pt idx="1040">
                  <c:v>1290</c:v>
                </c:pt>
                <c:pt idx="1041">
                  <c:v>1291</c:v>
                </c:pt>
                <c:pt idx="1042">
                  <c:v>1292</c:v>
                </c:pt>
                <c:pt idx="1043">
                  <c:v>1293</c:v>
                </c:pt>
                <c:pt idx="1044">
                  <c:v>1294</c:v>
                </c:pt>
                <c:pt idx="1045">
                  <c:v>1295</c:v>
                </c:pt>
                <c:pt idx="1046">
                  <c:v>1296</c:v>
                </c:pt>
                <c:pt idx="1047">
                  <c:v>1297</c:v>
                </c:pt>
                <c:pt idx="1048">
                  <c:v>1298</c:v>
                </c:pt>
                <c:pt idx="1049">
                  <c:v>1299</c:v>
                </c:pt>
                <c:pt idx="1050">
                  <c:v>1300</c:v>
                </c:pt>
                <c:pt idx="1051">
                  <c:v>1301</c:v>
                </c:pt>
                <c:pt idx="1052">
                  <c:v>1302</c:v>
                </c:pt>
                <c:pt idx="1053">
                  <c:v>1303</c:v>
                </c:pt>
                <c:pt idx="1054">
                  <c:v>1304</c:v>
                </c:pt>
                <c:pt idx="1055">
                  <c:v>1305</c:v>
                </c:pt>
                <c:pt idx="1056">
                  <c:v>1306</c:v>
                </c:pt>
                <c:pt idx="1057">
                  <c:v>1307</c:v>
                </c:pt>
                <c:pt idx="1058">
                  <c:v>1308</c:v>
                </c:pt>
                <c:pt idx="1059">
                  <c:v>1309</c:v>
                </c:pt>
                <c:pt idx="1060">
                  <c:v>1310</c:v>
                </c:pt>
                <c:pt idx="1061">
                  <c:v>1311</c:v>
                </c:pt>
                <c:pt idx="1062">
                  <c:v>1312</c:v>
                </c:pt>
                <c:pt idx="1063">
                  <c:v>1313</c:v>
                </c:pt>
                <c:pt idx="1064">
                  <c:v>1314</c:v>
                </c:pt>
                <c:pt idx="1065">
                  <c:v>1315</c:v>
                </c:pt>
                <c:pt idx="1066">
                  <c:v>1316</c:v>
                </c:pt>
                <c:pt idx="1067">
                  <c:v>1317</c:v>
                </c:pt>
                <c:pt idx="1068">
                  <c:v>1318</c:v>
                </c:pt>
                <c:pt idx="1069">
                  <c:v>1319</c:v>
                </c:pt>
                <c:pt idx="1070">
                  <c:v>1320</c:v>
                </c:pt>
                <c:pt idx="1071">
                  <c:v>1321</c:v>
                </c:pt>
                <c:pt idx="1072">
                  <c:v>1322</c:v>
                </c:pt>
                <c:pt idx="1073">
                  <c:v>1323</c:v>
                </c:pt>
                <c:pt idx="1074">
                  <c:v>1324</c:v>
                </c:pt>
                <c:pt idx="1075">
                  <c:v>1325</c:v>
                </c:pt>
                <c:pt idx="1076">
                  <c:v>1326</c:v>
                </c:pt>
                <c:pt idx="1077">
                  <c:v>1327</c:v>
                </c:pt>
                <c:pt idx="1078">
                  <c:v>1328</c:v>
                </c:pt>
                <c:pt idx="1079">
                  <c:v>1329</c:v>
                </c:pt>
                <c:pt idx="1080">
                  <c:v>1330</c:v>
                </c:pt>
                <c:pt idx="1081">
                  <c:v>1331</c:v>
                </c:pt>
                <c:pt idx="1082">
                  <c:v>1332</c:v>
                </c:pt>
                <c:pt idx="1083">
                  <c:v>1333</c:v>
                </c:pt>
                <c:pt idx="1084">
                  <c:v>1334</c:v>
                </c:pt>
                <c:pt idx="1085">
                  <c:v>1335</c:v>
                </c:pt>
                <c:pt idx="1086">
                  <c:v>1336</c:v>
                </c:pt>
                <c:pt idx="1087">
                  <c:v>1337</c:v>
                </c:pt>
                <c:pt idx="1088">
                  <c:v>1338</c:v>
                </c:pt>
                <c:pt idx="1089">
                  <c:v>1339</c:v>
                </c:pt>
                <c:pt idx="1090">
                  <c:v>1340</c:v>
                </c:pt>
                <c:pt idx="1091">
                  <c:v>1341</c:v>
                </c:pt>
                <c:pt idx="1092">
                  <c:v>1342</c:v>
                </c:pt>
                <c:pt idx="1093">
                  <c:v>1343</c:v>
                </c:pt>
                <c:pt idx="1094">
                  <c:v>1344</c:v>
                </c:pt>
                <c:pt idx="1095">
                  <c:v>1345</c:v>
                </c:pt>
                <c:pt idx="1096">
                  <c:v>1346</c:v>
                </c:pt>
                <c:pt idx="1097">
                  <c:v>1347</c:v>
                </c:pt>
                <c:pt idx="1098">
                  <c:v>1348</c:v>
                </c:pt>
                <c:pt idx="1099">
                  <c:v>1349</c:v>
                </c:pt>
                <c:pt idx="1100">
                  <c:v>1350</c:v>
                </c:pt>
                <c:pt idx="1101">
                  <c:v>1351</c:v>
                </c:pt>
                <c:pt idx="1102">
                  <c:v>1352</c:v>
                </c:pt>
                <c:pt idx="1103">
                  <c:v>1353</c:v>
                </c:pt>
                <c:pt idx="1104">
                  <c:v>1354</c:v>
                </c:pt>
                <c:pt idx="1105">
                  <c:v>1355</c:v>
                </c:pt>
                <c:pt idx="1106">
                  <c:v>1356</c:v>
                </c:pt>
                <c:pt idx="1107">
                  <c:v>1357</c:v>
                </c:pt>
                <c:pt idx="1108">
                  <c:v>1358</c:v>
                </c:pt>
                <c:pt idx="1109">
                  <c:v>1359</c:v>
                </c:pt>
                <c:pt idx="1110">
                  <c:v>1360</c:v>
                </c:pt>
                <c:pt idx="1111">
                  <c:v>1361</c:v>
                </c:pt>
                <c:pt idx="1112">
                  <c:v>1362</c:v>
                </c:pt>
                <c:pt idx="1113">
                  <c:v>1363</c:v>
                </c:pt>
                <c:pt idx="1114">
                  <c:v>1364</c:v>
                </c:pt>
                <c:pt idx="1115">
                  <c:v>1365</c:v>
                </c:pt>
                <c:pt idx="1116">
                  <c:v>1366</c:v>
                </c:pt>
                <c:pt idx="1117">
                  <c:v>1367</c:v>
                </c:pt>
                <c:pt idx="1118">
                  <c:v>1368</c:v>
                </c:pt>
                <c:pt idx="1119">
                  <c:v>1369</c:v>
                </c:pt>
                <c:pt idx="1120">
                  <c:v>1370</c:v>
                </c:pt>
                <c:pt idx="1121">
                  <c:v>1371</c:v>
                </c:pt>
                <c:pt idx="1122">
                  <c:v>1372</c:v>
                </c:pt>
                <c:pt idx="1123">
                  <c:v>1373</c:v>
                </c:pt>
                <c:pt idx="1124">
                  <c:v>1374</c:v>
                </c:pt>
                <c:pt idx="1125">
                  <c:v>1375</c:v>
                </c:pt>
                <c:pt idx="1126">
                  <c:v>1376</c:v>
                </c:pt>
                <c:pt idx="1127">
                  <c:v>1377</c:v>
                </c:pt>
                <c:pt idx="1128">
                  <c:v>1378</c:v>
                </c:pt>
                <c:pt idx="1129">
                  <c:v>1379</c:v>
                </c:pt>
                <c:pt idx="1130">
                  <c:v>1380</c:v>
                </c:pt>
                <c:pt idx="1131">
                  <c:v>1381</c:v>
                </c:pt>
                <c:pt idx="1132">
                  <c:v>1382</c:v>
                </c:pt>
                <c:pt idx="1133">
                  <c:v>1383</c:v>
                </c:pt>
                <c:pt idx="1134">
                  <c:v>1384</c:v>
                </c:pt>
                <c:pt idx="1135">
                  <c:v>1385</c:v>
                </c:pt>
                <c:pt idx="1136">
                  <c:v>1386</c:v>
                </c:pt>
                <c:pt idx="1137">
                  <c:v>1387</c:v>
                </c:pt>
                <c:pt idx="1138">
                  <c:v>1388</c:v>
                </c:pt>
                <c:pt idx="1139">
                  <c:v>1389</c:v>
                </c:pt>
                <c:pt idx="1140">
                  <c:v>1390</c:v>
                </c:pt>
                <c:pt idx="1141">
                  <c:v>1391</c:v>
                </c:pt>
                <c:pt idx="1142">
                  <c:v>1392</c:v>
                </c:pt>
                <c:pt idx="1143">
                  <c:v>1393</c:v>
                </c:pt>
                <c:pt idx="1144">
                  <c:v>1394</c:v>
                </c:pt>
                <c:pt idx="1145">
                  <c:v>1395</c:v>
                </c:pt>
                <c:pt idx="1146">
                  <c:v>1396</c:v>
                </c:pt>
                <c:pt idx="1147">
                  <c:v>1397</c:v>
                </c:pt>
                <c:pt idx="1148">
                  <c:v>1398</c:v>
                </c:pt>
                <c:pt idx="1149">
                  <c:v>1399</c:v>
                </c:pt>
                <c:pt idx="1150">
                  <c:v>1400</c:v>
                </c:pt>
                <c:pt idx="1151">
                  <c:v>1401</c:v>
                </c:pt>
                <c:pt idx="1152">
                  <c:v>1402</c:v>
                </c:pt>
                <c:pt idx="1153">
                  <c:v>1403</c:v>
                </c:pt>
                <c:pt idx="1154">
                  <c:v>1404</c:v>
                </c:pt>
                <c:pt idx="1155">
                  <c:v>1405</c:v>
                </c:pt>
                <c:pt idx="1156">
                  <c:v>1406</c:v>
                </c:pt>
                <c:pt idx="1157">
                  <c:v>1407</c:v>
                </c:pt>
                <c:pt idx="1158">
                  <c:v>1408</c:v>
                </c:pt>
                <c:pt idx="1159">
                  <c:v>1409</c:v>
                </c:pt>
                <c:pt idx="1160">
                  <c:v>1410</c:v>
                </c:pt>
                <c:pt idx="1161">
                  <c:v>1411</c:v>
                </c:pt>
                <c:pt idx="1162">
                  <c:v>1412</c:v>
                </c:pt>
                <c:pt idx="1163">
                  <c:v>1413</c:v>
                </c:pt>
                <c:pt idx="1164">
                  <c:v>1414</c:v>
                </c:pt>
                <c:pt idx="1165">
                  <c:v>1415</c:v>
                </c:pt>
                <c:pt idx="1166">
                  <c:v>1416</c:v>
                </c:pt>
                <c:pt idx="1167">
                  <c:v>1417</c:v>
                </c:pt>
                <c:pt idx="1168">
                  <c:v>1418</c:v>
                </c:pt>
                <c:pt idx="1169">
                  <c:v>1419</c:v>
                </c:pt>
                <c:pt idx="1170">
                  <c:v>1420</c:v>
                </c:pt>
                <c:pt idx="1171">
                  <c:v>1421</c:v>
                </c:pt>
                <c:pt idx="1172">
                  <c:v>1422</c:v>
                </c:pt>
                <c:pt idx="1173">
                  <c:v>1423</c:v>
                </c:pt>
                <c:pt idx="1174">
                  <c:v>1424</c:v>
                </c:pt>
                <c:pt idx="1175">
                  <c:v>1425</c:v>
                </c:pt>
                <c:pt idx="1176">
                  <c:v>1426</c:v>
                </c:pt>
                <c:pt idx="1177">
                  <c:v>1427</c:v>
                </c:pt>
                <c:pt idx="1178">
                  <c:v>1428</c:v>
                </c:pt>
                <c:pt idx="1179">
                  <c:v>1429</c:v>
                </c:pt>
                <c:pt idx="1180">
                  <c:v>1430</c:v>
                </c:pt>
                <c:pt idx="1181">
                  <c:v>1431</c:v>
                </c:pt>
                <c:pt idx="1182">
                  <c:v>1432</c:v>
                </c:pt>
                <c:pt idx="1183">
                  <c:v>1433</c:v>
                </c:pt>
                <c:pt idx="1184">
                  <c:v>1434</c:v>
                </c:pt>
                <c:pt idx="1185">
                  <c:v>1435</c:v>
                </c:pt>
                <c:pt idx="1186">
                  <c:v>1436</c:v>
                </c:pt>
                <c:pt idx="1187">
                  <c:v>1437</c:v>
                </c:pt>
                <c:pt idx="1188">
                  <c:v>1438</c:v>
                </c:pt>
                <c:pt idx="1189">
                  <c:v>1439</c:v>
                </c:pt>
                <c:pt idx="1190">
                  <c:v>1440</c:v>
                </c:pt>
                <c:pt idx="1191">
                  <c:v>1441</c:v>
                </c:pt>
                <c:pt idx="1192">
                  <c:v>1442</c:v>
                </c:pt>
                <c:pt idx="1193">
                  <c:v>1443</c:v>
                </c:pt>
                <c:pt idx="1194">
                  <c:v>1444</c:v>
                </c:pt>
                <c:pt idx="1195">
                  <c:v>1445</c:v>
                </c:pt>
                <c:pt idx="1196">
                  <c:v>1446</c:v>
                </c:pt>
                <c:pt idx="1197">
                  <c:v>1447</c:v>
                </c:pt>
                <c:pt idx="1198">
                  <c:v>1448</c:v>
                </c:pt>
                <c:pt idx="1199">
                  <c:v>1449</c:v>
                </c:pt>
                <c:pt idx="1200">
                  <c:v>1450</c:v>
                </c:pt>
                <c:pt idx="1201">
                  <c:v>1451</c:v>
                </c:pt>
                <c:pt idx="1202">
                  <c:v>1452</c:v>
                </c:pt>
                <c:pt idx="1203">
                  <c:v>1453</c:v>
                </c:pt>
                <c:pt idx="1204">
                  <c:v>1454</c:v>
                </c:pt>
                <c:pt idx="1205">
                  <c:v>1455</c:v>
                </c:pt>
                <c:pt idx="1206">
                  <c:v>1456</c:v>
                </c:pt>
                <c:pt idx="1207">
                  <c:v>1457</c:v>
                </c:pt>
                <c:pt idx="1208">
                  <c:v>1458</c:v>
                </c:pt>
                <c:pt idx="1209">
                  <c:v>1459</c:v>
                </c:pt>
                <c:pt idx="1210">
                  <c:v>1460</c:v>
                </c:pt>
                <c:pt idx="1211">
                  <c:v>1461</c:v>
                </c:pt>
                <c:pt idx="1212">
                  <c:v>1462</c:v>
                </c:pt>
                <c:pt idx="1213">
                  <c:v>1463</c:v>
                </c:pt>
                <c:pt idx="1214">
                  <c:v>1464</c:v>
                </c:pt>
                <c:pt idx="1215">
                  <c:v>1465</c:v>
                </c:pt>
                <c:pt idx="1216">
                  <c:v>1466</c:v>
                </c:pt>
                <c:pt idx="1217">
                  <c:v>1467</c:v>
                </c:pt>
                <c:pt idx="1218">
                  <c:v>1468</c:v>
                </c:pt>
                <c:pt idx="1219">
                  <c:v>1469</c:v>
                </c:pt>
                <c:pt idx="1220">
                  <c:v>1470</c:v>
                </c:pt>
                <c:pt idx="1221">
                  <c:v>1471</c:v>
                </c:pt>
                <c:pt idx="1222">
                  <c:v>1472</c:v>
                </c:pt>
                <c:pt idx="1223">
                  <c:v>1473</c:v>
                </c:pt>
                <c:pt idx="1224">
                  <c:v>1474</c:v>
                </c:pt>
                <c:pt idx="1225">
                  <c:v>1475</c:v>
                </c:pt>
                <c:pt idx="1226">
                  <c:v>1476</c:v>
                </c:pt>
                <c:pt idx="1227">
                  <c:v>1477</c:v>
                </c:pt>
                <c:pt idx="1228">
                  <c:v>1478</c:v>
                </c:pt>
                <c:pt idx="1229">
                  <c:v>1479</c:v>
                </c:pt>
                <c:pt idx="1230">
                  <c:v>1480</c:v>
                </c:pt>
                <c:pt idx="1231">
                  <c:v>1481</c:v>
                </c:pt>
                <c:pt idx="1232">
                  <c:v>1482</c:v>
                </c:pt>
                <c:pt idx="1233">
                  <c:v>1483</c:v>
                </c:pt>
                <c:pt idx="1234">
                  <c:v>1484</c:v>
                </c:pt>
                <c:pt idx="1235">
                  <c:v>1485</c:v>
                </c:pt>
                <c:pt idx="1236">
                  <c:v>1486</c:v>
                </c:pt>
                <c:pt idx="1237">
                  <c:v>1487</c:v>
                </c:pt>
                <c:pt idx="1238">
                  <c:v>1488</c:v>
                </c:pt>
                <c:pt idx="1239">
                  <c:v>1489</c:v>
                </c:pt>
                <c:pt idx="1240">
                  <c:v>1490</c:v>
                </c:pt>
                <c:pt idx="1241">
                  <c:v>1491</c:v>
                </c:pt>
                <c:pt idx="1242">
                  <c:v>1492</c:v>
                </c:pt>
                <c:pt idx="1243">
                  <c:v>1493</c:v>
                </c:pt>
                <c:pt idx="1244">
                  <c:v>1494</c:v>
                </c:pt>
                <c:pt idx="1245">
                  <c:v>1495</c:v>
                </c:pt>
                <c:pt idx="1246">
                  <c:v>1496</c:v>
                </c:pt>
                <c:pt idx="1247">
                  <c:v>1497</c:v>
                </c:pt>
                <c:pt idx="1248">
                  <c:v>1498</c:v>
                </c:pt>
                <c:pt idx="1249">
                  <c:v>1499</c:v>
                </c:pt>
                <c:pt idx="1250">
                  <c:v>1500</c:v>
                </c:pt>
                <c:pt idx="1251">
                  <c:v>1501</c:v>
                </c:pt>
                <c:pt idx="1252">
                  <c:v>1502</c:v>
                </c:pt>
                <c:pt idx="1253">
                  <c:v>1503</c:v>
                </c:pt>
                <c:pt idx="1254">
                  <c:v>1504</c:v>
                </c:pt>
                <c:pt idx="1255">
                  <c:v>1505</c:v>
                </c:pt>
                <c:pt idx="1256">
                  <c:v>1506</c:v>
                </c:pt>
                <c:pt idx="1257">
                  <c:v>1507</c:v>
                </c:pt>
                <c:pt idx="1258">
                  <c:v>1508</c:v>
                </c:pt>
                <c:pt idx="1259">
                  <c:v>1509</c:v>
                </c:pt>
                <c:pt idx="1260">
                  <c:v>1510</c:v>
                </c:pt>
                <c:pt idx="1261">
                  <c:v>1511</c:v>
                </c:pt>
                <c:pt idx="1262">
                  <c:v>1512</c:v>
                </c:pt>
                <c:pt idx="1263">
                  <c:v>1513</c:v>
                </c:pt>
                <c:pt idx="1264">
                  <c:v>1514</c:v>
                </c:pt>
                <c:pt idx="1265">
                  <c:v>1515</c:v>
                </c:pt>
                <c:pt idx="1266">
                  <c:v>1516</c:v>
                </c:pt>
                <c:pt idx="1267">
                  <c:v>1517</c:v>
                </c:pt>
                <c:pt idx="1268">
                  <c:v>1518</c:v>
                </c:pt>
                <c:pt idx="1269">
                  <c:v>1519</c:v>
                </c:pt>
                <c:pt idx="1270">
                  <c:v>1520</c:v>
                </c:pt>
                <c:pt idx="1271">
                  <c:v>1521</c:v>
                </c:pt>
                <c:pt idx="1272">
                  <c:v>1522</c:v>
                </c:pt>
                <c:pt idx="1273">
                  <c:v>1523</c:v>
                </c:pt>
                <c:pt idx="1274">
                  <c:v>1524</c:v>
                </c:pt>
                <c:pt idx="1275">
                  <c:v>1525</c:v>
                </c:pt>
                <c:pt idx="1276">
                  <c:v>1526</c:v>
                </c:pt>
                <c:pt idx="1277">
                  <c:v>1527</c:v>
                </c:pt>
                <c:pt idx="1278">
                  <c:v>1528</c:v>
                </c:pt>
                <c:pt idx="1279">
                  <c:v>1529</c:v>
                </c:pt>
                <c:pt idx="1280">
                  <c:v>1530</c:v>
                </c:pt>
                <c:pt idx="1281">
                  <c:v>1531</c:v>
                </c:pt>
                <c:pt idx="1282">
                  <c:v>1532</c:v>
                </c:pt>
                <c:pt idx="1283">
                  <c:v>1533</c:v>
                </c:pt>
                <c:pt idx="1284">
                  <c:v>1534</c:v>
                </c:pt>
                <c:pt idx="1285">
                  <c:v>1535</c:v>
                </c:pt>
                <c:pt idx="1286">
                  <c:v>1536</c:v>
                </c:pt>
                <c:pt idx="1287">
                  <c:v>1537</c:v>
                </c:pt>
                <c:pt idx="1288">
                  <c:v>1538</c:v>
                </c:pt>
                <c:pt idx="1289">
                  <c:v>1539</c:v>
                </c:pt>
                <c:pt idx="1290">
                  <c:v>1540</c:v>
                </c:pt>
                <c:pt idx="1291">
                  <c:v>1541</c:v>
                </c:pt>
                <c:pt idx="1292">
                  <c:v>1542</c:v>
                </c:pt>
                <c:pt idx="1293">
                  <c:v>1543</c:v>
                </c:pt>
                <c:pt idx="1294">
                  <c:v>1544</c:v>
                </c:pt>
                <c:pt idx="1295">
                  <c:v>1545</c:v>
                </c:pt>
                <c:pt idx="1296">
                  <c:v>1546</c:v>
                </c:pt>
                <c:pt idx="1297">
                  <c:v>1547</c:v>
                </c:pt>
                <c:pt idx="1298">
                  <c:v>1548</c:v>
                </c:pt>
                <c:pt idx="1299">
                  <c:v>1549</c:v>
                </c:pt>
                <c:pt idx="1300">
                  <c:v>1550</c:v>
                </c:pt>
                <c:pt idx="1301">
                  <c:v>1551</c:v>
                </c:pt>
                <c:pt idx="1302">
                  <c:v>1552</c:v>
                </c:pt>
                <c:pt idx="1303">
                  <c:v>1553</c:v>
                </c:pt>
                <c:pt idx="1304">
                  <c:v>1554</c:v>
                </c:pt>
                <c:pt idx="1305">
                  <c:v>1555</c:v>
                </c:pt>
                <c:pt idx="1306">
                  <c:v>1556</c:v>
                </c:pt>
                <c:pt idx="1307">
                  <c:v>1557</c:v>
                </c:pt>
                <c:pt idx="1308">
                  <c:v>1558</c:v>
                </c:pt>
                <c:pt idx="1309">
                  <c:v>1559</c:v>
                </c:pt>
                <c:pt idx="1310">
                  <c:v>1560</c:v>
                </c:pt>
                <c:pt idx="1311">
                  <c:v>1561</c:v>
                </c:pt>
                <c:pt idx="1312">
                  <c:v>1562</c:v>
                </c:pt>
                <c:pt idx="1313">
                  <c:v>1563</c:v>
                </c:pt>
                <c:pt idx="1314">
                  <c:v>1564</c:v>
                </c:pt>
                <c:pt idx="1315">
                  <c:v>1565</c:v>
                </c:pt>
                <c:pt idx="1316">
                  <c:v>1566</c:v>
                </c:pt>
                <c:pt idx="1317">
                  <c:v>1567</c:v>
                </c:pt>
                <c:pt idx="1318">
                  <c:v>1568</c:v>
                </c:pt>
                <c:pt idx="1319">
                  <c:v>1569</c:v>
                </c:pt>
                <c:pt idx="1320">
                  <c:v>1570</c:v>
                </c:pt>
                <c:pt idx="1321">
                  <c:v>1571</c:v>
                </c:pt>
                <c:pt idx="1322">
                  <c:v>1572</c:v>
                </c:pt>
                <c:pt idx="1323">
                  <c:v>1573</c:v>
                </c:pt>
                <c:pt idx="1324">
                  <c:v>1574</c:v>
                </c:pt>
                <c:pt idx="1325">
                  <c:v>1575</c:v>
                </c:pt>
                <c:pt idx="1326">
                  <c:v>1576</c:v>
                </c:pt>
                <c:pt idx="1327">
                  <c:v>1577</c:v>
                </c:pt>
                <c:pt idx="1328">
                  <c:v>1578</c:v>
                </c:pt>
                <c:pt idx="1329">
                  <c:v>1579</c:v>
                </c:pt>
                <c:pt idx="1330">
                  <c:v>1580</c:v>
                </c:pt>
                <c:pt idx="1331">
                  <c:v>1581</c:v>
                </c:pt>
                <c:pt idx="1332">
                  <c:v>1582</c:v>
                </c:pt>
                <c:pt idx="1333">
                  <c:v>1583</c:v>
                </c:pt>
                <c:pt idx="1334">
                  <c:v>1584</c:v>
                </c:pt>
                <c:pt idx="1335">
                  <c:v>1585</c:v>
                </c:pt>
                <c:pt idx="1336">
                  <c:v>1586</c:v>
                </c:pt>
                <c:pt idx="1337">
                  <c:v>1587</c:v>
                </c:pt>
                <c:pt idx="1338">
                  <c:v>1588</c:v>
                </c:pt>
                <c:pt idx="1339">
                  <c:v>1589</c:v>
                </c:pt>
                <c:pt idx="1340">
                  <c:v>1590</c:v>
                </c:pt>
                <c:pt idx="1341">
                  <c:v>1591</c:v>
                </c:pt>
                <c:pt idx="1342">
                  <c:v>1592</c:v>
                </c:pt>
                <c:pt idx="1343">
                  <c:v>1593</c:v>
                </c:pt>
                <c:pt idx="1344">
                  <c:v>1594</c:v>
                </c:pt>
                <c:pt idx="1345">
                  <c:v>1595</c:v>
                </c:pt>
                <c:pt idx="1346">
                  <c:v>1596</c:v>
                </c:pt>
                <c:pt idx="1347">
                  <c:v>1597</c:v>
                </c:pt>
                <c:pt idx="1348">
                  <c:v>1598</c:v>
                </c:pt>
                <c:pt idx="1349">
                  <c:v>1599</c:v>
                </c:pt>
                <c:pt idx="1350">
                  <c:v>1600</c:v>
                </c:pt>
              </c:numCache>
            </c:numRef>
          </c:xVal>
          <c:yVal>
            <c:numRef>
              <c:f>ピックアップ!$E$3:$E$1353</c:f>
              <c:numCache>
                <c:formatCode>General</c:formatCode>
                <c:ptCount val="1351"/>
                <c:pt idx="0">
                  <c:v>0.70099999999999996</c:v>
                </c:pt>
                <c:pt idx="1">
                  <c:v>0.68799999999999994</c:v>
                </c:pt>
                <c:pt idx="2">
                  <c:v>0.67600000000000005</c:v>
                </c:pt>
                <c:pt idx="3">
                  <c:v>0.66200000000000003</c:v>
                </c:pt>
                <c:pt idx="4">
                  <c:v>0.65</c:v>
                </c:pt>
                <c:pt idx="5">
                  <c:v>0.63800000000000001</c:v>
                </c:pt>
                <c:pt idx="6">
                  <c:v>0.629</c:v>
                </c:pt>
                <c:pt idx="7">
                  <c:v>0.62</c:v>
                </c:pt>
                <c:pt idx="8">
                  <c:v>0.61399999999999999</c:v>
                </c:pt>
                <c:pt idx="9">
                  <c:v>0.61</c:v>
                </c:pt>
                <c:pt idx="10">
                  <c:v>0.60899999999999999</c:v>
                </c:pt>
                <c:pt idx="11">
                  <c:v>0.61</c:v>
                </c:pt>
                <c:pt idx="12">
                  <c:v>0.61199999999999999</c:v>
                </c:pt>
                <c:pt idx="13">
                  <c:v>0.61799999999999999</c:v>
                </c:pt>
                <c:pt idx="14">
                  <c:v>0.625</c:v>
                </c:pt>
                <c:pt idx="15">
                  <c:v>0.63600000000000001</c:v>
                </c:pt>
                <c:pt idx="16">
                  <c:v>0.64900000000000002</c:v>
                </c:pt>
                <c:pt idx="17">
                  <c:v>0.66300000000000003</c:v>
                </c:pt>
                <c:pt idx="18">
                  <c:v>0.68</c:v>
                </c:pt>
                <c:pt idx="19">
                  <c:v>0.7</c:v>
                </c:pt>
                <c:pt idx="20">
                  <c:v>0.72</c:v>
                </c:pt>
                <c:pt idx="21">
                  <c:v>0.74299999999999999</c:v>
                </c:pt>
                <c:pt idx="22">
                  <c:v>0.76600000000000001</c:v>
                </c:pt>
                <c:pt idx="23">
                  <c:v>0.78800000000000003</c:v>
                </c:pt>
                <c:pt idx="24">
                  <c:v>0.81</c:v>
                </c:pt>
                <c:pt idx="25">
                  <c:v>0.83299999999999996</c:v>
                </c:pt>
                <c:pt idx="26">
                  <c:v>0.85599999999999998</c:v>
                </c:pt>
                <c:pt idx="27">
                  <c:v>0.878</c:v>
                </c:pt>
                <c:pt idx="28">
                  <c:v>0.9</c:v>
                </c:pt>
                <c:pt idx="29">
                  <c:v>0.92400000000000004</c:v>
                </c:pt>
                <c:pt idx="30">
                  <c:v>0.94799999999999995</c:v>
                </c:pt>
                <c:pt idx="31">
                  <c:v>0.97299999999999998</c:v>
                </c:pt>
                <c:pt idx="32">
                  <c:v>0.996</c:v>
                </c:pt>
                <c:pt idx="33">
                  <c:v>1.0149999999999999</c:v>
                </c:pt>
                <c:pt idx="34">
                  <c:v>1.0309999999999999</c:v>
                </c:pt>
                <c:pt idx="35">
                  <c:v>1.04</c:v>
                </c:pt>
                <c:pt idx="36">
                  <c:v>1.0449999999999999</c:v>
                </c:pt>
                <c:pt idx="37">
                  <c:v>1.0449999999999999</c:v>
                </c:pt>
                <c:pt idx="38">
                  <c:v>1.0429999999999999</c:v>
                </c:pt>
                <c:pt idx="39">
                  <c:v>1.0389999999999999</c:v>
                </c:pt>
                <c:pt idx="40">
                  <c:v>1.036</c:v>
                </c:pt>
                <c:pt idx="41">
                  <c:v>1.036</c:v>
                </c:pt>
                <c:pt idx="42">
                  <c:v>1.0349999999999999</c:v>
                </c:pt>
                <c:pt idx="43">
                  <c:v>1.034</c:v>
                </c:pt>
                <c:pt idx="44">
                  <c:v>1.03</c:v>
                </c:pt>
                <c:pt idx="45">
                  <c:v>1.02</c:v>
                </c:pt>
                <c:pt idx="46">
                  <c:v>1.004</c:v>
                </c:pt>
                <c:pt idx="47">
                  <c:v>0.98299999999999998</c:v>
                </c:pt>
                <c:pt idx="48">
                  <c:v>0.95599999999999996</c:v>
                </c:pt>
                <c:pt idx="49">
                  <c:v>0.92500000000000004</c:v>
                </c:pt>
                <c:pt idx="50">
                  <c:v>0.89500000000000002</c:v>
                </c:pt>
                <c:pt idx="51">
                  <c:v>0.87</c:v>
                </c:pt>
                <c:pt idx="52">
                  <c:v>0.84599999999999997</c:v>
                </c:pt>
                <c:pt idx="53">
                  <c:v>0.82799999999999996</c:v>
                </c:pt>
                <c:pt idx="54">
                  <c:v>0.81699999999999995</c:v>
                </c:pt>
                <c:pt idx="55">
                  <c:v>0.80900000000000005</c:v>
                </c:pt>
                <c:pt idx="56">
                  <c:v>0.80400000000000005</c:v>
                </c:pt>
                <c:pt idx="57">
                  <c:v>0.80300000000000005</c:v>
                </c:pt>
                <c:pt idx="58">
                  <c:v>0.80200000000000005</c:v>
                </c:pt>
                <c:pt idx="59">
                  <c:v>0.80200000000000005</c:v>
                </c:pt>
                <c:pt idx="60">
                  <c:v>0.8</c:v>
                </c:pt>
                <c:pt idx="61">
                  <c:v>0.79700000000000004</c:v>
                </c:pt>
                <c:pt idx="62">
                  <c:v>0.79500000000000004</c:v>
                </c:pt>
                <c:pt idx="63">
                  <c:v>0.78900000000000003</c:v>
                </c:pt>
                <c:pt idx="64">
                  <c:v>0.78200000000000003</c:v>
                </c:pt>
                <c:pt idx="65">
                  <c:v>0.77600000000000002</c:v>
                </c:pt>
                <c:pt idx="66">
                  <c:v>0.76800000000000002</c:v>
                </c:pt>
                <c:pt idx="67">
                  <c:v>0.75900000000000001</c:v>
                </c:pt>
                <c:pt idx="68">
                  <c:v>0.747</c:v>
                </c:pt>
                <c:pt idx="69">
                  <c:v>0.73499999999999999</c:v>
                </c:pt>
                <c:pt idx="70">
                  <c:v>0.72599999999999998</c:v>
                </c:pt>
                <c:pt idx="71">
                  <c:v>0.71699999999999997</c:v>
                </c:pt>
                <c:pt idx="72">
                  <c:v>0.71199999999999997</c:v>
                </c:pt>
                <c:pt idx="73">
                  <c:v>0.71199999999999997</c:v>
                </c:pt>
                <c:pt idx="74">
                  <c:v>0.71799999999999997</c:v>
                </c:pt>
                <c:pt idx="75">
                  <c:v>0.73099999999999998</c:v>
                </c:pt>
                <c:pt idx="76">
                  <c:v>0.752</c:v>
                </c:pt>
                <c:pt idx="77">
                  <c:v>0.77400000000000002</c:v>
                </c:pt>
                <c:pt idx="78">
                  <c:v>0.79900000000000004</c:v>
                </c:pt>
                <c:pt idx="79">
                  <c:v>0.81599999999999995</c:v>
                </c:pt>
                <c:pt idx="80">
                  <c:v>0.83</c:v>
                </c:pt>
                <c:pt idx="81">
                  <c:v>0.83399999999999996</c:v>
                </c:pt>
                <c:pt idx="82">
                  <c:v>0.83199999999999996</c:v>
                </c:pt>
                <c:pt idx="83">
                  <c:v>0.82399999999999995</c:v>
                </c:pt>
                <c:pt idx="84">
                  <c:v>0.81100000000000005</c:v>
                </c:pt>
                <c:pt idx="85">
                  <c:v>0.79300000000000004</c:v>
                </c:pt>
                <c:pt idx="86">
                  <c:v>0.77100000000000002</c:v>
                </c:pt>
                <c:pt idx="87">
                  <c:v>0.749</c:v>
                </c:pt>
                <c:pt idx="88">
                  <c:v>0.72299999999999998</c:v>
                </c:pt>
                <c:pt idx="89">
                  <c:v>0.7</c:v>
                </c:pt>
                <c:pt idx="90">
                  <c:v>0.67700000000000005</c:v>
                </c:pt>
                <c:pt idx="91">
                  <c:v>0.65800000000000003</c:v>
                </c:pt>
                <c:pt idx="92">
                  <c:v>0.64</c:v>
                </c:pt>
                <c:pt idx="93">
                  <c:v>0.627</c:v>
                </c:pt>
                <c:pt idx="94">
                  <c:v>0.61599999999999999</c:v>
                </c:pt>
                <c:pt idx="95">
                  <c:v>0.60499999999999998</c:v>
                </c:pt>
                <c:pt idx="96">
                  <c:v>0.59599999999999997</c:v>
                </c:pt>
                <c:pt idx="97">
                  <c:v>0.58799999999999997</c:v>
                </c:pt>
                <c:pt idx="98">
                  <c:v>0.58099999999999996</c:v>
                </c:pt>
                <c:pt idx="99">
                  <c:v>0.57999999999999996</c:v>
                </c:pt>
                <c:pt idx="100">
                  <c:v>0.58299999999999996</c:v>
                </c:pt>
                <c:pt idx="101">
                  <c:v>0.59099999999999997</c:v>
                </c:pt>
                <c:pt idx="102">
                  <c:v>0.60199999999999998</c:v>
                </c:pt>
                <c:pt idx="103">
                  <c:v>0.61299999999999999</c:v>
                </c:pt>
                <c:pt idx="104">
                  <c:v>0.625</c:v>
                </c:pt>
                <c:pt idx="105">
                  <c:v>0.63800000000000001</c:v>
                </c:pt>
                <c:pt idx="106">
                  <c:v>0.65200000000000002</c:v>
                </c:pt>
                <c:pt idx="107">
                  <c:v>0.67100000000000004</c:v>
                </c:pt>
                <c:pt idx="108">
                  <c:v>0.70099999999999996</c:v>
                </c:pt>
                <c:pt idx="109">
                  <c:v>0.73699999999999999</c:v>
                </c:pt>
                <c:pt idx="110">
                  <c:v>0.78500000000000003</c:v>
                </c:pt>
                <c:pt idx="111">
                  <c:v>0.83799999999999997</c:v>
                </c:pt>
                <c:pt idx="112">
                  <c:v>0.88200000000000001</c:v>
                </c:pt>
                <c:pt idx="113">
                  <c:v>0.90500000000000003</c:v>
                </c:pt>
                <c:pt idx="114">
                  <c:v>0.89800000000000002</c:v>
                </c:pt>
                <c:pt idx="115">
                  <c:v>0.85599999999999998</c:v>
                </c:pt>
                <c:pt idx="116">
                  <c:v>0.78900000000000003</c:v>
                </c:pt>
                <c:pt idx="117">
                  <c:v>0.70599999999999996</c:v>
                </c:pt>
                <c:pt idx="118">
                  <c:v>0.622</c:v>
                </c:pt>
                <c:pt idx="119">
                  <c:v>0.54900000000000004</c:v>
                </c:pt>
                <c:pt idx="120">
                  <c:v>0.48799999999999999</c:v>
                </c:pt>
                <c:pt idx="121">
                  <c:v>0.44</c:v>
                </c:pt>
                <c:pt idx="122">
                  <c:v>0.40200000000000002</c:v>
                </c:pt>
                <c:pt idx="123">
                  <c:v>0.376</c:v>
                </c:pt>
                <c:pt idx="124">
                  <c:v>0.35699999999999998</c:v>
                </c:pt>
                <c:pt idx="125">
                  <c:v>0.34200000000000003</c:v>
                </c:pt>
                <c:pt idx="126">
                  <c:v>0.33300000000000002</c:v>
                </c:pt>
                <c:pt idx="127">
                  <c:v>0.32600000000000001</c:v>
                </c:pt>
                <c:pt idx="128">
                  <c:v>0.32100000000000001</c:v>
                </c:pt>
                <c:pt idx="129">
                  <c:v>0.317</c:v>
                </c:pt>
                <c:pt idx="130">
                  <c:v>0.315</c:v>
                </c:pt>
                <c:pt idx="131">
                  <c:v>0.314</c:v>
                </c:pt>
                <c:pt idx="132">
                  <c:v>0.315</c:v>
                </c:pt>
                <c:pt idx="133">
                  <c:v>0.317</c:v>
                </c:pt>
                <c:pt idx="134">
                  <c:v>0.32200000000000001</c:v>
                </c:pt>
                <c:pt idx="135">
                  <c:v>0.32800000000000001</c:v>
                </c:pt>
                <c:pt idx="136">
                  <c:v>0.33400000000000002</c:v>
                </c:pt>
                <c:pt idx="137">
                  <c:v>0.34100000000000003</c:v>
                </c:pt>
                <c:pt idx="138">
                  <c:v>0.34799999999999998</c:v>
                </c:pt>
                <c:pt idx="139">
                  <c:v>0.35599999999999998</c:v>
                </c:pt>
                <c:pt idx="140">
                  <c:v>0.36299999999999999</c:v>
                </c:pt>
                <c:pt idx="141">
                  <c:v>0.36899999999999999</c:v>
                </c:pt>
                <c:pt idx="142">
                  <c:v>0.374</c:v>
                </c:pt>
                <c:pt idx="143">
                  <c:v>0.38</c:v>
                </c:pt>
                <c:pt idx="144">
                  <c:v>0.38300000000000001</c:v>
                </c:pt>
                <c:pt idx="145">
                  <c:v>0.38600000000000001</c:v>
                </c:pt>
                <c:pt idx="146">
                  <c:v>0.38800000000000001</c:v>
                </c:pt>
                <c:pt idx="147">
                  <c:v>0.38900000000000001</c:v>
                </c:pt>
                <c:pt idx="148">
                  <c:v>0.38900000000000001</c:v>
                </c:pt>
                <c:pt idx="149">
                  <c:v>0.38900000000000001</c:v>
                </c:pt>
                <c:pt idx="150">
                  <c:v>0.38900000000000001</c:v>
                </c:pt>
                <c:pt idx="151">
                  <c:v>0.38800000000000001</c:v>
                </c:pt>
                <c:pt idx="152">
                  <c:v>0.38800000000000001</c:v>
                </c:pt>
                <c:pt idx="153">
                  <c:v>0.38800000000000001</c:v>
                </c:pt>
                <c:pt idx="154">
                  <c:v>0.39</c:v>
                </c:pt>
                <c:pt idx="155">
                  <c:v>0.39200000000000002</c:v>
                </c:pt>
                <c:pt idx="156">
                  <c:v>0.39600000000000002</c:v>
                </c:pt>
                <c:pt idx="157">
                  <c:v>0.40100000000000002</c:v>
                </c:pt>
                <c:pt idx="158">
                  <c:v>0.40699999999999997</c:v>
                </c:pt>
                <c:pt idx="159">
                  <c:v>0.41399999999999998</c:v>
                </c:pt>
                <c:pt idx="160">
                  <c:v>0.42199999999999999</c:v>
                </c:pt>
                <c:pt idx="161">
                  <c:v>0.42899999999999999</c:v>
                </c:pt>
                <c:pt idx="162">
                  <c:v>0.437</c:v>
                </c:pt>
                <c:pt idx="163">
                  <c:v>0.44500000000000001</c:v>
                </c:pt>
                <c:pt idx="164">
                  <c:v>0.45200000000000001</c:v>
                </c:pt>
                <c:pt idx="165">
                  <c:v>0.45900000000000002</c:v>
                </c:pt>
                <c:pt idx="166">
                  <c:v>0.46400000000000002</c:v>
                </c:pt>
                <c:pt idx="167">
                  <c:v>0.46800000000000003</c:v>
                </c:pt>
                <c:pt idx="168">
                  <c:v>0.46899999999999997</c:v>
                </c:pt>
                <c:pt idx="169">
                  <c:v>0.46899999999999997</c:v>
                </c:pt>
                <c:pt idx="170">
                  <c:v>0.46600000000000003</c:v>
                </c:pt>
                <c:pt idx="171">
                  <c:v>0.46200000000000002</c:v>
                </c:pt>
                <c:pt idx="172">
                  <c:v>0.45600000000000002</c:v>
                </c:pt>
                <c:pt idx="173">
                  <c:v>0.44800000000000001</c:v>
                </c:pt>
                <c:pt idx="174">
                  <c:v>0.439</c:v>
                </c:pt>
                <c:pt idx="175">
                  <c:v>0.43</c:v>
                </c:pt>
                <c:pt idx="176">
                  <c:v>0.42</c:v>
                </c:pt>
                <c:pt idx="177">
                  <c:v>0.41099999999999998</c:v>
                </c:pt>
                <c:pt idx="178">
                  <c:v>0.40100000000000002</c:v>
                </c:pt>
                <c:pt idx="179">
                  <c:v>0.39300000000000002</c:v>
                </c:pt>
                <c:pt idx="180">
                  <c:v>0.38500000000000001</c:v>
                </c:pt>
                <c:pt idx="181">
                  <c:v>0.378</c:v>
                </c:pt>
                <c:pt idx="182">
                  <c:v>0.372</c:v>
                </c:pt>
                <c:pt idx="183">
                  <c:v>0.36699999999999999</c:v>
                </c:pt>
                <c:pt idx="184">
                  <c:v>0.36199999999999999</c:v>
                </c:pt>
                <c:pt idx="185">
                  <c:v>0.35699999999999998</c:v>
                </c:pt>
                <c:pt idx="186">
                  <c:v>0.35299999999999998</c:v>
                </c:pt>
                <c:pt idx="187">
                  <c:v>0.34899999999999998</c:v>
                </c:pt>
                <c:pt idx="188">
                  <c:v>0.34599999999999997</c:v>
                </c:pt>
                <c:pt idx="189">
                  <c:v>0.34399999999999997</c:v>
                </c:pt>
                <c:pt idx="190">
                  <c:v>0.34200000000000003</c:v>
                </c:pt>
                <c:pt idx="191">
                  <c:v>0.34</c:v>
                </c:pt>
                <c:pt idx="192">
                  <c:v>0.33900000000000002</c:v>
                </c:pt>
                <c:pt idx="193">
                  <c:v>0.33900000000000002</c:v>
                </c:pt>
                <c:pt idx="194">
                  <c:v>0.33900000000000002</c:v>
                </c:pt>
                <c:pt idx="195">
                  <c:v>0.34</c:v>
                </c:pt>
                <c:pt idx="196">
                  <c:v>0.34200000000000003</c:v>
                </c:pt>
                <c:pt idx="197">
                  <c:v>0.34499999999999997</c:v>
                </c:pt>
                <c:pt idx="198">
                  <c:v>0.34799999999999998</c:v>
                </c:pt>
                <c:pt idx="199">
                  <c:v>0.35299999999999998</c:v>
                </c:pt>
                <c:pt idx="200">
                  <c:v>0.35899999999999999</c:v>
                </c:pt>
                <c:pt idx="201">
                  <c:v>0.36699999999999999</c:v>
                </c:pt>
                <c:pt idx="202">
                  <c:v>0.376</c:v>
                </c:pt>
                <c:pt idx="203">
                  <c:v>0.38800000000000001</c:v>
                </c:pt>
                <c:pt idx="204">
                  <c:v>0.40200000000000002</c:v>
                </c:pt>
                <c:pt idx="205">
                  <c:v>0.41799999999999998</c:v>
                </c:pt>
                <c:pt idx="206">
                  <c:v>0.436</c:v>
                </c:pt>
                <c:pt idx="207">
                  <c:v>0.45700000000000002</c:v>
                </c:pt>
                <c:pt idx="208">
                  <c:v>0.47899999999999998</c:v>
                </c:pt>
                <c:pt idx="209">
                  <c:v>0.499</c:v>
                </c:pt>
                <c:pt idx="210">
                  <c:v>0.52</c:v>
                </c:pt>
                <c:pt idx="211">
                  <c:v>0.53700000000000003</c:v>
                </c:pt>
                <c:pt idx="212">
                  <c:v>0.54900000000000004</c:v>
                </c:pt>
                <c:pt idx="213">
                  <c:v>0.55600000000000005</c:v>
                </c:pt>
                <c:pt idx="214">
                  <c:v>0.55800000000000005</c:v>
                </c:pt>
                <c:pt idx="215">
                  <c:v>0.55500000000000005</c:v>
                </c:pt>
                <c:pt idx="216">
                  <c:v>0.54700000000000004</c:v>
                </c:pt>
                <c:pt idx="217">
                  <c:v>0.53700000000000003</c:v>
                </c:pt>
                <c:pt idx="218">
                  <c:v>0.52600000000000002</c:v>
                </c:pt>
                <c:pt idx="219">
                  <c:v>0.51400000000000001</c:v>
                </c:pt>
                <c:pt idx="220">
                  <c:v>0.502</c:v>
                </c:pt>
                <c:pt idx="221">
                  <c:v>0.49099999999999999</c:v>
                </c:pt>
                <c:pt idx="222">
                  <c:v>0.47899999999999998</c:v>
                </c:pt>
                <c:pt idx="223">
                  <c:v>0.46899999999999997</c:v>
                </c:pt>
                <c:pt idx="224">
                  <c:v>0.46</c:v>
                </c:pt>
                <c:pt idx="225">
                  <c:v>0.45100000000000001</c:v>
                </c:pt>
                <c:pt idx="226">
                  <c:v>0.44400000000000001</c:v>
                </c:pt>
                <c:pt idx="227">
                  <c:v>0.436</c:v>
                </c:pt>
                <c:pt idx="228">
                  <c:v>0.43</c:v>
                </c:pt>
                <c:pt idx="229">
                  <c:v>0.42399999999999999</c:v>
                </c:pt>
                <c:pt idx="230">
                  <c:v>0.42</c:v>
                </c:pt>
                <c:pt idx="231">
                  <c:v>0.41499999999999998</c:v>
                </c:pt>
                <c:pt idx="232">
                  <c:v>0.41099999999999998</c:v>
                </c:pt>
                <c:pt idx="233">
                  <c:v>0.40600000000000003</c:v>
                </c:pt>
                <c:pt idx="234">
                  <c:v>0.40300000000000002</c:v>
                </c:pt>
                <c:pt idx="235">
                  <c:v>0.40100000000000002</c:v>
                </c:pt>
                <c:pt idx="236">
                  <c:v>0.4</c:v>
                </c:pt>
                <c:pt idx="237">
                  <c:v>0.40200000000000002</c:v>
                </c:pt>
                <c:pt idx="238">
                  <c:v>0.40699999999999997</c:v>
                </c:pt>
                <c:pt idx="239">
                  <c:v>0.41599999999999998</c:v>
                </c:pt>
                <c:pt idx="240">
                  <c:v>0.42799999999999999</c:v>
                </c:pt>
                <c:pt idx="241">
                  <c:v>0.44500000000000001</c:v>
                </c:pt>
                <c:pt idx="242">
                  <c:v>0.46400000000000002</c:v>
                </c:pt>
                <c:pt idx="243">
                  <c:v>0.48799999999999999</c:v>
                </c:pt>
                <c:pt idx="244">
                  <c:v>0.51500000000000001</c:v>
                </c:pt>
                <c:pt idx="245">
                  <c:v>0.54600000000000004</c:v>
                </c:pt>
                <c:pt idx="246">
                  <c:v>0.57599999999999996</c:v>
                </c:pt>
                <c:pt idx="247">
                  <c:v>0.60499999999999998</c:v>
                </c:pt>
                <c:pt idx="248">
                  <c:v>0.63100000000000001</c:v>
                </c:pt>
                <c:pt idx="249">
                  <c:v>0.65100000000000002</c:v>
                </c:pt>
                <c:pt idx="250">
                  <c:v>0.66500000000000004</c:v>
                </c:pt>
                <c:pt idx="251">
                  <c:v>0.67100000000000004</c:v>
                </c:pt>
                <c:pt idx="252">
                  <c:v>0.66900000000000004</c:v>
                </c:pt>
                <c:pt idx="253">
                  <c:v>0.65700000000000003</c:v>
                </c:pt>
                <c:pt idx="254">
                  <c:v>0.63900000000000001</c:v>
                </c:pt>
                <c:pt idx="255">
                  <c:v>0.61399999999999999</c:v>
                </c:pt>
                <c:pt idx="256">
                  <c:v>0.58799999999999997</c:v>
                </c:pt>
                <c:pt idx="257">
                  <c:v>0.56100000000000005</c:v>
                </c:pt>
                <c:pt idx="258">
                  <c:v>0.53400000000000003</c:v>
                </c:pt>
                <c:pt idx="259">
                  <c:v>0.50700000000000001</c:v>
                </c:pt>
                <c:pt idx="260">
                  <c:v>0.48099999999999998</c:v>
                </c:pt>
                <c:pt idx="261">
                  <c:v>0.45200000000000001</c:v>
                </c:pt>
                <c:pt idx="262">
                  <c:v>0.42199999999999999</c:v>
                </c:pt>
                <c:pt idx="263">
                  <c:v>0.39200000000000002</c:v>
                </c:pt>
                <c:pt idx="264">
                  <c:v>0.35699999999999998</c:v>
                </c:pt>
                <c:pt idx="265">
                  <c:v>0.32100000000000001</c:v>
                </c:pt>
                <c:pt idx="266">
                  <c:v>0.28499999999999998</c:v>
                </c:pt>
                <c:pt idx="267">
                  <c:v>0.249</c:v>
                </c:pt>
                <c:pt idx="268">
                  <c:v>0.215</c:v>
                </c:pt>
                <c:pt idx="269">
                  <c:v>0.184</c:v>
                </c:pt>
                <c:pt idx="270">
                  <c:v>0.157</c:v>
                </c:pt>
                <c:pt idx="271">
                  <c:v>0.13200000000000001</c:v>
                </c:pt>
                <c:pt idx="272">
                  <c:v>0.112</c:v>
                </c:pt>
                <c:pt idx="273">
                  <c:v>9.7000000000000003E-2</c:v>
                </c:pt>
                <c:pt idx="274">
                  <c:v>8.3000000000000004E-2</c:v>
                </c:pt>
                <c:pt idx="275">
                  <c:v>7.1999999999999995E-2</c:v>
                </c:pt>
                <c:pt idx="276">
                  <c:v>6.4000000000000001E-2</c:v>
                </c:pt>
                <c:pt idx="277">
                  <c:v>5.6000000000000001E-2</c:v>
                </c:pt>
                <c:pt idx="278">
                  <c:v>5.0999999999999997E-2</c:v>
                </c:pt>
                <c:pt idx="279">
                  <c:v>4.7E-2</c:v>
                </c:pt>
                <c:pt idx="280">
                  <c:v>4.2999999999999997E-2</c:v>
                </c:pt>
                <c:pt idx="281">
                  <c:v>0.04</c:v>
                </c:pt>
                <c:pt idx="282">
                  <c:v>3.7999999999999999E-2</c:v>
                </c:pt>
                <c:pt idx="283">
                  <c:v>3.5999999999999997E-2</c:v>
                </c:pt>
                <c:pt idx="284">
                  <c:v>3.4000000000000002E-2</c:v>
                </c:pt>
                <c:pt idx="285">
                  <c:v>3.3000000000000002E-2</c:v>
                </c:pt>
                <c:pt idx="286">
                  <c:v>3.2000000000000001E-2</c:v>
                </c:pt>
                <c:pt idx="287">
                  <c:v>0.03</c:v>
                </c:pt>
                <c:pt idx="288">
                  <c:v>0.03</c:v>
                </c:pt>
                <c:pt idx="289">
                  <c:v>2.9000000000000001E-2</c:v>
                </c:pt>
                <c:pt idx="290">
                  <c:v>2.8000000000000001E-2</c:v>
                </c:pt>
                <c:pt idx="291">
                  <c:v>2.8000000000000001E-2</c:v>
                </c:pt>
                <c:pt idx="292">
                  <c:v>2.7E-2</c:v>
                </c:pt>
                <c:pt idx="293">
                  <c:v>2.5999999999999999E-2</c:v>
                </c:pt>
                <c:pt idx="294">
                  <c:v>2.5999999999999999E-2</c:v>
                </c:pt>
                <c:pt idx="295">
                  <c:v>2.5000000000000001E-2</c:v>
                </c:pt>
                <c:pt idx="296">
                  <c:v>2.5000000000000001E-2</c:v>
                </c:pt>
                <c:pt idx="297">
                  <c:v>2.5000000000000001E-2</c:v>
                </c:pt>
                <c:pt idx="298">
                  <c:v>2.4E-2</c:v>
                </c:pt>
                <c:pt idx="299">
                  <c:v>2.4E-2</c:v>
                </c:pt>
                <c:pt idx="300">
                  <c:v>2.4E-2</c:v>
                </c:pt>
                <c:pt idx="301">
                  <c:v>2.4E-2</c:v>
                </c:pt>
                <c:pt idx="302">
                  <c:v>2.4E-2</c:v>
                </c:pt>
                <c:pt idx="303">
                  <c:v>2.3E-2</c:v>
                </c:pt>
                <c:pt idx="304">
                  <c:v>2.3E-2</c:v>
                </c:pt>
                <c:pt idx="305">
                  <c:v>2.3E-2</c:v>
                </c:pt>
                <c:pt idx="306">
                  <c:v>2.3E-2</c:v>
                </c:pt>
                <c:pt idx="307">
                  <c:v>2.3E-2</c:v>
                </c:pt>
                <c:pt idx="308">
                  <c:v>2.3E-2</c:v>
                </c:pt>
                <c:pt idx="309">
                  <c:v>2.3E-2</c:v>
                </c:pt>
                <c:pt idx="310">
                  <c:v>2.3E-2</c:v>
                </c:pt>
                <c:pt idx="311">
                  <c:v>2.3E-2</c:v>
                </c:pt>
                <c:pt idx="312">
                  <c:v>2.3E-2</c:v>
                </c:pt>
                <c:pt idx="313">
                  <c:v>2.3E-2</c:v>
                </c:pt>
                <c:pt idx="314">
                  <c:v>2.3E-2</c:v>
                </c:pt>
                <c:pt idx="315">
                  <c:v>2.3E-2</c:v>
                </c:pt>
                <c:pt idx="316">
                  <c:v>2.3E-2</c:v>
                </c:pt>
                <c:pt idx="317">
                  <c:v>2.3E-2</c:v>
                </c:pt>
                <c:pt idx="318">
                  <c:v>2.3E-2</c:v>
                </c:pt>
                <c:pt idx="319">
                  <c:v>2.3E-2</c:v>
                </c:pt>
                <c:pt idx="320">
                  <c:v>2.3E-2</c:v>
                </c:pt>
                <c:pt idx="321">
                  <c:v>2.4E-2</c:v>
                </c:pt>
                <c:pt idx="322">
                  <c:v>2.3E-2</c:v>
                </c:pt>
                <c:pt idx="323">
                  <c:v>2.4E-2</c:v>
                </c:pt>
                <c:pt idx="324">
                  <c:v>2.3E-2</c:v>
                </c:pt>
                <c:pt idx="325">
                  <c:v>2.3E-2</c:v>
                </c:pt>
                <c:pt idx="326">
                  <c:v>2.3E-2</c:v>
                </c:pt>
                <c:pt idx="327">
                  <c:v>2.3E-2</c:v>
                </c:pt>
                <c:pt idx="328">
                  <c:v>2.3E-2</c:v>
                </c:pt>
                <c:pt idx="329">
                  <c:v>2.3E-2</c:v>
                </c:pt>
                <c:pt idx="330">
                  <c:v>2.3E-2</c:v>
                </c:pt>
                <c:pt idx="331">
                  <c:v>2.3E-2</c:v>
                </c:pt>
                <c:pt idx="332">
                  <c:v>2.3E-2</c:v>
                </c:pt>
                <c:pt idx="333">
                  <c:v>2.3E-2</c:v>
                </c:pt>
                <c:pt idx="334">
                  <c:v>2.4E-2</c:v>
                </c:pt>
                <c:pt idx="335">
                  <c:v>2.4E-2</c:v>
                </c:pt>
                <c:pt idx="336">
                  <c:v>2.4E-2</c:v>
                </c:pt>
                <c:pt idx="337">
                  <c:v>2.4E-2</c:v>
                </c:pt>
                <c:pt idx="338">
                  <c:v>2.4E-2</c:v>
                </c:pt>
                <c:pt idx="339">
                  <c:v>2.4E-2</c:v>
                </c:pt>
                <c:pt idx="340">
                  <c:v>2.5000000000000001E-2</c:v>
                </c:pt>
                <c:pt idx="341">
                  <c:v>2.5000000000000001E-2</c:v>
                </c:pt>
                <c:pt idx="342">
                  <c:v>2.5000000000000001E-2</c:v>
                </c:pt>
                <c:pt idx="343">
                  <c:v>2.5000000000000001E-2</c:v>
                </c:pt>
                <c:pt idx="344">
                  <c:v>2.5000000000000001E-2</c:v>
                </c:pt>
                <c:pt idx="345">
                  <c:v>2.5999999999999999E-2</c:v>
                </c:pt>
                <c:pt idx="346">
                  <c:v>2.5999999999999999E-2</c:v>
                </c:pt>
                <c:pt idx="347">
                  <c:v>2.5999999999999999E-2</c:v>
                </c:pt>
                <c:pt idx="348">
                  <c:v>2.5999999999999999E-2</c:v>
                </c:pt>
                <c:pt idx="349">
                  <c:v>2.5999999999999999E-2</c:v>
                </c:pt>
                <c:pt idx="350">
                  <c:v>2.5999999999999999E-2</c:v>
                </c:pt>
                <c:pt idx="351">
                  <c:v>2.7E-2</c:v>
                </c:pt>
                <c:pt idx="352">
                  <c:v>2.7E-2</c:v>
                </c:pt>
                <c:pt idx="353">
                  <c:v>2.7E-2</c:v>
                </c:pt>
                <c:pt idx="354">
                  <c:v>2.8000000000000001E-2</c:v>
                </c:pt>
                <c:pt idx="355">
                  <c:v>2.8000000000000001E-2</c:v>
                </c:pt>
                <c:pt idx="356">
                  <c:v>2.8000000000000001E-2</c:v>
                </c:pt>
                <c:pt idx="357">
                  <c:v>2.8000000000000001E-2</c:v>
                </c:pt>
                <c:pt idx="358">
                  <c:v>2.9000000000000001E-2</c:v>
                </c:pt>
                <c:pt idx="359">
                  <c:v>2.9000000000000001E-2</c:v>
                </c:pt>
                <c:pt idx="360">
                  <c:v>0.03</c:v>
                </c:pt>
                <c:pt idx="361">
                  <c:v>0.03</c:v>
                </c:pt>
                <c:pt idx="362">
                  <c:v>0.03</c:v>
                </c:pt>
                <c:pt idx="363">
                  <c:v>3.1E-2</c:v>
                </c:pt>
                <c:pt idx="364">
                  <c:v>3.1E-2</c:v>
                </c:pt>
                <c:pt idx="365">
                  <c:v>3.2000000000000001E-2</c:v>
                </c:pt>
                <c:pt idx="366">
                  <c:v>3.2000000000000001E-2</c:v>
                </c:pt>
                <c:pt idx="367">
                  <c:v>3.3000000000000002E-2</c:v>
                </c:pt>
                <c:pt idx="368">
                  <c:v>3.2000000000000001E-2</c:v>
                </c:pt>
                <c:pt idx="369">
                  <c:v>3.3000000000000002E-2</c:v>
                </c:pt>
                <c:pt idx="370">
                  <c:v>3.3000000000000002E-2</c:v>
                </c:pt>
                <c:pt idx="371">
                  <c:v>3.3000000000000002E-2</c:v>
                </c:pt>
                <c:pt idx="372">
                  <c:v>3.3000000000000002E-2</c:v>
                </c:pt>
                <c:pt idx="373">
                  <c:v>3.3000000000000002E-2</c:v>
                </c:pt>
                <c:pt idx="374">
                  <c:v>3.4000000000000002E-2</c:v>
                </c:pt>
                <c:pt idx="375">
                  <c:v>3.4000000000000002E-2</c:v>
                </c:pt>
                <c:pt idx="376">
                  <c:v>3.4000000000000002E-2</c:v>
                </c:pt>
                <c:pt idx="377">
                  <c:v>3.4000000000000002E-2</c:v>
                </c:pt>
                <c:pt idx="378">
                  <c:v>3.5000000000000003E-2</c:v>
                </c:pt>
                <c:pt idx="379">
                  <c:v>3.5000000000000003E-2</c:v>
                </c:pt>
                <c:pt idx="380">
                  <c:v>3.5000000000000003E-2</c:v>
                </c:pt>
                <c:pt idx="381">
                  <c:v>3.5000000000000003E-2</c:v>
                </c:pt>
                <c:pt idx="382">
                  <c:v>3.5999999999999997E-2</c:v>
                </c:pt>
                <c:pt idx="383">
                  <c:v>3.5999999999999997E-2</c:v>
                </c:pt>
                <c:pt idx="384">
                  <c:v>3.6999999999999998E-2</c:v>
                </c:pt>
                <c:pt idx="385">
                  <c:v>3.6999999999999998E-2</c:v>
                </c:pt>
                <c:pt idx="386">
                  <c:v>3.6999999999999998E-2</c:v>
                </c:pt>
                <c:pt idx="387">
                  <c:v>3.7999999999999999E-2</c:v>
                </c:pt>
                <c:pt idx="388">
                  <c:v>3.9E-2</c:v>
                </c:pt>
                <c:pt idx="389">
                  <c:v>3.9E-2</c:v>
                </c:pt>
                <c:pt idx="390">
                  <c:v>3.9E-2</c:v>
                </c:pt>
                <c:pt idx="391">
                  <c:v>0.04</c:v>
                </c:pt>
                <c:pt idx="392">
                  <c:v>4.1000000000000002E-2</c:v>
                </c:pt>
                <c:pt idx="393">
                  <c:v>4.2000000000000003E-2</c:v>
                </c:pt>
                <c:pt idx="394">
                  <c:v>4.2000000000000003E-2</c:v>
                </c:pt>
                <c:pt idx="395">
                  <c:v>4.2999999999999997E-2</c:v>
                </c:pt>
                <c:pt idx="396">
                  <c:v>4.2999999999999997E-2</c:v>
                </c:pt>
                <c:pt idx="397">
                  <c:v>4.4999999999999998E-2</c:v>
                </c:pt>
                <c:pt idx="398">
                  <c:v>4.5999999999999999E-2</c:v>
                </c:pt>
                <c:pt idx="399">
                  <c:v>4.5999999999999999E-2</c:v>
                </c:pt>
                <c:pt idx="400">
                  <c:v>4.7E-2</c:v>
                </c:pt>
                <c:pt idx="401">
                  <c:v>4.7E-2</c:v>
                </c:pt>
                <c:pt idx="402">
                  <c:v>4.8000000000000001E-2</c:v>
                </c:pt>
                <c:pt idx="403">
                  <c:v>4.8000000000000001E-2</c:v>
                </c:pt>
                <c:pt idx="404">
                  <c:v>4.9000000000000002E-2</c:v>
                </c:pt>
                <c:pt idx="405">
                  <c:v>4.8000000000000001E-2</c:v>
                </c:pt>
                <c:pt idx="406">
                  <c:v>0.05</c:v>
                </c:pt>
                <c:pt idx="407">
                  <c:v>5.0999999999999997E-2</c:v>
                </c:pt>
                <c:pt idx="408">
                  <c:v>5.0999999999999997E-2</c:v>
                </c:pt>
                <c:pt idx="409">
                  <c:v>5.0999999999999997E-2</c:v>
                </c:pt>
                <c:pt idx="410">
                  <c:v>5.1999999999999998E-2</c:v>
                </c:pt>
                <c:pt idx="411">
                  <c:v>5.2999999999999999E-2</c:v>
                </c:pt>
                <c:pt idx="412">
                  <c:v>5.2999999999999999E-2</c:v>
                </c:pt>
                <c:pt idx="413">
                  <c:v>5.2999999999999999E-2</c:v>
                </c:pt>
                <c:pt idx="414">
                  <c:v>5.6000000000000001E-2</c:v>
                </c:pt>
                <c:pt idx="415">
                  <c:v>5.5E-2</c:v>
                </c:pt>
                <c:pt idx="416">
                  <c:v>5.7000000000000002E-2</c:v>
                </c:pt>
                <c:pt idx="417">
                  <c:v>5.8000000000000003E-2</c:v>
                </c:pt>
                <c:pt idx="418">
                  <c:v>5.8999999999999997E-2</c:v>
                </c:pt>
                <c:pt idx="419">
                  <c:v>0.06</c:v>
                </c:pt>
                <c:pt idx="420">
                  <c:v>6.2E-2</c:v>
                </c:pt>
                <c:pt idx="421">
                  <c:v>6.3E-2</c:v>
                </c:pt>
                <c:pt idx="422">
                  <c:v>6.5000000000000002E-2</c:v>
                </c:pt>
                <c:pt idx="423">
                  <c:v>6.7000000000000004E-2</c:v>
                </c:pt>
                <c:pt idx="424">
                  <c:v>6.9000000000000006E-2</c:v>
                </c:pt>
                <c:pt idx="425">
                  <c:v>7.0999999999999994E-2</c:v>
                </c:pt>
                <c:pt idx="426">
                  <c:v>7.2999999999999995E-2</c:v>
                </c:pt>
                <c:pt idx="427">
                  <c:v>7.3999999999999996E-2</c:v>
                </c:pt>
                <c:pt idx="428">
                  <c:v>7.5999999999999998E-2</c:v>
                </c:pt>
                <c:pt idx="429">
                  <c:v>7.6999999999999999E-2</c:v>
                </c:pt>
                <c:pt idx="430">
                  <c:v>7.8E-2</c:v>
                </c:pt>
                <c:pt idx="431">
                  <c:v>7.9000000000000001E-2</c:v>
                </c:pt>
                <c:pt idx="432">
                  <c:v>7.9000000000000001E-2</c:v>
                </c:pt>
                <c:pt idx="433">
                  <c:v>0.08</c:v>
                </c:pt>
                <c:pt idx="434">
                  <c:v>8.1000000000000003E-2</c:v>
                </c:pt>
                <c:pt idx="435">
                  <c:v>8.1000000000000003E-2</c:v>
                </c:pt>
                <c:pt idx="436">
                  <c:v>8.1000000000000003E-2</c:v>
                </c:pt>
                <c:pt idx="437">
                  <c:v>0.08</c:v>
                </c:pt>
                <c:pt idx="438">
                  <c:v>0.08</c:v>
                </c:pt>
                <c:pt idx="439">
                  <c:v>0.08</c:v>
                </c:pt>
                <c:pt idx="440">
                  <c:v>0.08</c:v>
                </c:pt>
                <c:pt idx="441">
                  <c:v>7.9000000000000001E-2</c:v>
                </c:pt>
                <c:pt idx="442">
                  <c:v>7.9000000000000001E-2</c:v>
                </c:pt>
                <c:pt idx="443">
                  <c:v>7.8E-2</c:v>
                </c:pt>
                <c:pt idx="444">
                  <c:v>7.8E-2</c:v>
                </c:pt>
                <c:pt idx="445">
                  <c:v>7.8E-2</c:v>
                </c:pt>
                <c:pt idx="446">
                  <c:v>7.6999999999999999E-2</c:v>
                </c:pt>
                <c:pt idx="447">
                  <c:v>7.8E-2</c:v>
                </c:pt>
                <c:pt idx="448">
                  <c:v>7.6999999999999999E-2</c:v>
                </c:pt>
                <c:pt idx="449">
                  <c:v>7.6999999999999999E-2</c:v>
                </c:pt>
                <c:pt idx="450">
                  <c:v>7.6999999999999999E-2</c:v>
                </c:pt>
                <c:pt idx="451">
                  <c:v>7.6999999999999999E-2</c:v>
                </c:pt>
                <c:pt idx="452">
                  <c:v>7.8E-2</c:v>
                </c:pt>
                <c:pt idx="453">
                  <c:v>7.9000000000000001E-2</c:v>
                </c:pt>
                <c:pt idx="454">
                  <c:v>7.9000000000000001E-2</c:v>
                </c:pt>
                <c:pt idx="455">
                  <c:v>0.08</c:v>
                </c:pt>
                <c:pt idx="456">
                  <c:v>8.2000000000000003E-2</c:v>
                </c:pt>
                <c:pt idx="457">
                  <c:v>8.2000000000000003E-2</c:v>
                </c:pt>
                <c:pt idx="458">
                  <c:v>8.4000000000000005E-2</c:v>
                </c:pt>
                <c:pt idx="459">
                  <c:v>8.5000000000000006E-2</c:v>
                </c:pt>
                <c:pt idx="460">
                  <c:v>8.6999999999999994E-2</c:v>
                </c:pt>
                <c:pt idx="461">
                  <c:v>8.7999999999999995E-2</c:v>
                </c:pt>
                <c:pt idx="462">
                  <c:v>8.8999999999999996E-2</c:v>
                </c:pt>
                <c:pt idx="463">
                  <c:v>9.0999999999999998E-2</c:v>
                </c:pt>
                <c:pt idx="464">
                  <c:v>9.1999999999999998E-2</c:v>
                </c:pt>
                <c:pt idx="465">
                  <c:v>9.4E-2</c:v>
                </c:pt>
                <c:pt idx="466">
                  <c:v>9.5000000000000001E-2</c:v>
                </c:pt>
                <c:pt idx="467">
                  <c:v>9.7000000000000003E-2</c:v>
                </c:pt>
                <c:pt idx="468">
                  <c:v>9.8000000000000004E-2</c:v>
                </c:pt>
                <c:pt idx="469">
                  <c:v>9.9000000000000005E-2</c:v>
                </c:pt>
                <c:pt idx="470">
                  <c:v>0.1</c:v>
                </c:pt>
                <c:pt idx="471">
                  <c:v>9.7000000000000003E-2</c:v>
                </c:pt>
                <c:pt idx="472">
                  <c:v>9.8000000000000004E-2</c:v>
                </c:pt>
                <c:pt idx="473">
                  <c:v>9.9000000000000005E-2</c:v>
                </c:pt>
                <c:pt idx="474">
                  <c:v>0.1</c:v>
                </c:pt>
                <c:pt idx="475">
                  <c:v>0.1</c:v>
                </c:pt>
                <c:pt idx="476">
                  <c:v>0.1</c:v>
                </c:pt>
                <c:pt idx="477">
                  <c:v>0.10100000000000001</c:v>
                </c:pt>
                <c:pt idx="478">
                  <c:v>0.10100000000000001</c:v>
                </c:pt>
                <c:pt idx="479">
                  <c:v>0.10100000000000001</c:v>
                </c:pt>
                <c:pt idx="480">
                  <c:v>0.10100000000000001</c:v>
                </c:pt>
                <c:pt idx="481">
                  <c:v>0.10100000000000001</c:v>
                </c:pt>
                <c:pt idx="482">
                  <c:v>0.10100000000000001</c:v>
                </c:pt>
                <c:pt idx="483">
                  <c:v>0.10199999999999999</c:v>
                </c:pt>
                <c:pt idx="484">
                  <c:v>0.10199999999999999</c:v>
                </c:pt>
                <c:pt idx="485">
                  <c:v>0.10299999999999999</c:v>
                </c:pt>
                <c:pt idx="486">
                  <c:v>0.104</c:v>
                </c:pt>
                <c:pt idx="487">
                  <c:v>0.105</c:v>
                </c:pt>
                <c:pt idx="488">
                  <c:v>0.107</c:v>
                </c:pt>
                <c:pt idx="489">
                  <c:v>0.108</c:v>
                </c:pt>
                <c:pt idx="490">
                  <c:v>0.11</c:v>
                </c:pt>
                <c:pt idx="491">
                  <c:v>0.111</c:v>
                </c:pt>
                <c:pt idx="492">
                  <c:v>0.114</c:v>
                </c:pt>
                <c:pt idx="493">
                  <c:v>0.115</c:v>
                </c:pt>
                <c:pt idx="494">
                  <c:v>0.11799999999999999</c:v>
                </c:pt>
                <c:pt idx="495">
                  <c:v>0.12</c:v>
                </c:pt>
                <c:pt idx="496">
                  <c:v>0.123</c:v>
                </c:pt>
                <c:pt idx="497">
                  <c:v>0.126</c:v>
                </c:pt>
                <c:pt idx="498">
                  <c:v>0.129</c:v>
                </c:pt>
                <c:pt idx="499">
                  <c:v>0.13200000000000001</c:v>
                </c:pt>
                <c:pt idx="500">
                  <c:v>0.13600000000000001</c:v>
                </c:pt>
                <c:pt idx="501">
                  <c:v>0.14000000000000001</c:v>
                </c:pt>
                <c:pt idx="502">
                  <c:v>0.14299999999999999</c:v>
                </c:pt>
                <c:pt idx="503">
                  <c:v>0.14699999999999999</c:v>
                </c:pt>
                <c:pt idx="504">
                  <c:v>0.15</c:v>
                </c:pt>
                <c:pt idx="505">
                  <c:v>0.153</c:v>
                </c:pt>
                <c:pt idx="506">
                  <c:v>0.156</c:v>
                </c:pt>
                <c:pt idx="507">
                  <c:v>0.159</c:v>
                </c:pt>
                <c:pt idx="508">
                  <c:v>0.16200000000000001</c:v>
                </c:pt>
                <c:pt idx="509">
                  <c:v>0.16300000000000001</c:v>
                </c:pt>
                <c:pt idx="510">
                  <c:v>0.16500000000000001</c:v>
                </c:pt>
                <c:pt idx="511">
                  <c:v>0.16600000000000001</c:v>
                </c:pt>
                <c:pt idx="512">
                  <c:v>0.16600000000000001</c:v>
                </c:pt>
                <c:pt idx="513">
                  <c:v>0.16600000000000001</c:v>
                </c:pt>
                <c:pt idx="514">
                  <c:v>0.16500000000000001</c:v>
                </c:pt>
                <c:pt idx="515">
                  <c:v>0.16300000000000001</c:v>
                </c:pt>
                <c:pt idx="516">
                  <c:v>0.16200000000000001</c:v>
                </c:pt>
                <c:pt idx="517">
                  <c:v>0.158</c:v>
                </c:pt>
                <c:pt idx="518">
                  <c:v>0.155</c:v>
                </c:pt>
                <c:pt idx="519">
                  <c:v>0.151</c:v>
                </c:pt>
                <c:pt idx="520">
                  <c:v>0.14599999999999999</c:v>
                </c:pt>
                <c:pt idx="521">
                  <c:v>0.14199999999999999</c:v>
                </c:pt>
                <c:pt idx="522">
                  <c:v>0.13500000000000001</c:v>
                </c:pt>
                <c:pt idx="523">
                  <c:v>0.13100000000000001</c:v>
                </c:pt>
                <c:pt idx="524">
                  <c:v>0.125</c:v>
                </c:pt>
                <c:pt idx="525">
                  <c:v>0.11899999999999999</c:v>
                </c:pt>
                <c:pt idx="526">
                  <c:v>0.114</c:v>
                </c:pt>
                <c:pt idx="527">
                  <c:v>0.109</c:v>
                </c:pt>
                <c:pt idx="528">
                  <c:v>0.104</c:v>
                </c:pt>
                <c:pt idx="529">
                  <c:v>9.9000000000000005E-2</c:v>
                </c:pt>
                <c:pt idx="530">
                  <c:v>9.4E-2</c:v>
                </c:pt>
                <c:pt idx="531">
                  <c:v>0.09</c:v>
                </c:pt>
                <c:pt idx="532">
                  <c:v>8.5000000000000006E-2</c:v>
                </c:pt>
                <c:pt idx="533">
                  <c:v>0.08</c:v>
                </c:pt>
                <c:pt idx="534">
                  <c:v>7.5999999999999998E-2</c:v>
                </c:pt>
                <c:pt idx="535">
                  <c:v>7.0999999999999994E-2</c:v>
                </c:pt>
                <c:pt idx="536">
                  <c:v>6.8000000000000005E-2</c:v>
                </c:pt>
                <c:pt idx="537">
                  <c:v>6.4000000000000001E-2</c:v>
                </c:pt>
                <c:pt idx="538">
                  <c:v>6.0999999999999999E-2</c:v>
                </c:pt>
                <c:pt idx="539">
                  <c:v>5.8000000000000003E-2</c:v>
                </c:pt>
                <c:pt idx="540">
                  <c:v>5.5E-2</c:v>
                </c:pt>
                <c:pt idx="541">
                  <c:v>5.2999999999999999E-2</c:v>
                </c:pt>
                <c:pt idx="542">
                  <c:v>0.05</c:v>
                </c:pt>
                <c:pt idx="543">
                  <c:v>4.9000000000000002E-2</c:v>
                </c:pt>
                <c:pt idx="544">
                  <c:v>4.7E-2</c:v>
                </c:pt>
                <c:pt idx="545">
                  <c:v>4.4999999999999998E-2</c:v>
                </c:pt>
                <c:pt idx="546">
                  <c:v>4.2999999999999997E-2</c:v>
                </c:pt>
                <c:pt idx="547">
                  <c:v>4.1000000000000002E-2</c:v>
                </c:pt>
                <c:pt idx="548">
                  <c:v>0.04</c:v>
                </c:pt>
                <c:pt idx="549">
                  <c:v>3.7999999999999999E-2</c:v>
                </c:pt>
                <c:pt idx="550">
                  <c:v>3.6999999999999998E-2</c:v>
                </c:pt>
                <c:pt idx="551">
                  <c:v>3.5999999999999997E-2</c:v>
                </c:pt>
                <c:pt idx="552">
                  <c:v>3.5000000000000003E-2</c:v>
                </c:pt>
                <c:pt idx="553">
                  <c:v>3.4000000000000002E-2</c:v>
                </c:pt>
                <c:pt idx="554">
                  <c:v>3.4000000000000002E-2</c:v>
                </c:pt>
                <c:pt idx="555">
                  <c:v>3.2000000000000001E-2</c:v>
                </c:pt>
                <c:pt idx="556">
                  <c:v>3.2000000000000001E-2</c:v>
                </c:pt>
                <c:pt idx="557">
                  <c:v>0.03</c:v>
                </c:pt>
                <c:pt idx="558">
                  <c:v>0.03</c:v>
                </c:pt>
                <c:pt idx="559">
                  <c:v>2.9000000000000001E-2</c:v>
                </c:pt>
                <c:pt idx="560">
                  <c:v>2.9000000000000001E-2</c:v>
                </c:pt>
                <c:pt idx="561">
                  <c:v>2.8000000000000001E-2</c:v>
                </c:pt>
                <c:pt idx="562">
                  <c:v>2.8000000000000001E-2</c:v>
                </c:pt>
                <c:pt idx="563">
                  <c:v>2.7E-2</c:v>
                </c:pt>
                <c:pt idx="564">
                  <c:v>2.7E-2</c:v>
                </c:pt>
                <c:pt idx="565">
                  <c:v>2.5999999999999999E-2</c:v>
                </c:pt>
                <c:pt idx="566">
                  <c:v>2.5999999999999999E-2</c:v>
                </c:pt>
                <c:pt idx="567">
                  <c:v>2.5000000000000001E-2</c:v>
                </c:pt>
                <c:pt idx="568">
                  <c:v>2.5000000000000001E-2</c:v>
                </c:pt>
                <c:pt idx="569">
                  <c:v>2.5000000000000001E-2</c:v>
                </c:pt>
                <c:pt idx="570">
                  <c:v>2.4E-2</c:v>
                </c:pt>
                <c:pt idx="571">
                  <c:v>2.4E-2</c:v>
                </c:pt>
                <c:pt idx="572">
                  <c:v>2.3E-2</c:v>
                </c:pt>
                <c:pt idx="573">
                  <c:v>2.3E-2</c:v>
                </c:pt>
                <c:pt idx="574">
                  <c:v>2.3E-2</c:v>
                </c:pt>
                <c:pt idx="575">
                  <c:v>2.1999999999999999E-2</c:v>
                </c:pt>
                <c:pt idx="576">
                  <c:v>2.1999999999999999E-2</c:v>
                </c:pt>
                <c:pt idx="577">
                  <c:v>2.1999999999999999E-2</c:v>
                </c:pt>
                <c:pt idx="578">
                  <c:v>2.1000000000000001E-2</c:v>
                </c:pt>
                <c:pt idx="579">
                  <c:v>2.1000000000000001E-2</c:v>
                </c:pt>
                <c:pt idx="580">
                  <c:v>0.02</c:v>
                </c:pt>
                <c:pt idx="581">
                  <c:v>2.1999999999999999E-2</c:v>
                </c:pt>
                <c:pt idx="582">
                  <c:v>2.1999999999999999E-2</c:v>
                </c:pt>
                <c:pt idx="583">
                  <c:v>2.1000000000000001E-2</c:v>
                </c:pt>
                <c:pt idx="584">
                  <c:v>2.1000000000000001E-2</c:v>
                </c:pt>
                <c:pt idx="585">
                  <c:v>2.1000000000000001E-2</c:v>
                </c:pt>
                <c:pt idx="586">
                  <c:v>2.1000000000000001E-2</c:v>
                </c:pt>
                <c:pt idx="587">
                  <c:v>2.1000000000000001E-2</c:v>
                </c:pt>
                <c:pt idx="588">
                  <c:v>2.1000000000000001E-2</c:v>
                </c:pt>
                <c:pt idx="589">
                  <c:v>0.02</c:v>
                </c:pt>
                <c:pt idx="590">
                  <c:v>0.02</c:v>
                </c:pt>
                <c:pt idx="591">
                  <c:v>0.02</c:v>
                </c:pt>
                <c:pt idx="592">
                  <c:v>0.02</c:v>
                </c:pt>
                <c:pt idx="593">
                  <c:v>1.9E-2</c:v>
                </c:pt>
                <c:pt idx="594">
                  <c:v>1.9E-2</c:v>
                </c:pt>
                <c:pt idx="595">
                  <c:v>1.9E-2</c:v>
                </c:pt>
                <c:pt idx="596">
                  <c:v>1.9E-2</c:v>
                </c:pt>
                <c:pt idx="597">
                  <c:v>1.9E-2</c:v>
                </c:pt>
                <c:pt idx="598">
                  <c:v>1.9E-2</c:v>
                </c:pt>
                <c:pt idx="599">
                  <c:v>1.9E-2</c:v>
                </c:pt>
                <c:pt idx="600">
                  <c:v>1.9E-2</c:v>
                </c:pt>
                <c:pt idx="601">
                  <c:v>1.9E-2</c:v>
                </c:pt>
                <c:pt idx="602">
                  <c:v>1.7999999999999999E-2</c:v>
                </c:pt>
                <c:pt idx="603">
                  <c:v>1.7999999999999999E-2</c:v>
                </c:pt>
                <c:pt idx="604">
                  <c:v>1.7999999999999999E-2</c:v>
                </c:pt>
                <c:pt idx="605">
                  <c:v>1.7999999999999999E-2</c:v>
                </c:pt>
                <c:pt idx="606">
                  <c:v>1.7999999999999999E-2</c:v>
                </c:pt>
                <c:pt idx="607">
                  <c:v>1.7999999999999999E-2</c:v>
                </c:pt>
                <c:pt idx="608">
                  <c:v>1.7999999999999999E-2</c:v>
                </c:pt>
                <c:pt idx="609">
                  <c:v>1.9E-2</c:v>
                </c:pt>
                <c:pt idx="610">
                  <c:v>1.7999999999999999E-2</c:v>
                </c:pt>
                <c:pt idx="611">
                  <c:v>1.7999999999999999E-2</c:v>
                </c:pt>
                <c:pt idx="612">
                  <c:v>1.7999999999999999E-2</c:v>
                </c:pt>
                <c:pt idx="613">
                  <c:v>1.7999999999999999E-2</c:v>
                </c:pt>
                <c:pt idx="614">
                  <c:v>1.7999999999999999E-2</c:v>
                </c:pt>
                <c:pt idx="615">
                  <c:v>1.7999999999999999E-2</c:v>
                </c:pt>
                <c:pt idx="616">
                  <c:v>1.7999999999999999E-2</c:v>
                </c:pt>
                <c:pt idx="617">
                  <c:v>1.7999999999999999E-2</c:v>
                </c:pt>
                <c:pt idx="618">
                  <c:v>1.9E-2</c:v>
                </c:pt>
                <c:pt idx="619">
                  <c:v>1.7999999999999999E-2</c:v>
                </c:pt>
                <c:pt idx="620">
                  <c:v>1.7999999999999999E-2</c:v>
                </c:pt>
                <c:pt idx="621">
                  <c:v>1.7999999999999999E-2</c:v>
                </c:pt>
                <c:pt idx="622">
                  <c:v>1.7999999999999999E-2</c:v>
                </c:pt>
                <c:pt idx="623">
                  <c:v>1.7999999999999999E-2</c:v>
                </c:pt>
                <c:pt idx="624">
                  <c:v>1.7999999999999999E-2</c:v>
                </c:pt>
                <c:pt idx="625">
                  <c:v>1.7999999999999999E-2</c:v>
                </c:pt>
                <c:pt idx="626">
                  <c:v>1.7999999999999999E-2</c:v>
                </c:pt>
                <c:pt idx="627">
                  <c:v>1.7999999999999999E-2</c:v>
                </c:pt>
                <c:pt idx="628">
                  <c:v>1.9E-2</c:v>
                </c:pt>
                <c:pt idx="629">
                  <c:v>1.7999999999999999E-2</c:v>
                </c:pt>
                <c:pt idx="630">
                  <c:v>1.9E-2</c:v>
                </c:pt>
                <c:pt idx="631">
                  <c:v>1.9E-2</c:v>
                </c:pt>
                <c:pt idx="632">
                  <c:v>1.9E-2</c:v>
                </c:pt>
                <c:pt idx="633">
                  <c:v>1.9E-2</c:v>
                </c:pt>
                <c:pt idx="634">
                  <c:v>1.9E-2</c:v>
                </c:pt>
                <c:pt idx="635">
                  <c:v>1.9E-2</c:v>
                </c:pt>
                <c:pt idx="636">
                  <c:v>0.02</c:v>
                </c:pt>
                <c:pt idx="637">
                  <c:v>1.9E-2</c:v>
                </c:pt>
                <c:pt idx="638">
                  <c:v>2.1000000000000001E-2</c:v>
                </c:pt>
                <c:pt idx="639">
                  <c:v>1.9E-2</c:v>
                </c:pt>
                <c:pt idx="640">
                  <c:v>0.02</c:v>
                </c:pt>
                <c:pt idx="641">
                  <c:v>0.02</c:v>
                </c:pt>
                <c:pt idx="642">
                  <c:v>0.02</c:v>
                </c:pt>
                <c:pt idx="643">
                  <c:v>0.02</c:v>
                </c:pt>
                <c:pt idx="644">
                  <c:v>2.1000000000000001E-2</c:v>
                </c:pt>
                <c:pt idx="645">
                  <c:v>2.1000000000000001E-2</c:v>
                </c:pt>
                <c:pt idx="646">
                  <c:v>0.02</c:v>
                </c:pt>
                <c:pt idx="647">
                  <c:v>2.1000000000000001E-2</c:v>
                </c:pt>
                <c:pt idx="648">
                  <c:v>2.1000000000000001E-2</c:v>
                </c:pt>
                <c:pt idx="649">
                  <c:v>2.1000000000000001E-2</c:v>
                </c:pt>
                <c:pt idx="650">
                  <c:v>2.1000000000000001E-2</c:v>
                </c:pt>
                <c:pt idx="651">
                  <c:v>2.1000000000000001E-2</c:v>
                </c:pt>
                <c:pt idx="652">
                  <c:v>2.1000000000000001E-2</c:v>
                </c:pt>
                <c:pt idx="653">
                  <c:v>2.1000000000000001E-2</c:v>
                </c:pt>
                <c:pt idx="654">
                  <c:v>2.1000000000000001E-2</c:v>
                </c:pt>
                <c:pt idx="655">
                  <c:v>2.1999999999999999E-2</c:v>
                </c:pt>
                <c:pt idx="656">
                  <c:v>2.1999999999999999E-2</c:v>
                </c:pt>
                <c:pt idx="657">
                  <c:v>2.1999999999999999E-2</c:v>
                </c:pt>
                <c:pt idx="658">
                  <c:v>2.1999999999999999E-2</c:v>
                </c:pt>
                <c:pt idx="659">
                  <c:v>2.1999999999999999E-2</c:v>
                </c:pt>
                <c:pt idx="660">
                  <c:v>2.1999999999999999E-2</c:v>
                </c:pt>
                <c:pt idx="661">
                  <c:v>2.3E-2</c:v>
                </c:pt>
                <c:pt idx="662">
                  <c:v>2.3E-2</c:v>
                </c:pt>
                <c:pt idx="663">
                  <c:v>2.3E-2</c:v>
                </c:pt>
                <c:pt idx="664">
                  <c:v>2.3E-2</c:v>
                </c:pt>
                <c:pt idx="665">
                  <c:v>2.3E-2</c:v>
                </c:pt>
                <c:pt idx="666">
                  <c:v>2.4E-2</c:v>
                </c:pt>
                <c:pt idx="667">
                  <c:v>2.4E-2</c:v>
                </c:pt>
                <c:pt idx="668">
                  <c:v>2.4E-2</c:v>
                </c:pt>
                <c:pt idx="669">
                  <c:v>2.4E-2</c:v>
                </c:pt>
                <c:pt idx="670">
                  <c:v>2.4E-2</c:v>
                </c:pt>
                <c:pt idx="671">
                  <c:v>2.5000000000000001E-2</c:v>
                </c:pt>
                <c:pt idx="672">
                  <c:v>2.4E-2</c:v>
                </c:pt>
                <c:pt idx="673">
                  <c:v>2.5000000000000001E-2</c:v>
                </c:pt>
                <c:pt idx="674">
                  <c:v>2.5000000000000001E-2</c:v>
                </c:pt>
                <c:pt idx="675">
                  <c:v>2.5000000000000001E-2</c:v>
                </c:pt>
                <c:pt idx="676">
                  <c:v>2.5999999999999999E-2</c:v>
                </c:pt>
                <c:pt idx="677">
                  <c:v>2.5999999999999999E-2</c:v>
                </c:pt>
                <c:pt idx="678">
                  <c:v>2.5999999999999999E-2</c:v>
                </c:pt>
                <c:pt idx="679">
                  <c:v>2.5999999999999999E-2</c:v>
                </c:pt>
                <c:pt idx="680">
                  <c:v>2.7E-2</c:v>
                </c:pt>
                <c:pt idx="681">
                  <c:v>2.7E-2</c:v>
                </c:pt>
                <c:pt idx="682">
                  <c:v>2.7E-2</c:v>
                </c:pt>
                <c:pt idx="683">
                  <c:v>2.7E-2</c:v>
                </c:pt>
                <c:pt idx="684">
                  <c:v>2.7E-2</c:v>
                </c:pt>
                <c:pt idx="685">
                  <c:v>2.8000000000000001E-2</c:v>
                </c:pt>
                <c:pt idx="686">
                  <c:v>2.8000000000000001E-2</c:v>
                </c:pt>
                <c:pt idx="687">
                  <c:v>2.9000000000000001E-2</c:v>
                </c:pt>
                <c:pt idx="688">
                  <c:v>2.8000000000000001E-2</c:v>
                </c:pt>
                <c:pt idx="689">
                  <c:v>2.9000000000000001E-2</c:v>
                </c:pt>
                <c:pt idx="690">
                  <c:v>2.9000000000000001E-2</c:v>
                </c:pt>
                <c:pt idx="691">
                  <c:v>2.9000000000000001E-2</c:v>
                </c:pt>
                <c:pt idx="692">
                  <c:v>2.9000000000000001E-2</c:v>
                </c:pt>
                <c:pt idx="693">
                  <c:v>2.9000000000000001E-2</c:v>
                </c:pt>
                <c:pt idx="694">
                  <c:v>2.9000000000000001E-2</c:v>
                </c:pt>
                <c:pt idx="695">
                  <c:v>0.03</c:v>
                </c:pt>
                <c:pt idx="696">
                  <c:v>0.03</c:v>
                </c:pt>
                <c:pt idx="697">
                  <c:v>0.03</c:v>
                </c:pt>
                <c:pt idx="698">
                  <c:v>0.03</c:v>
                </c:pt>
                <c:pt idx="699">
                  <c:v>0.03</c:v>
                </c:pt>
                <c:pt idx="700">
                  <c:v>0.03</c:v>
                </c:pt>
                <c:pt idx="701">
                  <c:v>0.03</c:v>
                </c:pt>
                <c:pt idx="702">
                  <c:v>0.03</c:v>
                </c:pt>
                <c:pt idx="703">
                  <c:v>0.03</c:v>
                </c:pt>
                <c:pt idx="704">
                  <c:v>3.1E-2</c:v>
                </c:pt>
                <c:pt idx="705">
                  <c:v>0.03</c:v>
                </c:pt>
                <c:pt idx="706">
                  <c:v>3.1E-2</c:v>
                </c:pt>
                <c:pt idx="707">
                  <c:v>3.1E-2</c:v>
                </c:pt>
                <c:pt idx="708">
                  <c:v>3.1E-2</c:v>
                </c:pt>
                <c:pt idx="709">
                  <c:v>3.1E-2</c:v>
                </c:pt>
                <c:pt idx="710">
                  <c:v>3.1E-2</c:v>
                </c:pt>
                <c:pt idx="711">
                  <c:v>3.1E-2</c:v>
                </c:pt>
                <c:pt idx="712">
                  <c:v>3.1E-2</c:v>
                </c:pt>
                <c:pt idx="713">
                  <c:v>3.1E-2</c:v>
                </c:pt>
                <c:pt idx="714">
                  <c:v>3.1E-2</c:v>
                </c:pt>
                <c:pt idx="715">
                  <c:v>3.1E-2</c:v>
                </c:pt>
                <c:pt idx="716">
                  <c:v>3.1E-2</c:v>
                </c:pt>
                <c:pt idx="717">
                  <c:v>3.1E-2</c:v>
                </c:pt>
                <c:pt idx="718">
                  <c:v>3.1E-2</c:v>
                </c:pt>
                <c:pt idx="719">
                  <c:v>0.03</c:v>
                </c:pt>
                <c:pt idx="720">
                  <c:v>3.1E-2</c:v>
                </c:pt>
                <c:pt idx="721">
                  <c:v>3.1E-2</c:v>
                </c:pt>
                <c:pt idx="722">
                  <c:v>3.1E-2</c:v>
                </c:pt>
                <c:pt idx="723">
                  <c:v>0.03</c:v>
                </c:pt>
                <c:pt idx="724">
                  <c:v>0.03</c:v>
                </c:pt>
                <c:pt idx="725">
                  <c:v>0.03</c:v>
                </c:pt>
                <c:pt idx="726">
                  <c:v>0.03</c:v>
                </c:pt>
                <c:pt idx="727">
                  <c:v>0.03</c:v>
                </c:pt>
                <c:pt idx="728">
                  <c:v>0.03</c:v>
                </c:pt>
                <c:pt idx="729">
                  <c:v>0.03</c:v>
                </c:pt>
                <c:pt idx="730">
                  <c:v>0.03</c:v>
                </c:pt>
                <c:pt idx="731">
                  <c:v>0.03</c:v>
                </c:pt>
                <c:pt idx="732">
                  <c:v>0.03</c:v>
                </c:pt>
                <c:pt idx="733">
                  <c:v>0.03</c:v>
                </c:pt>
                <c:pt idx="734">
                  <c:v>0.03</c:v>
                </c:pt>
                <c:pt idx="735">
                  <c:v>0.03</c:v>
                </c:pt>
                <c:pt idx="736">
                  <c:v>0.03</c:v>
                </c:pt>
                <c:pt idx="737">
                  <c:v>0.03</c:v>
                </c:pt>
                <c:pt idx="738">
                  <c:v>0.03</c:v>
                </c:pt>
                <c:pt idx="739">
                  <c:v>0.03</c:v>
                </c:pt>
                <c:pt idx="740">
                  <c:v>0.03</c:v>
                </c:pt>
                <c:pt idx="741">
                  <c:v>0.03</c:v>
                </c:pt>
                <c:pt idx="742">
                  <c:v>0.03</c:v>
                </c:pt>
                <c:pt idx="743">
                  <c:v>0.03</c:v>
                </c:pt>
                <c:pt idx="744">
                  <c:v>0.03</c:v>
                </c:pt>
                <c:pt idx="745">
                  <c:v>0.03</c:v>
                </c:pt>
                <c:pt idx="746">
                  <c:v>0.03</c:v>
                </c:pt>
                <c:pt idx="747">
                  <c:v>0.03</c:v>
                </c:pt>
                <c:pt idx="748">
                  <c:v>0.03</c:v>
                </c:pt>
                <c:pt idx="749">
                  <c:v>0.03</c:v>
                </c:pt>
                <c:pt idx="750">
                  <c:v>0.03</c:v>
                </c:pt>
                <c:pt idx="751">
                  <c:v>3.1E-2</c:v>
                </c:pt>
                <c:pt idx="752">
                  <c:v>3.1E-2</c:v>
                </c:pt>
                <c:pt idx="753">
                  <c:v>3.1E-2</c:v>
                </c:pt>
                <c:pt idx="754">
                  <c:v>0.03</c:v>
                </c:pt>
                <c:pt idx="755">
                  <c:v>3.1E-2</c:v>
                </c:pt>
                <c:pt idx="756">
                  <c:v>3.1E-2</c:v>
                </c:pt>
                <c:pt idx="757">
                  <c:v>3.1E-2</c:v>
                </c:pt>
                <c:pt idx="758">
                  <c:v>3.1E-2</c:v>
                </c:pt>
                <c:pt idx="759">
                  <c:v>3.1E-2</c:v>
                </c:pt>
                <c:pt idx="760">
                  <c:v>3.1E-2</c:v>
                </c:pt>
                <c:pt idx="761">
                  <c:v>3.2000000000000001E-2</c:v>
                </c:pt>
                <c:pt idx="762">
                  <c:v>3.2000000000000001E-2</c:v>
                </c:pt>
                <c:pt idx="763">
                  <c:v>3.2000000000000001E-2</c:v>
                </c:pt>
                <c:pt idx="764">
                  <c:v>3.2000000000000001E-2</c:v>
                </c:pt>
                <c:pt idx="765">
                  <c:v>3.2000000000000001E-2</c:v>
                </c:pt>
                <c:pt idx="766">
                  <c:v>3.3000000000000002E-2</c:v>
                </c:pt>
                <c:pt idx="767">
                  <c:v>3.3000000000000002E-2</c:v>
                </c:pt>
                <c:pt idx="768">
                  <c:v>3.3000000000000002E-2</c:v>
                </c:pt>
                <c:pt idx="769">
                  <c:v>3.3000000000000002E-2</c:v>
                </c:pt>
                <c:pt idx="770">
                  <c:v>3.3000000000000002E-2</c:v>
                </c:pt>
                <c:pt idx="771">
                  <c:v>3.3000000000000002E-2</c:v>
                </c:pt>
                <c:pt idx="772">
                  <c:v>3.3000000000000002E-2</c:v>
                </c:pt>
                <c:pt idx="773">
                  <c:v>3.3000000000000002E-2</c:v>
                </c:pt>
                <c:pt idx="774">
                  <c:v>3.4000000000000002E-2</c:v>
                </c:pt>
                <c:pt idx="775">
                  <c:v>3.5000000000000003E-2</c:v>
                </c:pt>
                <c:pt idx="776">
                  <c:v>3.4000000000000002E-2</c:v>
                </c:pt>
                <c:pt idx="777">
                  <c:v>3.4000000000000002E-2</c:v>
                </c:pt>
                <c:pt idx="778">
                  <c:v>3.4000000000000002E-2</c:v>
                </c:pt>
                <c:pt idx="779">
                  <c:v>3.5000000000000003E-2</c:v>
                </c:pt>
                <c:pt idx="780">
                  <c:v>3.4000000000000002E-2</c:v>
                </c:pt>
                <c:pt idx="781">
                  <c:v>3.5000000000000003E-2</c:v>
                </c:pt>
                <c:pt idx="782">
                  <c:v>3.5000000000000003E-2</c:v>
                </c:pt>
                <c:pt idx="783">
                  <c:v>3.5000000000000003E-2</c:v>
                </c:pt>
                <c:pt idx="784">
                  <c:v>3.5000000000000003E-2</c:v>
                </c:pt>
                <c:pt idx="785">
                  <c:v>3.5999999999999997E-2</c:v>
                </c:pt>
                <c:pt idx="786">
                  <c:v>3.5999999999999997E-2</c:v>
                </c:pt>
                <c:pt idx="787">
                  <c:v>3.5999999999999997E-2</c:v>
                </c:pt>
                <c:pt idx="788">
                  <c:v>3.6999999999999998E-2</c:v>
                </c:pt>
                <c:pt idx="789">
                  <c:v>3.5999999999999997E-2</c:v>
                </c:pt>
                <c:pt idx="790">
                  <c:v>3.6999999999999998E-2</c:v>
                </c:pt>
                <c:pt idx="791">
                  <c:v>3.6999999999999998E-2</c:v>
                </c:pt>
                <c:pt idx="792">
                  <c:v>3.6999999999999998E-2</c:v>
                </c:pt>
                <c:pt idx="793">
                  <c:v>3.6999999999999998E-2</c:v>
                </c:pt>
                <c:pt idx="794">
                  <c:v>3.6999999999999998E-2</c:v>
                </c:pt>
                <c:pt idx="795">
                  <c:v>3.6999999999999998E-2</c:v>
                </c:pt>
                <c:pt idx="796">
                  <c:v>3.7999999999999999E-2</c:v>
                </c:pt>
                <c:pt idx="797">
                  <c:v>3.7999999999999999E-2</c:v>
                </c:pt>
                <c:pt idx="798">
                  <c:v>3.7999999999999999E-2</c:v>
                </c:pt>
                <c:pt idx="799">
                  <c:v>3.7999999999999999E-2</c:v>
                </c:pt>
                <c:pt idx="800">
                  <c:v>3.9E-2</c:v>
                </c:pt>
                <c:pt idx="801">
                  <c:v>3.9E-2</c:v>
                </c:pt>
                <c:pt idx="802">
                  <c:v>3.9E-2</c:v>
                </c:pt>
                <c:pt idx="803">
                  <c:v>0.04</c:v>
                </c:pt>
                <c:pt idx="804">
                  <c:v>0.04</c:v>
                </c:pt>
                <c:pt idx="805">
                  <c:v>0.04</c:v>
                </c:pt>
                <c:pt idx="806">
                  <c:v>0.04</c:v>
                </c:pt>
                <c:pt idx="807">
                  <c:v>4.1000000000000002E-2</c:v>
                </c:pt>
                <c:pt idx="808">
                  <c:v>4.1000000000000002E-2</c:v>
                </c:pt>
                <c:pt idx="809">
                  <c:v>4.1000000000000002E-2</c:v>
                </c:pt>
                <c:pt idx="810">
                  <c:v>4.2000000000000003E-2</c:v>
                </c:pt>
                <c:pt idx="811">
                  <c:v>4.2000000000000003E-2</c:v>
                </c:pt>
                <c:pt idx="812">
                  <c:v>4.2000000000000003E-2</c:v>
                </c:pt>
                <c:pt idx="813">
                  <c:v>4.2000000000000003E-2</c:v>
                </c:pt>
                <c:pt idx="814">
                  <c:v>4.2999999999999997E-2</c:v>
                </c:pt>
                <c:pt idx="815">
                  <c:v>4.2999999999999997E-2</c:v>
                </c:pt>
                <c:pt idx="816">
                  <c:v>4.2999999999999997E-2</c:v>
                </c:pt>
                <c:pt idx="817">
                  <c:v>4.3999999999999997E-2</c:v>
                </c:pt>
                <c:pt idx="818">
                  <c:v>4.3999999999999997E-2</c:v>
                </c:pt>
                <c:pt idx="819">
                  <c:v>4.4999999999999998E-2</c:v>
                </c:pt>
                <c:pt idx="820">
                  <c:v>4.4999999999999998E-2</c:v>
                </c:pt>
                <c:pt idx="821">
                  <c:v>4.4999999999999998E-2</c:v>
                </c:pt>
                <c:pt idx="822">
                  <c:v>4.5999999999999999E-2</c:v>
                </c:pt>
                <c:pt idx="823">
                  <c:v>4.5999999999999999E-2</c:v>
                </c:pt>
                <c:pt idx="824">
                  <c:v>4.5999999999999999E-2</c:v>
                </c:pt>
                <c:pt idx="825">
                  <c:v>4.7E-2</c:v>
                </c:pt>
                <c:pt idx="826">
                  <c:v>4.7E-2</c:v>
                </c:pt>
                <c:pt idx="827">
                  <c:v>4.7E-2</c:v>
                </c:pt>
                <c:pt idx="828">
                  <c:v>4.7E-2</c:v>
                </c:pt>
                <c:pt idx="829">
                  <c:v>4.8000000000000001E-2</c:v>
                </c:pt>
                <c:pt idx="830">
                  <c:v>4.8000000000000001E-2</c:v>
                </c:pt>
                <c:pt idx="831">
                  <c:v>4.9000000000000002E-2</c:v>
                </c:pt>
                <c:pt idx="832">
                  <c:v>4.9000000000000002E-2</c:v>
                </c:pt>
                <c:pt idx="833">
                  <c:v>4.9000000000000002E-2</c:v>
                </c:pt>
                <c:pt idx="834">
                  <c:v>4.9000000000000002E-2</c:v>
                </c:pt>
                <c:pt idx="835">
                  <c:v>0.05</c:v>
                </c:pt>
                <c:pt idx="836">
                  <c:v>0.05</c:v>
                </c:pt>
                <c:pt idx="837">
                  <c:v>0.05</c:v>
                </c:pt>
                <c:pt idx="838">
                  <c:v>0.05</c:v>
                </c:pt>
                <c:pt idx="839">
                  <c:v>0.05</c:v>
                </c:pt>
                <c:pt idx="840">
                  <c:v>5.0999999999999997E-2</c:v>
                </c:pt>
                <c:pt idx="841">
                  <c:v>5.0999999999999997E-2</c:v>
                </c:pt>
                <c:pt idx="842">
                  <c:v>5.0999999999999997E-2</c:v>
                </c:pt>
                <c:pt idx="843">
                  <c:v>5.0999999999999997E-2</c:v>
                </c:pt>
                <c:pt idx="844">
                  <c:v>5.0999999999999997E-2</c:v>
                </c:pt>
                <c:pt idx="845">
                  <c:v>5.0999999999999997E-2</c:v>
                </c:pt>
                <c:pt idx="846">
                  <c:v>5.0999999999999997E-2</c:v>
                </c:pt>
                <c:pt idx="847">
                  <c:v>5.0999999999999997E-2</c:v>
                </c:pt>
                <c:pt idx="848">
                  <c:v>5.0999999999999997E-2</c:v>
                </c:pt>
                <c:pt idx="849">
                  <c:v>5.0999999999999997E-2</c:v>
                </c:pt>
                <c:pt idx="850">
                  <c:v>5.0999999999999997E-2</c:v>
                </c:pt>
                <c:pt idx="851">
                  <c:v>5.0999999999999997E-2</c:v>
                </c:pt>
                <c:pt idx="852">
                  <c:v>5.0999999999999997E-2</c:v>
                </c:pt>
                <c:pt idx="853">
                  <c:v>5.0999999999999997E-2</c:v>
                </c:pt>
                <c:pt idx="854">
                  <c:v>5.0999999999999997E-2</c:v>
                </c:pt>
                <c:pt idx="855">
                  <c:v>5.0999999999999997E-2</c:v>
                </c:pt>
                <c:pt idx="856">
                  <c:v>5.0999999999999997E-2</c:v>
                </c:pt>
                <c:pt idx="857">
                  <c:v>0.05</c:v>
                </c:pt>
                <c:pt idx="858">
                  <c:v>0.05</c:v>
                </c:pt>
                <c:pt idx="859">
                  <c:v>0.05</c:v>
                </c:pt>
                <c:pt idx="860">
                  <c:v>0.05</c:v>
                </c:pt>
                <c:pt idx="861">
                  <c:v>0.05</c:v>
                </c:pt>
                <c:pt idx="862">
                  <c:v>4.9000000000000002E-2</c:v>
                </c:pt>
                <c:pt idx="863">
                  <c:v>4.9000000000000002E-2</c:v>
                </c:pt>
                <c:pt idx="864">
                  <c:v>4.9000000000000002E-2</c:v>
                </c:pt>
                <c:pt idx="865">
                  <c:v>4.9000000000000002E-2</c:v>
                </c:pt>
                <c:pt idx="866">
                  <c:v>4.8000000000000001E-2</c:v>
                </c:pt>
                <c:pt idx="867">
                  <c:v>4.8000000000000001E-2</c:v>
                </c:pt>
                <c:pt idx="868">
                  <c:v>4.7E-2</c:v>
                </c:pt>
                <c:pt idx="869">
                  <c:v>4.7E-2</c:v>
                </c:pt>
                <c:pt idx="870">
                  <c:v>4.5999999999999999E-2</c:v>
                </c:pt>
                <c:pt idx="871">
                  <c:v>4.5999999999999999E-2</c:v>
                </c:pt>
                <c:pt idx="872">
                  <c:v>4.4999999999999998E-2</c:v>
                </c:pt>
                <c:pt idx="873">
                  <c:v>4.4999999999999998E-2</c:v>
                </c:pt>
                <c:pt idx="874">
                  <c:v>4.4999999999999998E-2</c:v>
                </c:pt>
                <c:pt idx="875">
                  <c:v>4.4999999999999998E-2</c:v>
                </c:pt>
                <c:pt idx="876">
                  <c:v>4.2999999999999997E-2</c:v>
                </c:pt>
                <c:pt idx="877">
                  <c:v>4.3999999999999997E-2</c:v>
                </c:pt>
                <c:pt idx="878">
                  <c:v>4.2999999999999997E-2</c:v>
                </c:pt>
                <c:pt idx="879">
                  <c:v>4.2000000000000003E-2</c:v>
                </c:pt>
                <c:pt idx="880">
                  <c:v>4.2000000000000003E-2</c:v>
                </c:pt>
                <c:pt idx="881">
                  <c:v>4.1000000000000002E-2</c:v>
                </c:pt>
                <c:pt idx="882">
                  <c:v>4.1000000000000002E-2</c:v>
                </c:pt>
                <c:pt idx="883">
                  <c:v>0.04</c:v>
                </c:pt>
                <c:pt idx="884">
                  <c:v>0.04</c:v>
                </c:pt>
                <c:pt idx="885">
                  <c:v>0.04</c:v>
                </c:pt>
                <c:pt idx="886">
                  <c:v>3.9E-2</c:v>
                </c:pt>
                <c:pt idx="887">
                  <c:v>3.9E-2</c:v>
                </c:pt>
                <c:pt idx="888">
                  <c:v>3.7999999999999999E-2</c:v>
                </c:pt>
                <c:pt idx="889">
                  <c:v>3.7999999999999999E-2</c:v>
                </c:pt>
                <c:pt idx="890">
                  <c:v>3.6999999999999998E-2</c:v>
                </c:pt>
                <c:pt idx="891">
                  <c:v>3.5999999999999997E-2</c:v>
                </c:pt>
                <c:pt idx="892">
                  <c:v>3.6999999999999998E-2</c:v>
                </c:pt>
                <c:pt idx="893">
                  <c:v>3.5999999999999997E-2</c:v>
                </c:pt>
                <c:pt idx="894">
                  <c:v>3.5999999999999997E-2</c:v>
                </c:pt>
                <c:pt idx="895">
                  <c:v>3.5000000000000003E-2</c:v>
                </c:pt>
                <c:pt idx="896">
                  <c:v>3.5000000000000003E-2</c:v>
                </c:pt>
                <c:pt idx="897">
                  <c:v>3.5000000000000003E-2</c:v>
                </c:pt>
                <c:pt idx="898">
                  <c:v>3.5000000000000003E-2</c:v>
                </c:pt>
                <c:pt idx="899">
                  <c:v>3.5000000000000003E-2</c:v>
                </c:pt>
                <c:pt idx="900">
                  <c:v>3.4000000000000002E-2</c:v>
                </c:pt>
                <c:pt idx="901">
                  <c:v>3.4000000000000002E-2</c:v>
                </c:pt>
                <c:pt idx="902">
                  <c:v>3.2000000000000001E-2</c:v>
                </c:pt>
                <c:pt idx="903">
                  <c:v>3.4000000000000002E-2</c:v>
                </c:pt>
                <c:pt idx="904">
                  <c:v>3.1E-2</c:v>
                </c:pt>
                <c:pt idx="905">
                  <c:v>3.3000000000000002E-2</c:v>
                </c:pt>
                <c:pt idx="906">
                  <c:v>3.2000000000000001E-2</c:v>
                </c:pt>
                <c:pt idx="907">
                  <c:v>3.4000000000000002E-2</c:v>
                </c:pt>
                <c:pt idx="908">
                  <c:v>3.1E-2</c:v>
                </c:pt>
                <c:pt idx="909">
                  <c:v>3.3000000000000002E-2</c:v>
                </c:pt>
                <c:pt idx="910">
                  <c:v>3.2000000000000001E-2</c:v>
                </c:pt>
                <c:pt idx="911">
                  <c:v>3.2000000000000001E-2</c:v>
                </c:pt>
                <c:pt idx="912">
                  <c:v>3.2000000000000001E-2</c:v>
                </c:pt>
                <c:pt idx="913">
                  <c:v>3.1E-2</c:v>
                </c:pt>
                <c:pt idx="914">
                  <c:v>0.03</c:v>
                </c:pt>
                <c:pt idx="915">
                  <c:v>3.2000000000000001E-2</c:v>
                </c:pt>
                <c:pt idx="916">
                  <c:v>3.1E-2</c:v>
                </c:pt>
                <c:pt idx="917">
                  <c:v>3.1E-2</c:v>
                </c:pt>
                <c:pt idx="918">
                  <c:v>3.1E-2</c:v>
                </c:pt>
                <c:pt idx="919">
                  <c:v>0.03</c:v>
                </c:pt>
                <c:pt idx="920">
                  <c:v>3.1E-2</c:v>
                </c:pt>
                <c:pt idx="921">
                  <c:v>0.03</c:v>
                </c:pt>
                <c:pt idx="922">
                  <c:v>0.03</c:v>
                </c:pt>
                <c:pt idx="923">
                  <c:v>0.03</c:v>
                </c:pt>
                <c:pt idx="924">
                  <c:v>0.03</c:v>
                </c:pt>
                <c:pt idx="925">
                  <c:v>0.03</c:v>
                </c:pt>
                <c:pt idx="926">
                  <c:v>0.03</c:v>
                </c:pt>
                <c:pt idx="927">
                  <c:v>0.03</c:v>
                </c:pt>
                <c:pt idx="928">
                  <c:v>0.03</c:v>
                </c:pt>
                <c:pt idx="929">
                  <c:v>0.03</c:v>
                </c:pt>
                <c:pt idx="930">
                  <c:v>0.03</c:v>
                </c:pt>
                <c:pt idx="931">
                  <c:v>0.03</c:v>
                </c:pt>
                <c:pt idx="932">
                  <c:v>0.03</c:v>
                </c:pt>
                <c:pt idx="933">
                  <c:v>0.03</c:v>
                </c:pt>
                <c:pt idx="934">
                  <c:v>0.03</c:v>
                </c:pt>
                <c:pt idx="935">
                  <c:v>0.03</c:v>
                </c:pt>
                <c:pt idx="936">
                  <c:v>0.03</c:v>
                </c:pt>
                <c:pt idx="937">
                  <c:v>0.03</c:v>
                </c:pt>
                <c:pt idx="938">
                  <c:v>0.03</c:v>
                </c:pt>
                <c:pt idx="939">
                  <c:v>0.03</c:v>
                </c:pt>
                <c:pt idx="940">
                  <c:v>3.1E-2</c:v>
                </c:pt>
                <c:pt idx="941">
                  <c:v>0.03</c:v>
                </c:pt>
                <c:pt idx="942">
                  <c:v>3.1E-2</c:v>
                </c:pt>
                <c:pt idx="943">
                  <c:v>0.03</c:v>
                </c:pt>
                <c:pt idx="944">
                  <c:v>3.1E-2</c:v>
                </c:pt>
                <c:pt idx="945">
                  <c:v>0.03</c:v>
                </c:pt>
                <c:pt idx="946">
                  <c:v>3.1E-2</c:v>
                </c:pt>
                <c:pt idx="947">
                  <c:v>3.1E-2</c:v>
                </c:pt>
                <c:pt idx="948">
                  <c:v>3.1E-2</c:v>
                </c:pt>
                <c:pt idx="949">
                  <c:v>3.1E-2</c:v>
                </c:pt>
                <c:pt idx="950">
                  <c:v>3.1E-2</c:v>
                </c:pt>
                <c:pt idx="951">
                  <c:v>3.1E-2</c:v>
                </c:pt>
                <c:pt idx="952">
                  <c:v>3.1E-2</c:v>
                </c:pt>
                <c:pt idx="953">
                  <c:v>3.1E-2</c:v>
                </c:pt>
                <c:pt idx="954">
                  <c:v>3.1E-2</c:v>
                </c:pt>
                <c:pt idx="955">
                  <c:v>3.1E-2</c:v>
                </c:pt>
                <c:pt idx="956">
                  <c:v>3.1E-2</c:v>
                </c:pt>
                <c:pt idx="957">
                  <c:v>3.1E-2</c:v>
                </c:pt>
                <c:pt idx="958">
                  <c:v>3.1E-2</c:v>
                </c:pt>
                <c:pt idx="959">
                  <c:v>3.2000000000000001E-2</c:v>
                </c:pt>
                <c:pt idx="960">
                  <c:v>3.2000000000000001E-2</c:v>
                </c:pt>
                <c:pt idx="961">
                  <c:v>3.2000000000000001E-2</c:v>
                </c:pt>
                <c:pt idx="962">
                  <c:v>3.2000000000000001E-2</c:v>
                </c:pt>
                <c:pt idx="963">
                  <c:v>3.2000000000000001E-2</c:v>
                </c:pt>
                <c:pt idx="964">
                  <c:v>3.2000000000000001E-2</c:v>
                </c:pt>
                <c:pt idx="965">
                  <c:v>3.2000000000000001E-2</c:v>
                </c:pt>
                <c:pt idx="966">
                  <c:v>3.2000000000000001E-2</c:v>
                </c:pt>
                <c:pt idx="967">
                  <c:v>3.2000000000000001E-2</c:v>
                </c:pt>
                <c:pt idx="968">
                  <c:v>3.2000000000000001E-2</c:v>
                </c:pt>
                <c:pt idx="969">
                  <c:v>3.2000000000000001E-2</c:v>
                </c:pt>
                <c:pt idx="970">
                  <c:v>3.2000000000000001E-2</c:v>
                </c:pt>
                <c:pt idx="971">
                  <c:v>3.2000000000000001E-2</c:v>
                </c:pt>
                <c:pt idx="972">
                  <c:v>3.2000000000000001E-2</c:v>
                </c:pt>
                <c:pt idx="973">
                  <c:v>3.3000000000000002E-2</c:v>
                </c:pt>
                <c:pt idx="974">
                  <c:v>3.3000000000000002E-2</c:v>
                </c:pt>
                <c:pt idx="975">
                  <c:v>3.3000000000000002E-2</c:v>
                </c:pt>
                <c:pt idx="976">
                  <c:v>3.3000000000000002E-2</c:v>
                </c:pt>
                <c:pt idx="977">
                  <c:v>3.3000000000000002E-2</c:v>
                </c:pt>
                <c:pt idx="978">
                  <c:v>3.3000000000000002E-2</c:v>
                </c:pt>
                <c:pt idx="979">
                  <c:v>3.3000000000000002E-2</c:v>
                </c:pt>
                <c:pt idx="980">
                  <c:v>3.3000000000000002E-2</c:v>
                </c:pt>
                <c:pt idx="981">
                  <c:v>3.3000000000000002E-2</c:v>
                </c:pt>
                <c:pt idx="982">
                  <c:v>3.4000000000000002E-2</c:v>
                </c:pt>
                <c:pt idx="983">
                  <c:v>3.4000000000000002E-2</c:v>
                </c:pt>
                <c:pt idx="984">
                  <c:v>3.4000000000000002E-2</c:v>
                </c:pt>
                <c:pt idx="985">
                  <c:v>3.4000000000000002E-2</c:v>
                </c:pt>
                <c:pt idx="986">
                  <c:v>3.4000000000000002E-2</c:v>
                </c:pt>
                <c:pt idx="987">
                  <c:v>3.4000000000000002E-2</c:v>
                </c:pt>
                <c:pt idx="988">
                  <c:v>3.5000000000000003E-2</c:v>
                </c:pt>
                <c:pt idx="989">
                  <c:v>3.5000000000000003E-2</c:v>
                </c:pt>
                <c:pt idx="990">
                  <c:v>3.5000000000000003E-2</c:v>
                </c:pt>
                <c:pt idx="991">
                  <c:v>3.5000000000000003E-2</c:v>
                </c:pt>
                <c:pt idx="992">
                  <c:v>3.5000000000000003E-2</c:v>
                </c:pt>
                <c:pt idx="993">
                  <c:v>3.5000000000000003E-2</c:v>
                </c:pt>
                <c:pt idx="994">
                  <c:v>3.5999999999999997E-2</c:v>
                </c:pt>
                <c:pt idx="995">
                  <c:v>3.5999999999999997E-2</c:v>
                </c:pt>
                <c:pt idx="996">
                  <c:v>3.5999999999999997E-2</c:v>
                </c:pt>
                <c:pt idx="997">
                  <c:v>3.6999999999999998E-2</c:v>
                </c:pt>
                <c:pt idx="998">
                  <c:v>3.6999999999999998E-2</c:v>
                </c:pt>
                <c:pt idx="999">
                  <c:v>3.6999999999999998E-2</c:v>
                </c:pt>
                <c:pt idx="1000">
                  <c:v>3.6999999999999998E-2</c:v>
                </c:pt>
                <c:pt idx="1001">
                  <c:v>3.7999999999999999E-2</c:v>
                </c:pt>
                <c:pt idx="1002">
                  <c:v>3.7999999999999999E-2</c:v>
                </c:pt>
                <c:pt idx="1003">
                  <c:v>3.7999999999999999E-2</c:v>
                </c:pt>
                <c:pt idx="1004">
                  <c:v>3.9E-2</c:v>
                </c:pt>
                <c:pt idx="1005">
                  <c:v>3.9E-2</c:v>
                </c:pt>
                <c:pt idx="1006">
                  <c:v>3.9E-2</c:v>
                </c:pt>
                <c:pt idx="1007">
                  <c:v>0.04</c:v>
                </c:pt>
                <c:pt idx="1008">
                  <c:v>0.04</c:v>
                </c:pt>
                <c:pt idx="1009">
                  <c:v>0.04</c:v>
                </c:pt>
                <c:pt idx="1010">
                  <c:v>4.1000000000000002E-2</c:v>
                </c:pt>
                <c:pt idx="1011">
                  <c:v>4.1000000000000002E-2</c:v>
                </c:pt>
                <c:pt idx="1012">
                  <c:v>4.1000000000000002E-2</c:v>
                </c:pt>
                <c:pt idx="1013">
                  <c:v>4.1000000000000002E-2</c:v>
                </c:pt>
                <c:pt idx="1014">
                  <c:v>4.1000000000000002E-2</c:v>
                </c:pt>
                <c:pt idx="1015">
                  <c:v>4.2000000000000003E-2</c:v>
                </c:pt>
                <c:pt idx="1016">
                  <c:v>4.2000000000000003E-2</c:v>
                </c:pt>
                <c:pt idx="1017">
                  <c:v>4.2000000000000003E-2</c:v>
                </c:pt>
                <c:pt idx="1018">
                  <c:v>4.2999999999999997E-2</c:v>
                </c:pt>
                <c:pt idx="1019">
                  <c:v>4.2999999999999997E-2</c:v>
                </c:pt>
                <c:pt idx="1020">
                  <c:v>4.2999999999999997E-2</c:v>
                </c:pt>
                <c:pt idx="1021">
                  <c:v>4.3999999999999997E-2</c:v>
                </c:pt>
                <c:pt idx="1022">
                  <c:v>4.3999999999999997E-2</c:v>
                </c:pt>
                <c:pt idx="1023">
                  <c:v>4.3999999999999997E-2</c:v>
                </c:pt>
                <c:pt idx="1024">
                  <c:v>4.3999999999999997E-2</c:v>
                </c:pt>
                <c:pt idx="1025">
                  <c:v>4.3999999999999997E-2</c:v>
                </c:pt>
                <c:pt idx="1026">
                  <c:v>4.4999999999999998E-2</c:v>
                </c:pt>
                <c:pt idx="1027">
                  <c:v>4.4999999999999998E-2</c:v>
                </c:pt>
                <c:pt idx="1028">
                  <c:v>4.4999999999999998E-2</c:v>
                </c:pt>
                <c:pt idx="1029">
                  <c:v>4.4999999999999998E-2</c:v>
                </c:pt>
                <c:pt idx="1030">
                  <c:v>4.5999999999999999E-2</c:v>
                </c:pt>
                <c:pt idx="1031">
                  <c:v>4.5999999999999999E-2</c:v>
                </c:pt>
                <c:pt idx="1032">
                  <c:v>4.5999999999999999E-2</c:v>
                </c:pt>
                <c:pt idx="1033">
                  <c:v>4.5999999999999999E-2</c:v>
                </c:pt>
                <c:pt idx="1034">
                  <c:v>4.5999999999999999E-2</c:v>
                </c:pt>
                <c:pt idx="1035">
                  <c:v>4.5999999999999999E-2</c:v>
                </c:pt>
                <c:pt idx="1036">
                  <c:v>4.5999999999999999E-2</c:v>
                </c:pt>
                <c:pt idx="1037">
                  <c:v>4.7E-2</c:v>
                </c:pt>
                <c:pt idx="1038">
                  <c:v>4.7E-2</c:v>
                </c:pt>
                <c:pt idx="1039">
                  <c:v>4.7E-2</c:v>
                </c:pt>
                <c:pt idx="1040">
                  <c:v>4.7E-2</c:v>
                </c:pt>
                <c:pt idx="1041">
                  <c:v>4.7E-2</c:v>
                </c:pt>
                <c:pt idx="1042">
                  <c:v>4.7E-2</c:v>
                </c:pt>
                <c:pt idx="1043">
                  <c:v>4.7E-2</c:v>
                </c:pt>
                <c:pt idx="1044">
                  <c:v>4.7E-2</c:v>
                </c:pt>
                <c:pt idx="1045">
                  <c:v>4.7E-2</c:v>
                </c:pt>
                <c:pt idx="1046">
                  <c:v>4.7E-2</c:v>
                </c:pt>
                <c:pt idx="1047">
                  <c:v>4.7E-2</c:v>
                </c:pt>
                <c:pt idx="1048">
                  <c:v>4.7E-2</c:v>
                </c:pt>
                <c:pt idx="1049">
                  <c:v>4.7E-2</c:v>
                </c:pt>
                <c:pt idx="1050">
                  <c:v>4.7E-2</c:v>
                </c:pt>
                <c:pt idx="1051">
                  <c:v>4.7E-2</c:v>
                </c:pt>
                <c:pt idx="1052">
                  <c:v>4.7E-2</c:v>
                </c:pt>
                <c:pt idx="1053">
                  <c:v>4.5999999999999999E-2</c:v>
                </c:pt>
                <c:pt idx="1054">
                  <c:v>4.5999999999999999E-2</c:v>
                </c:pt>
                <c:pt idx="1055">
                  <c:v>4.5999999999999999E-2</c:v>
                </c:pt>
                <c:pt idx="1056">
                  <c:v>4.5999999999999999E-2</c:v>
                </c:pt>
                <c:pt idx="1057">
                  <c:v>4.4999999999999998E-2</c:v>
                </c:pt>
                <c:pt idx="1058">
                  <c:v>4.4999999999999998E-2</c:v>
                </c:pt>
                <c:pt idx="1059">
                  <c:v>4.4999999999999998E-2</c:v>
                </c:pt>
                <c:pt idx="1060">
                  <c:v>4.4999999999999998E-2</c:v>
                </c:pt>
                <c:pt idx="1061">
                  <c:v>4.3999999999999997E-2</c:v>
                </c:pt>
                <c:pt idx="1062">
                  <c:v>4.3999999999999997E-2</c:v>
                </c:pt>
                <c:pt idx="1063">
                  <c:v>4.3999999999999997E-2</c:v>
                </c:pt>
                <c:pt idx="1064">
                  <c:v>4.2999999999999997E-2</c:v>
                </c:pt>
                <c:pt idx="1065">
                  <c:v>4.2999999999999997E-2</c:v>
                </c:pt>
                <c:pt idx="1066">
                  <c:v>4.2000000000000003E-2</c:v>
                </c:pt>
                <c:pt idx="1067">
                  <c:v>4.2000000000000003E-2</c:v>
                </c:pt>
                <c:pt idx="1068">
                  <c:v>4.1000000000000002E-2</c:v>
                </c:pt>
                <c:pt idx="1069">
                  <c:v>4.1000000000000002E-2</c:v>
                </c:pt>
                <c:pt idx="1070">
                  <c:v>4.1000000000000002E-2</c:v>
                </c:pt>
                <c:pt idx="1071">
                  <c:v>0.04</c:v>
                </c:pt>
                <c:pt idx="1072">
                  <c:v>3.9E-2</c:v>
                </c:pt>
                <c:pt idx="1073">
                  <c:v>3.9E-2</c:v>
                </c:pt>
                <c:pt idx="1074">
                  <c:v>3.7999999999999999E-2</c:v>
                </c:pt>
                <c:pt idx="1075">
                  <c:v>3.7999999999999999E-2</c:v>
                </c:pt>
                <c:pt idx="1076">
                  <c:v>3.6999999999999998E-2</c:v>
                </c:pt>
                <c:pt idx="1077">
                  <c:v>3.6999999999999998E-2</c:v>
                </c:pt>
                <c:pt idx="1078">
                  <c:v>3.5999999999999997E-2</c:v>
                </c:pt>
                <c:pt idx="1079">
                  <c:v>3.5999999999999997E-2</c:v>
                </c:pt>
                <c:pt idx="1080">
                  <c:v>3.5000000000000003E-2</c:v>
                </c:pt>
                <c:pt idx="1081">
                  <c:v>3.4000000000000002E-2</c:v>
                </c:pt>
                <c:pt idx="1082">
                  <c:v>3.3000000000000002E-2</c:v>
                </c:pt>
                <c:pt idx="1083">
                  <c:v>3.3000000000000002E-2</c:v>
                </c:pt>
                <c:pt idx="1084">
                  <c:v>3.2000000000000001E-2</c:v>
                </c:pt>
                <c:pt idx="1085">
                  <c:v>3.2000000000000001E-2</c:v>
                </c:pt>
                <c:pt idx="1086">
                  <c:v>3.2000000000000001E-2</c:v>
                </c:pt>
                <c:pt idx="1087">
                  <c:v>3.1E-2</c:v>
                </c:pt>
                <c:pt idx="1088">
                  <c:v>3.1E-2</c:v>
                </c:pt>
                <c:pt idx="1089">
                  <c:v>2.9000000000000001E-2</c:v>
                </c:pt>
                <c:pt idx="1090">
                  <c:v>2.9000000000000001E-2</c:v>
                </c:pt>
                <c:pt idx="1091">
                  <c:v>2.9000000000000001E-2</c:v>
                </c:pt>
                <c:pt idx="1092">
                  <c:v>2.7E-2</c:v>
                </c:pt>
                <c:pt idx="1093">
                  <c:v>2.7E-2</c:v>
                </c:pt>
                <c:pt idx="1094">
                  <c:v>2.7E-2</c:v>
                </c:pt>
                <c:pt idx="1095">
                  <c:v>2.7E-2</c:v>
                </c:pt>
                <c:pt idx="1096">
                  <c:v>2.5000000000000001E-2</c:v>
                </c:pt>
                <c:pt idx="1097">
                  <c:v>2.5999999999999999E-2</c:v>
                </c:pt>
                <c:pt idx="1098">
                  <c:v>2.4E-2</c:v>
                </c:pt>
                <c:pt idx="1099">
                  <c:v>2.4E-2</c:v>
                </c:pt>
                <c:pt idx="1100">
                  <c:v>2.3E-2</c:v>
                </c:pt>
                <c:pt idx="1101">
                  <c:v>2.3E-2</c:v>
                </c:pt>
                <c:pt idx="1102">
                  <c:v>2.1999999999999999E-2</c:v>
                </c:pt>
                <c:pt idx="1103">
                  <c:v>2.1999999999999999E-2</c:v>
                </c:pt>
                <c:pt idx="1104">
                  <c:v>2.1000000000000001E-2</c:v>
                </c:pt>
                <c:pt idx="1105">
                  <c:v>0.02</c:v>
                </c:pt>
                <c:pt idx="1106">
                  <c:v>0.02</c:v>
                </c:pt>
                <c:pt idx="1107">
                  <c:v>1.9E-2</c:v>
                </c:pt>
                <c:pt idx="1108">
                  <c:v>1.9E-2</c:v>
                </c:pt>
                <c:pt idx="1109">
                  <c:v>1.7000000000000001E-2</c:v>
                </c:pt>
                <c:pt idx="1110">
                  <c:v>1.7999999999999999E-2</c:v>
                </c:pt>
                <c:pt idx="1111">
                  <c:v>1.7999999999999999E-2</c:v>
                </c:pt>
                <c:pt idx="1112">
                  <c:v>1.6E-2</c:v>
                </c:pt>
                <c:pt idx="1113">
                  <c:v>1.7000000000000001E-2</c:v>
                </c:pt>
                <c:pt idx="1114">
                  <c:v>1.4999999999999999E-2</c:v>
                </c:pt>
                <c:pt idx="1115">
                  <c:v>1.4E-2</c:v>
                </c:pt>
                <c:pt idx="1116">
                  <c:v>1.6E-2</c:v>
                </c:pt>
                <c:pt idx="1117">
                  <c:v>1.4E-2</c:v>
                </c:pt>
                <c:pt idx="1118">
                  <c:v>1.4999999999999999E-2</c:v>
                </c:pt>
                <c:pt idx="1119">
                  <c:v>1.4999999999999999E-2</c:v>
                </c:pt>
                <c:pt idx="1120">
                  <c:v>1.9E-2</c:v>
                </c:pt>
                <c:pt idx="1121">
                  <c:v>1.4E-2</c:v>
                </c:pt>
                <c:pt idx="1122">
                  <c:v>1.6E-2</c:v>
                </c:pt>
                <c:pt idx="1123">
                  <c:v>1.4E-2</c:v>
                </c:pt>
                <c:pt idx="1124">
                  <c:v>1.4E-2</c:v>
                </c:pt>
                <c:pt idx="1125">
                  <c:v>1.2E-2</c:v>
                </c:pt>
                <c:pt idx="1126">
                  <c:v>1.2E-2</c:v>
                </c:pt>
                <c:pt idx="1127">
                  <c:v>1.2E-2</c:v>
                </c:pt>
                <c:pt idx="1128">
                  <c:v>1.0999999999999999E-2</c:v>
                </c:pt>
                <c:pt idx="1129">
                  <c:v>1.0999999999999999E-2</c:v>
                </c:pt>
                <c:pt idx="1130">
                  <c:v>0.01</c:v>
                </c:pt>
                <c:pt idx="1131">
                  <c:v>0.01</c:v>
                </c:pt>
                <c:pt idx="1132">
                  <c:v>0.01</c:v>
                </c:pt>
                <c:pt idx="1133">
                  <c:v>8.9999999999999993E-3</c:v>
                </c:pt>
                <c:pt idx="1134">
                  <c:v>8.9999999999999993E-3</c:v>
                </c:pt>
                <c:pt idx="1135">
                  <c:v>8.9999999999999993E-3</c:v>
                </c:pt>
                <c:pt idx="1136">
                  <c:v>8.0000000000000002E-3</c:v>
                </c:pt>
                <c:pt idx="1137">
                  <c:v>8.0000000000000002E-3</c:v>
                </c:pt>
                <c:pt idx="1138">
                  <c:v>7.0000000000000001E-3</c:v>
                </c:pt>
                <c:pt idx="1139">
                  <c:v>8.0000000000000002E-3</c:v>
                </c:pt>
                <c:pt idx="1140">
                  <c:v>8.9999999999999993E-3</c:v>
                </c:pt>
                <c:pt idx="1141">
                  <c:v>8.0000000000000002E-3</c:v>
                </c:pt>
                <c:pt idx="1142">
                  <c:v>7.0000000000000001E-3</c:v>
                </c:pt>
                <c:pt idx="1143">
                  <c:v>7.0000000000000001E-3</c:v>
                </c:pt>
                <c:pt idx="1144">
                  <c:v>7.0000000000000001E-3</c:v>
                </c:pt>
                <c:pt idx="1145">
                  <c:v>6.0000000000000001E-3</c:v>
                </c:pt>
                <c:pt idx="1146">
                  <c:v>6.0000000000000001E-3</c:v>
                </c:pt>
                <c:pt idx="1147">
                  <c:v>6.0000000000000001E-3</c:v>
                </c:pt>
                <c:pt idx="1148">
                  <c:v>8.0000000000000002E-3</c:v>
                </c:pt>
                <c:pt idx="1149">
                  <c:v>7.0000000000000001E-3</c:v>
                </c:pt>
                <c:pt idx="1150">
                  <c:v>8.0000000000000002E-3</c:v>
                </c:pt>
                <c:pt idx="1151">
                  <c:v>8.9999999999999993E-3</c:v>
                </c:pt>
                <c:pt idx="1152">
                  <c:v>8.0000000000000002E-3</c:v>
                </c:pt>
                <c:pt idx="1153">
                  <c:v>8.0000000000000002E-3</c:v>
                </c:pt>
                <c:pt idx="1154">
                  <c:v>7.0000000000000001E-3</c:v>
                </c:pt>
                <c:pt idx="1155">
                  <c:v>7.0000000000000001E-3</c:v>
                </c:pt>
                <c:pt idx="1156">
                  <c:v>7.0000000000000001E-3</c:v>
                </c:pt>
                <c:pt idx="1157">
                  <c:v>6.0000000000000001E-3</c:v>
                </c:pt>
                <c:pt idx="1158">
                  <c:v>6.0000000000000001E-3</c:v>
                </c:pt>
                <c:pt idx="1159">
                  <c:v>6.0000000000000001E-3</c:v>
                </c:pt>
                <c:pt idx="1160">
                  <c:v>6.0000000000000001E-3</c:v>
                </c:pt>
                <c:pt idx="1161">
                  <c:v>7.0000000000000001E-3</c:v>
                </c:pt>
                <c:pt idx="1162">
                  <c:v>3.0000000000000001E-3</c:v>
                </c:pt>
                <c:pt idx="1163">
                  <c:v>5.0000000000000001E-3</c:v>
                </c:pt>
                <c:pt idx="1164">
                  <c:v>3.0000000000000001E-3</c:v>
                </c:pt>
                <c:pt idx="1165">
                  <c:v>5.0000000000000001E-3</c:v>
                </c:pt>
                <c:pt idx="1166">
                  <c:v>3.0000000000000001E-3</c:v>
                </c:pt>
                <c:pt idx="1167">
                  <c:v>4.0000000000000001E-3</c:v>
                </c:pt>
                <c:pt idx="1168">
                  <c:v>6.0000000000000001E-3</c:v>
                </c:pt>
                <c:pt idx="1169">
                  <c:v>7.0000000000000001E-3</c:v>
                </c:pt>
                <c:pt idx="1170">
                  <c:v>7.0000000000000001E-3</c:v>
                </c:pt>
                <c:pt idx="1171">
                  <c:v>6.0000000000000001E-3</c:v>
                </c:pt>
                <c:pt idx="1172">
                  <c:v>5.0000000000000001E-3</c:v>
                </c:pt>
                <c:pt idx="1173">
                  <c:v>8.0000000000000002E-3</c:v>
                </c:pt>
                <c:pt idx="1174">
                  <c:v>4.0000000000000001E-3</c:v>
                </c:pt>
                <c:pt idx="1175">
                  <c:v>5.0000000000000001E-3</c:v>
                </c:pt>
                <c:pt idx="1176">
                  <c:v>3.0000000000000001E-3</c:v>
                </c:pt>
                <c:pt idx="1177">
                  <c:v>4.0000000000000001E-3</c:v>
                </c:pt>
                <c:pt idx="1178">
                  <c:v>2E-3</c:v>
                </c:pt>
                <c:pt idx="1179">
                  <c:v>2E-3</c:v>
                </c:pt>
                <c:pt idx="1180">
                  <c:v>1E-3</c:v>
                </c:pt>
                <c:pt idx="1181">
                  <c:v>2E-3</c:v>
                </c:pt>
                <c:pt idx="1182">
                  <c:v>1E-3</c:v>
                </c:pt>
                <c:pt idx="1183">
                  <c:v>1E-3</c:v>
                </c:pt>
                <c:pt idx="1184">
                  <c:v>2E-3</c:v>
                </c:pt>
                <c:pt idx="1185">
                  <c:v>2E-3</c:v>
                </c:pt>
                <c:pt idx="1186">
                  <c:v>3.0000000000000001E-3</c:v>
                </c:pt>
                <c:pt idx="1187">
                  <c:v>2E-3</c:v>
                </c:pt>
                <c:pt idx="1188">
                  <c:v>2E-3</c:v>
                </c:pt>
                <c:pt idx="1189">
                  <c:v>2E-3</c:v>
                </c:pt>
                <c:pt idx="1190">
                  <c:v>2E-3</c:v>
                </c:pt>
                <c:pt idx="1191">
                  <c:v>2E-3</c:v>
                </c:pt>
                <c:pt idx="1192">
                  <c:v>2E-3</c:v>
                </c:pt>
                <c:pt idx="1193">
                  <c:v>1E-3</c:v>
                </c:pt>
                <c:pt idx="1194">
                  <c:v>2E-3</c:v>
                </c:pt>
                <c:pt idx="1195">
                  <c:v>2E-3</c:v>
                </c:pt>
                <c:pt idx="1196">
                  <c:v>1E-3</c:v>
                </c:pt>
                <c:pt idx="1197">
                  <c:v>2E-3</c:v>
                </c:pt>
                <c:pt idx="1198">
                  <c:v>1E-3</c:v>
                </c:pt>
                <c:pt idx="1199">
                  <c:v>1E-3</c:v>
                </c:pt>
                <c:pt idx="1200">
                  <c:v>1E-3</c:v>
                </c:pt>
                <c:pt idx="1201">
                  <c:v>1E-3</c:v>
                </c:pt>
                <c:pt idx="1202">
                  <c:v>1E-3</c:v>
                </c:pt>
                <c:pt idx="1203">
                  <c:v>1E-3</c:v>
                </c:pt>
                <c:pt idx="1204">
                  <c:v>1E-3</c:v>
                </c:pt>
                <c:pt idx="1205">
                  <c:v>1E-3</c:v>
                </c:pt>
                <c:pt idx="1206">
                  <c:v>1E-3</c:v>
                </c:pt>
                <c:pt idx="1207">
                  <c:v>1E-3</c:v>
                </c:pt>
                <c:pt idx="1208">
                  <c:v>1E-3</c:v>
                </c:pt>
                <c:pt idx="1209">
                  <c:v>1E-3</c:v>
                </c:pt>
                <c:pt idx="1210">
                  <c:v>1E-3</c:v>
                </c:pt>
                <c:pt idx="1211">
                  <c:v>1E-3</c:v>
                </c:pt>
                <c:pt idx="1212">
                  <c:v>1E-3</c:v>
                </c:pt>
                <c:pt idx="1213">
                  <c:v>0</c:v>
                </c:pt>
                <c:pt idx="1214">
                  <c:v>1E-3</c:v>
                </c:pt>
                <c:pt idx="1215">
                  <c:v>1E-3</c:v>
                </c:pt>
                <c:pt idx="1216">
                  <c:v>1E-3</c:v>
                </c:pt>
                <c:pt idx="1217">
                  <c:v>1E-3</c:v>
                </c:pt>
                <c:pt idx="1218">
                  <c:v>1E-3</c:v>
                </c:pt>
                <c:pt idx="1219">
                  <c:v>1E-3</c:v>
                </c:pt>
                <c:pt idx="1220">
                  <c:v>1E-3</c:v>
                </c:pt>
                <c:pt idx="1221">
                  <c:v>1E-3</c:v>
                </c:pt>
                <c:pt idx="1222">
                  <c:v>1E-3</c:v>
                </c:pt>
                <c:pt idx="1223">
                  <c:v>1E-3</c:v>
                </c:pt>
                <c:pt idx="1224">
                  <c:v>0</c:v>
                </c:pt>
                <c:pt idx="1225">
                  <c:v>1E-3</c:v>
                </c:pt>
                <c:pt idx="1226">
                  <c:v>1E-3</c:v>
                </c:pt>
                <c:pt idx="1227">
                  <c:v>1E-3</c:v>
                </c:pt>
                <c:pt idx="1228">
                  <c:v>0</c:v>
                </c:pt>
                <c:pt idx="1229">
                  <c:v>0</c:v>
                </c:pt>
                <c:pt idx="1230">
                  <c:v>0</c:v>
                </c:pt>
                <c:pt idx="1231">
                  <c:v>0</c:v>
                </c:pt>
                <c:pt idx="1232">
                  <c:v>1E-3</c:v>
                </c:pt>
                <c:pt idx="1233">
                  <c:v>0</c:v>
                </c:pt>
                <c:pt idx="1234">
                  <c:v>0</c:v>
                </c:pt>
                <c:pt idx="1235">
                  <c:v>0</c:v>
                </c:pt>
                <c:pt idx="1236">
                  <c:v>0</c:v>
                </c:pt>
                <c:pt idx="1237">
                  <c:v>0</c:v>
                </c:pt>
                <c:pt idx="1238">
                  <c:v>0</c:v>
                </c:pt>
                <c:pt idx="1239">
                  <c:v>1E-3</c:v>
                </c:pt>
                <c:pt idx="1240">
                  <c:v>0</c:v>
                </c:pt>
                <c:pt idx="1241">
                  <c:v>1E-3</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numCache>
            </c:numRef>
          </c:yVal>
          <c:smooth val="1"/>
        </c:ser>
        <c:ser>
          <c:idx val="7"/>
          <c:order val="4"/>
          <c:tx>
            <c:v>12d</c:v>
          </c:tx>
          <c:spPr>
            <a:ln w="19050" cap="rnd">
              <a:solidFill>
                <a:schemeClr val="accent2">
                  <a:lumMod val="60000"/>
                </a:schemeClr>
              </a:solidFill>
              <a:round/>
            </a:ln>
            <a:effectLst/>
          </c:spPr>
          <c:marker>
            <c:symbol val="none"/>
          </c:marker>
          <c:xVal>
            <c:numRef>
              <c:f>ピックアップ!$A$3:$A$1353</c:f>
              <c:numCache>
                <c:formatCode>General</c:formatCode>
                <c:ptCount val="1351"/>
                <c:pt idx="0">
                  <c:v>250</c:v>
                </c:pt>
                <c:pt idx="1">
                  <c:v>251</c:v>
                </c:pt>
                <c:pt idx="2">
                  <c:v>252</c:v>
                </c:pt>
                <c:pt idx="3">
                  <c:v>253</c:v>
                </c:pt>
                <c:pt idx="4">
                  <c:v>254</c:v>
                </c:pt>
                <c:pt idx="5">
                  <c:v>255</c:v>
                </c:pt>
                <c:pt idx="6">
                  <c:v>256</c:v>
                </c:pt>
                <c:pt idx="7">
                  <c:v>257</c:v>
                </c:pt>
                <c:pt idx="8">
                  <c:v>258</c:v>
                </c:pt>
                <c:pt idx="9">
                  <c:v>259</c:v>
                </c:pt>
                <c:pt idx="10">
                  <c:v>260</c:v>
                </c:pt>
                <c:pt idx="11">
                  <c:v>261</c:v>
                </c:pt>
                <c:pt idx="12">
                  <c:v>262</c:v>
                </c:pt>
                <c:pt idx="13">
                  <c:v>263</c:v>
                </c:pt>
                <c:pt idx="14">
                  <c:v>264</c:v>
                </c:pt>
                <c:pt idx="15">
                  <c:v>265</c:v>
                </c:pt>
                <c:pt idx="16">
                  <c:v>266</c:v>
                </c:pt>
                <c:pt idx="17">
                  <c:v>267</c:v>
                </c:pt>
                <c:pt idx="18">
                  <c:v>268</c:v>
                </c:pt>
                <c:pt idx="19">
                  <c:v>269</c:v>
                </c:pt>
                <c:pt idx="20">
                  <c:v>270</c:v>
                </c:pt>
                <c:pt idx="21">
                  <c:v>271</c:v>
                </c:pt>
                <c:pt idx="22">
                  <c:v>272</c:v>
                </c:pt>
                <c:pt idx="23">
                  <c:v>273</c:v>
                </c:pt>
                <c:pt idx="24">
                  <c:v>274</c:v>
                </c:pt>
                <c:pt idx="25">
                  <c:v>275</c:v>
                </c:pt>
                <c:pt idx="26">
                  <c:v>276</c:v>
                </c:pt>
                <c:pt idx="27">
                  <c:v>277</c:v>
                </c:pt>
                <c:pt idx="28">
                  <c:v>278</c:v>
                </c:pt>
                <c:pt idx="29">
                  <c:v>279</c:v>
                </c:pt>
                <c:pt idx="30">
                  <c:v>280</c:v>
                </c:pt>
                <c:pt idx="31">
                  <c:v>281</c:v>
                </c:pt>
                <c:pt idx="32">
                  <c:v>282</c:v>
                </c:pt>
                <c:pt idx="33">
                  <c:v>283</c:v>
                </c:pt>
                <c:pt idx="34">
                  <c:v>284</c:v>
                </c:pt>
                <c:pt idx="35">
                  <c:v>285</c:v>
                </c:pt>
                <c:pt idx="36">
                  <c:v>286</c:v>
                </c:pt>
                <c:pt idx="37">
                  <c:v>287</c:v>
                </c:pt>
                <c:pt idx="38">
                  <c:v>288</c:v>
                </c:pt>
                <c:pt idx="39">
                  <c:v>289</c:v>
                </c:pt>
                <c:pt idx="40">
                  <c:v>290</c:v>
                </c:pt>
                <c:pt idx="41">
                  <c:v>291</c:v>
                </c:pt>
                <c:pt idx="42">
                  <c:v>292</c:v>
                </c:pt>
                <c:pt idx="43">
                  <c:v>293</c:v>
                </c:pt>
                <c:pt idx="44">
                  <c:v>294</c:v>
                </c:pt>
                <c:pt idx="45">
                  <c:v>295</c:v>
                </c:pt>
                <c:pt idx="46">
                  <c:v>296</c:v>
                </c:pt>
                <c:pt idx="47">
                  <c:v>297</c:v>
                </c:pt>
                <c:pt idx="48">
                  <c:v>298</c:v>
                </c:pt>
                <c:pt idx="49">
                  <c:v>299</c:v>
                </c:pt>
                <c:pt idx="50">
                  <c:v>300</c:v>
                </c:pt>
                <c:pt idx="51">
                  <c:v>301</c:v>
                </c:pt>
                <c:pt idx="52">
                  <c:v>302</c:v>
                </c:pt>
                <c:pt idx="53">
                  <c:v>303</c:v>
                </c:pt>
                <c:pt idx="54">
                  <c:v>304</c:v>
                </c:pt>
                <c:pt idx="55">
                  <c:v>305</c:v>
                </c:pt>
                <c:pt idx="56">
                  <c:v>306</c:v>
                </c:pt>
                <c:pt idx="57">
                  <c:v>307</c:v>
                </c:pt>
                <c:pt idx="58">
                  <c:v>308</c:v>
                </c:pt>
                <c:pt idx="59">
                  <c:v>309</c:v>
                </c:pt>
                <c:pt idx="60">
                  <c:v>310</c:v>
                </c:pt>
                <c:pt idx="61">
                  <c:v>311</c:v>
                </c:pt>
                <c:pt idx="62">
                  <c:v>312</c:v>
                </c:pt>
                <c:pt idx="63">
                  <c:v>313</c:v>
                </c:pt>
                <c:pt idx="64">
                  <c:v>314</c:v>
                </c:pt>
                <c:pt idx="65">
                  <c:v>315</c:v>
                </c:pt>
                <c:pt idx="66">
                  <c:v>316</c:v>
                </c:pt>
                <c:pt idx="67">
                  <c:v>317</c:v>
                </c:pt>
                <c:pt idx="68">
                  <c:v>318</c:v>
                </c:pt>
                <c:pt idx="69">
                  <c:v>319</c:v>
                </c:pt>
                <c:pt idx="70">
                  <c:v>320</c:v>
                </c:pt>
                <c:pt idx="71">
                  <c:v>321</c:v>
                </c:pt>
                <c:pt idx="72">
                  <c:v>322</c:v>
                </c:pt>
                <c:pt idx="73">
                  <c:v>323</c:v>
                </c:pt>
                <c:pt idx="74">
                  <c:v>324</c:v>
                </c:pt>
                <c:pt idx="75">
                  <c:v>325</c:v>
                </c:pt>
                <c:pt idx="76">
                  <c:v>326</c:v>
                </c:pt>
                <c:pt idx="77">
                  <c:v>327</c:v>
                </c:pt>
                <c:pt idx="78">
                  <c:v>328</c:v>
                </c:pt>
                <c:pt idx="79">
                  <c:v>329</c:v>
                </c:pt>
                <c:pt idx="80">
                  <c:v>330</c:v>
                </c:pt>
                <c:pt idx="81">
                  <c:v>331</c:v>
                </c:pt>
                <c:pt idx="82">
                  <c:v>332</c:v>
                </c:pt>
                <c:pt idx="83">
                  <c:v>333</c:v>
                </c:pt>
                <c:pt idx="84">
                  <c:v>334</c:v>
                </c:pt>
                <c:pt idx="85">
                  <c:v>335</c:v>
                </c:pt>
                <c:pt idx="86">
                  <c:v>336</c:v>
                </c:pt>
                <c:pt idx="87">
                  <c:v>337</c:v>
                </c:pt>
                <c:pt idx="88">
                  <c:v>338</c:v>
                </c:pt>
                <c:pt idx="89">
                  <c:v>339</c:v>
                </c:pt>
                <c:pt idx="90">
                  <c:v>340</c:v>
                </c:pt>
                <c:pt idx="91">
                  <c:v>341</c:v>
                </c:pt>
                <c:pt idx="92">
                  <c:v>342</c:v>
                </c:pt>
                <c:pt idx="93">
                  <c:v>343</c:v>
                </c:pt>
                <c:pt idx="94">
                  <c:v>344</c:v>
                </c:pt>
                <c:pt idx="95">
                  <c:v>345</c:v>
                </c:pt>
                <c:pt idx="96">
                  <c:v>346</c:v>
                </c:pt>
                <c:pt idx="97">
                  <c:v>347</c:v>
                </c:pt>
                <c:pt idx="98">
                  <c:v>348</c:v>
                </c:pt>
                <c:pt idx="99">
                  <c:v>349</c:v>
                </c:pt>
                <c:pt idx="100">
                  <c:v>350</c:v>
                </c:pt>
                <c:pt idx="101">
                  <c:v>351</c:v>
                </c:pt>
                <c:pt idx="102">
                  <c:v>352</c:v>
                </c:pt>
                <c:pt idx="103">
                  <c:v>353</c:v>
                </c:pt>
                <c:pt idx="104">
                  <c:v>354</c:v>
                </c:pt>
                <c:pt idx="105">
                  <c:v>355</c:v>
                </c:pt>
                <c:pt idx="106">
                  <c:v>356</c:v>
                </c:pt>
                <c:pt idx="107">
                  <c:v>357</c:v>
                </c:pt>
                <c:pt idx="108">
                  <c:v>358</c:v>
                </c:pt>
                <c:pt idx="109">
                  <c:v>359</c:v>
                </c:pt>
                <c:pt idx="110">
                  <c:v>360</c:v>
                </c:pt>
                <c:pt idx="111">
                  <c:v>361</c:v>
                </c:pt>
                <c:pt idx="112">
                  <c:v>362</c:v>
                </c:pt>
                <c:pt idx="113">
                  <c:v>363</c:v>
                </c:pt>
                <c:pt idx="114">
                  <c:v>364</c:v>
                </c:pt>
                <c:pt idx="115">
                  <c:v>365</c:v>
                </c:pt>
                <c:pt idx="116">
                  <c:v>366</c:v>
                </c:pt>
                <c:pt idx="117">
                  <c:v>367</c:v>
                </c:pt>
                <c:pt idx="118">
                  <c:v>368</c:v>
                </c:pt>
                <c:pt idx="119">
                  <c:v>369</c:v>
                </c:pt>
                <c:pt idx="120">
                  <c:v>370</c:v>
                </c:pt>
                <c:pt idx="121">
                  <c:v>371</c:v>
                </c:pt>
                <c:pt idx="122">
                  <c:v>372</c:v>
                </c:pt>
                <c:pt idx="123">
                  <c:v>373</c:v>
                </c:pt>
                <c:pt idx="124">
                  <c:v>374</c:v>
                </c:pt>
                <c:pt idx="125">
                  <c:v>375</c:v>
                </c:pt>
                <c:pt idx="126">
                  <c:v>376</c:v>
                </c:pt>
                <c:pt idx="127">
                  <c:v>377</c:v>
                </c:pt>
                <c:pt idx="128">
                  <c:v>378</c:v>
                </c:pt>
                <c:pt idx="129">
                  <c:v>379</c:v>
                </c:pt>
                <c:pt idx="130">
                  <c:v>380</c:v>
                </c:pt>
                <c:pt idx="131">
                  <c:v>381</c:v>
                </c:pt>
                <c:pt idx="132">
                  <c:v>382</c:v>
                </c:pt>
                <c:pt idx="133">
                  <c:v>383</c:v>
                </c:pt>
                <c:pt idx="134">
                  <c:v>384</c:v>
                </c:pt>
                <c:pt idx="135">
                  <c:v>385</c:v>
                </c:pt>
                <c:pt idx="136">
                  <c:v>386</c:v>
                </c:pt>
                <c:pt idx="137">
                  <c:v>387</c:v>
                </c:pt>
                <c:pt idx="138">
                  <c:v>388</c:v>
                </c:pt>
                <c:pt idx="139">
                  <c:v>389</c:v>
                </c:pt>
                <c:pt idx="140">
                  <c:v>390</c:v>
                </c:pt>
                <c:pt idx="141">
                  <c:v>391</c:v>
                </c:pt>
                <c:pt idx="142">
                  <c:v>392</c:v>
                </c:pt>
                <c:pt idx="143">
                  <c:v>393</c:v>
                </c:pt>
                <c:pt idx="144">
                  <c:v>394</c:v>
                </c:pt>
                <c:pt idx="145">
                  <c:v>395</c:v>
                </c:pt>
                <c:pt idx="146">
                  <c:v>396</c:v>
                </c:pt>
                <c:pt idx="147">
                  <c:v>397</c:v>
                </c:pt>
                <c:pt idx="148">
                  <c:v>398</c:v>
                </c:pt>
                <c:pt idx="149">
                  <c:v>399</c:v>
                </c:pt>
                <c:pt idx="150">
                  <c:v>400</c:v>
                </c:pt>
                <c:pt idx="151">
                  <c:v>401</c:v>
                </c:pt>
                <c:pt idx="152">
                  <c:v>402</c:v>
                </c:pt>
                <c:pt idx="153">
                  <c:v>403</c:v>
                </c:pt>
                <c:pt idx="154">
                  <c:v>404</c:v>
                </c:pt>
                <c:pt idx="155">
                  <c:v>405</c:v>
                </c:pt>
                <c:pt idx="156">
                  <c:v>406</c:v>
                </c:pt>
                <c:pt idx="157">
                  <c:v>407</c:v>
                </c:pt>
                <c:pt idx="158">
                  <c:v>408</c:v>
                </c:pt>
                <c:pt idx="159">
                  <c:v>409</c:v>
                </c:pt>
                <c:pt idx="160">
                  <c:v>410</c:v>
                </c:pt>
                <c:pt idx="161">
                  <c:v>411</c:v>
                </c:pt>
                <c:pt idx="162">
                  <c:v>412</c:v>
                </c:pt>
                <c:pt idx="163">
                  <c:v>413</c:v>
                </c:pt>
                <c:pt idx="164">
                  <c:v>414</c:v>
                </c:pt>
                <c:pt idx="165">
                  <c:v>415</c:v>
                </c:pt>
                <c:pt idx="166">
                  <c:v>416</c:v>
                </c:pt>
                <c:pt idx="167">
                  <c:v>417</c:v>
                </c:pt>
                <c:pt idx="168">
                  <c:v>418</c:v>
                </c:pt>
                <c:pt idx="169">
                  <c:v>419</c:v>
                </c:pt>
                <c:pt idx="170">
                  <c:v>420</c:v>
                </c:pt>
                <c:pt idx="171">
                  <c:v>421</c:v>
                </c:pt>
                <c:pt idx="172">
                  <c:v>422</c:v>
                </c:pt>
                <c:pt idx="173">
                  <c:v>423</c:v>
                </c:pt>
                <c:pt idx="174">
                  <c:v>424</c:v>
                </c:pt>
                <c:pt idx="175">
                  <c:v>425</c:v>
                </c:pt>
                <c:pt idx="176">
                  <c:v>426</c:v>
                </c:pt>
                <c:pt idx="177">
                  <c:v>427</c:v>
                </c:pt>
                <c:pt idx="178">
                  <c:v>428</c:v>
                </c:pt>
                <c:pt idx="179">
                  <c:v>429</c:v>
                </c:pt>
                <c:pt idx="180">
                  <c:v>430</c:v>
                </c:pt>
                <c:pt idx="181">
                  <c:v>431</c:v>
                </c:pt>
                <c:pt idx="182">
                  <c:v>432</c:v>
                </c:pt>
                <c:pt idx="183">
                  <c:v>433</c:v>
                </c:pt>
                <c:pt idx="184">
                  <c:v>434</c:v>
                </c:pt>
                <c:pt idx="185">
                  <c:v>435</c:v>
                </c:pt>
                <c:pt idx="186">
                  <c:v>436</c:v>
                </c:pt>
                <c:pt idx="187">
                  <c:v>437</c:v>
                </c:pt>
                <c:pt idx="188">
                  <c:v>438</c:v>
                </c:pt>
                <c:pt idx="189">
                  <c:v>439</c:v>
                </c:pt>
                <c:pt idx="190">
                  <c:v>440</c:v>
                </c:pt>
                <c:pt idx="191">
                  <c:v>441</c:v>
                </c:pt>
                <c:pt idx="192">
                  <c:v>442</c:v>
                </c:pt>
                <c:pt idx="193">
                  <c:v>443</c:v>
                </c:pt>
                <c:pt idx="194">
                  <c:v>444</c:v>
                </c:pt>
                <c:pt idx="195">
                  <c:v>445</c:v>
                </c:pt>
                <c:pt idx="196">
                  <c:v>446</c:v>
                </c:pt>
                <c:pt idx="197">
                  <c:v>447</c:v>
                </c:pt>
                <c:pt idx="198">
                  <c:v>448</c:v>
                </c:pt>
                <c:pt idx="199">
                  <c:v>449</c:v>
                </c:pt>
                <c:pt idx="200">
                  <c:v>450</c:v>
                </c:pt>
                <c:pt idx="201">
                  <c:v>451</c:v>
                </c:pt>
                <c:pt idx="202">
                  <c:v>452</c:v>
                </c:pt>
                <c:pt idx="203">
                  <c:v>453</c:v>
                </c:pt>
                <c:pt idx="204">
                  <c:v>454</c:v>
                </c:pt>
                <c:pt idx="205">
                  <c:v>455</c:v>
                </c:pt>
                <c:pt idx="206">
                  <c:v>456</c:v>
                </c:pt>
                <c:pt idx="207">
                  <c:v>457</c:v>
                </c:pt>
                <c:pt idx="208">
                  <c:v>458</c:v>
                </c:pt>
                <c:pt idx="209">
                  <c:v>459</c:v>
                </c:pt>
                <c:pt idx="210">
                  <c:v>460</c:v>
                </c:pt>
                <c:pt idx="211">
                  <c:v>461</c:v>
                </c:pt>
                <c:pt idx="212">
                  <c:v>462</c:v>
                </c:pt>
                <c:pt idx="213">
                  <c:v>463</c:v>
                </c:pt>
                <c:pt idx="214">
                  <c:v>464</c:v>
                </c:pt>
                <c:pt idx="215">
                  <c:v>465</c:v>
                </c:pt>
                <c:pt idx="216">
                  <c:v>466</c:v>
                </c:pt>
                <c:pt idx="217">
                  <c:v>467</c:v>
                </c:pt>
                <c:pt idx="218">
                  <c:v>468</c:v>
                </c:pt>
                <c:pt idx="219">
                  <c:v>469</c:v>
                </c:pt>
                <c:pt idx="220">
                  <c:v>470</c:v>
                </c:pt>
                <c:pt idx="221">
                  <c:v>471</c:v>
                </c:pt>
                <c:pt idx="222">
                  <c:v>472</c:v>
                </c:pt>
                <c:pt idx="223">
                  <c:v>473</c:v>
                </c:pt>
                <c:pt idx="224">
                  <c:v>474</c:v>
                </c:pt>
                <c:pt idx="225">
                  <c:v>475</c:v>
                </c:pt>
                <c:pt idx="226">
                  <c:v>476</c:v>
                </c:pt>
                <c:pt idx="227">
                  <c:v>477</c:v>
                </c:pt>
                <c:pt idx="228">
                  <c:v>478</c:v>
                </c:pt>
                <c:pt idx="229">
                  <c:v>479</c:v>
                </c:pt>
                <c:pt idx="230">
                  <c:v>480</c:v>
                </c:pt>
                <c:pt idx="231">
                  <c:v>481</c:v>
                </c:pt>
                <c:pt idx="232">
                  <c:v>482</c:v>
                </c:pt>
                <c:pt idx="233">
                  <c:v>483</c:v>
                </c:pt>
                <c:pt idx="234">
                  <c:v>484</c:v>
                </c:pt>
                <c:pt idx="235">
                  <c:v>485</c:v>
                </c:pt>
                <c:pt idx="236">
                  <c:v>486</c:v>
                </c:pt>
                <c:pt idx="237">
                  <c:v>487</c:v>
                </c:pt>
                <c:pt idx="238">
                  <c:v>488</c:v>
                </c:pt>
                <c:pt idx="239">
                  <c:v>489</c:v>
                </c:pt>
                <c:pt idx="240">
                  <c:v>490</c:v>
                </c:pt>
                <c:pt idx="241">
                  <c:v>491</c:v>
                </c:pt>
                <c:pt idx="242">
                  <c:v>492</c:v>
                </c:pt>
                <c:pt idx="243">
                  <c:v>493</c:v>
                </c:pt>
                <c:pt idx="244">
                  <c:v>494</c:v>
                </c:pt>
                <c:pt idx="245">
                  <c:v>495</c:v>
                </c:pt>
                <c:pt idx="246">
                  <c:v>496</c:v>
                </c:pt>
                <c:pt idx="247">
                  <c:v>497</c:v>
                </c:pt>
                <c:pt idx="248">
                  <c:v>498</c:v>
                </c:pt>
                <c:pt idx="249">
                  <c:v>499</c:v>
                </c:pt>
                <c:pt idx="250">
                  <c:v>500</c:v>
                </c:pt>
                <c:pt idx="251">
                  <c:v>501</c:v>
                </c:pt>
                <c:pt idx="252">
                  <c:v>502</c:v>
                </c:pt>
                <c:pt idx="253">
                  <c:v>503</c:v>
                </c:pt>
                <c:pt idx="254">
                  <c:v>504</c:v>
                </c:pt>
                <c:pt idx="255">
                  <c:v>505</c:v>
                </c:pt>
                <c:pt idx="256">
                  <c:v>506</c:v>
                </c:pt>
                <c:pt idx="257">
                  <c:v>507</c:v>
                </c:pt>
                <c:pt idx="258">
                  <c:v>508</c:v>
                </c:pt>
                <c:pt idx="259">
                  <c:v>509</c:v>
                </c:pt>
                <c:pt idx="260">
                  <c:v>510</c:v>
                </c:pt>
                <c:pt idx="261">
                  <c:v>511</c:v>
                </c:pt>
                <c:pt idx="262">
                  <c:v>512</c:v>
                </c:pt>
                <c:pt idx="263">
                  <c:v>513</c:v>
                </c:pt>
                <c:pt idx="264">
                  <c:v>514</c:v>
                </c:pt>
                <c:pt idx="265">
                  <c:v>515</c:v>
                </c:pt>
                <c:pt idx="266">
                  <c:v>516</c:v>
                </c:pt>
                <c:pt idx="267">
                  <c:v>517</c:v>
                </c:pt>
                <c:pt idx="268">
                  <c:v>518</c:v>
                </c:pt>
                <c:pt idx="269">
                  <c:v>519</c:v>
                </c:pt>
                <c:pt idx="270">
                  <c:v>520</c:v>
                </c:pt>
                <c:pt idx="271">
                  <c:v>521</c:v>
                </c:pt>
                <c:pt idx="272">
                  <c:v>522</c:v>
                </c:pt>
                <c:pt idx="273">
                  <c:v>523</c:v>
                </c:pt>
                <c:pt idx="274">
                  <c:v>524</c:v>
                </c:pt>
                <c:pt idx="275">
                  <c:v>525</c:v>
                </c:pt>
                <c:pt idx="276">
                  <c:v>526</c:v>
                </c:pt>
                <c:pt idx="277">
                  <c:v>527</c:v>
                </c:pt>
                <c:pt idx="278">
                  <c:v>528</c:v>
                </c:pt>
                <c:pt idx="279">
                  <c:v>529</c:v>
                </c:pt>
                <c:pt idx="280">
                  <c:v>530</c:v>
                </c:pt>
                <c:pt idx="281">
                  <c:v>531</c:v>
                </c:pt>
                <c:pt idx="282">
                  <c:v>532</c:v>
                </c:pt>
                <c:pt idx="283">
                  <c:v>533</c:v>
                </c:pt>
                <c:pt idx="284">
                  <c:v>534</c:v>
                </c:pt>
                <c:pt idx="285">
                  <c:v>535</c:v>
                </c:pt>
                <c:pt idx="286">
                  <c:v>536</c:v>
                </c:pt>
                <c:pt idx="287">
                  <c:v>537</c:v>
                </c:pt>
                <c:pt idx="288">
                  <c:v>538</c:v>
                </c:pt>
                <c:pt idx="289">
                  <c:v>539</c:v>
                </c:pt>
                <c:pt idx="290">
                  <c:v>540</c:v>
                </c:pt>
                <c:pt idx="291">
                  <c:v>541</c:v>
                </c:pt>
                <c:pt idx="292">
                  <c:v>542</c:v>
                </c:pt>
                <c:pt idx="293">
                  <c:v>543</c:v>
                </c:pt>
                <c:pt idx="294">
                  <c:v>544</c:v>
                </c:pt>
                <c:pt idx="295">
                  <c:v>545</c:v>
                </c:pt>
                <c:pt idx="296">
                  <c:v>546</c:v>
                </c:pt>
                <c:pt idx="297">
                  <c:v>547</c:v>
                </c:pt>
                <c:pt idx="298">
                  <c:v>548</c:v>
                </c:pt>
                <c:pt idx="299">
                  <c:v>549</c:v>
                </c:pt>
                <c:pt idx="300">
                  <c:v>550</c:v>
                </c:pt>
                <c:pt idx="301">
                  <c:v>551</c:v>
                </c:pt>
                <c:pt idx="302">
                  <c:v>552</c:v>
                </c:pt>
                <c:pt idx="303">
                  <c:v>553</c:v>
                </c:pt>
                <c:pt idx="304">
                  <c:v>554</c:v>
                </c:pt>
                <c:pt idx="305">
                  <c:v>555</c:v>
                </c:pt>
                <c:pt idx="306">
                  <c:v>556</c:v>
                </c:pt>
                <c:pt idx="307">
                  <c:v>557</c:v>
                </c:pt>
                <c:pt idx="308">
                  <c:v>558</c:v>
                </c:pt>
                <c:pt idx="309">
                  <c:v>559</c:v>
                </c:pt>
                <c:pt idx="310">
                  <c:v>560</c:v>
                </c:pt>
                <c:pt idx="311">
                  <c:v>561</c:v>
                </c:pt>
                <c:pt idx="312">
                  <c:v>562</c:v>
                </c:pt>
                <c:pt idx="313">
                  <c:v>563</c:v>
                </c:pt>
                <c:pt idx="314">
                  <c:v>564</c:v>
                </c:pt>
                <c:pt idx="315">
                  <c:v>565</c:v>
                </c:pt>
                <c:pt idx="316">
                  <c:v>566</c:v>
                </c:pt>
                <c:pt idx="317">
                  <c:v>567</c:v>
                </c:pt>
                <c:pt idx="318">
                  <c:v>568</c:v>
                </c:pt>
                <c:pt idx="319">
                  <c:v>569</c:v>
                </c:pt>
                <c:pt idx="320">
                  <c:v>570</c:v>
                </c:pt>
                <c:pt idx="321">
                  <c:v>571</c:v>
                </c:pt>
                <c:pt idx="322">
                  <c:v>572</c:v>
                </c:pt>
                <c:pt idx="323">
                  <c:v>573</c:v>
                </c:pt>
                <c:pt idx="324">
                  <c:v>574</c:v>
                </c:pt>
                <c:pt idx="325">
                  <c:v>575</c:v>
                </c:pt>
                <c:pt idx="326">
                  <c:v>576</c:v>
                </c:pt>
                <c:pt idx="327">
                  <c:v>577</c:v>
                </c:pt>
                <c:pt idx="328">
                  <c:v>578</c:v>
                </c:pt>
                <c:pt idx="329">
                  <c:v>579</c:v>
                </c:pt>
                <c:pt idx="330">
                  <c:v>580</c:v>
                </c:pt>
                <c:pt idx="331">
                  <c:v>581</c:v>
                </c:pt>
                <c:pt idx="332">
                  <c:v>582</c:v>
                </c:pt>
                <c:pt idx="333">
                  <c:v>583</c:v>
                </c:pt>
                <c:pt idx="334">
                  <c:v>584</c:v>
                </c:pt>
                <c:pt idx="335">
                  <c:v>585</c:v>
                </c:pt>
                <c:pt idx="336">
                  <c:v>586</c:v>
                </c:pt>
                <c:pt idx="337">
                  <c:v>587</c:v>
                </c:pt>
                <c:pt idx="338">
                  <c:v>588</c:v>
                </c:pt>
                <c:pt idx="339">
                  <c:v>589</c:v>
                </c:pt>
                <c:pt idx="340">
                  <c:v>590</c:v>
                </c:pt>
                <c:pt idx="341">
                  <c:v>591</c:v>
                </c:pt>
                <c:pt idx="342">
                  <c:v>592</c:v>
                </c:pt>
                <c:pt idx="343">
                  <c:v>593</c:v>
                </c:pt>
                <c:pt idx="344">
                  <c:v>594</c:v>
                </c:pt>
                <c:pt idx="345">
                  <c:v>595</c:v>
                </c:pt>
                <c:pt idx="346">
                  <c:v>596</c:v>
                </c:pt>
                <c:pt idx="347">
                  <c:v>597</c:v>
                </c:pt>
                <c:pt idx="348">
                  <c:v>598</c:v>
                </c:pt>
                <c:pt idx="349">
                  <c:v>599</c:v>
                </c:pt>
                <c:pt idx="350">
                  <c:v>600</c:v>
                </c:pt>
                <c:pt idx="351">
                  <c:v>601</c:v>
                </c:pt>
                <c:pt idx="352">
                  <c:v>602</c:v>
                </c:pt>
                <c:pt idx="353">
                  <c:v>603</c:v>
                </c:pt>
                <c:pt idx="354">
                  <c:v>604</c:v>
                </c:pt>
                <c:pt idx="355">
                  <c:v>605</c:v>
                </c:pt>
                <c:pt idx="356">
                  <c:v>606</c:v>
                </c:pt>
                <c:pt idx="357">
                  <c:v>607</c:v>
                </c:pt>
                <c:pt idx="358">
                  <c:v>608</c:v>
                </c:pt>
                <c:pt idx="359">
                  <c:v>609</c:v>
                </c:pt>
                <c:pt idx="360">
                  <c:v>610</c:v>
                </c:pt>
                <c:pt idx="361">
                  <c:v>611</c:v>
                </c:pt>
                <c:pt idx="362">
                  <c:v>612</c:v>
                </c:pt>
                <c:pt idx="363">
                  <c:v>613</c:v>
                </c:pt>
                <c:pt idx="364">
                  <c:v>614</c:v>
                </c:pt>
                <c:pt idx="365">
                  <c:v>615</c:v>
                </c:pt>
                <c:pt idx="366">
                  <c:v>616</c:v>
                </c:pt>
                <c:pt idx="367">
                  <c:v>617</c:v>
                </c:pt>
                <c:pt idx="368">
                  <c:v>618</c:v>
                </c:pt>
                <c:pt idx="369">
                  <c:v>619</c:v>
                </c:pt>
                <c:pt idx="370">
                  <c:v>620</c:v>
                </c:pt>
                <c:pt idx="371">
                  <c:v>621</c:v>
                </c:pt>
                <c:pt idx="372">
                  <c:v>622</c:v>
                </c:pt>
                <c:pt idx="373">
                  <c:v>623</c:v>
                </c:pt>
                <c:pt idx="374">
                  <c:v>624</c:v>
                </c:pt>
                <c:pt idx="375">
                  <c:v>625</c:v>
                </c:pt>
                <c:pt idx="376">
                  <c:v>626</c:v>
                </c:pt>
                <c:pt idx="377">
                  <c:v>627</c:v>
                </c:pt>
                <c:pt idx="378">
                  <c:v>628</c:v>
                </c:pt>
                <c:pt idx="379">
                  <c:v>629</c:v>
                </c:pt>
                <c:pt idx="380">
                  <c:v>630</c:v>
                </c:pt>
                <c:pt idx="381">
                  <c:v>631</c:v>
                </c:pt>
                <c:pt idx="382">
                  <c:v>632</c:v>
                </c:pt>
                <c:pt idx="383">
                  <c:v>633</c:v>
                </c:pt>
                <c:pt idx="384">
                  <c:v>634</c:v>
                </c:pt>
                <c:pt idx="385">
                  <c:v>635</c:v>
                </c:pt>
                <c:pt idx="386">
                  <c:v>636</c:v>
                </c:pt>
                <c:pt idx="387">
                  <c:v>637</c:v>
                </c:pt>
                <c:pt idx="388">
                  <c:v>638</c:v>
                </c:pt>
                <c:pt idx="389">
                  <c:v>639</c:v>
                </c:pt>
                <c:pt idx="390">
                  <c:v>640</c:v>
                </c:pt>
                <c:pt idx="391">
                  <c:v>641</c:v>
                </c:pt>
                <c:pt idx="392">
                  <c:v>642</c:v>
                </c:pt>
                <c:pt idx="393">
                  <c:v>643</c:v>
                </c:pt>
                <c:pt idx="394">
                  <c:v>644</c:v>
                </c:pt>
                <c:pt idx="395">
                  <c:v>645</c:v>
                </c:pt>
                <c:pt idx="396">
                  <c:v>646</c:v>
                </c:pt>
                <c:pt idx="397">
                  <c:v>647</c:v>
                </c:pt>
                <c:pt idx="398">
                  <c:v>648</c:v>
                </c:pt>
                <c:pt idx="399">
                  <c:v>649</c:v>
                </c:pt>
                <c:pt idx="400">
                  <c:v>650</c:v>
                </c:pt>
                <c:pt idx="401">
                  <c:v>651</c:v>
                </c:pt>
                <c:pt idx="402">
                  <c:v>652</c:v>
                </c:pt>
                <c:pt idx="403">
                  <c:v>653</c:v>
                </c:pt>
                <c:pt idx="404">
                  <c:v>654</c:v>
                </c:pt>
                <c:pt idx="405">
                  <c:v>655</c:v>
                </c:pt>
                <c:pt idx="406">
                  <c:v>656</c:v>
                </c:pt>
                <c:pt idx="407">
                  <c:v>657</c:v>
                </c:pt>
                <c:pt idx="408">
                  <c:v>658</c:v>
                </c:pt>
                <c:pt idx="409">
                  <c:v>659</c:v>
                </c:pt>
                <c:pt idx="410">
                  <c:v>660</c:v>
                </c:pt>
                <c:pt idx="411">
                  <c:v>661</c:v>
                </c:pt>
                <c:pt idx="412">
                  <c:v>662</c:v>
                </c:pt>
                <c:pt idx="413">
                  <c:v>663</c:v>
                </c:pt>
                <c:pt idx="414">
                  <c:v>664</c:v>
                </c:pt>
                <c:pt idx="415">
                  <c:v>665</c:v>
                </c:pt>
                <c:pt idx="416">
                  <c:v>666</c:v>
                </c:pt>
                <c:pt idx="417">
                  <c:v>667</c:v>
                </c:pt>
                <c:pt idx="418">
                  <c:v>668</c:v>
                </c:pt>
                <c:pt idx="419">
                  <c:v>669</c:v>
                </c:pt>
                <c:pt idx="420">
                  <c:v>670</c:v>
                </c:pt>
                <c:pt idx="421">
                  <c:v>671</c:v>
                </c:pt>
                <c:pt idx="422">
                  <c:v>672</c:v>
                </c:pt>
                <c:pt idx="423">
                  <c:v>673</c:v>
                </c:pt>
                <c:pt idx="424">
                  <c:v>674</c:v>
                </c:pt>
                <c:pt idx="425">
                  <c:v>675</c:v>
                </c:pt>
                <c:pt idx="426">
                  <c:v>676</c:v>
                </c:pt>
                <c:pt idx="427">
                  <c:v>677</c:v>
                </c:pt>
                <c:pt idx="428">
                  <c:v>678</c:v>
                </c:pt>
                <c:pt idx="429">
                  <c:v>679</c:v>
                </c:pt>
                <c:pt idx="430">
                  <c:v>680</c:v>
                </c:pt>
                <c:pt idx="431">
                  <c:v>681</c:v>
                </c:pt>
                <c:pt idx="432">
                  <c:v>682</c:v>
                </c:pt>
                <c:pt idx="433">
                  <c:v>683</c:v>
                </c:pt>
                <c:pt idx="434">
                  <c:v>684</c:v>
                </c:pt>
                <c:pt idx="435">
                  <c:v>685</c:v>
                </c:pt>
                <c:pt idx="436">
                  <c:v>686</c:v>
                </c:pt>
                <c:pt idx="437">
                  <c:v>687</c:v>
                </c:pt>
                <c:pt idx="438">
                  <c:v>688</c:v>
                </c:pt>
                <c:pt idx="439">
                  <c:v>689</c:v>
                </c:pt>
                <c:pt idx="440">
                  <c:v>690</c:v>
                </c:pt>
                <c:pt idx="441">
                  <c:v>691</c:v>
                </c:pt>
                <c:pt idx="442">
                  <c:v>692</c:v>
                </c:pt>
                <c:pt idx="443">
                  <c:v>693</c:v>
                </c:pt>
                <c:pt idx="444">
                  <c:v>694</c:v>
                </c:pt>
                <c:pt idx="445">
                  <c:v>695</c:v>
                </c:pt>
                <c:pt idx="446">
                  <c:v>696</c:v>
                </c:pt>
                <c:pt idx="447">
                  <c:v>697</c:v>
                </c:pt>
                <c:pt idx="448">
                  <c:v>698</c:v>
                </c:pt>
                <c:pt idx="449">
                  <c:v>699</c:v>
                </c:pt>
                <c:pt idx="450">
                  <c:v>700</c:v>
                </c:pt>
                <c:pt idx="451">
                  <c:v>701</c:v>
                </c:pt>
                <c:pt idx="452">
                  <c:v>702</c:v>
                </c:pt>
                <c:pt idx="453">
                  <c:v>703</c:v>
                </c:pt>
                <c:pt idx="454">
                  <c:v>704</c:v>
                </c:pt>
                <c:pt idx="455">
                  <c:v>705</c:v>
                </c:pt>
                <c:pt idx="456">
                  <c:v>706</c:v>
                </c:pt>
                <c:pt idx="457">
                  <c:v>707</c:v>
                </c:pt>
                <c:pt idx="458">
                  <c:v>708</c:v>
                </c:pt>
                <c:pt idx="459">
                  <c:v>709</c:v>
                </c:pt>
                <c:pt idx="460">
                  <c:v>710</c:v>
                </c:pt>
                <c:pt idx="461">
                  <c:v>711</c:v>
                </c:pt>
                <c:pt idx="462">
                  <c:v>712</c:v>
                </c:pt>
                <c:pt idx="463">
                  <c:v>713</c:v>
                </c:pt>
                <c:pt idx="464">
                  <c:v>714</c:v>
                </c:pt>
                <c:pt idx="465">
                  <c:v>715</c:v>
                </c:pt>
                <c:pt idx="466">
                  <c:v>716</c:v>
                </c:pt>
                <c:pt idx="467">
                  <c:v>717</c:v>
                </c:pt>
                <c:pt idx="468">
                  <c:v>718</c:v>
                </c:pt>
                <c:pt idx="469">
                  <c:v>719</c:v>
                </c:pt>
                <c:pt idx="470">
                  <c:v>720</c:v>
                </c:pt>
                <c:pt idx="471">
                  <c:v>721</c:v>
                </c:pt>
                <c:pt idx="472">
                  <c:v>722</c:v>
                </c:pt>
                <c:pt idx="473">
                  <c:v>723</c:v>
                </c:pt>
                <c:pt idx="474">
                  <c:v>724</c:v>
                </c:pt>
                <c:pt idx="475">
                  <c:v>725</c:v>
                </c:pt>
                <c:pt idx="476">
                  <c:v>726</c:v>
                </c:pt>
                <c:pt idx="477">
                  <c:v>727</c:v>
                </c:pt>
                <c:pt idx="478">
                  <c:v>728</c:v>
                </c:pt>
                <c:pt idx="479">
                  <c:v>729</c:v>
                </c:pt>
                <c:pt idx="480">
                  <c:v>730</c:v>
                </c:pt>
                <c:pt idx="481">
                  <c:v>731</c:v>
                </c:pt>
                <c:pt idx="482">
                  <c:v>732</c:v>
                </c:pt>
                <c:pt idx="483">
                  <c:v>733</c:v>
                </c:pt>
                <c:pt idx="484">
                  <c:v>734</c:v>
                </c:pt>
                <c:pt idx="485">
                  <c:v>735</c:v>
                </c:pt>
                <c:pt idx="486">
                  <c:v>736</c:v>
                </c:pt>
                <c:pt idx="487">
                  <c:v>737</c:v>
                </c:pt>
                <c:pt idx="488">
                  <c:v>738</c:v>
                </c:pt>
                <c:pt idx="489">
                  <c:v>739</c:v>
                </c:pt>
                <c:pt idx="490">
                  <c:v>740</c:v>
                </c:pt>
                <c:pt idx="491">
                  <c:v>741</c:v>
                </c:pt>
                <c:pt idx="492">
                  <c:v>742</c:v>
                </c:pt>
                <c:pt idx="493">
                  <c:v>743</c:v>
                </c:pt>
                <c:pt idx="494">
                  <c:v>744</c:v>
                </c:pt>
                <c:pt idx="495">
                  <c:v>745</c:v>
                </c:pt>
                <c:pt idx="496">
                  <c:v>746</c:v>
                </c:pt>
                <c:pt idx="497">
                  <c:v>747</c:v>
                </c:pt>
                <c:pt idx="498">
                  <c:v>748</c:v>
                </c:pt>
                <c:pt idx="499">
                  <c:v>749</c:v>
                </c:pt>
                <c:pt idx="500">
                  <c:v>750</c:v>
                </c:pt>
                <c:pt idx="501">
                  <c:v>751</c:v>
                </c:pt>
                <c:pt idx="502">
                  <c:v>752</c:v>
                </c:pt>
                <c:pt idx="503">
                  <c:v>753</c:v>
                </c:pt>
                <c:pt idx="504">
                  <c:v>754</c:v>
                </c:pt>
                <c:pt idx="505">
                  <c:v>755</c:v>
                </c:pt>
                <c:pt idx="506">
                  <c:v>756</c:v>
                </c:pt>
                <c:pt idx="507">
                  <c:v>757</c:v>
                </c:pt>
                <c:pt idx="508">
                  <c:v>758</c:v>
                </c:pt>
                <c:pt idx="509">
                  <c:v>759</c:v>
                </c:pt>
                <c:pt idx="510">
                  <c:v>760</c:v>
                </c:pt>
                <c:pt idx="511">
                  <c:v>761</c:v>
                </c:pt>
                <c:pt idx="512">
                  <c:v>762</c:v>
                </c:pt>
                <c:pt idx="513">
                  <c:v>763</c:v>
                </c:pt>
                <c:pt idx="514">
                  <c:v>764</c:v>
                </c:pt>
                <c:pt idx="515">
                  <c:v>765</c:v>
                </c:pt>
                <c:pt idx="516">
                  <c:v>766</c:v>
                </c:pt>
                <c:pt idx="517">
                  <c:v>767</c:v>
                </c:pt>
                <c:pt idx="518">
                  <c:v>768</c:v>
                </c:pt>
                <c:pt idx="519">
                  <c:v>769</c:v>
                </c:pt>
                <c:pt idx="520">
                  <c:v>770</c:v>
                </c:pt>
                <c:pt idx="521">
                  <c:v>771</c:v>
                </c:pt>
                <c:pt idx="522">
                  <c:v>772</c:v>
                </c:pt>
                <c:pt idx="523">
                  <c:v>773</c:v>
                </c:pt>
                <c:pt idx="524">
                  <c:v>774</c:v>
                </c:pt>
                <c:pt idx="525">
                  <c:v>775</c:v>
                </c:pt>
                <c:pt idx="526">
                  <c:v>776</c:v>
                </c:pt>
                <c:pt idx="527">
                  <c:v>777</c:v>
                </c:pt>
                <c:pt idx="528">
                  <c:v>778</c:v>
                </c:pt>
                <c:pt idx="529">
                  <c:v>779</c:v>
                </c:pt>
                <c:pt idx="530">
                  <c:v>780</c:v>
                </c:pt>
                <c:pt idx="531">
                  <c:v>781</c:v>
                </c:pt>
                <c:pt idx="532">
                  <c:v>782</c:v>
                </c:pt>
                <c:pt idx="533">
                  <c:v>783</c:v>
                </c:pt>
                <c:pt idx="534">
                  <c:v>784</c:v>
                </c:pt>
                <c:pt idx="535">
                  <c:v>785</c:v>
                </c:pt>
                <c:pt idx="536">
                  <c:v>786</c:v>
                </c:pt>
                <c:pt idx="537">
                  <c:v>787</c:v>
                </c:pt>
                <c:pt idx="538">
                  <c:v>788</c:v>
                </c:pt>
                <c:pt idx="539">
                  <c:v>789</c:v>
                </c:pt>
                <c:pt idx="540">
                  <c:v>790</c:v>
                </c:pt>
                <c:pt idx="541">
                  <c:v>791</c:v>
                </c:pt>
                <c:pt idx="542">
                  <c:v>792</c:v>
                </c:pt>
                <c:pt idx="543">
                  <c:v>793</c:v>
                </c:pt>
                <c:pt idx="544">
                  <c:v>794</c:v>
                </c:pt>
                <c:pt idx="545">
                  <c:v>795</c:v>
                </c:pt>
                <c:pt idx="546">
                  <c:v>796</c:v>
                </c:pt>
                <c:pt idx="547">
                  <c:v>797</c:v>
                </c:pt>
                <c:pt idx="548">
                  <c:v>798</c:v>
                </c:pt>
                <c:pt idx="549">
                  <c:v>799</c:v>
                </c:pt>
                <c:pt idx="550">
                  <c:v>800</c:v>
                </c:pt>
                <c:pt idx="551">
                  <c:v>801</c:v>
                </c:pt>
                <c:pt idx="552">
                  <c:v>802</c:v>
                </c:pt>
                <c:pt idx="553">
                  <c:v>803</c:v>
                </c:pt>
                <c:pt idx="554">
                  <c:v>804</c:v>
                </c:pt>
                <c:pt idx="555">
                  <c:v>805</c:v>
                </c:pt>
                <c:pt idx="556">
                  <c:v>806</c:v>
                </c:pt>
                <c:pt idx="557">
                  <c:v>807</c:v>
                </c:pt>
                <c:pt idx="558">
                  <c:v>808</c:v>
                </c:pt>
                <c:pt idx="559">
                  <c:v>809</c:v>
                </c:pt>
                <c:pt idx="560">
                  <c:v>810</c:v>
                </c:pt>
                <c:pt idx="561">
                  <c:v>811</c:v>
                </c:pt>
                <c:pt idx="562">
                  <c:v>812</c:v>
                </c:pt>
                <c:pt idx="563">
                  <c:v>813</c:v>
                </c:pt>
                <c:pt idx="564">
                  <c:v>814</c:v>
                </c:pt>
                <c:pt idx="565">
                  <c:v>815</c:v>
                </c:pt>
                <c:pt idx="566">
                  <c:v>816</c:v>
                </c:pt>
                <c:pt idx="567">
                  <c:v>817</c:v>
                </c:pt>
                <c:pt idx="568">
                  <c:v>818</c:v>
                </c:pt>
                <c:pt idx="569">
                  <c:v>819</c:v>
                </c:pt>
                <c:pt idx="570">
                  <c:v>820</c:v>
                </c:pt>
                <c:pt idx="571">
                  <c:v>821</c:v>
                </c:pt>
                <c:pt idx="572">
                  <c:v>822</c:v>
                </c:pt>
                <c:pt idx="573">
                  <c:v>823</c:v>
                </c:pt>
                <c:pt idx="574">
                  <c:v>824</c:v>
                </c:pt>
                <c:pt idx="575">
                  <c:v>825</c:v>
                </c:pt>
                <c:pt idx="576">
                  <c:v>826</c:v>
                </c:pt>
                <c:pt idx="577">
                  <c:v>827</c:v>
                </c:pt>
                <c:pt idx="578">
                  <c:v>828</c:v>
                </c:pt>
                <c:pt idx="579">
                  <c:v>829</c:v>
                </c:pt>
                <c:pt idx="580">
                  <c:v>830</c:v>
                </c:pt>
                <c:pt idx="581">
                  <c:v>831</c:v>
                </c:pt>
                <c:pt idx="582">
                  <c:v>832</c:v>
                </c:pt>
                <c:pt idx="583">
                  <c:v>833</c:v>
                </c:pt>
                <c:pt idx="584">
                  <c:v>834</c:v>
                </c:pt>
                <c:pt idx="585">
                  <c:v>835</c:v>
                </c:pt>
                <c:pt idx="586">
                  <c:v>836</c:v>
                </c:pt>
                <c:pt idx="587">
                  <c:v>837</c:v>
                </c:pt>
                <c:pt idx="588">
                  <c:v>838</c:v>
                </c:pt>
                <c:pt idx="589">
                  <c:v>839</c:v>
                </c:pt>
                <c:pt idx="590">
                  <c:v>840</c:v>
                </c:pt>
                <c:pt idx="591">
                  <c:v>841</c:v>
                </c:pt>
                <c:pt idx="592">
                  <c:v>842</c:v>
                </c:pt>
                <c:pt idx="593">
                  <c:v>843</c:v>
                </c:pt>
                <c:pt idx="594">
                  <c:v>844</c:v>
                </c:pt>
                <c:pt idx="595">
                  <c:v>845</c:v>
                </c:pt>
                <c:pt idx="596">
                  <c:v>846</c:v>
                </c:pt>
                <c:pt idx="597">
                  <c:v>847</c:v>
                </c:pt>
                <c:pt idx="598">
                  <c:v>848</c:v>
                </c:pt>
                <c:pt idx="599">
                  <c:v>849</c:v>
                </c:pt>
                <c:pt idx="600">
                  <c:v>850</c:v>
                </c:pt>
                <c:pt idx="601">
                  <c:v>851</c:v>
                </c:pt>
                <c:pt idx="602">
                  <c:v>852</c:v>
                </c:pt>
                <c:pt idx="603">
                  <c:v>853</c:v>
                </c:pt>
                <c:pt idx="604">
                  <c:v>854</c:v>
                </c:pt>
                <c:pt idx="605">
                  <c:v>855</c:v>
                </c:pt>
                <c:pt idx="606">
                  <c:v>856</c:v>
                </c:pt>
                <c:pt idx="607">
                  <c:v>857</c:v>
                </c:pt>
                <c:pt idx="608">
                  <c:v>858</c:v>
                </c:pt>
                <c:pt idx="609">
                  <c:v>859</c:v>
                </c:pt>
                <c:pt idx="610">
                  <c:v>860</c:v>
                </c:pt>
                <c:pt idx="611">
                  <c:v>861</c:v>
                </c:pt>
                <c:pt idx="612">
                  <c:v>862</c:v>
                </c:pt>
                <c:pt idx="613">
                  <c:v>863</c:v>
                </c:pt>
                <c:pt idx="614">
                  <c:v>864</c:v>
                </c:pt>
                <c:pt idx="615">
                  <c:v>865</c:v>
                </c:pt>
                <c:pt idx="616">
                  <c:v>866</c:v>
                </c:pt>
                <c:pt idx="617">
                  <c:v>867</c:v>
                </c:pt>
                <c:pt idx="618">
                  <c:v>868</c:v>
                </c:pt>
                <c:pt idx="619">
                  <c:v>869</c:v>
                </c:pt>
                <c:pt idx="620">
                  <c:v>870</c:v>
                </c:pt>
                <c:pt idx="621">
                  <c:v>871</c:v>
                </c:pt>
                <c:pt idx="622">
                  <c:v>872</c:v>
                </c:pt>
                <c:pt idx="623">
                  <c:v>873</c:v>
                </c:pt>
                <c:pt idx="624">
                  <c:v>874</c:v>
                </c:pt>
                <c:pt idx="625">
                  <c:v>875</c:v>
                </c:pt>
                <c:pt idx="626">
                  <c:v>876</c:v>
                </c:pt>
                <c:pt idx="627">
                  <c:v>877</c:v>
                </c:pt>
                <c:pt idx="628">
                  <c:v>878</c:v>
                </c:pt>
                <c:pt idx="629">
                  <c:v>879</c:v>
                </c:pt>
                <c:pt idx="630">
                  <c:v>880</c:v>
                </c:pt>
                <c:pt idx="631">
                  <c:v>881</c:v>
                </c:pt>
                <c:pt idx="632">
                  <c:v>882</c:v>
                </c:pt>
                <c:pt idx="633">
                  <c:v>883</c:v>
                </c:pt>
                <c:pt idx="634">
                  <c:v>884</c:v>
                </c:pt>
                <c:pt idx="635">
                  <c:v>885</c:v>
                </c:pt>
                <c:pt idx="636">
                  <c:v>886</c:v>
                </c:pt>
                <c:pt idx="637">
                  <c:v>887</c:v>
                </c:pt>
                <c:pt idx="638">
                  <c:v>888</c:v>
                </c:pt>
                <c:pt idx="639">
                  <c:v>889</c:v>
                </c:pt>
                <c:pt idx="640">
                  <c:v>890</c:v>
                </c:pt>
                <c:pt idx="641">
                  <c:v>891</c:v>
                </c:pt>
                <c:pt idx="642">
                  <c:v>892</c:v>
                </c:pt>
                <c:pt idx="643">
                  <c:v>893</c:v>
                </c:pt>
                <c:pt idx="644">
                  <c:v>894</c:v>
                </c:pt>
                <c:pt idx="645">
                  <c:v>895</c:v>
                </c:pt>
                <c:pt idx="646">
                  <c:v>896</c:v>
                </c:pt>
                <c:pt idx="647">
                  <c:v>897</c:v>
                </c:pt>
                <c:pt idx="648">
                  <c:v>898</c:v>
                </c:pt>
                <c:pt idx="649">
                  <c:v>899</c:v>
                </c:pt>
                <c:pt idx="650">
                  <c:v>900</c:v>
                </c:pt>
                <c:pt idx="651">
                  <c:v>901</c:v>
                </c:pt>
                <c:pt idx="652">
                  <c:v>902</c:v>
                </c:pt>
                <c:pt idx="653">
                  <c:v>903</c:v>
                </c:pt>
                <c:pt idx="654">
                  <c:v>904</c:v>
                </c:pt>
                <c:pt idx="655">
                  <c:v>905</c:v>
                </c:pt>
                <c:pt idx="656">
                  <c:v>906</c:v>
                </c:pt>
                <c:pt idx="657">
                  <c:v>907</c:v>
                </c:pt>
                <c:pt idx="658">
                  <c:v>908</c:v>
                </c:pt>
                <c:pt idx="659">
                  <c:v>909</c:v>
                </c:pt>
                <c:pt idx="660">
                  <c:v>910</c:v>
                </c:pt>
                <c:pt idx="661">
                  <c:v>911</c:v>
                </c:pt>
                <c:pt idx="662">
                  <c:v>912</c:v>
                </c:pt>
                <c:pt idx="663">
                  <c:v>913</c:v>
                </c:pt>
                <c:pt idx="664">
                  <c:v>914</c:v>
                </c:pt>
                <c:pt idx="665">
                  <c:v>915</c:v>
                </c:pt>
                <c:pt idx="666">
                  <c:v>916</c:v>
                </c:pt>
                <c:pt idx="667">
                  <c:v>917</c:v>
                </c:pt>
                <c:pt idx="668">
                  <c:v>918</c:v>
                </c:pt>
                <c:pt idx="669">
                  <c:v>919</c:v>
                </c:pt>
                <c:pt idx="670">
                  <c:v>920</c:v>
                </c:pt>
                <c:pt idx="671">
                  <c:v>921</c:v>
                </c:pt>
                <c:pt idx="672">
                  <c:v>922</c:v>
                </c:pt>
                <c:pt idx="673">
                  <c:v>923</c:v>
                </c:pt>
                <c:pt idx="674">
                  <c:v>924</c:v>
                </c:pt>
                <c:pt idx="675">
                  <c:v>925</c:v>
                </c:pt>
                <c:pt idx="676">
                  <c:v>926</c:v>
                </c:pt>
                <c:pt idx="677">
                  <c:v>927</c:v>
                </c:pt>
                <c:pt idx="678">
                  <c:v>928</c:v>
                </c:pt>
                <c:pt idx="679">
                  <c:v>929</c:v>
                </c:pt>
                <c:pt idx="680">
                  <c:v>930</c:v>
                </c:pt>
                <c:pt idx="681">
                  <c:v>931</c:v>
                </c:pt>
                <c:pt idx="682">
                  <c:v>932</c:v>
                </c:pt>
                <c:pt idx="683">
                  <c:v>933</c:v>
                </c:pt>
                <c:pt idx="684">
                  <c:v>934</c:v>
                </c:pt>
                <c:pt idx="685">
                  <c:v>935</c:v>
                </c:pt>
                <c:pt idx="686">
                  <c:v>936</c:v>
                </c:pt>
                <c:pt idx="687">
                  <c:v>937</c:v>
                </c:pt>
                <c:pt idx="688">
                  <c:v>938</c:v>
                </c:pt>
                <c:pt idx="689">
                  <c:v>939</c:v>
                </c:pt>
                <c:pt idx="690">
                  <c:v>940</c:v>
                </c:pt>
                <c:pt idx="691">
                  <c:v>941</c:v>
                </c:pt>
                <c:pt idx="692">
                  <c:v>942</c:v>
                </c:pt>
                <c:pt idx="693">
                  <c:v>943</c:v>
                </c:pt>
                <c:pt idx="694">
                  <c:v>944</c:v>
                </c:pt>
                <c:pt idx="695">
                  <c:v>945</c:v>
                </c:pt>
                <c:pt idx="696">
                  <c:v>946</c:v>
                </c:pt>
                <c:pt idx="697">
                  <c:v>947</c:v>
                </c:pt>
                <c:pt idx="698">
                  <c:v>948</c:v>
                </c:pt>
                <c:pt idx="699">
                  <c:v>949</c:v>
                </c:pt>
                <c:pt idx="700">
                  <c:v>950</c:v>
                </c:pt>
                <c:pt idx="701">
                  <c:v>951</c:v>
                </c:pt>
                <c:pt idx="702">
                  <c:v>952</c:v>
                </c:pt>
                <c:pt idx="703">
                  <c:v>953</c:v>
                </c:pt>
                <c:pt idx="704">
                  <c:v>954</c:v>
                </c:pt>
                <c:pt idx="705">
                  <c:v>955</c:v>
                </c:pt>
                <c:pt idx="706">
                  <c:v>956</c:v>
                </c:pt>
                <c:pt idx="707">
                  <c:v>957</c:v>
                </c:pt>
                <c:pt idx="708">
                  <c:v>958</c:v>
                </c:pt>
                <c:pt idx="709">
                  <c:v>959</c:v>
                </c:pt>
                <c:pt idx="710">
                  <c:v>960</c:v>
                </c:pt>
                <c:pt idx="711">
                  <c:v>961</c:v>
                </c:pt>
                <c:pt idx="712">
                  <c:v>962</c:v>
                </c:pt>
                <c:pt idx="713">
                  <c:v>963</c:v>
                </c:pt>
                <c:pt idx="714">
                  <c:v>964</c:v>
                </c:pt>
                <c:pt idx="715">
                  <c:v>965</c:v>
                </c:pt>
                <c:pt idx="716">
                  <c:v>966</c:v>
                </c:pt>
                <c:pt idx="717">
                  <c:v>967</c:v>
                </c:pt>
                <c:pt idx="718">
                  <c:v>968</c:v>
                </c:pt>
                <c:pt idx="719">
                  <c:v>969</c:v>
                </c:pt>
                <c:pt idx="720">
                  <c:v>970</c:v>
                </c:pt>
                <c:pt idx="721">
                  <c:v>971</c:v>
                </c:pt>
                <c:pt idx="722">
                  <c:v>972</c:v>
                </c:pt>
                <c:pt idx="723">
                  <c:v>973</c:v>
                </c:pt>
                <c:pt idx="724">
                  <c:v>974</c:v>
                </c:pt>
                <c:pt idx="725">
                  <c:v>975</c:v>
                </c:pt>
                <c:pt idx="726">
                  <c:v>976</c:v>
                </c:pt>
                <c:pt idx="727">
                  <c:v>977</c:v>
                </c:pt>
                <c:pt idx="728">
                  <c:v>978</c:v>
                </c:pt>
                <c:pt idx="729">
                  <c:v>979</c:v>
                </c:pt>
                <c:pt idx="730">
                  <c:v>980</c:v>
                </c:pt>
                <c:pt idx="731">
                  <c:v>981</c:v>
                </c:pt>
                <c:pt idx="732">
                  <c:v>982</c:v>
                </c:pt>
                <c:pt idx="733">
                  <c:v>983</c:v>
                </c:pt>
                <c:pt idx="734">
                  <c:v>984</c:v>
                </c:pt>
                <c:pt idx="735">
                  <c:v>985</c:v>
                </c:pt>
                <c:pt idx="736">
                  <c:v>986</c:v>
                </c:pt>
                <c:pt idx="737">
                  <c:v>987</c:v>
                </c:pt>
                <c:pt idx="738">
                  <c:v>988</c:v>
                </c:pt>
                <c:pt idx="739">
                  <c:v>989</c:v>
                </c:pt>
                <c:pt idx="740">
                  <c:v>990</c:v>
                </c:pt>
                <c:pt idx="741">
                  <c:v>991</c:v>
                </c:pt>
                <c:pt idx="742">
                  <c:v>992</c:v>
                </c:pt>
                <c:pt idx="743">
                  <c:v>993</c:v>
                </c:pt>
                <c:pt idx="744">
                  <c:v>994</c:v>
                </c:pt>
                <c:pt idx="745">
                  <c:v>995</c:v>
                </c:pt>
                <c:pt idx="746">
                  <c:v>996</c:v>
                </c:pt>
                <c:pt idx="747">
                  <c:v>997</c:v>
                </c:pt>
                <c:pt idx="748">
                  <c:v>998</c:v>
                </c:pt>
                <c:pt idx="749">
                  <c:v>999</c:v>
                </c:pt>
                <c:pt idx="750">
                  <c:v>1000</c:v>
                </c:pt>
                <c:pt idx="751">
                  <c:v>1001</c:v>
                </c:pt>
                <c:pt idx="752">
                  <c:v>1002</c:v>
                </c:pt>
                <c:pt idx="753">
                  <c:v>1003</c:v>
                </c:pt>
                <c:pt idx="754">
                  <c:v>1004</c:v>
                </c:pt>
                <c:pt idx="755">
                  <c:v>1005</c:v>
                </c:pt>
                <c:pt idx="756">
                  <c:v>1006</c:v>
                </c:pt>
                <c:pt idx="757">
                  <c:v>1007</c:v>
                </c:pt>
                <c:pt idx="758">
                  <c:v>1008</c:v>
                </c:pt>
                <c:pt idx="759">
                  <c:v>1009</c:v>
                </c:pt>
                <c:pt idx="760">
                  <c:v>1010</c:v>
                </c:pt>
                <c:pt idx="761">
                  <c:v>1011</c:v>
                </c:pt>
                <c:pt idx="762">
                  <c:v>1012</c:v>
                </c:pt>
                <c:pt idx="763">
                  <c:v>1013</c:v>
                </c:pt>
                <c:pt idx="764">
                  <c:v>1014</c:v>
                </c:pt>
                <c:pt idx="765">
                  <c:v>1015</c:v>
                </c:pt>
                <c:pt idx="766">
                  <c:v>1016</c:v>
                </c:pt>
                <c:pt idx="767">
                  <c:v>1017</c:v>
                </c:pt>
                <c:pt idx="768">
                  <c:v>1018</c:v>
                </c:pt>
                <c:pt idx="769">
                  <c:v>1019</c:v>
                </c:pt>
                <c:pt idx="770">
                  <c:v>1020</c:v>
                </c:pt>
                <c:pt idx="771">
                  <c:v>1021</c:v>
                </c:pt>
                <c:pt idx="772">
                  <c:v>1022</c:v>
                </c:pt>
                <c:pt idx="773">
                  <c:v>1023</c:v>
                </c:pt>
                <c:pt idx="774">
                  <c:v>1024</c:v>
                </c:pt>
                <c:pt idx="775">
                  <c:v>1025</c:v>
                </c:pt>
                <c:pt idx="776">
                  <c:v>1026</c:v>
                </c:pt>
                <c:pt idx="777">
                  <c:v>1027</c:v>
                </c:pt>
                <c:pt idx="778">
                  <c:v>1028</c:v>
                </c:pt>
                <c:pt idx="779">
                  <c:v>1029</c:v>
                </c:pt>
                <c:pt idx="780">
                  <c:v>1030</c:v>
                </c:pt>
                <c:pt idx="781">
                  <c:v>1031</c:v>
                </c:pt>
                <c:pt idx="782">
                  <c:v>1032</c:v>
                </c:pt>
                <c:pt idx="783">
                  <c:v>1033</c:v>
                </c:pt>
                <c:pt idx="784">
                  <c:v>1034</c:v>
                </c:pt>
                <c:pt idx="785">
                  <c:v>1035</c:v>
                </c:pt>
                <c:pt idx="786">
                  <c:v>1036</c:v>
                </c:pt>
                <c:pt idx="787">
                  <c:v>1037</c:v>
                </c:pt>
                <c:pt idx="788">
                  <c:v>1038</c:v>
                </c:pt>
                <c:pt idx="789">
                  <c:v>1039</c:v>
                </c:pt>
                <c:pt idx="790">
                  <c:v>1040</c:v>
                </c:pt>
                <c:pt idx="791">
                  <c:v>1041</c:v>
                </c:pt>
                <c:pt idx="792">
                  <c:v>1042</c:v>
                </c:pt>
                <c:pt idx="793">
                  <c:v>1043</c:v>
                </c:pt>
                <c:pt idx="794">
                  <c:v>1044</c:v>
                </c:pt>
                <c:pt idx="795">
                  <c:v>1045</c:v>
                </c:pt>
                <c:pt idx="796">
                  <c:v>1046</c:v>
                </c:pt>
                <c:pt idx="797">
                  <c:v>1047</c:v>
                </c:pt>
                <c:pt idx="798">
                  <c:v>1048</c:v>
                </c:pt>
                <c:pt idx="799">
                  <c:v>1049</c:v>
                </c:pt>
                <c:pt idx="800">
                  <c:v>1050</c:v>
                </c:pt>
                <c:pt idx="801">
                  <c:v>1051</c:v>
                </c:pt>
                <c:pt idx="802">
                  <c:v>1052</c:v>
                </c:pt>
                <c:pt idx="803">
                  <c:v>1053</c:v>
                </c:pt>
                <c:pt idx="804">
                  <c:v>1054</c:v>
                </c:pt>
                <c:pt idx="805">
                  <c:v>1055</c:v>
                </c:pt>
                <c:pt idx="806">
                  <c:v>1056</c:v>
                </c:pt>
                <c:pt idx="807">
                  <c:v>1057</c:v>
                </c:pt>
                <c:pt idx="808">
                  <c:v>1058</c:v>
                </c:pt>
                <c:pt idx="809">
                  <c:v>1059</c:v>
                </c:pt>
                <c:pt idx="810">
                  <c:v>1060</c:v>
                </c:pt>
                <c:pt idx="811">
                  <c:v>1061</c:v>
                </c:pt>
                <c:pt idx="812">
                  <c:v>1062</c:v>
                </c:pt>
                <c:pt idx="813">
                  <c:v>1063</c:v>
                </c:pt>
                <c:pt idx="814">
                  <c:v>1064</c:v>
                </c:pt>
                <c:pt idx="815">
                  <c:v>1065</c:v>
                </c:pt>
                <c:pt idx="816">
                  <c:v>1066</c:v>
                </c:pt>
                <c:pt idx="817">
                  <c:v>1067</c:v>
                </c:pt>
                <c:pt idx="818">
                  <c:v>1068</c:v>
                </c:pt>
                <c:pt idx="819">
                  <c:v>1069</c:v>
                </c:pt>
                <c:pt idx="820">
                  <c:v>1070</c:v>
                </c:pt>
                <c:pt idx="821">
                  <c:v>1071</c:v>
                </c:pt>
                <c:pt idx="822">
                  <c:v>1072</c:v>
                </c:pt>
                <c:pt idx="823">
                  <c:v>1073</c:v>
                </c:pt>
                <c:pt idx="824">
                  <c:v>1074</c:v>
                </c:pt>
                <c:pt idx="825">
                  <c:v>1075</c:v>
                </c:pt>
                <c:pt idx="826">
                  <c:v>1076</c:v>
                </c:pt>
                <c:pt idx="827">
                  <c:v>1077</c:v>
                </c:pt>
                <c:pt idx="828">
                  <c:v>1078</c:v>
                </c:pt>
                <c:pt idx="829">
                  <c:v>1079</c:v>
                </c:pt>
                <c:pt idx="830">
                  <c:v>1080</c:v>
                </c:pt>
                <c:pt idx="831">
                  <c:v>1081</c:v>
                </c:pt>
                <c:pt idx="832">
                  <c:v>1082</c:v>
                </c:pt>
                <c:pt idx="833">
                  <c:v>1083</c:v>
                </c:pt>
                <c:pt idx="834">
                  <c:v>1084</c:v>
                </c:pt>
                <c:pt idx="835">
                  <c:v>1085</c:v>
                </c:pt>
                <c:pt idx="836">
                  <c:v>1086</c:v>
                </c:pt>
                <c:pt idx="837">
                  <c:v>1087</c:v>
                </c:pt>
                <c:pt idx="838">
                  <c:v>1088</c:v>
                </c:pt>
                <c:pt idx="839">
                  <c:v>1089</c:v>
                </c:pt>
                <c:pt idx="840">
                  <c:v>1090</c:v>
                </c:pt>
                <c:pt idx="841">
                  <c:v>1091</c:v>
                </c:pt>
                <c:pt idx="842">
                  <c:v>1092</c:v>
                </c:pt>
                <c:pt idx="843">
                  <c:v>1093</c:v>
                </c:pt>
                <c:pt idx="844">
                  <c:v>1094</c:v>
                </c:pt>
                <c:pt idx="845">
                  <c:v>1095</c:v>
                </c:pt>
                <c:pt idx="846">
                  <c:v>1096</c:v>
                </c:pt>
                <c:pt idx="847">
                  <c:v>1097</c:v>
                </c:pt>
                <c:pt idx="848">
                  <c:v>1098</c:v>
                </c:pt>
                <c:pt idx="849">
                  <c:v>1099</c:v>
                </c:pt>
                <c:pt idx="850">
                  <c:v>1100</c:v>
                </c:pt>
                <c:pt idx="851">
                  <c:v>1101</c:v>
                </c:pt>
                <c:pt idx="852">
                  <c:v>1102</c:v>
                </c:pt>
                <c:pt idx="853">
                  <c:v>1103</c:v>
                </c:pt>
                <c:pt idx="854">
                  <c:v>1104</c:v>
                </c:pt>
                <c:pt idx="855">
                  <c:v>1105</c:v>
                </c:pt>
                <c:pt idx="856">
                  <c:v>1106</c:v>
                </c:pt>
                <c:pt idx="857">
                  <c:v>1107</c:v>
                </c:pt>
                <c:pt idx="858">
                  <c:v>1108</c:v>
                </c:pt>
                <c:pt idx="859">
                  <c:v>1109</c:v>
                </c:pt>
                <c:pt idx="860">
                  <c:v>1110</c:v>
                </c:pt>
                <c:pt idx="861">
                  <c:v>1111</c:v>
                </c:pt>
                <c:pt idx="862">
                  <c:v>1112</c:v>
                </c:pt>
                <c:pt idx="863">
                  <c:v>1113</c:v>
                </c:pt>
                <c:pt idx="864">
                  <c:v>1114</c:v>
                </c:pt>
                <c:pt idx="865">
                  <c:v>1115</c:v>
                </c:pt>
                <c:pt idx="866">
                  <c:v>1116</c:v>
                </c:pt>
                <c:pt idx="867">
                  <c:v>1117</c:v>
                </c:pt>
                <c:pt idx="868">
                  <c:v>1118</c:v>
                </c:pt>
                <c:pt idx="869">
                  <c:v>1119</c:v>
                </c:pt>
                <c:pt idx="870">
                  <c:v>1120</c:v>
                </c:pt>
                <c:pt idx="871">
                  <c:v>1121</c:v>
                </c:pt>
                <c:pt idx="872">
                  <c:v>1122</c:v>
                </c:pt>
                <c:pt idx="873">
                  <c:v>1123</c:v>
                </c:pt>
                <c:pt idx="874">
                  <c:v>1124</c:v>
                </c:pt>
                <c:pt idx="875">
                  <c:v>1125</c:v>
                </c:pt>
                <c:pt idx="876">
                  <c:v>1126</c:v>
                </c:pt>
                <c:pt idx="877">
                  <c:v>1127</c:v>
                </c:pt>
                <c:pt idx="878">
                  <c:v>1128</c:v>
                </c:pt>
                <c:pt idx="879">
                  <c:v>1129</c:v>
                </c:pt>
                <c:pt idx="880">
                  <c:v>1130</c:v>
                </c:pt>
                <c:pt idx="881">
                  <c:v>1131</c:v>
                </c:pt>
                <c:pt idx="882">
                  <c:v>1132</c:v>
                </c:pt>
                <c:pt idx="883">
                  <c:v>1133</c:v>
                </c:pt>
                <c:pt idx="884">
                  <c:v>1134</c:v>
                </c:pt>
                <c:pt idx="885">
                  <c:v>1135</c:v>
                </c:pt>
                <c:pt idx="886">
                  <c:v>1136</c:v>
                </c:pt>
                <c:pt idx="887">
                  <c:v>1137</c:v>
                </c:pt>
                <c:pt idx="888">
                  <c:v>1138</c:v>
                </c:pt>
                <c:pt idx="889">
                  <c:v>1139</c:v>
                </c:pt>
                <c:pt idx="890">
                  <c:v>1140</c:v>
                </c:pt>
                <c:pt idx="891">
                  <c:v>1141</c:v>
                </c:pt>
                <c:pt idx="892">
                  <c:v>1142</c:v>
                </c:pt>
                <c:pt idx="893">
                  <c:v>1143</c:v>
                </c:pt>
                <c:pt idx="894">
                  <c:v>1144</c:v>
                </c:pt>
                <c:pt idx="895">
                  <c:v>1145</c:v>
                </c:pt>
                <c:pt idx="896">
                  <c:v>1146</c:v>
                </c:pt>
                <c:pt idx="897">
                  <c:v>1147</c:v>
                </c:pt>
                <c:pt idx="898">
                  <c:v>1148</c:v>
                </c:pt>
                <c:pt idx="899">
                  <c:v>1149</c:v>
                </c:pt>
                <c:pt idx="900">
                  <c:v>1150</c:v>
                </c:pt>
                <c:pt idx="901">
                  <c:v>1151</c:v>
                </c:pt>
                <c:pt idx="902">
                  <c:v>1152</c:v>
                </c:pt>
                <c:pt idx="903">
                  <c:v>1153</c:v>
                </c:pt>
                <c:pt idx="904">
                  <c:v>1154</c:v>
                </c:pt>
                <c:pt idx="905">
                  <c:v>1155</c:v>
                </c:pt>
                <c:pt idx="906">
                  <c:v>1156</c:v>
                </c:pt>
                <c:pt idx="907">
                  <c:v>1157</c:v>
                </c:pt>
                <c:pt idx="908">
                  <c:v>1158</c:v>
                </c:pt>
                <c:pt idx="909">
                  <c:v>1159</c:v>
                </c:pt>
                <c:pt idx="910">
                  <c:v>1160</c:v>
                </c:pt>
                <c:pt idx="911">
                  <c:v>1161</c:v>
                </c:pt>
                <c:pt idx="912">
                  <c:v>1162</c:v>
                </c:pt>
                <c:pt idx="913">
                  <c:v>1163</c:v>
                </c:pt>
                <c:pt idx="914">
                  <c:v>1164</c:v>
                </c:pt>
                <c:pt idx="915">
                  <c:v>1165</c:v>
                </c:pt>
                <c:pt idx="916">
                  <c:v>1166</c:v>
                </c:pt>
                <c:pt idx="917">
                  <c:v>1167</c:v>
                </c:pt>
                <c:pt idx="918">
                  <c:v>1168</c:v>
                </c:pt>
                <c:pt idx="919">
                  <c:v>1169</c:v>
                </c:pt>
                <c:pt idx="920">
                  <c:v>1170</c:v>
                </c:pt>
                <c:pt idx="921">
                  <c:v>1171</c:v>
                </c:pt>
                <c:pt idx="922">
                  <c:v>1172</c:v>
                </c:pt>
                <c:pt idx="923">
                  <c:v>1173</c:v>
                </c:pt>
                <c:pt idx="924">
                  <c:v>1174</c:v>
                </c:pt>
                <c:pt idx="925">
                  <c:v>1175</c:v>
                </c:pt>
                <c:pt idx="926">
                  <c:v>1176</c:v>
                </c:pt>
                <c:pt idx="927">
                  <c:v>1177</c:v>
                </c:pt>
                <c:pt idx="928">
                  <c:v>1178</c:v>
                </c:pt>
                <c:pt idx="929">
                  <c:v>1179</c:v>
                </c:pt>
                <c:pt idx="930">
                  <c:v>1180</c:v>
                </c:pt>
                <c:pt idx="931">
                  <c:v>1181</c:v>
                </c:pt>
                <c:pt idx="932">
                  <c:v>1182</c:v>
                </c:pt>
                <c:pt idx="933">
                  <c:v>1183</c:v>
                </c:pt>
                <c:pt idx="934">
                  <c:v>1184</c:v>
                </c:pt>
                <c:pt idx="935">
                  <c:v>1185</c:v>
                </c:pt>
                <c:pt idx="936">
                  <c:v>1186</c:v>
                </c:pt>
                <c:pt idx="937">
                  <c:v>1187</c:v>
                </c:pt>
                <c:pt idx="938">
                  <c:v>1188</c:v>
                </c:pt>
                <c:pt idx="939">
                  <c:v>1189</c:v>
                </c:pt>
                <c:pt idx="940">
                  <c:v>1190</c:v>
                </c:pt>
                <c:pt idx="941">
                  <c:v>1191</c:v>
                </c:pt>
                <c:pt idx="942">
                  <c:v>1192</c:v>
                </c:pt>
                <c:pt idx="943">
                  <c:v>1193</c:v>
                </c:pt>
                <c:pt idx="944">
                  <c:v>1194</c:v>
                </c:pt>
                <c:pt idx="945">
                  <c:v>1195</c:v>
                </c:pt>
                <c:pt idx="946">
                  <c:v>1196</c:v>
                </c:pt>
                <c:pt idx="947">
                  <c:v>1197</c:v>
                </c:pt>
                <c:pt idx="948">
                  <c:v>1198</c:v>
                </c:pt>
                <c:pt idx="949">
                  <c:v>1199</c:v>
                </c:pt>
                <c:pt idx="950">
                  <c:v>1200</c:v>
                </c:pt>
                <c:pt idx="951">
                  <c:v>1201</c:v>
                </c:pt>
                <c:pt idx="952">
                  <c:v>1202</c:v>
                </c:pt>
                <c:pt idx="953">
                  <c:v>1203</c:v>
                </c:pt>
                <c:pt idx="954">
                  <c:v>1204</c:v>
                </c:pt>
                <c:pt idx="955">
                  <c:v>1205</c:v>
                </c:pt>
                <c:pt idx="956">
                  <c:v>1206</c:v>
                </c:pt>
                <c:pt idx="957">
                  <c:v>1207</c:v>
                </c:pt>
                <c:pt idx="958">
                  <c:v>1208</c:v>
                </c:pt>
                <c:pt idx="959">
                  <c:v>1209</c:v>
                </c:pt>
                <c:pt idx="960">
                  <c:v>1210</c:v>
                </c:pt>
                <c:pt idx="961">
                  <c:v>1211</c:v>
                </c:pt>
                <c:pt idx="962">
                  <c:v>1212</c:v>
                </c:pt>
                <c:pt idx="963">
                  <c:v>1213</c:v>
                </c:pt>
                <c:pt idx="964">
                  <c:v>1214</c:v>
                </c:pt>
                <c:pt idx="965">
                  <c:v>1215</c:v>
                </c:pt>
                <c:pt idx="966">
                  <c:v>1216</c:v>
                </c:pt>
                <c:pt idx="967">
                  <c:v>1217</c:v>
                </c:pt>
                <c:pt idx="968">
                  <c:v>1218</c:v>
                </c:pt>
                <c:pt idx="969">
                  <c:v>1219</c:v>
                </c:pt>
                <c:pt idx="970">
                  <c:v>1220</c:v>
                </c:pt>
                <c:pt idx="971">
                  <c:v>1221</c:v>
                </c:pt>
                <c:pt idx="972">
                  <c:v>1222</c:v>
                </c:pt>
                <c:pt idx="973">
                  <c:v>1223</c:v>
                </c:pt>
                <c:pt idx="974">
                  <c:v>1224</c:v>
                </c:pt>
                <c:pt idx="975">
                  <c:v>1225</c:v>
                </c:pt>
                <c:pt idx="976">
                  <c:v>1226</c:v>
                </c:pt>
                <c:pt idx="977">
                  <c:v>1227</c:v>
                </c:pt>
                <c:pt idx="978">
                  <c:v>1228</c:v>
                </c:pt>
                <c:pt idx="979">
                  <c:v>1229</c:v>
                </c:pt>
                <c:pt idx="980">
                  <c:v>1230</c:v>
                </c:pt>
                <c:pt idx="981">
                  <c:v>1231</c:v>
                </c:pt>
                <c:pt idx="982">
                  <c:v>1232</c:v>
                </c:pt>
                <c:pt idx="983">
                  <c:v>1233</c:v>
                </c:pt>
                <c:pt idx="984">
                  <c:v>1234</c:v>
                </c:pt>
                <c:pt idx="985">
                  <c:v>1235</c:v>
                </c:pt>
                <c:pt idx="986">
                  <c:v>1236</c:v>
                </c:pt>
                <c:pt idx="987">
                  <c:v>1237</c:v>
                </c:pt>
                <c:pt idx="988">
                  <c:v>1238</c:v>
                </c:pt>
                <c:pt idx="989">
                  <c:v>1239</c:v>
                </c:pt>
                <c:pt idx="990">
                  <c:v>1240</c:v>
                </c:pt>
                <c:pt idx="991">
                  <c:v>1241</c:v>
                </c:pt>
                <c:pt idx="992">
                  <c:v>1242</c:v>
                </c:pt>
                <c:pt idx="993">
                  <c:v>1243</c:v>
                </c:pt>
                <c:pt idx="994">
                  <c:v>1244</c:v>
                </c:pt>
                <c:pt idx="995">
                  <c:v>1245</c:v>
                </c:pt>
                <c:pt idx="996">
                  <c:v>1246</c:v>
                </c:pt>
                <c:pt idx="997">
                  <c:v>1247</c:v>
                </c:pt>
                <c:pt idx="998">
                  <c:v>1248</c:v>
                </c:pt>
                <c:pt idx="999">
                  <c:v>1249</c:v>
                </c:pt>
                <c:pt idx="1000">
                  <c:v>1250</c:v>
                </c:pt>
                <c:pt idx="1001">
                  <c:v>1251</c:v>
                </c:pt>
                <c:pt idx="1002">
                  <c:v>1252</c:v>
                </c:pt>
                <c:pt idx="1003">
                  <c:v>1253</c:v>
                </c:pt>
                <c:pt idx="1004">
                  <c:v>1254</c:v>
                </c:pt>
                <c:pt idx="1005">
                  <c:v>1255</c:v>
                </c:pt>
                <c:pt idx="1006">
                  <c:v>1256</c:v>
                </c:pt>
                <c:pt idx="1007">
                  <c:v>1257</c:v>
                </c:pt>
                <c:pt idx="1008">
                  <c:v>1258</c:v>
                </c:pt>
                <c:pt idx="1009">
                  <c:v>1259</c:v>
                </c:pt>
                <c:pt idx="1010">
                  <c:v>1260</c:v>
                </c:pt>
                <c:pt idx="1011">
                  <c:v>1261</c:v>
                </c:pt>
                <c:pt idx="1012">
                  <c:v>1262</c:v>
                </c:pt>
                <c:pt idx="1013">
                  <c:v>1263</c:v>
                </c:pt>
                <c:pt idx="1014">
                  <c:v>1264</c:v>
                </c:pt>
                <c:pt idx="1015">
                  <c:v>1265</c:v>
                </c:pt>
                <c:pt idx="1016">
                  <c:v>1266</c:v>
                </c:pt>
                <c:pt idx="1017">
                  <c:v>1267</c:v>
                </c:pt>
                <c:pt idx="1018">
                  <c:v>1268</c:v>
                </c:pt>
                <c:pt idx="1019">
                  <c:v>1269</c:v>
                </c:pt>
                <c:pt idx="1020">
                  <c:v>1270</c:v>
                </c:pt>
                <c:pt idx="1021">
                  <c:v>1271</c:v>
                </c:pt>
                <c:pt idx="1022">
                  <c:v>1272</c:v>
                </c:pt>
                <c:pt idx="1023">
                  <c:v>1273</c:v>
                </c:pt>
                <c:pt idx="1024">
                  <c:v>1274</c:v>
                </c:pt>
                <c:pt idx="1025">
                  <c:v>1275</c:v>
                </c:pt>
                <c:pt idx="1026">
                  <c:v>1276</c:v>
                </c:pt>
                <c:pt idx="1027">
                  <c:v>1277</c:v>
                </c:pt>
                <c:pt idx="1028">
                  <c:v>1278</c:v>
                </c:pt>
                <c:pt idx="1029">
                  <c:v>1279</c:v>
                </c:pt>
                <c:pt idx="1030">
                  <c:v>1280</c:v>
                </c:pt>
                <c:pt idx="1031">
                  <c:v>1281</c:v>
                </c:pt>
                <c:pt idx="1032">
                  <c:v>1282</c:v>
                </c:pt>
                <c:pt idx="1033">
                  <c:v>1283</c:v>
                </c:pt>
                <c:pt idx="1034">
                  <c:v>1284</c:v>
                </c:pt>
                <c:pt idx="1035">
                  <c:v>1285</c:v>
                </c:pt>
                <c:pt idx="1036">
                  <c:v>1286</c:v>
                </c:pt>
                <c:pt idx="1037">
                  <c:v>1287</c:v>
                </c:pt>
                <c:pt idx="1038">
                  <c:v>1288</c:v>
                </c:pt>
                <c:pt idx="1039">
                  <c:v>1289</c:v>
                </c:pt>
                <c:pt idx="1040">
                  <c:v>1290</c:v>
                </c:pt>
                <c:pt idx="1041">
                  <c:v>1291</c:v>
                </c:pt>
                <c:pt idx="1042">
                  <c:v>1292</c:v>
                </c:pt>
                <c:pt idx="1043">
                  <c:v>1293</c:v>
                </c:pt>
                <c:pt idx="1044">
                  <c:v>1294</c:v>
                </c:pt>
                <c:pt idx="1045">
                  <c:v>1295</c:v>
                </c:pt>
                <c:pt idx="1046">
                  <c:v>1296</c:v>
                </c:pt>
                <c:pt idx="1047">
                  <c:v>1297</c:v>
                </c:pt>
                <c:pt idx="1048">
                  <c:v>1298</c:v>
                </c:pt>
                <c:pt idx="1049">
                  <c:v>1299</c:v>
                </c:pt>
                <c:pt idx="1050">
                  <c:v>1300</c:v>
                </c:pt>
                <c:pt idx="1051">
                  <c:v>1301</c:v>
                </c:pt>
                <c:pt idx="1052">
                  <c:v>1302</c:v>
                </c:pt>
                <c:pt idx="1053">
                  <c:v>1303</c:v>
                </c:pt>
                <c:pt idx="1054">
                  <c:v>1304</c:v>
                </c:pt>
                <c:pt idx="1055">
                  <c:v>1305</c:v>
                </c:pt>
                <c:pt idx="1056">
                  <c:v>1306</c:v>
                </c:pt>
                <c:pt idx="1057">
                  <c:v>1307</c:v>
                </c:pt>
                <c:pt idx="1058">
                  <c:v>1308</c:v>
                </c:pt>
                <c:pt idx="1059">
                  <c:v>1309</c:v>
                </c:pt>
                <c:pt idx="1060">
                  <c:v>1310</c:v>
                </c:pt>
                <c:pt idx="1061">
                  <c:v>1311</c:v>
                </c:pt>
                <c:pt idx="1062">
                  <c:v>1312</c:v>
                </c:pt>
                <c:pt idx="1063">
                  <c:v>1313</c:v>
                </c:pt>
                <c:pt idx="1064">
                  <c:v>1314</c:v>
                </c:pt>
                <c:pt idx="1065">
                  <c:v>1315</c:v>
                </c:pt>
                <c:pt idx="1066">
                  <c:v>1316</c:v>
                </c:pt>
                <c:pt idx="1067">
                  <c:v>1317</c:v>
                </c:pt>
                <c:pt idx="1068">
                  <c:v>1318</c:v>
                </c:pt>
                <c:pt idx="1069">
                  <c:v>1319</c:v>
                </c:pt>
                <c:pt idx="1070">
                  <c:v>1320</c:v>
                </c:pt>
                <c:pt idx="1071">
                  <c:v>1321</c:v>
                </c:pt>
                <c:pt idx="1072">
                  <c:v>1322</c:v>
                </c:pt>
                <c:pt idx="1073">
                  <c:v>1323</c:v>
                </c:pt>
                <c:pt idx="1074">
                  <c:v>1324</c:v>
                </c:pt>
                <c:pt idx="1075">
                  <c:v>1325</c:v>
                </c:pt>
                <c:pt idx="1076">
                  <c:v>1326</c:v>
                </c:pt>
                <c:pt idx="1077">
                  <c:v>1327</c:v>
                </c:pt>
                <c:pt idx="1078">
                  <c:v>1328</c:v>
                </c:pt>
                <c:pt idx="1079">
                  <c:v>1329</c:v>
                </c:pt>
                <c:pt idx="1080">
                  <c:v>1330</c:v>
                </c:pt>
                <c:pt idx="1081">
                  <c:v>1331</c:v>
                </c:pt>
                <c:pt idx="1082">
                  <c:v>1332</c:v>
                </c:pt>
                <c:pt idx="1083">
                  <c:v>1333</c:v>
                </c:pt>
                <c:pt idx="1084">
                  <c:v>1334</c:v>
                </c:pt>
                <c:pt idx="1085">
                  <c:v>1335</c:v>
                </c:pt>
                <c:pt idx="1086">
                  <c:v>1336</c:v>
                </c:pt>
                <c:pt idx="1087">
                  <c:v>1337</c:v>
                </c:pt>
                <c:pt idx="1088">
                  <c:v>1338</c:v>
                </c:pt>
                <c:pt idx="1089">
                  <c:v>1339</c:v>
                </c:pt>
                <c:pt idx="1090">
                  <c:v>1340</c:v>
                </c:pt>
                <c:pt idx="1091">
                  <c:v>1341</c:v>
                </c:pt>
                <c:pt idx="1092">
                  <c:v>1342</c:v>
                </c:pt>
                <c:pt idx="1093">
                  <c:v>1343</c:v>
                </c:pt>
                <c:pt idx="1094">
                  <c:v>1344</c:v>
                </c:pt>
                <c:pt idx="1095">
                  <c:v>1345</c:v>
                </c:pt>
                <c:pt idx="1096">
                  <c:v>1346</c:v>
                </c:pt>
                <c:pt idx="1097">
                  <c:v>1347</c:v>
                </c:pt>
                <c:pt idx="1098">
                  <c:v>1348</c:v>
                </c:pt>
                <c:pt idx="1099">
                  <c:v>1349</c:v>
                </c:pt>
                <c:pt idx="1100">
                  <c:v>1350</c:v>
                </c:pt>
                <c:pt idx="1101">
                  <c:v>1351</c:v>
                </c:pt>
                <c:pt idx="1102">
                  <c:v>1352</c:v>
                </c:pt>
                <c:pt idx="1103">
                  <c:v>1353</c:v>
                </c:pt>
                <c:pt idx="1104">
                  <c:v>1354</c:v>
                </c:pt>
                <c:pt idx="1105">
                  <c:v>1355</c:v>
                </c:pt>
                <c:pt idx="1106">
                  <c:v>1356</c:v>
                </c:pt>
                <c:pt idx="1107">
                  <c:v>1357</c:v>
                </c:pt>
                <c:pt idx="1108">
                  <c:v>1358</c:v>
                </c:pt>
                <c:pt idx="1109">
                  <c:v>1359</c:v>
                </c:pt>
                <c:pt idx="1110">
                  <c:v>1360</c:v>
                </c:pt>
                <c:pt idx="1111">
                  <c:v>1361</c:v>
                </c:pt>
                <c:pt idx="1112">
                  <c:v>1362</c:v>
                </c:pt>
                <c:pt idx="1113">
                  <c:v>1363</c:v>
                </c:pt>
                <c:pt idx="1114">
                  <c:v>1364</c:v>
                </c:pt>
                <c:pt idx="1115">
                  <c:v>1365</c:v>
                </c:pt>
                <c:pt idx="1116">
                  <c:v>1366</c:v>
                </c:pt>
                <c:pt idx="1117">
                  <c:v>1367</c:v>
                </c:pt>
                <c:pt idx="1118">
                  <c:v>1368</c:v>
                </c:pt>
                <c:pt idx="1119">
                  <c:v>1369</c:v>
                </c:pt>
                <c:pt idx="1120">
                  <c:v>1370</c:v>
                </c:pt>
                <c:pt idx="1121">
                  <c:v>1371</c:v>
                </c:pt>
                <c:pt idx="1122">
                  <c:v>1372</c:v>
                </c:pt>
                <c:pt idx="1123">
                  <c:v>1373</c:v>
                </c:pt>
                <c:pt idx="1124">
                  <c:v>1374</c:v>
                </c:pt>
                <c:pt idx="1125">
                  <c:v>1375</c:v>
                </c:pt>
                <c:pt idx="1126">
                  <c:v>1376</c:v>
                </c:pt>
                <c:pt idx="1127">
                  <c:v>1377</c:v>
                </c:pt>
                <c:pt idx="1128">
                  <c:v>1378</c:v>
                </c:pt>
                <c:pt idx="1129">
                  <c:v>1379</c:v>
                </c:pt>
                <c:pt idx="1130">
                  <c:v>1380</c:v>
                </c:pt>
                <c:pt idx="1131">
                  <c:v>1381</c:v>
                </c:pt>
                <c:pt idx="1132">
                  <c:v>1382</c:v>
                </c:pt>
                <c:pt idx="1133">
                  <c:v>1383</c:v>
                </c:pt>
                <c:pt idx="1134">
                  <c:v>1384</c:v>
                </c:pt>
                <c:pt idx="1135">
                  <c:v>1385</c:v>
                </c:pt>
                <c:pt idx="1136">
                  <c:v>1386</c:v>
                </c:pt>
                <c:pt idx="1137">
                  <c:v>1387</c:v>
                </c:pt>
                <c:pt idx="1138">
                  <c:v>1388</c:v>
                </c:pt>
                <c:pt idx="1139">
                  <c:v>1389</c:v>
                </c:pt>
                <c:pt idx="1140">
                  <c:v>1390</c:v>
                </c:pt>
                <c:pt idx="1141">
                  <c:v>1391</c:v>
                </c:pt>
                <c:pt idx="1142">
                  <c:v>1392</c:v>
                </c:pt>
                <c:pt idx="1143">
                  <c:v>1393</c:v>
                </c:pt>
                <c:pt idx="1144">
                  <c:v>1394</c:v>
                </c:pt>
                <c:pt idx="1145">
                  <c:v>1395</c:v>
                </c:pt>
                <c:pt idx="1146">
                  <c:v>1396</c:v>
                </c:pt>
                <c:pt idx="1147">
                  <c:v>1397</c:v>
                </c:pt>
                <c:pt idx="1148">
                  <c:v>1398</c:v>
                </c:pt>
                <c:pt idx="1149">
                  <c:v>1399</c:v>
                </c:pt>
                <c:pt idx="1150">
                  <c:v>1400</c:v>
                </c:pt>
                <c:pt idx="1151">
                  <c:v>1401</c:v>
                </c:pt>
                <c:pt idx="1152">
                  <c:v>1402</c:v>
                </c:pt>
                <c:pt idx="1153">
                  <c:v>1403</c:v>
                </c:pt>
                <c:pt idx="1154">
                  <c:v>1404</c:v>
                </c:pt>
                <c:pt idx="1155">
                  <c:v>1405</c:v>
                </c:pt>
                <c:pt idx="1156">
                  <c:v>1406</c:v>
                </c:pt>
                <c:pt idx="1157">
                  <c:v>1407</c:v>
                </c:pt>
                <c:pt idx="1158">
                  <c:v>1408</c:v>
                </c:pt>
                <c:pt idx="1159">
                  <c:v>1409</c:v>
                </c:pt>
                <c:pt idx="1160">
                  <c:v>1410</c:v>
                </c:pt>
                <c:pt idx="1161">
                  <c:v>1411</c:v>
                </c:pt>
                <c:pt idx="1162">
                  <c:v>1412</c:v>
                </c:pt>
                <c:pt idx="1163">
                  <c:v>1413</c:v>
                </c:pt>
                <c:pt idx="1164">
                  <c:v>1414</c:v>
                </c:pt>
                <c:pt idx="1165">
                  <c:v>1415</c:v>
                </c:pt>
                <c:pt idx="1166">
                  <c:v>1416</c:v>
                </c:pt>
                <c:pt idx="1167">
                  <c:v>1417</c:v>
                </c:pt>
                <c:pt idx="1168">
                  <c:v>1418</c:v>
                </c:pt>
                <c:pt idx="1169">
                  <c:v>1419</c:v>
                </c:pt>
                <c:pt idx="1170">
                  <c:v>1420</c:v>
                </c:pt>
                <c:pt idx="1171">
                  <c:v>1421</c:v>
                </c:pt>
                <c:pt idx="1172">
                  <c:v>1422</c:v>
                </c:pt>
                <c:pt idx="1173">
                  <c:v>1423</c:v>
                </c:pt>
                <c:pt idx="1174">
                  <c:v>1424</c:v>
                </c:pt>
                <c:pt idx="1175">
                  <c:v>1425</c:v>
                </c:pt>
                <c:pt idx="1176">
                  <c:v>1426</c:v>
                </c:pt>
                <c:pt idx="1177">
                  <c:v>1427</c:v>
                </c:pt>
                <c:pt idx="1178">
                  <c:v>1428</c:v>
                </c:pt>
                <c:pt idx="1179">
                  <c:v>1429</c:v>
                </c:pt>
                <c:pt idx="1180">
                  <c:v>1430</c:v>
                </c:pt>
                <c:pt idx="1181">
                  <c:v>1431</c:v>
                </c:pt>
                <c:pt idx="1182">
                  <c:v>1432</c:v>
                </c:pt>
                <c:pt idx="1183">
                  <c:v>1433</c:v>
                </c:pt>
                <c:pt idx="1184">
                  <c:v>1434</c:v>
                </c:pt>
                <c:pt idx="1185">
                  <c:v>1435</c:v>
                </c:pt>
                <c:pt idx="1186">
                  <c:v>1436</c:v>
                </c:pt>
                <c:pt idx="1187">
                  <c:v>1437</c:v>
                </c:pt>
                <c:pt idx="1188">
                  <c:v>1438</c:v>
                </c:pt>
                <c:pt idx="1189">
                  <c:v>1439</c:v>
                </c:pt>
                <c:pt idx="1190">
                  <c:v>1440</c:v>
                </c:pt>
                <c:pt idx="1191">
                  <c:v>1441</c:v>
                </c:pt>
                <c:pt idx="1192">
                  <c:v>1442</c:v>
                </c:pt>
                <c:pt idx="1193">
                  <c:v>1443</c:v>
                </c:pt>
                <c:pt idx="1194">
                  <c:v>1444</c:v>
                </c:pt>
                <c:pt idx="1195">
                  <c:v>1445</c:v>
                </c:pt>
                <c:pt idx="1196">
                  <c:v>1446</c:v>
                </c:pt>
                <c:pt idx="1197">
                  <c:v>1447</c:v>
                </c:pt>
                <c:pt idx="1198">
                  <c:v>1448</c:v>
                </c:pt>
                <c:pt idx="1199">
                  <c:v>1449</c:v>
                </c:pt>
                <c:pt idx="1200">
                  <c:v>1450</c:v>
                </c:pt>
                <c:pt idx="1201">
                  <c:v>1451</c:v>
                </c:pt>
                <c:pt idx="1202">
                  <c:v>1452</c:v>
                </c:pt>
                <c:pt idx="1203">
                  <c:v>1453</c:v>
                </c:pt>
                <c:pt idx="1204">
                  <c:v>1454</c:v>
                </c:pt>
                <c:pt idx="1205">
                  <c:v>1455</c:v>
                </c:pt>
                <c:pt idx="1206">
                  <c:v>1456</c:v>
                </c:pt>
                <c:pt idx="1207">
                  <c:v>1457</c:v>
                </c:pt>
                <c:pt idx="1208">
                  <c:v>1458</c:v>
                </c:pt>
                <c:pt idx="1209">
                  <c:v>1459</c:v>
                </c:pt>
                <c:pt idx="1210">
                  <c:v>1460</c:v>
                </c:pt>
                <c:pt idx="1211">
                  <c:v>1461</c:v>
                </c:pt>
                <c:pt idx="1212">
                  <c:v>1462</c:v>
                </c:pt>
                <c:pt idx="1213">
                  <c:v>1463</c:v>
                </c:pt>
                <c:pt idx="1214">
                  <c:v>1464</c:v>
                </c:pt>
                <c:pt idx="1215">
                  <c:v>1465</c:v>
                </c:pt>
                <c:pt idx="1216">
                  <c:v>1466</c:v>
                </c:pt>
                <c:pt idx="1217">
                  <c:v>1467</c:v>
                </c:pt>
                <c:pt idx="1218">
                  <c:v>1468</c:v>
                </c:pt>
                <c:pt idx="1219">
                  <c:v>1469</c:v>
                </c:pt>
                <c:pt idx="1220">
                  <c:v>1470</c:v>
                </c:pt>
                <c:pt idx="1221">
                  <c:v>1471</c:v>
                </c:pt>
                <c:pt idx="1222">
                  <c:v>1472</c:v>
                </c:pt>
                <c:pt idx="1223">
                  <c:v>1473</c:v>
                </c:pt>
                <c:pt idx="1224">
                  <c:v>1474</c:v>
                </c:pt>
                <c:pt idx="1225">
                  <c:v>1475</c:v>
                </c:pt>
                <c:pt idx="1226">
                  <c:v>1476</c:v>
                </c:pt>
                <c:pt idx="1227">
                  <c:v>1477</c:v>
                </c:pt>
                <c:pt idx="1228">
                  <c:v>1478</c:v>
                </c:pt>
                <c:pt idx="1229">
                  <c:v>1479</c:v>
                </c:pt>
                <c:pt idx="1230">
                  <c:v>1480</c:v>
                </c:pt>
                <c:pt idx="1231">
                  <c:v>1481</c:v>
                </c:pt>
                <c:pt idx="1232">
                  <c:v>1482</c:v>
                </c:pt>
                <c:pt idx="1233">
                  <c:v>1483</c:v>
                </c:pt>
                <c:pt idx="1234">
                  <c:v>1484</c:v>
                </c:pt>
                <c:pt idx="1235">
                  <c:v>1485</c:v>
                </c:pt>
                <c:pt idx="1236">
                  <c:v>1486</c:v>
                </c:pt>
                <c:pt idx="1237">
                  <c:v>1487</c:v>
                </c:pt>
                <c:pt idx="1238">
                  <c:v>1488</c:v>
                </c:pt>
                <c:pt idx="1239">
                  <c:v>1489</c:v>
                </c:pt>
                <c:pt idx="1240">
                  <c:v>1490</c:v>
                </c:pt>
                <c:pt idx="1241">
                  <c:v>1491</c:v>
                </c:pt>
                <c:pt idx="1242">
                  <c:v>1492</c:v>
                </c:pt>
                <c:pt idx="1243">
                  <c:v>1493</c:v>
                </c:pt>
                <c:pt idx="1244">
                  <c:v>1494</c:v>
                </c:pt>
                <c:pt idx="1245">
                  <c:v>1495</c:v>
                </c:pt>
                <c:pt idx="1246">
                  <c:v>1496</c:v>
                </c:pt>
                <c:pt idx="1247">
                  <c:v>1497</c:v>
                </c:pt>
                <c:pt idx="1248">
                  <c:v>1498</c:v>
                </c:pt>
                <c:pt idx="1249">
                  <c:v>1499</c:v>
                </c:pt>
                <c:pt idx="1250">
                  <c:v>1500</c:v>
                </c:pt>
                <c:pt idx="1251">
                  <c:v>1501</c:v>
                </c:pt>
                <c:pt idx="1252">
                  <c:v>1502</c:v>
                </c:pt>
                <c:pt idx="1253">
                  <c:v>1503</c:v>
                </c:pt>
                <c:pt idx="1254">
                  <c:v>1504</c:v>
                </c:pt>
                <c:pt idx="1255">
                  <c:v>1505</c:v>
                </c:pt>
                <c:pt idx="1256">
                  <c:v>1506</c:v>
                </c:pt>
                <c:pt idx="1257">
                  <c:v>1507</c:v>
                </c:pt>
                <c:pt idx="1258">
                  <c:v>1508</c:v>
                </c:pt>
                <c:pt idx="1259">
                  <c:v>1509</c:v>
                </c:pt>
                <c:pt idx="1260">
                  <c:v>1510</c:v>
                </c:pt>
                <c:pt idx="1261">
                  <c:v>1511</c:v>
                </c:pt>
                <c:pt idx="1262">
                  <c:v>1512</c:v>
                </c:pt>
                <c:pt idx="1263">
                  <c:v>1513</c:v>
                </c:pt>
                <c:pt idx="1264">
                  <c:v>1514</c:v>
                </c:pt>
                <c:pt idx="1265">
                  <c:v>1515</c:v>
                </c:pt>
                <c:pt idx="1266">
                  <c:v>1516</c:v>
                </c:pt>
                <c:pt idx="1267">
                  <c:v>1517</c:v>
                </c:pt>
                <c:pt idx="1268">
                  <c:v>1518</c:v>
                </c:pt>
                <c:pt idx="1269">
                  <c:v>1519</c:v>
                </c:pt>
                <c:pt idx="1270">
                  <c:v>1520</c:v>
                </c:pt>
                <c:pt idx="1271">
                  <c:v>1521</c:v>
                </c:pt>
                <c:pt idx="1272">
                  <c:v>1522</c:v>
                </c:pt>
                <c:pt idx="1273">
                  <c:v>1523</c:v>
                </c:pt>
                <c:pt idx="1274">
                  <c:v>1524</c:v>
                </c:pt>
                <c:pt idx="1275">
                  <c:v>1525</c:v>
                </c:pt>
                <c:pt idx="1276">
                  <c:v>1526</c:v>
                </c:pt>
                <c:pt idx="1277">
                  <c:v>1527</c:v>
                </c:pt>
                <c:pt idx="1278">
                  <c:v>1528</c:v>
                </c:pt>
                <c:pt idx="1279">
                  <c:v>1529</c:v>
                </c:pt>
                <c:pt idx="1280">
                  <c:v>1530</c:v>
                </c:pt>
                <c:pt idx="1281">
                  <c:v>1531</c:v>
                </c:pt>
                <c:pt idx="1282">
                  <c:v>1532</c:v>
                </c:pt>
                <c:pt idx="1283">
                  <c:v>1533</c:v>
                </c:pt>
                <c:pt idx="1284">
                  <c:v>1534</c:v>
                </c:pt>
                <c:pt idx="1285">
                  <c:v>1535</c:v>
                </c:pt>
                <c:pt idx="1286">
                  <c:v>1536</c:v>
                </c:pt>
                <c:pt idx="1287">
                  <c:v>1537</c:v>
                </c:pt>
                <c:pt idx="1288">
                  <c:v>1538</c:v>
                </c:pt>
                <c:pt idx="1289">
                  <c:v>1539</c:v>
                </c:pt>
                <c:pt idx="1290">
                  <c:v>1540</c:v>
                </c:pt>
                <c:pt idx="1291">
                  <c:v>1541</c:v>
                </c:pt>
                <c:pt idx="1292">
                  <c:v>1542</c:v>
                </c:pt>
                <c:pt idx="1293">
                  <c:v>1543</c:v>
                </c:pt>
                <c:pt idx="1294">
                  <c:v>1544</c:v>
                </c:pt>
                <c:pt idx="1295">
                  <c:v>1545</c:v>
                </c:pt>
                <c:pt idx="1296">
                  <c:v>1546</c:v>
                </c:pt>
                <c:pt idx="1297">
                  <c:v>1547</c:v>
                </c:pt>
                <c:pt idx="1298">
                  <c:v>1548</c:v>
                </c:pt>
                <c:pt idx="1299">
                  <c:v>1549</c:v>
                </c:pt>
                <c:pt idx="1300">
                  <c:v>1550</c:v>
                </c:pt>
                <c:pt idx="1301">
                  <c:v>1551</c:v>
                </c:pt>
                <c:pt idx="1302">
                  <c:v>1552</c:v>
                </c:pt>
                <c:pt idx="1303">
                  <c:v>1553</c:v>
                </c:pt>
                <c:pt idx="1304">
                  <c:v>1554</c:v>
                </c:pt>
                <c:pt idx="1305">
                  <c:v>1555</c:v>
                </c:pt>
                <c:pt idx="1306">
                  <c:v>1556</c:v>
                </c:pt>
                <c:pt idx="1307">
                  <c:v>1557</c:v>
                </c:pt>
                <c:pt idx="1308">
                  <c:v>1558</c:v>
                </c:pt>
                <c:pt idx="1309">
                  <c:v>1559</c:v>
                </c:pt>
                <c:pt idx="1310">
                  <c:v>1560</c:v>
                </c:pt>
                <c:pt idx="1311">
                  <c:v>1561</c:v>
                </c:pt>
                <c:pt idx="1312">
                  <c:v>1562</c:v>
                </c:pt>
                <c:pt idx="1313">
                  <c:v>1563</c:v>
                </c:pt>
                <c:pt idx="1314">
                  <c:v>1564</c:v>
                </c:pt>
                <c:pt idx="1315">
                  <c:v>1565</c:v>
                </c:pt>
                <c:pt idx="1316">
                  <c:v>1566</c:v>
                </c:pt>
                <c:pt idx="1317">
                  <c:v>1567</c:v>
                </c:pt>
                <c:pt idx="1318">
                  <c:v>1568</c:v>
                </c:pt>
                <c:pt idx="1319">
                  <c:v>1569</c:v>
                </c:pt>
                <c:pt idx="1320">
                  <c:v>1570</c:v>
                </c:pt>
                <c:pt idx="1321">
                  <c:v>1571</c:v>
                </c:pt>
                <c:pt idx="1322">
                  <c:v>1572</c:v>
                </c:pt>
                <c:pt idx="1323">
                  <c:v>1573</c:v>
                </c:pt>
                <c:pt idx="1324">
                  <c:v>1574</c:v>
                </c:pt>
                <c:pt idx="1325">
                  <c:v>1575</c:v>
                </c:pt>
                <c:pt idx="1326">
                  <c:v>1576</c:v>
                </c:pt>
                <c:pt idx="1327">
                  <c:v>1577</c:v>
                </c:pt>
                <c:pt idx="1328">
                  <c:v>1578</c:v>
                </c:pt>
                <c:pt idx="1329">
                  <c:v>1579</c:v>
                </c:pt>
                <c:pt idx="1330">
                  <c:v>1580</c:v>
                </c:pt>
                <c:pt idx="1331">
                  <c:v>1581</c:v>
                </c:pt>
                <c:pt idx="1332">
                  <c:v>1582</c:v>
                </c:pt>
                <c:pt idx="1333">
                  <c:v>1583</c:v>
                </c:pt>
                <c:pt idx="1334">
                  <c:v>1584</c:v>
                </c:pt>
                <c:pt idx="1335">
                  <c:v>1585</c:v>
                </c:pt>
                <c:pt idx="1336">
                  <c:v>1586</c:v>
                </c:pt>
                <c:pt idx="1337">
                  <c:v>1587</c:v>
                </c:pt>
                <c:pt idx="1338">
                  <c:v>1588</c:v>
                </c:pt>
                <c:pt idx="1339">
                  <c:v>1589</c:v>
                </c:pt>
                <c:pt idx="1340">
                  <c:v>1590</c:v>
                </c:pt>
                <c:pt idx="1341">
                  <c:v>1591</c:v>
                </c:pt>
                <c:pt idx="1342">
                  <c:v>1592</c:v>
                </c:pt>
                <c:pt idx="1343">
                  <c:v>1593</c:v>
                </c:pt>
                <c:pt idx="1344">
                  <c:v>1594</c:v>
                </c:pt>
                <c:pt idx="1345">
                  <c:v>1595</c:v>
                </c:pt>
                <c:pt idx="1346">
                  <c:v>1596</c:v>
                </c:pt>
                <c:pt idx="1347">
                  <c:v>1597</c:v>
                </c:pt>
                <c:pt idx="1348">
                  <c:v>1598</c:v>
                </c:pt>
                <c:pt idx="1349">
                  <c:v>1599</c:v>
                </c:pt>
                <c:pt idx="1350">
                  <c:v>1600</c:v>
                </c:pt>
              </c:numCache>
            </c:numRef>
          </c:xVal>
          <c:yVal>
            <c:numRef>
              <c:f>ピックアップ!$F$3:$F$1353</c:f>
              <c:numCache>
                <c:formatCode>General</c:formatCode>
                <c:ptCount val="1351"/>
                <c:pt idx="0">
                  <c:v>0.72599999999999998</c:v>
                </c:pt>
                <c:pt idx="1">
                  <c:v>0.71299999999999997</c:v>
                </c:pt>
                <c:pt idx="2">
                  <c:v>0.7</c:v>
                </c:pt>
                <c:pt idx="3">
                  <c:v>0.68799999999999994</c:v>
                </c:pt>
                <c:pt idx="4">
                  <c:v>0.67600000000000005</c:v>
                </c:pt>
                <c:pt idx="5">
                  <c:v>0.66400000000000003</c:v>
                </c:pt>
                <c:pt idx="6">
                  <c:v>0.65500000000000003</c:v>
                </c:pt>
                <c:pt idx="7">
                  <c:v>0.64700000000000002</c:v>
                </c:pt>
                <c:pt idx="8">
                  <c:v>0.64100000000000001</c:v>
                </c:pt>
                <c:pt idx="9">
                  <c:v>0.63600000000000001</c:v>
                </c:pt>
                <c:pt idx="10">
                  <c:v>0.63400000000000001</c:v>
                </c:pt>
                <c:pt idx="11">
                  <c:v>0.63500000000000001</c:v>
                </c:pt>
                <c:pt idx="12">
                  <c:v>0.63800000000000001</c:v>
                </c:pt>
                <c:pt idx="13">
                  <c:v>0.64300000000000002</c:v>
                </c:pt>
                <c:pt idx="14">
                  <c:v>0.65100000000000002</c:v>
                </c:pt>
                <c:pt idx="15">
                  <c:v>0.66100000000000003</c:v>
                </c:pt>
                <c:pt idx="16">
                  <c:v>0.67500000000000004</c:v>
                </c:pt>
                <c:pt idx="17">
                  <c:v>0.69</c:v>
                </c:pt>
                <c:pt idx="18">
                  <c:v>0.71</c:v>
                </c:pt>
                <c:pt idx="19">
                  <c:v>0.73</c:v>
                </c:pt>
                <c:pt idx="20">
                  <c:v>0.753</c:v>
                </c:pt>
                <c:pt idx="21">
                  <c:v>0.77700000000000002</c:v>
                </c:pt>
                <c:pt idx="22">
                  <c:v>0.80100000000000005</c:v>
                </c:pt>
                <c:pt idx="23">
                  <c:v>0.82599999999999996</c:v>
                </c:pt>
                <c:pt idx="24">
                  <c:v>0.85199999999999998</c:v>
                </c:pt>
                <c:pt idx="25">
                  <c:v>0.878</c:v>
                </c:pt>
                <c:pt idx="26">
                  <c:v>0.90300000000000002</c:v>
                </c:pt>
                <c:pt idx="27">
                  <c:v>0.92900000000000005</c:v>
                </c:pt>
                <c:pt idx="28">
                  <c:v>0.95599999999999996</c:v>
                </c:pt>
                <c:pt idx="29">
                  <c:v>0.98299999999999998</c:v>
                </c:pt>
                <c:pt idx="30">
                  <c:v>1.01</c:v>
                </c:pt>
                <c:pt idx="31">
                  <c:v>1.0389999999999999</c:v>
                </c:pt>
                <c:pt idx="32">
                  <c:v>1.0629999999999999</c:v>
                </c:pt>
                <c:pt idx="33">
                  <c:v>1.085</c:v>
                </c:pt>
                <c:pt idx="34">
                  <c:v>1.103</c:v>
                </c:pt>
                <c:pt idx="35">
                  <c:v>1.1140000000000001</c:v>
                </c:pt>
                <c:pt idx="36">
                  <c:v>1.119</c:v>
                </c:pt>
                <c:pt idx="37">
                  <c:v>1.119</c:v>
                </c:pt>
                <c:pt idx="38">
                  <c:v>1.117</c:v>
                </c:pt>
                <c:pt idx="39">
                  <c:v>1.1140000000000001</c:v>
                </c:pt>
                <c:pt idx="40">
                  <c:v>1.1120000000000001</c:v>
                </c:pt>
                <c:pt idx="41">
                  <c:v>1.111</c:v>
                </c:pt>
                <c:pt idx="42">
                  <c:v>1.111</c:v>
                </c:pt>
                <c:pt idx="43">
                  <c:v>1.1100000000000001</c:v>
                </c:pt>
                <c:pt idx="44">
                  <c:v>1.1060000000000001</c:v>
                </c:pt>
                <c:pt idx="45">
                  <c:v>1.097</c:v>
                </c:pt>
                <c:pt idx="46">
                  <c:v>1.08</c:v>
                </c:pt>
                <c:pt idx="47">
                  <c:v>1.0549999999999999</c:v>
                </c:pt>
                <c:pt idx="48">
                  <c:v>1.0209999999999999</c:v>
                </c:pt>
                <c:pt idx="49">
                  <c:v>0.98299999999999998</c:v>
                </c:pt>
                <c:pt idx="50">
                  <c:v>0.94699999999999995</c:v>
                </c:pt>
                <c:pt idx="51">
                  <c:v>0.91300000000000003</c:v>
                </c:pt>
                <c:pt idx="52">
                  <c:v>0.88100000000000001</c:v>
                </c:pt>
                <c:pt idx="53">
                  <c:v>0.85699999999999998</c:v>
                </c:pt>
                <c:pt idx="54">
                  <c:v>0.83599999999999997</c:v>
                </c:pt>
                <c:pt idx="55">
                  <c:v>0.82099999999999995</c:v>
                </c:pt>
                <c:pt idx="56">
                  <c:v>0.81100000000000005</c:v>
                </c:pt>
                <c:pt idx="57">
                  <c:v>0.80100000000000005</c:v>
                </c:pt>
                <c:pt idx="58">
                  <c:v>0.79500000000000004</c:v>
                </c:pt>
                <c:pt idx="59">
                  <c:v>0.78900000000000003</c:v>
                </c:pt>
                <c:pt idx="60">
                  <c:v>0.78400000000000003</c:v>
                </c:pt>
                <c:pt idx="61">
                  <c:v>0.77600000000000002</c:v>
                </c:pt>
                <c:pt idx="62">
                  <c:v>0.77100000000000002</c:v>
                </c:pt>
                <c:pt idx="63">
                  <c:v>0.76100000000000001</c:v>
                </c:pt>
                <c:pt idx="64">
                  <c:v>0.75</c:v>
                </c:pt>
                <c:pt idx="65">
                  <c:v>0.73799999999999999</c:v>
                </c:pt>
                <c:pt idx="66">
                  <c:v>0.72599999999999998</c:v>
                </c:pt>
                <c:pt idx="67">
                  <c:v>0.71099999999999997</c:v>
                </c:pt>
                <c:pt idx="68">
                  <c:v>0.69299999999999995</c:v>
                </c:pt>
                <c:pt idx="69">
                  <c:v>0.67500000000000004</c:v>
                </c:pt>
                <c:pt idx="70">
                  <c:v>0.65600000000000003</c:v>
                </c:pt>
                <c:pt idx="71">
                  <c:v>0.63700000000000001</c:v>
                </c:pt>
                <c:pt idx="72">
                  <c:v>0.621</c:v>
                </c:pt>
                <c:pt idx="73">
                  <c:v>0.60699999999999998</c:v>
                </c:pt>
                <c:pt idx="74">
                  <c:v>0.6</c:v>
                </c:pt>
                <c:pt idx="75">
                  <c:v>0.59699999999999998</c:v>
                </c:pt>
                <c:pt idx="76">
                  <c:v>0.60099999999999998</c:v>
                </c:pt>
                <c:pt idx="77">
                  <c:v>0.60599999999999998</c:v>
                </c:pt>
                <c:pt idx="78">
                  <c:v>0.61499999999999999</c:v>
                </c:pt>
                <c:pt idx="79">
                  <c:v>0.622</c:v>
                </c:pt>
                <c:pt idx="80">
                  <c:v>0.627</c:v>
                </c:pt>
                <c:pt idx="81">
                  <c:v>0.627</c:v>
                </c:pt>
                <c:pt idx="82">
                  <c:v>0.623</c:v>
                </c:pt>
                <c:pt idx="83">
                  <c:v>0.61799999999999999</c:v>
                </c:pt>
                <c:pt idx="84">
                  <c:v>0.60699999999999998</c:v>
                </c:pt>
                <c:pt idx="85">
                  <c:v>0.59599999999999997</c:v>
                </c:pt>
                <c:pt idx="86">
                  <c:v>0.58099999999999996</c:v>
                </c:pt>
                <c:pt idx="87">
                  <c:v>0.56599999999999995</c:v>
                </c:pt>
                <c:pt idx="88">
                  <c:v>0.55000000000000004</c:v>
                </c:pt>
                <c:pt idx="89">
                  <c:v>0.53400000000000003</c:v>
                </c:pt>
                <c:pt idx="90">
                  <c:v>0.51800000000000002</c:v>
                </c:pt>
                <c:pt idx="91">
                  <c:v>0.505</c:v>
                </c:pt>
                <c:pt idx="92">
                  <c:v>0.49399999999999999</c:v>
                </c:pt>
                <c:pt idx="93">
                  <c:v>0.48499999999999999</c:v>
                </c:pt>
                <c:pt idx="94">
                  <c:v>0.47899999999999998</c:v>
                </c:pt>
                <c:pt idx="95">
                  <c:v>0.47199999999999998</c:v>
                </c:pt>
                <c:pt idx="96">
                  <c:v>0.46700000000000003</c:v>
                </c:pt>
                <c:pt idx="97">
                  <c:v>0.46200000000000002</c:v>
                </c:pt>
                <c:pt idx="98">
                  <c:v>0.46</c:v>
                </c:pt>
                <c:pt idx="99">
                  <c:v>0.46</c:v>
                </c:pt>
                <c:pt idx="100">
                  <c:v>0.46300000000000002</c:v>
                </c:pt>
                <c:pt idx="101">
                  <c:v>0.46899999999999997</c:v>
                </c:pt>
                <c:pt idx="102">
                  <c:v>0.47699999999999998</c:v>
                </c:pt>
                <c:pt idx="103">
                  <c:v>0.48599999999999999</c:v>
                </c:pt>
                <c:pt idx="104">
                  <c:v>0.49399999999999999</c:v>
                </c:pt>
                <c:pt idx="105">
                  <c:v>0.503</c:v>
                </c:pt>
                <c:pt idx="106">
                  <c:v>0.51200000000000001</c:v>
                </c:pt>
                <c:pt idx="107">
                  <c:v>0.52500000000000002</c:v>
                </c:pt>
                <c:pt idx="108">
                  <c:v>0.54400000000000004</c:v>
                </c:pt>
                <c:pt idx="109">
                  <c:v>0.56899999999999995</c:v>
                </c:pt>
                <c:pt idx="110">
                  <c:v>0.60099999999999998</c:v>
                </c:pt>
                <c:pt idx="111">
                  <c:v>0.63700000000000001</c:v>
                </c:pt>
                <c:pt idx="112">
                  <c:v>0.66600000000000004</c:v>
                </c:pt>
                <c:pt idx="113">
                  <c:v>0.68700000000000006</c:v>
                </c:pt>
                <c:pt idx="114">
                  <c:v>0.68799999999999994</c:v>
                </c:pt>
                <c:pt idx="115">
                  <c:v>0.66600000000000004</c:v>
                </c:pt>
                <c:pt idx="116">
                  <c:v>0.628</c:v>
                </c:pt>
                <c:pt idx="117">
                  <c:v>0.57799999999999996</c:v>
                </c:pt>
                <c:pt idx="118">
                  <c:v>0.52700000000000002</c:v>
                </c:pt>
                <c:pt idx="119">
                  <c:v>0.47799999999999998</c:v>
                </c:pt>
                <c:pt idx="120">
                  <c:v>0.44</c:v>
                </c:pt>
                <c:pt idx="121">
                  <c:v>0.40799999999999997</c:v>
                </c:pt>
                <c:pt idx="122">
                  <c:v>0.38400000000000001</c:v>
                </c:pt>
                <c:pt idx="123">
                  <c:v>0.36699999999999999</c:v>
                </c:pt>
                <c:pt idx="124">
                  <c:v>0.35499999999999998</c:v>
                </c:pt>
                <c:pt idx="125">
                  <c:v>0.34599999999999997</c:v>
                </c:pt>
                <c:pt idx="126">
                  <c:v>0.34</c:v>
                </c:pt>
                <c:pt idx="127">
                  <c:v>0.33600000000000002</c:v>
                </c:pt>
                <c:pt idx="128">
                  <c:v>0.33300000000000002</c:v>
                </c:pt>
                <c:pt idx="129">
                  <c:v>0.33100000000000002</c:v>
                </c:pt>
                <c:pt idx="130">
                  <c:v>0.33100000000000002</c:v>
                </c:pt>
                <c:pt idx="131">
                  <c:v>0.33200000000000002</c:v>
                </c:pt>
                <c:pt idx="132">
                  <c:v>0.33500000000000002</c:v>
                </c:pt>
                <c:pt idx="133">
                  <c:v>0.33900000000000002</c:v>
                </c:pt>
                <c:pt idx="134">
                  <c:v>0.34499999999999997</c:v>
                </c:pt>
                <c:pt idx="135">
                  <c:v>0.35199999999999998</c:v>
                </c:pt>
                <c:pt idx="136">
                  <c:v>0.36</c:v>
                </c:pt>
                <c:pt idx="137">
                  <c:v>0.36899999999999999</c:v>
                </c:pt>
                <c:pt idx="138">
                  <c:v>0.378</c:v>
                </c:pt>
                <c:pt idx="139">
                  <c:v>0.38700000000000001</c:v>
                </c:pt>
                <c:pt idx="140">
                  <c:v>0.39500000000000002</c:v>
                </c:pt>
                <c:pt idx="141">
                  <c:v>0.40300000000000002</c:v>
                </c:pt>
                <c:pt idx="142">
                  <c:v>0.40899999999999997</c:v>
                </c:pt>
                <c:pt idx="143">
                  <c:v>0.41499999999999998</c:v>
                </c:pt>
                <c:pt idx="144">
                  <c:v>0.41899999999999998</c:v>
                </c:pt>
                <c:pt idx="145">
                  <c:v>0.42199999999999999</c:v>
                </c:pt>
                <c:pt idx="146">
                  <c:v>0.42399999999999999</c:v>
                </c:pt>
                <c:pt idx="147">
                  <c:v>0.42399999999999999</c:v>
                </c:pt>
                <c:pt idx="148">
                  <c:v>0.42399999999999999</c:v>
                </c:pt>
                <c:pt idx="149">
                  <c:v>0.42299999999999999</c:v>
                </c:pt>
                <c:pt idx="150">
                  <c:v>0.42099999999999999</c:v>
                </c:pt>
                <c:pt idx="151">
                  <c:v>0.42</c:v>
                </c:pt>
                <c:pt idx="152">
                  <c:v>0.41899999999999998</c:v>
                </c:pt>
                <c:pt idx="153">
                  <c:v>0.41899999999999998</c:v>
                </c:pt>
                <c:pt idx="154">
                  <c:v>0.41899999999999998</c:v>
                </c:pt>
                <c:pt idx="155">
                  <c:v>0.42099999999999999</c:v>
                </c:pt>
                <c:pt idx="156">
                  <c:v>0.42399999999999999</c:v>
                </c:pt>
                <c:pt idx="157">
                  <c:v>0.42899999999999999</c:v>
                </c:pt>
                <c:pt idx="158">
                  <c:v>0.434</c:v>
                </c:pt>
                <c:pt idx="159">
                  <c:v>0.44</c:v>
                </c:pt>
                <c:pt idx="160">
                  <c:v>0.44700000000000001</c:v>
                </c:pt>
                <c:pt idx="161">
                  <c:v>0.45500000000000002</c:v>
                </c:pt>
                <c:pt idx="162">
                  <c:v>0.46300000000000002</c:v>
                </c:pt>
                <c:pt idx="163">
                  <c:v>0.47</c:v>
                </c:pt>
                <c:pt idx="164">
                  <c:v>0.47699999999999998</c:v>
                </c:pt>
                <c:pt idx="165">
                  <c:v>0.48199999999999998</c:v>
                </c:pt>
                <c:pt idx="166">
                  <c:v>0.48599999999999999</c:v>
                </c:pt>
                <c:pt idx="167">
                  <c:v>0.48799999999999999</c:v>
                </c:pt>
                <c:pt idx="168">
                  <c:v>0.48799999999999999</c:v>
                </c:pt>
                <c:pt idx="169">
                  <c:v>0.48499999999999999</c:v>
                </c:pt>
                <c:pt idx="170">
                  <c:v>0.47899999999999998</c:v>
                </c:pt>
                <c:pt idx="171">
                  <c:v>0.47099999999999997</c:v>
                </c:pt>
                <c:pt idx="172">
                  <c:v>0.46100000000000002</c:v>
                </c:pt>
                <c:pt idx="173">
                  <c:v>0.44900000000000001</c:v>
                </c:pt>
                <c:pt idx="174">
                  <c:v>0.435</c:v>
                </c:pt>
                <c:pt idx="175">
                  <c:v>0.42099999999999999</c:v>
                </c:pt>
                <c:pt idx="176">
                  <c:v>0.40699999999999997</c:v>
                </c:pt>
                <c:pt idx="177">
                  <c:v>0.39200000000000002</c:v>
                </c:pt>
                <c:pt idx="178">
                  <c:v>0.378</c:v>
                </c:pt>
                <c:pt idx="179">
                  <c:v>0.36499999999999999</c:v>
                </c:pt>
                <c:pt idx="180">
                  <c:v>0.35199999999999998</c:v>
                </c:pt>
                <c:pt idx="181">
                  <c:v>0.34</c:v>
                </c:pt>
                <c:pt idx="182">
                  <c:v>0.33100000000000002</c:v>
                </c:pt>
                <c:pt idx="183">
                  <c:v>0.32100000000000001</c:v>
                </c:pt>
                <c:pt idx="184">
                  <c:v>0.313</c:v>
                </c:pt>
                <c:pt idx="185">
                  <c:v>0.30499999999999999</c:v>
                </c:pt>
                <c:pt idx="186">
                  <c:v>0.29799999999999999</c:v>
                </c:pt>
                <c:pt idx="187">
                  <c:v>0.29199999999999998</c:v>
                </c:pt>
                <c:pt idx="188">
                  <c:v>0.28699999999999998</c:v>
                </c:pt>
                <c:pt idx="189">
                  <c:v>0.28299999999999997</c:v>
                </c:pt>
                <c:pt idx="190">
                  <c:v>0.27900000000000003</c:v>
                </c:pt>
                <c:pt idx="191">
                  <c:v>0.27600000000000002</c:v>
                </c:pt>
                <c:pt idx="192">
                  <c:v>0.27300000000000002</c:v>
                </c:pt>
                <c:pt idx="193">
                  <c:v>0.27200000000000002</c:v>
                </c:pt>
                <c:pt idx="194">
                  <c:v>0.27</c:v>
                </c:pt>
                <c:pt idx="195">
                  <c:v>0.27</c:v>
                </c:pt>
                <c:pt idx="196">
                  <c:v>0.26900000000000002</c:v>
                </c:pt>
                <c:pt idx="197">
                  <c:v>0.27</c:v>
                </c:pt>
                <c:pt idx="198">
                  <c:v>0.27100000000000002</c:v>
                </c:pt>
                <c:pt idx="199">
                  <c:v>0.27300000000000002</c:v>
                </c:pt>
                <c:pt idx="200">
                  <c:v>0.27600000000000002</c:v>
                </c:pt>
                <c:pt idx="201">
                  <c:v>0.27900000000000003</c:v>
                </c:pt>
                <c:pt idx="202">
                  <c:v>0.28499999999999998</c:v>
                </c:pt>
                <c:pt idx="203">
                  <c:v>0.29099999999999998</c:v>
                </c:pt>
                <c:pt idx="204">
                  <c:v>0.29899999999999999</c:v>
                </c:pt>
                <c:pt idx="205">
                  <c:v>0.308</c:v>
                </c:pt>
                <c:pt idx="206">
                  <c:v>0.32</c:v>
                </c:pt>
                <c:pt idx="207">
                  <c:v>0.33200000000000002</c:v>
                </c:pt>
                <c:pt idx="208">
                  <c:v>0.34499999999999997</c:v>
                </c:pt>
                <c:pt idx="209">
                  <c:v>0.35899999999999999</c:v>
                </c:pt>
                <c:pt idx="210">
                  <c:v>0.372</c:v>
                </c:pt>
                <c:pt idx="211">
                  <c:v>0.38200000000000001</c:v>
                </c:pt>
                <c:pt idx="212">
                  <c:v>0.39</c:v>
                </c:pt>
                <c:pt idx="213">
                  <c:v>0.39500000000000002</c:v>
                </c:pt>
                <c:pt idx="214">
                  <c:v>0.39600000000000002</c:v>
                </c:pt>
                <c:pt idx="215">
                  <c:v>0.39400000000000002</c:v>
                </c:pt>
                <c:pt idx="216">
                  <c:v>0.38900000000000001</c:v>
                </c:pt>
                <c:pt idx="217">
                  <c:v>0.38200000000000001</c:v>
                </c:pt>
                <c:pt idx="218">
                  <c:v>0.374</c:v>
                </c:pt>
                <c:pt idx="219">
                  <c:v>0.36599999999999999</c:v>
                </c:pt>
                <c:pt idx="220">
                  <c:v>0.35799999999999998</c:v>
                </c:pt>
                <c:pt idx="221">
                  <c:v>0.35</c:v>
                </c:pt>
                <c:pt idx="222">
                  <c:v>0.34300000000000003</c:v>
                </c:pt>
                <c:pt idx="223">
                  <c:v>0.33500000000000002</c:v>
                </c:pt>
                <c:pt idx="224">
                  <c:v>0.32900000000000001</c:v>
                </c:pt>
                <c:pt idx="225">
                  <c:v>0.32300000000000001</c:v>
                </c:pt>
                <c:pt idx="226">
                  <c:v>0.317</c:v>
                </c:pt>
                <c:pt idx="227">
                  <c:v>0.312</c:v>
                </c:pt>
                <c:pt idx="228">
                  <c:v>0.307</c:v>
                </c:pt>
                <c:pt idx="229">
                  <c:v>0.30299999999999999</c:v>
                </c:pt>
                <c:pt idx="230">
                  <c:v>0.29899999999999999</c:v>
                </c:pt>
                <c:pt idx="231">
                  <c:v>0.29499999999999998</c:v>
                </c:pt>
                <c:pt idx="232">
                  <c:v>0.29199999999999998</c:v>
                </c:pt>
                <c:pt idx="233">
                  <c:v>0.28899999999999998</c:v>
                </c:pt>
                <c:pt idx="234">
                  <c:v>0.28599999999999998</c:v>
                </c:pt>
                <c:pt idx="235">
                  <c:v>0.28399999999999997</c:v>
                </c:pt>
                <c:pt idx="236">
                  <c:v>0.28299999999999997</c:v>
                </c:pt>
                <c:pt idx="237">
                  <c:v>0.28399999999999997</c:v>
                </c:pt>
                <c:pt idx="238">
                  <c:v>0.28599999999999998</c:v>
                </c:pt>
                <c:pt idx="239">
                  <c:v>0.29199999999999998</c:v>
                </c:pt>
                <c:pt idx="240">
                  <c:v>0.29899999999999999</c:v>
                </c:pt>
                <c:pt idx="241">
                  <c:v>0.309</c:v>
                </c:pt>
                <c:pt idx="242">
                  <c:v>0.32200000000000001</c:v>
                </c:pt>
                <c:pt idx="243">
                  <c:v>0.33800000000000002</c:v>
                </c:pt>
                <c:pt idx="244">
                  <c:v>0.35599999999999998</c:v>
                </c:pt>
                <c:pt idx="245">
                  <c:v>0.375</c:v>
                </c:pt>
                <c:pt idx="246">
                  <c:v>0.39600000000000002</c:v>
                </c:pt>
                <c:pt idx="247">
                  <c:v>0.41499999999999998</c:v>
                </c:pt>
                <c:pt idx="248">
                  <c:v>0.435</c:v>
                </c:pt>
                <c:pt idx="249">
                  <c:v>0.45</c:v>
                </c:pt>
                <c:pt idx="250">
                  <c:v>0.46100000000000002</c:v>
                </c:pt>
                <c:pt idx="251">
                  <c:v>0.46600000000000003</c:v>
                </c:pt>
                <c:pt idx="252">
                  <c:v>0.46600000000000003</c:v>
                </c:pt>
                <c:pt idx="253">
                  <c:v>0.46</c:v>
                </c:pt>
                <c:pt idx="254">
                  <c:v>0.44900000000000001</c:v>
                </c:pt>
                <c:pt idx="255">
                  <c:v>0.435</c:v>
                </c:pt>
                <c:pt idx="256">
                  <c:v>0.41799999999999998</c:v>
                </c:pt>
                <c:pt idx="257">
                  <c:v>0.40100000000000002</c:v>
                </c:pt>
                <c:pt idx="258">
                  <c:v>0.38300000000000001</c:v>
                </c:pt>
                <c:pt idx="259">
                  <c:v>0.36499999999999999</c:v>
                </c:pt>
                <c:pt idx="260">
                  <c:v>0.34599999999999997</c:v>
                </c:pt>
                <c:pt idx="261">
                  <c:v>0.32800000000000001</c:v>
                </c:pt>
                <c:pt idx="262">
                  <c:v>0.307</c:v>
                </c:pt>
                <c:pt idx="263">
                  <c:v>0.28499999999999998</c:v>
                </c:pt>
                <c:pt idx="264">
                  <c:v>0.26200000000000001</c:v>
                </c:pt>
                <c:pt idx="265">
                  <c:v>0.23699999999999999</c:v>
                </c:pt>
                <c:pt idx="266">
                  <c:v>0.21199999999999999</c:v>
                </c:pt>
                <c:pt idx="267">
                  <c:v>0.187</c:v>
                </c:pt>
                <c:pt idx="268">
                  <c:v>0.16300000000000001</c:v>
                </c:pt>
                <c:pt idx="269">
                  <c:v>0.14299999999999999</c:v>
                </c:pt>
                <c:pt idx="270">
                  <c:v>0.123</c:v>
                </c:pt>
                <c:pt idx="271">
                  <c:v>0.106</c:v>
                </c:pt>
                <c:pt idx="272">
                  <c:v>9.1999999999999998E-2</c:v>
                </c:pt>
                <c:pt idx="273">
                  <c:v>0.08</c:v>
                </c:pt>
                <c:pt idx="274">
                  <c:v>7.0000000000000007E-2</c:v>
                </c:pt>
                <c:pt idx="275">
                  <c:v>6.3E-2</c:v>
                </c:pt>
                <c:pt idx="276">
                  <c:v>5.6000000000000001E-2</c:v>
                </c:pt>
                <c:pt idx="277">
                  <c:v>5.0999999999999997E-2</c:v>
                </c:pt>
                <c:pt idx="278">
                  <c:v>4.7E-2</c:v>
                </c:pt>
                <c:pt idx="279">
                  <c:v>4.3999999999999997E-2</c:v>
                </c:pt>
                <c:pt idx="280">
                  <c:v>0.04</c:v>
                </c:pt>
                <c:pt idx="281">
                  <c:v>3.9E-2</c:v>
                </c:pt>
                <c:pt idx="282">
                  <c:v>3.6999999999999998E-2</c:v>
                </c:pt>
                <c:pt idx="283">
                  <c:v>3.5000000000000003E-2</c:v>
                </c:pt>
                <c:pt idx="284">
                  <c:v>3.4000000000000002E-2</c:v>
                </c:pt>
                <c:pt idx="285">
                  <c:v>3.3000000000000002E-2</c:v>
                </c:pt>
                <c:pt idx="286">
                  <c:v>3.2000000000000001E-2</c:v>
                </c:pt>
                <c:pt idx="287">
                  <c:v>3.1E-2</c:v>
                </c:pt>
                <c:pt idx="288">
                  <c:v>0.03</c:v>
                </c:pt>
                <c:pt idx="289">
                  <c:v>2.9000000000000001E-2</c:v>
                </c:pt>
                <c:pt idx="290">
                  <c:v>2.9000000000000001E-2</c:v>
                </c:pt>
                <c:pt idx="291">
                  <c:v>2.8000000000000001E-2</c:v>
                </c:pt>
                <c:pt idx="292">
                  <c:v>2.7E-2</c:v>
                </c:pt>
                <c:pt idx="293">
                  <c:v>2.7E-2</c:v>
                </c:pt>
                <c:pt idx="294">
                  <c:v>2.5999999999999999E-2</c:v>
                </c:pt>
                <c:pt idx="295">
                  <c:v>2.5999999999999999E-2</c:v>
                </c:pt>
                <c:pt idx="296">
                  <c:v>2.5000000000000001E-2</c:v>
                </c:pt>
                <c:pt idx="297">
                  <c:v>2.5000000000000001E-2</c:v>
                </c:pt>
                <c:pt idx="298">
                  <c:v>2.5000000000000001E-2</c:v>
                </c:pt>
                <c:pt idx="299">
                  <c:v>2.4E-2</c:v>
                </c:pt>
                <c:pt idx="300">
                  <c:v>2.4E-2</c:v>
                </c:pt>
                <c:pt idx="301">
                  <c:v>2.4E-2</c:v>
                </c:pt>
                <c:pt idx="302">
                  <c:v>2.3E-2</c:v>
                </c:pt>
                <c:pt idx="303">
                  <c:v>2.3E-2</c:v>
                </c:pt>
                <c:pt idx="304">
                  <c:v>2.3E-2</c:v>
                </c:pt>
                <c:pt idx="305">
                  <c:v>2.3E-2</c:v>
                </c:pt>
                <c:pt idx="306">
                  <c:v>2.3E-2</c:v>
                </c:pt>
                <c:pt idx="307">
                  <c:v>2.3E-2</c:v>
                </c:pt>
                <c:pt idx="308">
                  <c:v>2.1999999999999999E-2</c:v>
                </c:pt>
                <c:pt idx="309">
                  <c:v>2.1999999999999999E-2</c:v>
                </c:pt>
                <c:pt idx="310">
                  <c:v>2.3E-2</c:v>
                </c:pt>
                <c:pt idx="311">
                  <c:v>2.1999999999999999E-2</c:v>
                </c:pt>
                <c:pt idx="312">
                  <c:v>2.1999999999999999E-2</c:v>
                </c:pt>
                <c:pt idx="313">
                  <c:v>2.1999999999999999E-2</c:v>
                </c:pt>
                <c:pt idx="314">
                  <c:v>2.3E-2</c:v>
                </c:pt>
                <c:pt idx="315">
                  <c:v>2.3E-2</c:v>
                </c:pt>
                <c:pt idx="316">
                  <c:v>2.1999999999999999E-2</c:v>
                </c:pt>
                <c:pt idx="317">
                  <c:v>2.1999999999999999E-2</c:v>
                </c:pt>
                <c:pt idx="318">
                  <c:v>2.1999999999999999E-2</c:v>
                </c:pt>
                <c:pt idx="319">
                  <c:v>2.1999999999999999E-2</c:v>
                </c:pt>
                <c:pt idx="320">
                  <c:v>2.1999999999999999E-2</c:v>
                </c:pt>
                <c:pt idx="321">
                  <c:v>2.1999999999999999E-2</c:v>
                </c:pt>
                <c:pt idx="322">
                  <c:v>2.1999999999999999E-2</c:v>
                </c:pt>
                <c:pt idx="323">
                  <c:v>2.1999999999999999E-2</c:v>
                </c:pt>
                <c:pt idx="324">
                  <c:v>2.1999999999999999E-2</c:v>
                </c:pt>
                <c:pt idx="325">
                  <c:v>2.1999999999999999E-2</c:v>
                </c:pt>
                <c:pt idx="326">
                  <c:v>2.1999999999999999E-2</c:v>
                </c:pt>
                <c:pt idx="327">
                  <c:v>2.1999999999999999E-2</c:v>
                </c:pt>
                <c:pt idx="328">
                  <c:v>2.1999999999999999E-2</c:v>
                </c:pt>
                <c:pt idx="329">
                  <c:v>2.1000000000000001E-2</c:v>
                </c:pt>
                <c:pt idx="330">
                  <c:v>2.1999999999999999E-2</c:v>
                </c:pt>
                <c:pt idx="331">
                  <c:v>2.1999999999999999E-2</c:v>
                </c:pt>
                <c:pt idx="332">
                  <c:v>2.1999999999999999E-2</c:v>
                </c:pt>
                <c:pt idx="333">
                  <c:v>2.1999999999999999E-2</c:v>
                </c:pt>
                <c:pt idx="334">
                  <c:v>2.1999999999999999E-2</c:v>
                </c:pt>
                <c:pt idx="335">
                  <c:v>2.1000000000000001E-2</c:v>
                </c:pt>
                <c:pt idx="336">
                  <c:v>2.1000000000000001E-2</c:v>
                </c:pt>
                <c:pt idx="337">
                  <c:v>2.1999999999999999E-2</c:v>
                </c:pt>
                <c:pt idx="338">
                  <c:v>2.1999999999999999E-2</c:v>
                </c:pt>
                <c:pt idx="339">
                  <c:v>2.1999999999999999E-2</c:v>
                </c:pt>
                <c:pt idx="340">
                  <c:v>2.1000000000000001E-2</c:v>
                </c:pt>
                <c:pt idx="341">
                  <c:v>2.1999999999999999E-2</c:v>
                </c:pt>
                <c:pt idx="342">
                  <c:v>2.1999999999999999E-2</c:v>
                </c:pt>
                <c:pt idx="343">
                  <c:v>2.1999999999999999E-2</c:v>
                </c:pt>
                <c:pt idx="344">
                  <c:v>2.1999999999999999E-2</c:v>
                </c:pt>
                <c:pt idx="345">
                  <c:v>2.1999999999999999E-2</c:v>
                </c:pt>
                <c:pt idx="346">
                  <c:v>2.1999999999999999E-2</c:v>
                </c:pt>
                <c:pt idx="347">
                  <c:v>2.1999999999999999E-2</c:v>
                </c:pt>
                <c:pt idx="348">
                  <c:v>2.1999999999999999E-2</c:v>
                </c:pt>
                <c:pt idx="349">
                  <c:v>2.1999999999999999E-2</c:v>
                </c:pt>
                <c:pt idx="350">
                  <c:v>2.1999999999999999E-2</c:v>
                </c:pt>
                <c:pt idx="351">
                  <c:v>2.1999999999999999E-2</c:v>
                </c:pt>
                <c:pt idx="352">
                  <c:v>2.1999999999999999E-2</c:v>
                </c:pt>
                <c:pt idx="353">
                  <c:v>2.1999999999999999E-2</c:v>
                </c:pt>
                <c:pt idx="354">
                  <c:v>2.3E-2</c:v>
                </c:pt>
                <c:pt idx="355">
                  <c:v>2.1999999999999999E-2</c:v>
                </c:pt>
                <c:pt idx="356">
                  <c:v>2.3E-2</c:v>
                </c:pt>
                <c:pt idx="357">
                  <c:v>2.3E-2</c:v>
                </c:pt>
                <c:pt idx="358">
                  <c:v>2.3E-2</c:v>
                </c:pt>
                <c:pt idx="359">
                  <c:v>2.3E-2</c:v>
                </c:pt>
                <c:pt idx="360">
                  <c:v>2.3E-2</c:v>
                </c:pt>
                <c:pt idx="361">
                  <c:v>2.4E-2</c:v>
                </c:pt>
                <c:pt idx="362">
                  <c:v>2.4E-2</c:v>
                </c:pt>
                <c:pt idx="363">
                  <c:v>2.4E-2</c:v>
                </c:pt>
                <c:pt idx="364">
                  <c:v>2.4E-2</c:v>
                </c:pt>
                <c:pt idx="365">
                  <c:v>2.5000000000000001E-2</c:v>
                </c:pt>
                <c:pt idx="366">
                  <c:v>2.5000000000000001E-2</c:v>
                </c:pt>
                <c:pt idx="367">
                  <c:v>2.5000000000000001E-2</c:v>
                </c:pt>
                <c:pt idx="368">
                  <c:v>2.5000000000000001E-2</c:v>
                </c:pt>
                <c:pt idx="369">
                  <c:v>2.5000000000000001E-2</c:v>
                </c:pt>
                <c:pt idx="370">
                  <c:v>2.5000000000000001E-2</c:v>
                </c:pt>
                <c:pt idx="371">
                  <c:v>2.5000000000000001E-2</c:v>
                </c:pt>
                <c:pt idx="372">
                  <c:v>2.5999999999999999E-2</c:v>
                </c:pt>
                <c:pt idx="373">
                  <c:v>2.5000000000000001E-2</c:v>
                </c:pt>
                <c:pt idx="374">
                  <c:v>2.5999999999999999E-2</c:v>
                </c:pt>
                <c:pt idx="375">
                  <c:v>2.5000000000000001E-2</c:v>
                </c:pt>
                <c:pt idx="376">
                  <c:v>2.5999999999999999E-2</c:v>
                </c:pt>
                <c:pt idx="377">
                  <c:v>2.5999999999999999E-2</c:v>
                </c:pt>
                <c:pt idx="378">
                  <c:v>2.5999999999999999E-2</c:v>
                </c:pt>
                <c:pt idx="379">
                  <c:v>2.5999999999999999E-2</c:v>
                </c:pt>
                <c:pt idx="380">
                  <c:v>2.5999999999999999E-2</c:v>
                </c:pt>
                <c:pt idx="381">
                  <c:v>2.5999999999999999E-2</c:v>
                </c:pt>
                <c:pt idx="382">
                  <c:v>2.5999999999999999E-2</c:v>
                </c:pt>
                <c:pt idx="383">
                  <c:v>2.7E-2</c:v>
                </c:pt>
                <c:pt idx="384">
                  <c:v>2.7E-2</c:v>
                </c:pt>
                <c:pt idx="385">
                  <c:v>2.7E-2</c:v>
                </c:pt>
                <c:pt idx="386">
                  <c:v>2.7E-2</c:v>
                </c:pt>
                <c:pt idx="387">
                  <c:v>2.8000000000000001E-2</c:v>
                </c:pt>
                <c:pt idx="388">
                  <c:v>2.8000000000000001E-2</c:v>
                </c:pt>
                <c:pt idx="389">
                  <c:v>2.8000000000000001E-2</c:v>
                </c:pt>
                <c:pt idx="390">
                  <c:v>2.9000000000000001E-2</c:v>
                </c:pt>
                <c:pt idx="391">
                  <c:v>2.9000000000000001E-2</c:v>
                </c:pt>
                <c:pt idx="392">
                  <c:v>0.03</c:v>
                </c:pt>
                <c:pt idx="393">
                  <c:v>0.03</c:v>
                </c:pt>
                <c:pt idx="394">
                  <c:v>3.1E-2</c:v>
                </c:pt>
                <c:pt idx="395">
                  <c:v>3.1E-2</c:v>
                </c:pt>
                <c:pt idx="396">
                  <c:v>3.2000000000000001E-2</c:v>
                </c:pt>
                <c:pt idx="397">
                  <c:v>3.1E-2</c:v>
                </c:pt>
                <c:pt idx="398">
                  <c:v>3.2000000000000001E-2</c:v>
                </c:pt>
                <c:pt idx="399">
                  <c:v>3.2000000000000001E-2</c:v>
                </c:pt>
                <c:pt idx="400">
                  <c:v>3.3000000000000002E-2</c:v>
                </c:pt>
                <c:pt idx="401">
                  <c:v>3.3000000000000002E-2</c:v>
                </c:pt>
                <c:pt idx="402">
                  <c:v>3.3000000000000002E-2</c:v>
                </c:pt>
                <c:pt idx="403">
                  <c:v>3.3000000000000002E-2</c:v>
                </c:pt>
                <c:pt idx="404">
                  <c:v>3.4000000000000002E-2</c:v>
                </c:pt>
                <c:pt idx="405">
                  <c:v>3.4000000000000002E-2</c:v>
                </c:pt>
                <c:pt idx="406">
                  <c:v>3.5000000000000003E-2</c:v>
                </c:pt>
                <c:pt idx="407">
                  <c:v>3.5000000000000003E-2</c:v>
                </c:pt>
                <c:pt idx="408">
                  <c:v>3.5000000000000003E-2</c:v>
                </c:pt>
                <c:pt idx="409">
                  <c:v>3.5000000000000003E-2</c:v>
                </c:pt>
                <c:pt idx="410">
                  <c:v>3.5999999999999997E-2</c:v>
                </c:pt>
                <c:pt idx="411">
                  <c:v>3.5999999999999997E-2</c:v>
                </c:pt>
                <c:pt idx="412">
                  <c:v>3.6999999999999998E-2</c:v>
                </c:pt>
                <c:pt idx="413">
                  <c:v>3.6999999999999998E-2</c:v>
                </c:pt>
                <c:pt idx="414">
                  <c:v>3.7999999999999999E-2</c:v>
                </c:pt>
                <c:pt idx="415">
                  <c:v>3.7999999999999999E-2</c:v>
                </c:pt>
                <c:pt idx="416">
                  <c:v>3.9E-2</c:v>
                </c:pt>
                <c:pt idx="417">
                  <c:v>3.9E-2</c:v>
                </c:pt>
                <c:pt idx="418">
                  <c:v>0.04</c:v>
                </c:pt>
                <c:pt idx="419">
                  <c:v>4.1000000000000002E-2</c:v>
                </c:pt>
                <c:pt idx="420">
                  <c:v>4.2999999999999997E-2</c:v>
                </c:pt>
                <c:pt idx="421">
                  <c:v>4.2999999999999997E-2</c:v>
                </c:pt>
                <c:pt idx="422">
                  <c:v>4.4999999999999998E-2</c:v>
                </c:pt>
                <c:pt idx="423">
                  <c:v>4.4999999999999998E-2</c:v>
                </c:pt>
                <c:pt idx="424">
                  <c:v>4.7E-2</c:v>
                </c:pt>
                <c:pt idx="425">
                  <c:v>4.8000000000000001E-2</c:v>
                </c:pt>
                <c:pt idx="426">
                  <c:v>4.9000000000000002E-2</c:v>
                </c:pt>
                <c:pt idx="427">
                  <c:v>0.05</c:v>
                </c:pt>
                <c:pt idx="428">
                  <c:v>5.0999999999999997E-2</c:v>
                </c:pt>
                <c:pt idx="429">
                  <c:v>5.0999999999999997E-2</c:v>
                </c:pt>
                <c:pt idx="430">
                  <c:v>5.1999999999999998E-2</c:v>
                </c:pt>
                <c:pt idx="431">
                  <c:v>5.1999999999999998E-2</c:v>
                </c:pt>
                <c:pt idx="432">
                  <c:v>5.2999999999999999E-2</c:v>
                </c:pt>
                <c:pt idx="433">
                  <c:v>5.3999999999999999E-2</c:v>
                </c:pt>
                <c:pt idx="434">
                  <c:v>5.3999999999999999E-2</c:v>
                </c:pt>
                <c:pt idx="435">
                  <c:v>5.3999999999999999E-2</c:v>
                </c:pt>
                <c:pt idx="436">
                  <c:v>5.3999999999999999E-2</c:v>
                </c:pt>
                <c:pt idx="437">
                  <c:v>5.5E-2</c:v>
                </c:pt>
                <c:pt idx="438">
                  <c:v>5.3999999999999999E-2</c:v>
                </c:pt>
                <c:pt idx="439">
                  <c:v>5.3999999999999999E-2</c:v>
                </c:pt>
                <c:pt idx="440">
                  <c:v>5.2999999999999999E-2</c:v>
                </c:pt>
                <c:pt idx="441">
                  <c:v>5.2999999999999999E-2</c:v>
                </c:pt>
                <c:pt idx="442">
                  <c:v>5.1999999999999998E-2</c:v>
                </c:pt>
                <c:pt idx="443">
                  <c:v>5.1999999999999998E-2</c:v>
                </c:pt>
                <c:pt idx="444">
                  <c:v>5.1999999999999998E-2</c:v>
                </c:pt>
                <c:pt idx="445">
                  <c:v>5.1999999999999998E-2</c:v>
                </c:pt>
                <c:pt idx="446">
                  <c:v>5.1999999999999998E-2</c:v>
                </c:pt>
                <c:pt idx="447">
                  <c:v>5.0999999999999997E-2</c:v>
                </c:pt>
                <c:pt idx="448">
                  <c:v>5.1999999999999998E-2</c:v>
                </c:pt>
                <c:pt idx="449">
                  <c:v>5.0999999999999997E-2</c:v>
                </c:pt>
                <c:pt idx="450">
                  <c:v>5.0999999999999997E-2</c:v>
                </c:pt>
                <c:pt idx="451">
                  <c:v>5.0999999999999997E-2</c:v>
                </c:pt>
                <c:pt idx="452">
                  <c:v>5.1999999999999998E-2</c:v>
                </c:pt>
                <c:pt idx="453">
                  <c:v>5.1999999999999998E-2</c:v>
                </c:pt>
                <c:pt idx="454">
                  <c:v>5.2999999999999999E-2</c:v>
                </c:pt>
                <c:pt idx="455">
                  <c:v>5.2999999999999999E-2</c:v>
                </c:pt>
                <c:pt idx="456">
                  <c:v>5.3999999999999999E-2</c:v>
                </c:pt>
                <c:pt idx="457">
                  <c:v>5.5E-2</c:v>
                </c:pt>
                <c:pt idx="458">
                  <c:v>5.5E-2</c:v>
                </c:pt>
                <c:pt idx="459">
                  <c:v>5.6000000000000001E-2</c:v>
                </c:pt>
                <c:pt idx="460">
                  <c:v>5.7000000000000002E-2</c:v>
                </c:pt>
                <c:pt idx="461">
                  <c:v>5.8999999999999997E-2</c:v>
                </c:pt>
                <c:pt idx="462">
                  <c:v>5.8999999999999997E-2</c:v>
                </c:pt>
                <c:pt idx="463">
                  <c:v>0.06</c:v>
                </c:pt>
                <c:pt idx="464">
                  <c:v>6.0999999999999999E-2</c:v>
                </c:pt>
                <c:pt idx="465">
                  <c:v>6.2E-2</c:v>
                </c:pt>
                <c:pt idx="466">
                  <c:v>6.3E-2</c:v>
                </c:pt>
                <c:pt idx="467">
                  <c:v>6.4000000000000001E-2</c:v>
                </c:pt>
                <c:pt idx="468">
                  <c:v>6.5000000000000002E-2</c:v>
                </c:pt>
                <c:pt idx="469">
                  <c:v>6.5000000000000002E-2</c:v>
                </c:pt>
                <c:pt idx="470">
                  <c:v>6.6000000000000003E-2</c:v>
                </c:pt>
                <c:pt idx="471">
                  <c:v>6.5000000000000002E-2</c:v>
                </c:pt>
                <c:pt idx="472">
                  <c:v>6.5000000000000002E-2</c:v>
                </c:pt>
                <c:pt idx="473">
                  <c:v>6.6000000000000003E-2</c:v>
                </c:pt>
                <c:pt idx="474">
                  <c:v>6.5000000000000002E-2</c:v>
                </c:pt>
                <c:pt idx="475">
                  <c:v>6.6000000000000003E-2</c:v>
                </c:pt>
                <c:pt idx="476">
                  <c:v>6.6000000000000003E-2</c:v>
                </c:pt>
                <c:pt idx="477">
                  <c:v>6.7000000000000004E-2</c:v>
                </c:pt>
                <c:pt idx="478">
                  <c:v>6.6000000000000003E-2</c:v>
                </c:pt>
                <c:pt idx="479">
                  <c:v>6.6000000000000003E-2</c:v>
                </c:pt>
                <c:pt idx="480">
                  <c:v>6.6000000000000003E-2</c:v>
                </c:pt>
                <c:pt idx="481">
                  <c:v>6.7000000000000004E-2</c:v>
                </c:pt>
                <c:pt idx="482">
                  <c:v>6.7000000000000004E-2</c:v>
                </c:pt>
                <c:pt idx="483">
                  <c:v>6.7000000000000004E-2</c:v>
                </c:pt>
                <c:pt idx="484">
                  <c:v>6.8000000000000005E-2</c:v>
                </c:pt>
                <c:pt idx="485">
                  <c:v>6.8000000000000005E-2</c:v>
                </c:pt>
                <c:pt idx="486">
                  <c:v>6.9000000000000006E-2</c:v>
                </c:pt>
                <c:pt idx="487">
                  <c:v>6.9000000000000006E-2</c:v>
                </c:pt>
                <c:pt idx="488">
                  <c:v>7.0000000000000007E-2</c:v>
                </c:pt>
                <c:pt idx="489">
                  <c:v>7.0999999999999994E-2</c:v>
                </c:pt>
                <c:pt idx="490">
                  <c:v>7.1999999999999995E-2</c:v>
                </c:pt>
                <c:pt idx="491">
                  <c:v>7.3999999999999996E-2</c:v>
                </c:pt>
                <c:pt idx="492">
                  <c:v>7.4999999999999997E-2</c:v>
                </c:pt>
                <c:pt idx="493">
                  <c:v>7.6999999999999999E-2</c:v>
                </c:pt>
                <c:pt idx="494">
                  <c:v>7.8E-2</c:v>
                </c:pt>
                <c:pt idx="495">
                  <c:v>0.08</c:v>
                </c:pt>
                <c:pt idx="496">
                  <c:v>8.1000000000000003E-2</c:v>
                </c:pt>
                <c:pt idx="497">
                  <c:v>8.3000000000000004E-2</c:v>
                </c:pt>
                <c:pt idx="498">
                  <c:v>8.5000000000000006E-2</c:v>
                </c:pt>
                <c:pt idx="499">
                  <c:v>8.7999999999999995E-2</c:v>
                </c:pt>
                <c:pt idx="500">
                  <c:v>0.09</c:v>
                </c:pt>
                <c:pt idx="501">
                  <c:v>9.1999999999999998E-2</c:v>
                </c:pt>
                <c:pt idx="502">
                  <c:v>9.4E-2</c:v>
                </c:pt>
                <c:pt idx="503">
                  <c:v>9.7000000000000003E-2</c:v>
                </c:pt>
                <c:pt idx="504">
                  <c:v>9.9000000000000005E-2</c:v>
                </c:pt>
                <c:pt idx="505">
                  <c:v>0.10100000000000001</c:v>
                </c:pt>
                <c:pt idx="506">
                  <c:v>0.10299999999999999</c:v>
                </c:pt>
                <c:pt idx="507">
                  <c:v>0.104</c:v>
                </c:pt>
                <c:pt idx="508">
                  <c:v>0.106</c:v>
                </c:pt>
                <c:pt idx="509">
                  <c:v>0.107</c:v>
                </c:pt>
                <c:pt idx="510">
                  <c:v>0.109</c:v>
                </c:pt>
                <c:pt idx="511">
                  <c:v>0.109</c:v>
                </c:pt>
                <c:pt idx="512">
                  <c:v>0.109</c:v>
                </c:pt>
                <c:pt idx="513">
                  <c:v>0.108</c:v>
                </c:pt>
                <c:pt idx="514">
                  <c:v>0.107</c:v>
                </c:pt>
                <c:pt idx="515">
                  <c:v>0.107</c:v>
                </c:pt>
                <c:pt idx="516">
                  <c:v>0.105</c:v>
                </c:pt>
                <c:pt idx="517">
                  <c:v>0.10299999999999999</c:v>
                </c:pt>
                <c:pt idx="518">
                  <c:v>0.1</c:v>
                </c:pt>
                <c:pt idx="519">
                  <c:v>9.8000000000000004E-2</c:v>
                </c:pt>
                <c:pt idx="520">
                  <c:v>9.4E-2</c:v>
                </c:pt>
                <c:pt idx="521">
                  <c:v>9.0999999999999998E-2</c:v>
                </c:pt>
                <c:pt idx="522">
                  <c:v>8.6999999999999994E-2</c:v>
                </c:pt>
                <c:pt idx="523">
                  <c:v>8.4000000000000005E-2</c:v>
                </c:pt>
                <c:pt idx="524">
                  <c:v>8.1000000000000003E-2</c:v>
                </c:pt>
                <c:pt idx="525">
                  <c:v>7.6999999999999999E-2</c:v>
                </c:pt>
                <c:pt idx="526">
                  <c:v>7.2999999999999995E-2</c:v>
                </c:pt>
                <c:pt idx="527">
                  <c:v>7.0000000000000007E-2</c:v>
                </c:pt>
                <c:pt idx="528">
                  <c:v>6.7000000000000004E-2</c:v>
                </c:pt>
                <c:pt idx="529">
                  <c:v>6.3E-2</c:v>
                </c:pt>
                <c:pt idx="530">
                  <c:v>6.0999999999999999E-2</c:v>
                </c:pt>
                <c:pt idx="531">
                  <c:v>5.7000000000000002E-2</c:v>
                </c:pt>
                <c:pt idx="532">
                  <c:v>5.3999999999999999E-2</c:v>
                </c:pt>
                <c:pt idx="533">
                  <c:v>5.0999999999999997E-2</c:v>
                </c:pt>
                <c:pt idx="534">
                  <c:v>4.8000000000000001E-2</c:v>
                </c:pt>
                <c:pt idx="535">
                  <c:v>4.5999999999999999E-2</c:v>
                </c:pt>
                <c:pt idx="536">
                  <c:v>4.2999999999999997E-2</c:v>
                </c:pt>
                <c:pt idx="537">
                  <c:v>4.1000000000000002E-2</c:v>
                </c:pt>
                <c:pt idx="538">
                  <c:v>3.9E-2</c:v>
                </c:pt>
                <c:pt idx="539">
                  <c:v>3.6999999999999998E-2</c:v>
                </c:pt>
                <c:pt idx="540">
                  <c:v>3.5000000000000003E-2</c:v>
                </c:pt>
                <c:pt idx="541">
                  <c:v>3.4000000000000002E-2</c:v>
                </c:pt>
                <c:pt idx="542">
                  <c:v>3.2000000000000001E-2</c:v>
                </c:pt>
                <c:pt idx="543">
                  <c:v>3.1E-2</c:v>
                </c:pt>
                <c:pt idx="544">
                  <c:v>0.03</c:v>
                </c:pt>
                <c:pt idx="545">
                  <c:v>2.8000000000000001E-2</c:v>
                </c:pt>
                <c:pt idx="546">
                  <c:v>2.7E-2</c:v>
                </c:pt>
                <c:pt idx="547">
                  <c:v>2.5999999999999999E-2</c:v>
                </c:pt>
                <c:pt idx="548">
                  <c:v>2.5000000000000001E-2</c:v>
                </c:pt>
                <c:pt idx="549">
                  <c:v>2.4E-2</c:v>
                </c:pt>
                <c:pt idx="550">
                  <c:v>2.4E-2</c:v>
                </c:pt>
                <c:pt idx="551">
                  <c:v>2.3E-2</c:v>
                </c:pt>
                <c:pt idx="552">
                  <c:v>2.3E-2</c:v>
                </c:pt>
                <c:pt idx="553">
                  <c:v>2.1000000000000001E-2</c:v>
                </c:pt>
                <c:pt idx="554">
                  <c:v>2.1999999999999999E-2</c:v>
                </c:pt>
                <c:pt idx="555">
                  <c:v>2.1000000000000001E-2</c:v>
                </c:pt>
                <c:pt idx="556">
                  <c:v>0.02</c:v>
                </c:pt>
                <c:pt idx="557">
                  <c:v>0.02</c:v>
                </c:pt>
                <c:pt idx="558">
                  <c:v>1.9E-2</c:v>
                </c:pt>
                <c:pt idx="559">
                  <c:v>1.9E-2</c:v>
                </c:pt>
                <c:pt idx="560">
                  <c:v>1.7999999999999999E-2</c:v>
                </c:pt>
                <c:pt idx="561">
                  <c:v>1.9E-2</c:v>
                </c:pt>
                <c:pt idx="562">
                  <c:v>1.7999999999999999E-2</c:v>
                </c:pt>
                <c:pt idx="563">
                  <c:v>1.7999999999999999E-2</c:v>
                </c:pt>
                <c:pt idx="564">
                  <c:v>1.7000000000000001E-2</c:v>
                </c:pt>
                <c:pt idx="565">
                  <c:v>1.7000000000000001E-2</c:v>
                </c:pt>
                <c:pt idx="566">
                  <c:v>1.7000000000000001E-2</c:v>
                </c:pt>
                <c:pt idx="567">
                  <c:v>1.6E-2</c:v>
                </c:pt>
                <c:pt idx="568">
                  <c:v>1.6E-2</c:v>
                </c:pt>
                <c:pt idx="569">
                  <c:v>1.6E-2</c:v>
                </c:pt>
                <c:pt idx="570">
                  <c:v>1.6E-2</c:v>
                </c:pt>
                <c:pt idx="571">
                  <c:v>1.4999999999999999E-2</c:v>
                </c:pt>
                <c:pt idx="572">
                  <c:v>1.4999999999999999E-2</c:v>
                </c:pt>
                <c:pt idx="573">
                  <c:v>1.4999999999999999E-2</c:v>
                </c:pt>
                <c:pt idx="574">
                  <c:v>1.4999999999999999E-2</c:v>
                </c:pt>
                <c:pt idx="575">
                  <c:v>1.4999999999999999E-2</c:v>
                </c:pt>
                <c:pt idx="576">
                  <c:v>1.4E-2</c:v>
                </c:pt>
                <c:pt idx="577">
                  <c:v>1.4E-2</c:v>
                </c:pt>
                <c:pt idx="578">
                  <c:v>1.4E-2</c:v>
                </c:pt>
                <c:pt idx="579">
                  <c:v>1.4E-2</c:v>
                </c:pt>
                <c:pt idx="580">
                  <c:v>1.2999999999999999E-2</c:v>
                </c:pt>
                <c:pt idx="581">
                  <c:v>1.4999999999999999E-2</c:v>
                </c:pt>
                <c:pt idx="582">
                  <c:v>1.4999999999999999E-2</c:v>
                </c:pt>
                <c:pt idx="583">
                  <c:v>1.4E-2</c:v>
                </c:pt>
                <c:pt idx="584">
                  <c:v>1.4999999999999999E-2</c:v>
                </c:pt>
                <c:pt idx="585">
                  <c:v>1.4E-2</c:v>
                </c:pt>
                <c:pt idx="586">
                  <c:v>1.4E-2</c:v>
                </c:pt>
                <c:pt idx="587">
                  <c:v>1.4E-2</c:v>
                </c:pt>
                <c:pt idx="588">
                  <c:v>1.4E-2</c:v>
                </c:pt>
                <c:pt idx="589">
                  <c:v>1.4E-2</c:v>
                </c:pt>
                <c:pt idx="590">
                  <c:v>1.4E-2</c:v>
                </c:pt>
                <c:pt idx="591">
                  <c:v>1.2999999999999999E-2</c:v>
                </c:pt>
                <c:pt idx="592">
                  <c:v>1.4E-2</c:v>
                </c:pt>
                <c:pt idx="593">
                  <c:v>1.2999999999999999E-2</c:v>
                </c:pt>
                <c:pt idx="594">
                  <c:v>1.2999999999999999E-2</c:v>
                </c:pt>
                <c:pt idx="595">
                  <c:v>1.2999999999999999E-2</c:v>
                </c:pt>
                <c:pt idx="596">
                  <c:v>1.2999999999999999E-2</c:v>
                </c:pt>
                <c:pt idx="597">
                  <c:v>1.2999999999999999E-2</c:v>
                </c:pt>
                <c:pt idx="598">
                  <c:v>1.2999999999999999E-2</c:v>
                </c:pt>
                <c:pt idx="599">
                  <c:v>1.2999999999999999E-2</c:v>
                </c:pt>
                <c:pt idx="600">
                  <c:v>1.2999999999999999E-2</c:v>
                </c:pt>
                <c:pt idx="601">
                  <c:v>1.2999999999999999E-2</c:v>
                </c:pt>
                <c:pt idx="602">
                  <c:v>1.2999999999999999E-2</c:v>
                </c:pt>
                <c:pt idx="603">
                  <c:v>1.2999999999999999E-2</c:v>
                </c:pt>
                <c:pt idx="604">
                  <c:v>1.2E-2</c:v>
                </c:pt>
                <c:pt idx="605">
                  <c:v>1.2E-2</c:v>
                </c:pt>
                <c:pt idx="606">
                  <c:v>1.2999999999999999E-2</c:v>
                </c:pt>
                <c:pt idx="607">
                  <c:v>1.2E-2</c:v>
                </c:pt>
                <c:pt idx="608">
                  <c:v>1.2E-2</c:v>
                </c:pt>
                <c:pt idx="609">
                  <c:v>1.2E-2</c:v>
                </c:pt>
                <c:pt idx="610">
                  <c:v>1.2999999999999999E-2</c:v>
                </c:pt>
                <c:pt idx="611">
                  <c:v>1.2E-2</c:v>
                </c:pt>
                <c:pt idx="612">
                  <c:v>1.2999999999999999E-2</c:v>
                </c:pt>
                <c:pt idx="613">
                  <c:v>1.2E-2</c:v>
                </c:pt>
                <c:pt idx="614">
                  <c:v>1.2E-2</c:v>
                </c:pt>
                <c:pt idx="615">
                  <c:v>1.2E-2</c:v>
                </c:pt>
                <c:pt idx="616">
                  <c:v>1.2E-2</c:v>
                </c:pt>
                <c:pt idx="617">
                  <c:v>1.2E-2</c:v>
                </c:pt>
                <c:pt idx="618">
                  <c:v>1.2E-2</c:v>
                </c:pt>
                <c:pt idx="619">
                  <c:v>1.2E-2</c:v>
                </c:pt>
                <c:pt idx="620">
                  <c:v>1.2E-2</c:v>
                </c:pt>
                <c:pt idx="621">
                  <c:v>1.2E-2</c:v>
                </c:pt>
                <c:pt idx="622">
                  <c:v>1.2E-2</c:v>
                </c:pt>
                <c:pt idx="623">
                  <c:v>1.2999999999999999E-2</c:v>
                </c:pt>
                <c:pt idx="624">
                  <c:v>1.2E-2</c:v>
                </c:pt>
                <c:pt idx="625">
                  <c:v>1.2999999999999999E-2</c:v>
                </c:pt>
                <c:pt idx="626">
                  <c:v>1.2999999999999999E-2</c:v>
                </c:pt>
                <c:pt idx="627">
                  <c:v>1.2999999999999999E-2</c:v>
                </c:pt>
                <c:pt idx="628">
                  <c:v>1.2999999999999999E-2</c:v>
                </c:pt>
                <c:pt idx="629">
                  <c:v>1.2999999999999999E-2</c:v>
                </c:pt>
                <c:pt idx="630">
                  <c:v>1.2999999999999999E-2</c:v>
                </c:pt>
                <c:pt idx="631">
                  <c:v>1.2999999999999999E-2</c:v>
                </c:pt>
                <c:pt idx="632">
                  <c:v>1.2999999999999999E-2</c:v>
                </c:pt>
                <c:pt idx="633">
                  <c:v>1.2999999999999999E-2</c:v>
                </c:pt>
                <c:pt idx="634">
                  <c:v>1.2999999999999999E-2</c:v>
                </c:pt>
                <c:pt idx="635">
                  <c:v>1.2999999999999999E-2</c:v>
                </c:pt>
                <c:pt idx="636">
                  <c:v>1.2999999999999999E-2</c:v>
                </c:pt>
                <c:pt idx="637">
                  <c:v>1.2999999999999999E-2</c:v>
                </c:pt>
                <c:pt idx="638">
                  <c:v>1.4E-2</c:v>
                </c:pt>
                <c:pt idx="639">
                  <c:v>1.2999999999999999E-2</c:v>
                </c:pt>
                <c:pt idx="640">
                  <c:v>1.2999999999999999E-2</c:v>
                </c:pt>
                <c:pt idx="641">
                  <c:v>1.4E-2</c:v>
                </c:pt>
                <c:pt idx="642">
                  <c:v>1.4E-2</c:v>
                </c:pt>
                <c:pt idx="643">
                  <c:v>1.4E-2</c:v>
                </c:pt>
                <c:pt idx="644">
                  <c:v>1.4E-2</c:v>
                </c:pt>
                <c:pt idx="645">
                  <c:v>1.4E-2</c:v>
                </c:pt>
                <c:pt idx="646">
                  <c:v>1.4E-2</c:v>
                </c:pt>
                <c:pt idx="647">
                  <c:v>1.4E-2</c:v>
                </c:pt>
                <c:pt idx="648">
                  <c:v>1.4E-2</c:v>
                </c:pt>
                <c:pt idx="649">
                  <c:v>1.4E-2</c:v>
                </c:pt>
                <c:pt idx="650">
                  <c:v>1.4E-2</c:v>
                </c:pt>
                <c:pt idx="651">
                  <c:v>1.4999999999999999E-2</c:v>
                </c:pt>
                <c:pt idx="652">
                  <c:v>1.4E-2</c:v>
                </c:pt>
                <c:pt idx="653">
                  <c:v>1.4999999999999999E-2</c:v>
                </c:pt>
                <c:pt idx="654">
                  <c:v>1.4E-2</c:v>
                </c:pt>
                <c:pt idx="655">
                  <c:v>1.4999999999999999E-2</c:v>
                </c:pt>
                <c:pt idx="656">
                  <c:v>1.4999999999999999E-2</c:v>
                </c:pt>
                <c:pt idx="657">
                  <c:v>1.4999999999999999E-2</c:v>
                </c:pt>
                <c:pt idx="658">
                  <c:v>1.4999999999999999E-2</c:v>
                </c:pt>
                <c:pt idx="659">
                  <c:v>1.4999999999999999E-2</c:v>
                </c:pt>
                <c:pt idx="660">
                  <c:v>1.4999999999999999E-2</c:v>
                </c:pt>
                <c:pt idx="661">
                  <c:v>1.4999999999999999E-2</c:v>
                </c:pt>
                <c:pt idx="662">
                  <c:v>1.6E-2</c:v>
                </c:pt>
                <c:pt idx="663">
                  <c:v>1.6E-2</c:v>
                </c:pt>
                <c:pt idx="664">
                  <c:v>1.6E-2</c:v>
                </c:pt>
                <c:pt idx="665">
                  <c:v>1.6E-2</c:v>
                </c:pt>
                <c:pt idx="666">
                  <c:v>1.6E-2</c:v>
                </c:pt>
                <c:pt idx="667">
                  <c:v>1.6E-2</c:v>
                </c:pt>
                <c:pt idx="668">
                  <c:v>1.6E-2</c:v>
                </c:pt>
                <c:pt idx="669">
                  <c:v>1.6E-2</c:v>
                </c:pt>
                <c:pt idx="670">
                  <c:v>1.6E-2</c:v>
                </c:pt>
                <c:pt idx="671">
                  <c:v>1.7000000000000001E-2</c:v>
                </c:pt>
                <c:pt idx="672">
                  <c:v>1.7000000000000001E-2</c:v>
                </c:pt>
                <c:pt idx="673">
                  <c:v>1.7000000000000001E-2</c:v>
                </c:pt>
                <c:pt idx="674">
                  <c:v>1.7000000000000001E-2</c:v>
                </c:pt>
                <c:pt idx="675">
                  <c:v>1.7000000000000001E-2</c:v>
                </c:pt>
                <c:pt idx="676">
                  <c:v>1.7999999999999999E-2</c:v>
                </c:pt>
                <c:pt idx="677">
                  <c:v>1.7000000000000001E-2</c:v>
                </c:pt>
                <c:pt idx="678">
                  <c:v>1.7999999999999999E-2</c:v>
                </c:pt>
                <c:pt idx="679">
                  <c:v>1.7999999999999999E-2</c:v>
                </c:pt>
                <c:pt idx="680">
                  <c:v>1.7999999999999999E-2</c:v>
                </c:pt>
                <c:pt idx="681">
                  <c:v>1.7999999999999999E-2</c:v>
                </c:pt>
                <c:pt idx="682">
                  <c:v>1.7999999999999999E-2</c:v>
                </c:pt>
                <c:pt idx="683">
                  <c:v>1.7999999999999999E-2</c:v>
                </c:pt>
                <c:pt idx="684">
                  <c:v>1.7999999999999999E-2</c:v>
                </c:pt>
                <c:pt idx="685">
                  <c:v>1.9E-2</c:v>
                </c:pt>
                <c:pt idx="686">
                  <c:v>1.9E-2</c:v>
                </c:pt>
                <c:pt idx="687">
                  <c:v>1.9E-2</c:v>
                </c:pt>
                <c:pt idx="688">
                  <c:v>1.9E-2</c:v>
                </c:pt>
                <c:pt idx="689">
                  <c:v>1.9E-2</c:v>
                </c:pt>
                <c:pt idx="690">
                  <c:v>1.9E-2</c:v>
                </c:pt>
                <c:pt idx="691">
                  <c:v>1.9E-2</c:v>
                </c:pt>
                <c:pt idx="692">
                  <c:v>1.9E-2</c:v>
                </c:pt>
                <c:pt idx="693">
                  <c:v>0.02</c:v>
                </c:pt>
                <c:pt idx="694">
                  <c:v>0.02</c:v>
                </c:pt>
                <c:pt idx="695">
                  <c:v>0.02</c:v>
                </c:pt>
                <c:pt idx="696">
                  <c:v>0.02</c:v>
                </c:pt>
                <c:pt idx="697">
                  <c:v>0.02</c:v>
                </c:pt>
                <c:pt idx="698">
                  <c:v>0.02</c:v>
                </c:pt>
                <c:pt idx="699">
                  <c:v>0.02</c:v>
                </c:pt>
                <c:pt idx="700">
                  <c:v>0.02</c:v>
                </c:pt>
                <c:pt idx="701">
                  <c:v>0.02</c:v>
                </c:pt>
                <c:pt idx="702">
                  <c:v>2.1000000000000001E-2</c:v>
                </c:pt>
                <c:pt idx="703">
                  <c:v>2.1000000000000001E-2</c:v>
                </c:pt>
                <c:pt idx="704">
                  <c:v>2.1000000000000001E-2</c:v>
                </c:pt>
                <c:pt idx="705">
                  <c:v>2.1000000000000001E-2</c:v>
                </c:pt>
                <c:pt idx="706">
                  <c:v>2.1000000000000001E-2</c:v>
                </c:pt>
                <c:pt idx="707">
                  <c:v>2.1000000000000001E-2</c:v>
                </c:pt>
                <c:pt idx="708">
                  <c:v>2.1000000000000001E-2</c:v>
                </c:pt>
                <c:pt idx="709">
                  <c:v>2.1000000000000001E-2</c:v>
                </c:pt>
                <c:pt idx="710">
                  <c:v>2.1000000000000001E-2</c:v>
                </c:pt>
                <c:pt idx="711">
                  <c:v>2.1000000000000001E-2</c:v>
                </c:pt>
                <c:pt idx="712">
                  <c:v>2.1000000000000001E-2</c:v>
                </c:pt>
                <c:pt idx="713">
                  <c:v>2.1000000000000001E-2</c:v>
                </c:pt>
                <c:pt idx="714">
                  <c:v>2.1000000000000001E-2</c:v>
                </c:pt>
                <c:pt idx="715">
                  <c:v>2.1000000000000001E-2</c:v>
                </c:pt>
                <c:pt idx="716">
                  <c:v>2.1000000000000001E-2</c:v>
                </c:pt>
                <c:pt idx="717">
                  <c:v>2.1000000000000001E-2</c:v>
                </c:pt>
                <c:pt idx="718">
                  <c:v>2.1000000000000001E-2</c:v>
                </c:pt>
                <c:pt idx="719">
                  <c:v>0.02</c:v>
                </c:pt>
                <c:pt idx="720">
                  <c:v>2.1000000000000001E-2</c:v>
                </c:pt>
                <c:pt idx="721">
                  <c:v>2.1000000000000001E-2</c:v>
                </c:pt>
                <c:pt idx="722">
                  <c:v>2.1000000000000001E-2</c:v>
                </c:pt>
                <c:pt idx="723">
                  <c:v>2.1000000000000001E-2</c:v>
                </c:pt>
                <c:pt idx="724">
                  <c:v>2.1000000000000001E-2</c:v>
                </c:pt>
                <c:pt idx="725">
                  <c:v>0.02</c:v>
                </c:pt>
                <c:pt idx="726">
                  <c:v>0.02</c:v>
                </c:pt>
                <c:pt idx="727">
                  <c:v>0.02</c:v>
                </c:pt>
                <c:pt idx="728">
                  <c:v>0.02</c:v>
                </c:pt>
                <c:pt idx="729">
                  <c:v>0.02</c:v>
                </c:pt>
                <c:pt idx="730">
                  <c:v>0.02</c:v>
                </c:pt>
                <c:pt idx="731">
                  <c:v>0.02</c:v>
                </c:pt>
                <c:pt idx="732">
                  <c:v>0.02</c:v>
                </c:pt>
                <c:pt idx="733">
                  <c:v>0.02</c:v>
                </c:pt>
                <c:pt idx="734">
                  <c:v>0.02</c:v>
                </c:pt>
                <c:pt idx="735">
                  <c:v>0.02</c:v>
                </c:pt>
                <c:pt idx="736">
                  <c:v>0.02</c:v>
                </c:pt>
                <c:pt idx="737">
                  <c:v>0.02</c:v>
                </c:pt>
                <c:pt idx="738">
                  <c:v>0.02</c:v>
                </c:pt>
                <c:pt idx="739">
                  <c:v>0.02</c:v>
                </c:pt>
                <c:pt idx="740">
                  <c:v>0.02</c:v>
                </c:pt>
                <c:pt idx="741">
                  <c:v>0.02</c:v>
                </c:pt>
                <c:pt idx="742">
                  <c:v>0.02</c:v>
                </c:pt>
                <c:pt idx="743">
                  <c:v>0.02</c:v>
                </c:pt>
                <c:pt idx="744">
                  <c:v>0.02</c:v>
                </c:pt>
                <c:pt idx="745">
                  <c:v>0.02</c:v>
                </c:pt>
                <c:pt idx="746">
                  <c:v>0.02</c:v>
                </c:pt>
                <c:pt idx="747">
                  <c:v>0.02</c:v>
                </c:pt>
                <c:pt idx="748">
                  <c:v>0.02</c:v>
                </c:pt>
                <c:pt idx="749">
                  <c:v>0.02</c:v>
                </c:pt>
                <c:pt idx="750">
                  <c:v>2.1000000000000001E-2</c:v>
                </c:pt>
                <c:pt idx="751">
                  <c:v>2.1000000000000001E-2</c:v>
                </c:pt>
                <c:pt idx="752">
                  <c:v>0.02</c:v>
                </c:pt>
                <c:pt idx="753">
                  <c:v>2.1000000000000001E-2</c:v>
                </c:pt>
                <c:pt idx="754">
                  <c:v>2.1000000000000001E-2</c:v>
                </c:pt>
                <c:pt idx="755">
                  <c:v>2.1000000000000001E-2</c:v>
                </c:pt>
                <c:pt idx="756">
                  <c:v>2.1000000000000001E-2</c:v>
                </c:pt>
                <c:pt idx="757">
                  <c:v>2.1000000000000001E-2</c:v>
                </c:pt>
                <c:pt idx="758">
                  <c:v>2.1000000000000001E-2</c:v>
                </c:pt>
                <c:pt idx="759">
                  <c:v>2.1000000000000001E-2</c:v>
                </c:pt>
                <c:pt idx="760">
                  <c:v>2.1000000000000001E-2</c:v>
                </c:pt>
                <c:pt idx="761">
                  <c:v>2.1000000000000001E-2</c:v>
                </c:pt>
                <c:pt idx="762">
                  <c:v>2.1000000000000001E-2</c:v>
                </c:pt>
                <c:pt idx="763">
                  <c:v>2.1000000000000001E-2</c:v>
                </c:pt>
                <c:pt idx="764">
                  <c:v>2.1999999999999999E-2</c:v>
                </c:pt>
                <c:pt idx="765">
                  <c:v>2.1999999999999999E-2</c:v>
                </c:pt>
                <c:pt idx="766">
                  <c:v>2.1999999999999999E-2</c:v>
                </c:pt>
                <c:pt idx="767">
                  <c:v>2.1999999999999999E-2</c:v>
                </c:pt>
                <c:pt idx="768">
                  <c:v>2.1999999999999999E-2</c:v>
                </c:pt>
                <c:pt idx="769">
                  <c:v>2.1999999999999999E-2</c:v>
                </c:pt>
                <c:pt idx="770">
                  <c:v>2.1999999999999999E-2</c:v>
                </c:pt>
                <c:pt idx="771">
                  <c:v>2.1999999999999999E-2</c:v>
                </c:pt>
                <c:pt idx="772">
                  <c:v>2.1999999999999999E-2</c:v>
                </c:pt>
                <c:pt idx="773">
                  <c:v>2.3E-2</c:v>
                </c:pt>
                <c:pt idx="774">
                  <c:v>2.3E-2</c:v>
                </c:pt>
                <c:pt idx="775">
                  <c:v>2.3E-2</c:v>
                </c:pt>
                <c:pt idx="776">
                  <c:v>2.3E-2</c:v>
                </c:pt>
                <c:pt idx="777">
                  <c:v>2.3E-2</c:v>
                </c:pt>
                <c:pt idx="778">
                  <c:v>2.3E-2</c:v>
                </c:pt>
                <c:pt idx="779">
                  <c:v>2.3E-2</c:v>
                </c:pt>
                <c:pt idx="780">
                  <c:v>2.3E-2</c:v>
                </c:pt>
                <c:pt idx="781">
                  <c:v>2.4E-2</c:v>
                </c:pt>
                <c:pt idx="782">
                  <c:v>2.3E-2</c:v>
                </c:pt>
                <c:pt idx="783">
                  <c:v>2.4E-2</c:v>
                </c:pt>
                <c:pt idx="784">
                  <c:v>2.4E-2</c:v>
                </c:pt>
                <c:pt idx="785">
                  <c:v>2.4E-2</c:v>
                </c:pt>
                <c:pt idx="786">
                  <c:v>2.4E-2</c:v>
                </c:pt>
                <c:pt idx="787">
                  <c:v>2.4E-2</c:v>
                </c:pt>
                <c:pt idx="788">
                  <c:v>2.4E-2</c:v>
                </c:pt>
                <c:pt idx="789">
                  <c:v>2.4E-2</c:v>
                </c:pt>
                <c:pt idx="790">
                  <c:v>2.5000000000000001E-2</c:v>
                </c:pt>
                <c:pt idx="791">
                  <c:v>2.5000000000000001E-2</c:v>
                </c:pt>
                <c:pt idx="792">
                  <c:v>2.5000000000000001E-2</c:v>
                </c:pt>
                <c:pt idx="793">
                  <c:v>2.5000000000000001E-2</c:v>
                </c:pt>
                <c:pt idx="794">
                  <c:v>2.5000000000000001E-2</c:v>
                </c:pt>
                <c:pt idx="795">
                  <c:v>2.5000000000000001E-2</c:v>
                </c:pt>
                <c:pt idx="796">
                  <c:v>2.5000000000000001E-2</c:v>
                </c:pt>
                <c:pt idx="797">
                  <c:v>2.5000000000000001E-2</c:v>
                </c:pt>
                <c:pt idx="798">
                  <c:v>2.5999999999999999E-2</c:v>
                </c:pt>
                <c:pt idx="799">
                  <c:v>2.5999999999999999E-2</c:v>
                </c:pt>
                <c:pt idx="800">
                  <c:v>2.5999999999999999E-2</c:v>
                </c:pt>
                <c:pt idx="801">
                  <c:v>2.5999999999999999E-2</c:v>
                </c:pt>
                <c:pt idx="802">
                  <c:v>2.5999999999999999E-2</c:v>
                </c:pt>
                <c:pt idx="803">
                  <c:v>2.7E-2</c:v>
                </c:pt>
                <c:pt idx="804">
                  <c:v>2.7E-2</c:v>
                </c:pt>
                <c:pt idx="805">
                  <c:v>2.7E-2</c:v>
                </c:pt>
                <c:pt idx="806">
                  <c:v>2.7E-2</c:v>
                </c:pt>
                <c:pt idx="807">
                  <c:v>2.7E-2</c:v>
                </c:pt>
                <c:pt idx="808">
                  <c:v>2.8000000000000001E-2</c:v>
                </c:pt>
                <c:pt idx="809">
                  <c:v>2.8000000000000001E-2</c:v>
                </c:pt>
                <c:pt idx="810">
                  <c:v>2.8000000000000001E-2</c:v>
                </c:pt>
                <c:pt idx="811">
                  <c:v>2.8000000000000001E-2</c:v>
                </c:pt>
                <c:pt idx="812">
                  <c:v>2.8000000000000001E-2</c:v>
                </c:pt>
                <c:pt idx="813">
                  <c:v>2.8000000000000001E-2</c:v>
                </c:pt>
                <c:pt idx="814">
                  <c:v>2.9000000000000001E-2</c:v>
                </c:pt>
                <c:pt idx="815">
                  <c:v>2.9000000000000001E-2</c:v>
                </c:pt>
                <c:pt idx="816">
                  <c:v>2.9000000000000001E-2</c:v>
                </c:pt>
                <c:pt idx="817">
                  <c:v>2.9000000000000001E-2</c:v>
                </c:pt>
                <c:pt idx="818">
                  <c:v>2.9000000000000001E-2</c:v>
                </c:pt>
                <c:pt idx="819">
                  <c:v>0.03</c:v>
                </c:pt>
                <c:pt idx="820">
                  <c:v>0.03</c:v>
                </c:pt>
                <c:pt idx="821">
                  <c:v>0.03</c:v>
                </c:pt>
                <c:pt idx="822">
                  <c:v>0.03</c:v>
                </c:pt>
                <c:pt idx="823">
                  <c:v>3.1E-2</c:v>
                </c:pt>
                <c:pt idx="824">
                  <c:v>3.1E-2</c:v>
                </c:pt>
                <c:pt idx="825">
                  <c:v>3.1E-2</c:v>
                </c:pt>
                <c:pt idx="826">
                  <c:v>3.1E-2</c:v>
                </c:pt>
                <c:pt idx="827">
                  <c:v>3.1E-2</c:v>
                </c:pt>
                <c:pt idx="828">
                  <c:v>3.2000000000000001E-2</c:v>
                </c:pt>
                <c:pt idx="829">
                  <c:v>3.2000000000000001E-2</c:v>
                </c:pt>
                <c:pt idx="830">
                  <c:v>3.2000000000000001E-2</c:v>
                </c:pt>
                <c:pt idx="831">
                  <c:v>3.2000000000000001E-2</c:v>
                </c:pt>
                <c:pt idx="832">
                  <c:v>3.2000000000000001E-2</c:v>
                </c:pt>
                <c:pt idx="833">
                  <c:v>3.2000000000000001E-2</c:v>
                </c:pt>
                <c:pt idx="834">
                  <c:v>3.3000000000000002E-2</c:v>
                </c:pt>
                <c:pt idx="835">
                  <c:v>3.3000000000000002E-2</c:v>
                </c:pt>
                <c:pt idx="836">
                  <c:v>3.3000000000000002E-2</c:v>
                </c:pt>
                <c:pt idx="837">
                  <c:v>3.3000000000000002E-2</c:v>
                </c:pt>
                <c:pt idx="838">
                  <c:v>3.3000000000000002E-2</c:v>
                </c:pt>
                <c:pt idx="839">
                  <c:v>3.3000000000000002E-2</c:v>
                </c:pt>
                <c:pt idx="840">
                  <c:v>3.3000000000000002E-2</c:v>
                </c:pt>
                <c:pt idx="841">
                  <c:v>3.4000000000000002E-2</c:v>
                </c:pt>
                <c:pt idx="842">
                  <c:v>3.4000000000000002E-2</c:v>
                </c:pt>
                <c:pt idx="843">
                  <c:v>3.4000000000000002E-2</c:v>
                </c:pt>
                <c:pt idx="844">
                  <c:v>3.4000000000000002E-2</c:v>
                </c:pt>
                <c:pt idx="845">
                  <c:v>3.4000000000000002E-2</c:v>
                </c:pt>
                <c:pt idx="846">
                  <c:v>3.4000000000000002E-2</c:v>
                </c:pt>
                <c:pt idx="847">
                  <c:v>3.4000000000000002E-2</c:v>
                </c:pt>
                <c:pt idx="848">
                  <c:v>3.4000000000000002E-2</c:v>
                </c:pt>
                <c:pt idx="849">
                  <c:v>3.4000000000000002E-2</c:v>
                </c:pt>
                <c:pt idx="850">
                  <c:v>3.4000000000000002E-2</c:v>
                </c:pt>
                <c:pt idx="851">
                  <c:v>3.4000000000000002E-2</c:v>
                </c:pt>
                <c:pt idx="852">
                  <c:v>3.4000000000000002E-2</c:v>
                </c:pt>
                <c:pt idx="853">
                  <c:v>3.4000000000000002E-2</c:v>
                </c:pt>
                <c:pt idx="854">
                  <c:v>3.4000000000000002E-2</c:v>
                </c:pt>
                <c:pt idx="855">
                  <c:v>3.3000000000000002E-2</c:v>
                </c:pt>
                <c:pt idx="856">
                  <c:v>3.3000000000000002E-2</c:v>
                </c:pt>
                <c:pt idx="857">
                  <c:v>3.3000000000000002E-2</c:v>
                </c:pt>
                <c:pt idx="858">
                  <c:v>3.3000000000000002E-2</c:v>
                </c:pt>
                <c:pt idx="859">
                  <c:v>3.3000000000000002E-2</c:v>
                </c:pt>
                <c:pt idx="860">
                  <c:v>3.3000000000000002E-2</c:v>
                </c:pt>
                <c:pt idx="861">
                  <c:v>3.2000000000000001E-2</c:v>
                </c:pt>
                <c:pt idx="862">
                  <c:v>3.2000000000000001E-2</c:v>
                </c:pt>
                <c:pt idx="863">
                  <c:v>3.2000000000000001E-2</c:v>
                </c:pt>
                <c:pt idx="864">
                  <c:v>3.2000000000000001E-2</c:v>
                </c:pt>
                <c:pt idx="865">
                  <c:v>3.2000000000000001E-2</c:v>
                </c:pt>
                <c:pt idx="866">
                  <c:v>3.1E-2</c:v>
                </c:pt>
                <c:pt idx="867">
                  <c:v>3.1E-2</c:v>
                </c:pt>
                <c:pt idx="868">
                  <c:v>3.1E-2</c:v>
                </c:pt>
                <c:pt idx="869">
                  <c:v>3.1E-2</c:v>
                </c:pt>
                <c:pt idx="870">
                  <c:v>3.1E-2</c:v>
                </c:pt>
                <c:pt idx="871">
                  <c:v>0.03</c:v>
                </c:pt>
                <c:pt idx="872">
                  <c:v>0.03</c:v>
                </c:pt>
                <c:pt idx="873">
                  <c:v>0.03</c:v>
                </c:pt>
                <c:pt idx="874">
                  <c:v>0.03</c:v>
                </c:pt>
                <c:pt idx="875">
                  <c:v>2.9000000000000001E-2</c:v>
                </c:pt>
                <c:pt idx="876">
                  <c:v>2.9000000000000001E-2</c:v>
                </c:pt>
                <c:pt idx="877">
                  <c:v>2.9000000000000001E-2</c:v>
                </c:pt>
                <c:pt idx="878">
                  <c:v>2.8000000000000001E-2</c:v>
                </c:pt>
                <c:pt idx="879">
                  <c:v>2.8000000000000001E-2</c:v>
                </c:pt>
                <c:pt idx="880">
                  <c:v>2.8000000000000001E-2</c:v>
                </c:pt>
                <c:pt idx="881">
                  <c:v>2.7E-2</c:v>
                </c:pt>
                <c:pt idx="882">
                  <c:v>2.7E-2</c:v>
                </c:pt>
                <c:pt idx="883">
                  <c:v>2.7E-2</c:v>
                </c:pt>
                <c:pt idx="884">
                  <c:v>2.7E-2</c:v>
                </c:pt>
                <c:pt idx="885">
                  <c:v>2.5999999999999999E-2</c:v>
                </c:pt>
                <c:pt idx="886">
                  <c:v>2.5999999999999999E-2</c:v>
                </c:pt>
                <c:pt idx="887">
                  <c:v>2.5999999999999999E-2</c:v>
                </c:pt>
                <c:pt idx="888">
                  <c:v>2.5000000000000001E-2</c:v>
                </c:pt>
                <c:pt idx="889">
                  <c:v>2.5000000000000001E-2</c:v>
                </c:pt>
                <c:pt idx="890">
                  <c:v>2.5000000000000001E-2</c:v>
                </c:pt>
                <c:pt idx="891">
                  <c:v>2.5000000000000001E-2</c:v>
                </c:pt>
                <c:pt idx="892">
                  <c:v>2.5000000000000001E-2</c:v>
                </c:pt>
                <c:pt idx="893">
                  <c:v>2.4E-2</c:v>
                </c:pt>
                <c:pt idx="894">
                  <c:v>2.5000000000000001E-2</c:v>
                </c:pt>
                <c:pt idx="895">
                  <c:v>2.4E-2</c:v>
                </c:pt>
                <c:pt idx="896">
                  <c:v>2.4E-2</c:v>
                </c:pt>
                <c:pt idx="897">
                  <c:v>2.4E-2</c:v>
                </c:pt>
                <c:pt idx="898">
                  <c:v>2.4E-2</c:v>
                </c:pt>
                <c:pt idx="899">
                  <c:v>2.3E-2</c:v>
                </c:pt>
                <c:pt idx="900">
                  <c:v>2.3E-2</c:v>
                </c:pt>
                <c:pt idx="901">
                  <c:v>2.3E-2</c:v>
                </c:pt>
                <c:pt idx="902">
                  <c:v>2.3E-2</c:v>
                </c:pt>
                <c:pt idx="903">
                  <c:v>2.1999999999999999E-2</c:v>
                </c:pt>
                <c:pt idx="904">
                  <c:v>2.1999999999999999E-2</c:v>
                </c:pt>
                <c:pt idx="905">
                  <c:v>2.1999999999999999E-2</c:v>
                </c:pt>
                <c:pt idx="906">
                  <c:v>2.1999999999999999E-2</c:v>
                </c:pt>
                <c:pt idx="907">
                  <c:v>2.1999999999999999E-2</c:v>
                </c:pt>
                <c:pt idx="908">
                  <c:v>2.1999999999999999E-2</c:v>
                </c:pt>
                <c:pt idx="909">
                  <c:v>2.1999999999999999E-2</c:v>
                </c:pt>
                <c:pt idx="910">
                  <c:v>2.1000000000000001E-2</c:v>
                </c:pt>
                <c:pt idx="911">
                  <c:v>2.1000000000000001E-2</c:v>
                </c:pt>
                <c:pt idx="912">
                  <c:v>0.02</c:v>
                </c:pt>
                <c:pt idx="913">
                  <c:v>0.02</c:v>
                </c:pt>
                <c:pt idx="914">
                  <c:v>0.02</c:v>
                </c:pt>
                <c:pt idx="915">
                  <c:v>0.02</c:v>
                </c:pt>
                <c:pt idx="916">
                  <c:v>0.02</c:v>
                </c:pt>
                <c:pt idx="917">
                  <c:v>0.02</c:v>
                </c:pt>
                <c:pt idx="918">
                  <c:v>0.02</c:v>
                </c:pt>
                <c:pt idx="919">
                  <c:v>0.02</c:v>
                </c:pt>
                <c:pt idx="920">
                  <c:v>0.02</c:v>
                </c:pt>
                <c:pt idx="921">
                  <c:v>0.02</c:v>
                </c:pt>
                <c:pt idx="922">
                  <c:v>0.02</c:v>
                </c:pt>
                <c:pt idx="923">
                  <c:v>0.02</c:v>
                </c:pt>
                <c:pt idx="924">
                  <c:v>0.02</c:v>
                </c:pt>
                <c:pt idx="925">
                  <c:v>0.02</c:v>
                </c:pt>
                <c:pt idx="926">
                  <c:v>0.02</c:v>
                </c:pt>
                <c:pt idx="927">
                  <c:v>0.02</c:v>
                </c:pt>
                <c:pt idx="928">
                  <c:v>0.02</c:v>
                </c:pt>
                <c:pt idx="929">
                  <c:v>0.02</c:v>
                </c:pt>
                <c:pt idx="930">
                  <c:v>0.02</c:v>
                </c:pt>
                <c:pt idx="931">
                  <c:v>0.02</c:v>
                </c:pt>
                <c:pt idx="932">
                  <c:v>0.02</c:v>
                </c:pt>
                <c:pt idx="933">
                  <c:v>0.02</c:v>
                </c:pt>
                <c:pt idx="934">
                  <c:v>0.02</c:v>
                </c:pt>
                <c:pt idx="935">
                  <c:v>0.02</c:v>
                </c:pt>
                <c:pt idx="936">
                  <c:v>0.02</c:v>
                </c:pt>
                <c:pt idx="937">
                  <c:v>0.02</c:v>
                </c:pt>
                <c:pt idx="938">
                  <c:v>0.02</c:v>
                </c:pt>
                <c:pt idx="939">
                  <c:v>0.02</c:v>
                </c:pt>
                <c:pt idx="940">
                  <c:v>0.02</c:v>
                </c:pt>
                <c:pt idx="941">
                  <c:v>0.02</c:v>
                </c:pt>
                <c:pt idx="942">
                  <c:v>0.02</c:v>
                </c:pt>
                <c:pt idx="943">
                  <c:v>0.02</c:v>
                </c:pt>
                <c:pt idx="944">
                  <c:v>0.02</c:v>
                </c:pt>
                <c:pt idx="945">
                  <c:v>0.02</c:v>
                </c:pt>
                <c:pt idx="946">
                  <c:v>0.02</c:v>
                </c:pt>
                <c:pt idx="947">
                  <c:v>0.02</c:v>
                </c:pt>
                <c:pt idx="948">
                  <c:v>0.02</c:v>
                </c:pt>
                <c:pt idx="949">
                  <c:v>0.02</c:v>
                </c:pt>
                <c:pt idx="950">
                  <c:v>2.1000000000000001E-2</c:v>
                </c:pt>
                <c:pt idx="951">
                  <c:v>2.1000000000000001E-2</c:v>
                </c:pt>
                <c:pt idx="952">
                  <c:v>2.1000000000000001E-2</c:v>
                </c:pt>
                <c:pt idx="953">
                  <c:v>2.1000000000000001E-2</c:v>
                </c:pt>
                <c:pt idx="954">
                  <c:v>2.1000000000000001E-2</c:v>
                </c:pt>
                <c:pt idx="955">
                  <c:v>2.1000000000000001E-2</c:v>
                </c:pt>
                <c:pt idx="956">
                  <c:v>2.1000000000000001E-2</c:v>
                </c:pt>
                <c:pt idx="957">
                  <c:v>2.1000000000000001E-2</c:v>
                </c:pt>
                <c:pt idx="958">
                  <c:v>2.1000000000000001E-2</c:v>
                </c:pt>
                <c:pt idx="959">
                  <c:v>2.1000000000000001E-2</c:v>
                </c:pt>
                <c:pt idx="960">
                  <c:v>2.1000000000000001E-2</c:v>
                </c:pt>
                <c:pt idx="961">
                  <c:v>2.1000000000000001E-2</c:v>
                </c:pt>
                <c:pt idx="962">
                  <c:v>2.1000000000000001E-2</c:v>
                </c:pt>
                <c:pt idx="963">
                  <c:v>2.1000000000000001E-2</c:v>
                </c:pt>
                <c:pt idx="964">
                  <c:v>2.1000000000000001E-2</c:v>
                </c:pt>
                <c:pt idx="965">
                  <c:v>2.1000000000000001E-2</c:v>
                </c:pt>
                <c:pt idx="966">
                  <c:v>2.1000000000000001E-2</c:v>
                </c:pt>
                <c:pt idx="967">
                  <c:v>2.1000000000000001E-2</c:v>
                </c:pt>
                <c:pt idx="968">
                  <c:v>2.1000000000000001E-2</c:v>
                </c:pt>
                <c:pt idx="969">
                  <c:v>2.1000000000000001E-2</c:v>
                </c:pt>
                <c:pt idx="970">
                  <c:v>2.1000000000000001E-2</c:v>
                </c:pt>
                <c:pt idx="971">
                  <c:v>2.1000000000000001E-2</c:v>
                </c:pt>
                <c:pt idx="972">
                  <c:v>2.1000000000000001E-2</c:v>
                </c:pt>
                <c:pt idx="973">
                  <c:v>2.1999999999999999E-2</c:v>
                </c:pt>
                <c:pt idx="974">
                  <c:v>2.1999999999999999E-2</c:v>
                </c:pt>
                <c:pt idx="975">
                  <c:v>2.1999999999999999E-2</c:v>
                </c:pt>
                <c:pt idx="976">
                  <c:v>2.1999999999999999E-2</c:v>
                </c:pt>
                <c:pt idx="977">
                  <c:v>2.1999999999999999E-2</c:v>
                </c:pt>
                <c:pt idx="978">
                  <c:v>2.1999999999999999E-2</c:v>
                </c:pt>
                <c:pt idx="979">
                  <c:v>2.1999999999999999E-2</c:v>
                </c:pt>
                <c:pt idx="980">
                  <c:v>2.1999999999999999E-2</c:v>
                </c:pt>
                <c:pt idx="981">
                  <c:v>2.1999999999999999E-2</c:v>
                </c:pt>
                <c:pt idx="982">
                  <c:v>2.1999999999999999E-2</c:v>
                </c:pt>
                <c:pt idx="983">
                  <c:v>2.1999999999999999E-2</c:v>
                </c:pt>
                <c:pt idx="984">
                  <c:v>2.3E-2</c:v>
                </c:pt>
                <c:pt idx="985">
                  <c:v>2.1999999999999999E-2</c:v>
                </c:pt>
                <c:pt idx="986">
                  <c:v>2.3E-2</c:v>
                </c:pt>
                <c:pt idx="987">
                  <c:v>2.3E-2</c:v>
                </c:pt>
                <c:pt idx="988">
                  <c:v>2.3E-2</c:v>
                </c:pt>
                <c:pt idx="989">
                  <c:v>2.3E-2</c:v>
                </c:pt>
                <c:pt idx="990">
                  <c:v>2.3E-2</c:v>
                </c:pt>
                <c:pt idx="991">
                  <c:v>2.3E-2</c:v>
                </c:pt>
                <c:pt idx="992">
                  <c:v>2.4E-2</c:v>
                </c:pt>
                <c:pt idx="993">
                  <c:v>2.4E-2</c:v>
                </c:pt>
                <c:pt idx="994">
                  <c:v>2.4E-2</c:v>
                </c:pt>
                <c:pt idx="995">
                  <c:v>2.4E-2</c:v>
                </c:pt>
                <c:pt idx="996">
                  <c:v>2.4E-2</c:v>
                </c:pt>
                <c:pt idx="997">
                  <c:v>2.5000000000000001E-2</c:v>
                </c:pt>
                <c:pt idx="998">
                  <c:v>2.5000000000000001E-2</c:v>
                </c:pt>
                <c:pt idx="999">
                  <c:v>2.5000000000000001E-2</c:v>
                </c:pt>
                <c:pt idx="1000">
                  <c:v>2.5000000000000001E-2</c:v>
                </c:pt>
                <c:pt idx="1001">
                  <c:v>2.5000000000000001E-2</c:v>
                </c:pt>
                <c:pt idx="1002">
                  <c:v>2.5000000000000001E-2</c:v>
                </c:pt>
                <c:pt idx="1003">
                  <c:v>2.5999999999999999E-2</c:v>
                </c:pt>
                <c:pt idx="1004">
                  <c:v>2.5999999999999999E-2</c:v>
                </c:pt>
                <c:pt idx="1005">
                  <c:v>2.5999999999999999E-2</c:v>
                </c:pt>
                <c:pt idx="1006">
                  <c:v>2.7E-2</c:v>
                </c:pt>
                <c:pt idx="1007">
                  <c:v>2.7E-2</c:v>
                </c:pt>
                <c:pt idx="1008">
                  <c:v>2.7E-2</c:v>
                </c:pt>
                <c:pt idx="1009">
                  <c:v>2.7E-2</c:v>
                </c:pt>
                <c:pt idx="1010">
                  <c:v>2.7E-2</c:v>
                </c:pt>
                <c:pt idx="1011">
                  <c:v>2.7E-2</c:v>
                </c:pt>
                <c:pt idx="1012">
                  <c:v>2.8000000000000001E-2</c:v>
                </c:pt>
                <c:pt idx="1013">
                  <c:v>2.8000000000000001E-2</c:v>
                </c:pt>
                <c:pt idx="1014">
                  <c:v>2.8000000000000001E-2</c:v>
                </c:pt>
                <c:pt idx="1015">
                  <c:v>2.8000000000000001E-2</c:v>
                </c:pt>
                <c:pt idx="1016">
                  <c:v>2.8000000000000001E-2</c:v>
                </c:pt>
                <c:pt idx="1017">
                  <c:v>2.9000000000000001E-2</c:v>
                </c:pt>
                <c:pt idx="1018">
                  <c:v>2.9000000000000001E-2</c:v>
                </c:pt>
                <c:pt idx="1019">
                  <c:v>2.9000000000000001E-2</c:v>
                </c:pt>
                <c:pt idx="1020">
                  <c:v>2.9000000000000001E-2</c:v>
                </c:pt>
                <c:pt idx="1021">
                  <c:v>2.9000000000000001E-2</c:v>
                </c:pt>
                <c:pt idx="1022">
                  <c:v>2.9000000000000001E-2</c:v>
                </c:pt>
                <c:pt idx="1023">
                  <c:v>0.03</c:v>
                </c:pt>
                <c:pt idx="1024">
                  <c:v>0.03</c:v>
                </c:pt>
                <c:pt idx="1025">
                  <c:v>0.03</c:v>
                </c:pt>
                <c:pt idx="1026">
                  <c:v>0.03</c:v>
                </c:pt>
                <c:pt idx="1027">
                  <c:v>0.03</c:v>
                </c:pt>
                <c:pt idx="1028">
                  <c:v>0.03</c:v>
                </c:pt>
                <c:pt idx="1029">
                  <c:v>0.03</c:v>
                </c:pt>
                <c:pt idx="1030">
                  <c:v>3.1E-2</c:v>
                </c:pt>
                <c:pt idx="1031">
                  <c:v>0.03</c:v>
                </c:pt>
                <c:pt idx="1032">
                  <c:v>3.1E-2</c:v>
                </c:pt>
                <c:pt idx="1033">
                  <c:v>3.1E-2</c:v>
                </c:pt>
                <c:pt idx="1034">
                  <c:v>3.1E-2</c:v>
                </c:pt>
                <c:pt idx="1035">
                  <c:v>3.1E-2</c:v>
                </c:pt>
                <c:pt idx="1036">
                  <c:v>3.1E-2</c:v>
                </c:pt>
                <c:pt idx="1037">
                  <c:v>3.2000000000000001E-2</c:v>
                </c:pt>
                <c:pt idx="1038">
                  <c:v>3.1E-2</c:v>
                </c:pt>
                <c:pt idx="1039">
                  <c:v>3.2000000000000001E-2</c:v>
                </c:pt>
                <c:pt idx="1040">
                  <c:v>3.2000000000000001E-2</c:v>
                </c:pt>
                <c:pt idx="1041">
                  <c:v>3.2000000000000001E-2</c:v>
                </c:pt>
                <c:pt idx="1042">
                  <c:v>3.2000000000000001E-2</c:v>
                </c:pt>
                <c:pt idx="1043">
                  <c:v>3.2000000000000001E-2</c:v>
                </c:pt>
                <c:pt idx="1044">
                  <c:v>3.1E-2</c:v>
                </c:pt>
                <c:pt idx="1045">
                  <c:v>3.2000000000000001E-2</c:v>
                </c:pt>
                <c:pt idx="1046">
                  <c:v>3.1E-2</c:v>
                </c:pt>
                <c:pt idx="1047">
                  <c:v>3.1E-2</c:v>
                </c:pt>
                <c:pt idx="1048">
                  <c:v>3.1E-2</c:v>
                </c:pt>
                <c:pt idx="1049">
                  <c:v>3.1E-2</c:v>
                </c:pt>
                <c:pt idx="1050">
                  <c:v>3.1E-2</c:v>
                </c:pt>
                <c:pt idx="1051">
                  <c:v>3.1E-2</c:v>
                </c:pt>
                <c:pt idx="1052">
                  <c:v>3.1E-2</c:v>
                </c:pt>
                <c:pt idx="1053">
                  <c:v>3.1E-2</c:v>
                </c:pt>
                <c:pt idx="1054">
                  <c:v>3.1E-2</c:v>
                </c:pt>
                <c:pt idx="1055">
                  <c:v>0.03</c:v>
                </c:pt>
                <c:pt idx="1056">
                  <c:v>0.03</c:v>
                </c:pt>
                <c:pt idx="1057">
                  <c:v>0.03</c:v>
                </c:pt>
                <c:pt idx="1058">
                  <c:v>0.03</c:v>
                </c:pt>
                <c:pt idx="1059">
                  <c:v>0.03</c:v>
                </c:pt>
                <c:pt idx="1060">
                  <c:v>0.03</c:v>
                </c:pt>
                <c:pt idx="1061">
                  <c:v>2.9000000000000001E-2</c:v>
                </c:pt>
                <c:pt idx="1062">
                  <c:v>2.9000000000000001E-2</c:v>
                </c:pt>
                <c:pt idx="1063">
                  <c:v>2.9000000000000001E-2</c:v>
                </c:pt>
                <c:pt idx="1064">
                  <c:v>2.8000000000000001E-2</c:v>
                </c:pt>
                <c:pt idx="1065">
                  <c:v>2.8000000000000001E-2</c:v>
                </c:pt>
                <c:pt idx="1066">
                  <c:v>2.8000000000000001E-2</c:v>
                </c:pt>
                <c:pt idx="1067">
                  <c:v>2.8000000000000001E-2</c:v>
                </c:pt>
                <c:pt idx="1068">
                  <c:v>2.7E-2</c:v>
                </c:pt>
                <c:pt idx="1069">
                  <c:v>2.7E-2</c:v>
                </c:pt>
                <c:pt idx="1070">
                  <c:v>2.7E-2</c:v>
                </c:pt>
                <c:pt idx="1071">
                  <c:v>2.7E-2</c:v>
                </c:pt>
                <c:pt idx="1072">
                  <c:v>2.5999999999999999E-2</c:v>
                </c:pt>
                <c:pt idx="1073">
                  <c:v>2.5999999999999999E-2</c:v>
                </c:pt>
                <c:pt idx="1074">
                  <c:v>2.5000000000000001E-2</c:v>
                </c:pt>
                <c:pt idx="1075">
                  <c:v>2.5000000000000001E-2</c:v>
                </c:pt>
                <c:pt idx="1076">
                  <c:v>2.5000000000000001E-2</c:v>
                </c:pt>
                <c:pt idx="1077">
                  <c:v>2.4E-2</c:v>
                </c:pt>
                <c:pt idx="1078">
                  <c:v>2.4E-2</c:v>
                </c:pt>
                <c:pt idx="1079">
                  <c:v>2.4E-2</c:v>
                </c:pt>
                <c:pt idx="1080">
                  <c:v>2.4E-2</c:v>
                </c:pt>
                <c:pt idx="1081">
                  <c:v>2.3E-2</c:v>
                </c:pt>
                <c:pt idx="1082">
                  <c:v>2.3E-2</c:v>
                </c:pt>
                <c:pt idx="1083">
                  <c:v>2.1999999999999999E-2</c:v>
                </c:pt>
                <c:pt idx="1084">
                  <c:v>2.1999999999999999E-2</c:v>
                </c:pt>
                <c:pt idx="1085">
                  <c:v>2.1000000000000001E-2</c:v>
                </c:pt>
                <c:pt idx="1086">
                  <c:v>2.1000000000000001E-2</c:v>
                </c:pt>
                <c:pt idx="1087">
                  <c:v>0.02</c:v>
                </c:pt>
                <c:pt idx="1088">
                  <c:v>0.02</c:v>
                </c:pt>
                <c:pt idx="1089">
                  <c:v>0.02</c:v>
                </c:pt>
                <c:pt idx="1090">
                  <c:v>1.9E-2</c:v>
                </c:pt>
                <c:pt idx="1091">
                  <c:v>1.9E-2</c:v>
                </c:pt>
                <c:pt idx="1092">
                  <c:v>1.9E-2</c:v>
                </c:pt>
                <c:pt idx="1093">
                  <c:v>1.9E-2</c:v>
                </c:pt>
                <c:pt idx="1094">
                  <c:v>1.7999999999999999E-2</c:v>
                </c:pt>
                <c:pt idx="1095">
                  <c:v>1.7000000000000001E-2</c:v>
                </c:pt>
                <c:pt idx="1096">
                  <c:v>1.7000000000000001E-2</c:v>
                </c:pt>
                <c:pt idx="1097">
                  <c:v>1.7000000000000001E-2</c:v>
                </c:pt>
                <c:pt idx="1098">
                  <c:v>1.6E-2</c:v>
                </c:pt>
                <c:pt idx="1099">
                  <c:v>1.6E-2</c:v>
                </c:pt>
                <c:pt idx="1100">
                  <c:v>1.4999999999999999E-2</c:v>
                </c:pt>
                <c:pt idx="1101">
                  <c:v>1.4999999999999999E-2</c:v>
                </c:pt>
                <c:pt idx="1102">
                  <c:v>1.4999999999999999E-2</c:v>
                </c:pt>
                <c:pt idx="1103">
                  <c:v>1.4E-2</c:v>
                </c:pt>
                <c:pt idx="1104">
                  <c:v>1.4E-2</c:v>
                </c:pt>
                <c:pt idx="1105">
                  <c:v>1.2999999999999999E-2</c:v>
                </c:pt>
                <c:pt idx="1106">
                  <c:v>1.2999999999999999E-2</c:v>
                </c:pt>
                <c:pt idx="1107">
                  <c:v>1.2999999999999999E-2</c:v>
                </c:pt>
                <c:pt idx="1108">
                  <c:v>1.2E-2</c:v>
                </c:pt>
                <c:pt idx="1109">
                  <c:v>1.2E-2</c:v>
                </c:pt>
                <c:pt idx="1110">
                  <c:v>1.2E-2</c:v>
                </c:pt>
                <c:pt idx="1111">
                  <c:v>8.9999999999999993E-3</c:v>
                </c:pt>
                <c:pt idx="1112">
                  <c:v>1.0999999999999999E-2</c:v>
                </c:pt>
                <c:pt idx="1113">
                  <c:v>1.2E-2</c:v>
                </c:pt>
                <c:pt idx="1114">
                  <c:v>1.0999999999999999E-2</c:v>
                </c:pt>
                <c:pt idx="1115">
                  <c:v>1.2E-2</c:v>
                </c:pt>
                <c:pt idx="1116">
                  <c:v>1.2E-2</c:v>
                </c:pt>
                <c:pt idx="1117">
                  <c:v>1.2E-2</c:v>
                </c:pt>
                <c:pt idx="1118">
                  <c:v>1.2E-2</c:v>
                </c:pt>
                <c:pt idx="1119">
                  <c:v>0.01</c:v>
                </c:pt>
                <c:pt idx="1120">
                  <c:v>0.01</c:v>
                </c:pt>
                <c:pt idx="1121">
                  <c:v>8.9999999999999993E-3</c:v>
                </c:pt>
                <c:pt idx="1122">
                  <c:v>8.9999999999999993E-3</c:v>
                </c:pt>
                <c:pt idx="1123">
                  <c:v>8.0000000000000002E-3</c:v>
                </c:pt>
                <c:pt idx="1124">
                  <c:v>8.9999999999999993E-3</c:v>
                </c:pt>
                <c:pt idx="1125">
                  <c:v>8.0000000000000002E-3</c:v>
                </c:pt>
                <c:pt idx="1126">
                  <c:v>8.0000000000000002E-3</c:v>
                </c:pt>
                <c:pt idx="1127">
                  <c:v>7.0000000000000001E-3</c:v>
                </c:pt>
                <c:pt idx="1128">
                  <c:v>7.0000000000000001E-3</c:v>
                </c:pt>
                <c:pt idx="1129">
                  <c:v>7.0000000000000001E-3</c:v>
                </c:pt>
                <c:pt idx="1130">
                  <c:v>7.0000000000000001E-3</c:v>
                </c:pt>
                <c:pt idx="1131">
                  <c:v>6.0000000000000001E-3</c:v>
                </c:pt>
                <c:pt idx="1132">
                  <c:v>6.0000000000000001E-3</c:v>
                </c:pt>
                <c:pt idx="1133">
                  <c:v>6.0000000000000001E-3</c:v>
                </c:pt>
                <c:pt idx="1134">
                  <c:v>6.0000000000000001E-3</c:v>
                </c:pt>
                <c:pt idx="1135">
                  <c:v>6.0000000000000001E-3</c:v>
                </c:pt>
                <c:pt idx="1136">
                  <c:v>6.0000000000000001E-3</c:v>
                </c:pt>
                <c:pt idx="1137">
                  <c:v>6.0000000000000001E-3</c:v>
                </c:pt>
                <c:pt idx="1138">
                  <c:v>6.0000000000000001E-3</c:v>
                </c:pt>
                <c:pt idx="1139">
                  <c:v>6.0000000000000001E-3</c:v>
                </c:pt>
                <c:pt idx="1140">
                  <c:v>6.0000000000000001E-3</c:v>
                </c:pt>
                <c:pt idx="1141">
                  <c:v>5.0000000000000001E-3</c:v>
                </c:pt>
                <c:pt idx="1142">
                  <c:v>5.0000000000000001E-3</c:v>
                </c:pt>
                <c:pt idx="1143">
                  <c:v>6.0000000000000001E-3</c:v>
                </c:pt>
                <c:pt idx="1144">
                  <c:v>5.0000000000000001E-3</c:v>
                </c:pt>
                <c:pt idx="1145">
                  <c:v>5.0000000000000001E-3</c:v>
                </c:pt>
                <c:pt idx="1146">
                  <c:v>6.0000000000000001E-3</c:v>
                </c:pt>
                <c:pt idx="1147">
                  <c:v>6.0000000000000001E-3</c:v>
                </c:pt>
                <c:pt idx="1148">
                  <c:v>6.0000000000000001E-3</c:v>
                </c:pt>
                <c:pt idx="1149">
                  <c:v>5.0000000000000001E-3</c:v>
                </c:pt>
                <c:pt idx="1150">
                  <c:v>6.0000000000000001E-3</c:v>
                </c:pt>
                <c:pt idx="1151">
                  <c:v>6.0000000000000001E-3</c:v>
                </c:pt>
                <c:pt idx="1152">
                  <c:v>5.0000000000000001E-3</c:v>
                </c:pt>
                <c:pt idx="1153">
                  <c:v>6.0000000000000001E-3</c:v>
                </c:pt>
                <c:pt idx="1154">
                  <c:v>6.0000000000000001E-3</c:v>
                </c:pt>
                <c:pt idx="1155">
                  <c:v>6.0000000000000001E-3</c:v>
                </c:pt>
                <c:pt idx="1156">
                  <c:v>5.0000000000000001E-3</c:v>
                </c:pt>
                <c:pt idx="1157">
                  <c:v>5.0000000000000001E-3</c:v>
                </c:pt>
                <c:pt idx="1158">
                  <c:v>5.0000000000000001E-3</c:v>
                </c:pt>
                <c:pt idx="1159">
                  <c:v>5.0000000000000001E-3</c:v>
                </c:pt>
                <c:pt idx="1160">
                  <c:v>5.0000000000000001E-3</c:v>
                </c:pt>
                <c:pt idx="1161">
                  <c:v>5.0000000000000001E-3</c:v>
                </c:pt>
                <c:pt idx="1162">
                  <c:v>5.0000000000000001E-3</c:v>
                </c:pt>
                <c:pt idx="1163">
                  <c:v>6.0000000000000001E-3</c:v>
                </c:pt>
                <c:pt idx="1164">
                  <c:v>5.0000000000000001E-3</c:v>
                </c:pt>
                <c:pt idx="1165">
                  <c:v>1E-3</c:v>
                </c:pt>
                <c:pt idx="1166">
                  <c:v>5.0000000000000001E-3</c:v>
                </c:pt>
                <c:pt idx="1167">
                  <c:v>5.0000000000000001E-3</c:v>
                </c:pt>
                <c:pt idx="1168">
                  <c:v>4.0000000000000001E-3</c:v>
                </c:pt>
                <c:pt idx="1169">
                  <c:v>3.0000000000000001E-3</c:v>
                </c:pt>
                <c:pt idx="1170">
                  <c:v>2E-3</c:v>
                </c:pt>
                <c:pt idx="1171">
                  <c:v>2E-3</c:v>
                </c:pt>
                <c:pt idx="1172">
                  <c:v>2E-3</c:v>
                </c:pt>
                <c:pt idx="1173">
                  <c:v>2E-3</c:v>
                </c:pt>
                <c:pt idx="1174">
                  <c:v>2E-3</c:v>
                </c:pt>
                <c:pt idx="1175">
                  <c:v>2E-3</c:v>
                </c:pt>
                <c:pt idx="1176">
                  <c:v>2E-3</c:v>
                </c:pt>
                <c:pt idx="1177">
                  <c:v>2E-3</c:v>
                </c:pt>
                <c:pt idx="1178">
                  <c:v>2E-3</c:v>
                </c:pt>
                <c:pt idx="1179">
                  <c:v>1E-3</c:v>
                </c:pt>
                <c:pt idx="1180">
                  <c:v>2E-3</c:v>
                </c:pt>
                <c:pt idx="1181">
                  <c:v>1E-3</c:v>
                </c:pt>
                <c:pt idx="1182">
                  <c:v>2E-3</c:v>
                </c:pt>
                <c:pt idx="1183">
                  <c:v>1E-3</c:v>
                </c:pt>
                <c:pt idx="1184">
                  <c:v>2E-3</c:v>
                </c:pt>
                <c:pt idx="1185">
                  <c:v>2E-3</c:v>
                </c:pt>
                <c:pt idx="1186">
                  <c:v>2E-3</c:v>
                </c:pt>
                <c:pt idx="1187">
                  <c:v>2E-3</c:v>
                </c:pt>
                <c:pt idx="1188">
                  <c:v>2E-3</c:v>
                </c:pt>
                <c:pt idx="1189">
                  <c:v>2E-3</c:v>
                </c:pt>
                <c:pt idx="1190">
                  <c:v>1E-3</c:v>
                </c:pt>
                <c:pt idx="1191">
                  <c:v>1E-3</c:v>
                </c:pt>
                <c:pt idx="1192">
                  <c:v>1E-3</c:v>
                </c:pt>
                <c:pt idx="1193">
                  <c:v>1E-3</c:v>
                </c:pt>
                <c:pt idx="1194">
                  <c:v>1E-3</c:v>
                </c:pt>
                <c:pt idx="1195">
                  <c:v>1E-3</c:v>
                </c:pt>
                <c:pt idx="1196">
                  <c:v>1E-3</c:v>
                </c:pt>
                <c:pt idx="1197">
                  <c:v>1E-3</c:v>
                </c:pt>
                <c:pt idx="1198">
                  <c:v>1E-3</c:v>
                </c:pt>
                <c:pt idx="1199">
                  <c:v>1E-3</c:v>
                </c:pt>
                <c:pt idx="1200">
                  <c:v>1E-3</c:v>
                </c:pt>
                <c:pt idx="1201">
                  <c:v>1E-3</c:v>
                </c:pt>
                <c:pt idx="1202">
                  <c:v>1E-3</c:v>
                </c:pt>
                <c:pt idx="1203">
                  <c:v>1E-3</c:v>
                </c:pt>
                <c:pt idx="1204">
                  <c:v>1E-3</c:v>
                </c:pt>
                <c:pt idx="1205">
                  <c:v>1E-3</c:v>
                </c:pt>
                <c:pt idx="1206">
                  <c:v>1E-3</c:v>
                </c:pt>
                <c:pt idx="1207">
                  <c:v>1E-3</c:v>
                </c:pt>
                <c:pt idx="1208">
                  <c:v>1E-3</c:v>
                </c:pt>
                <c:pt idx="1209">
                  <c:v>1E-3</c:v>
                </c:pt>
                <c:pt idx="1210">
                  <c:v>1E-3</c:v>
                </c:pt>
                <c:pt idx="1211">
                  <c:v>1E-3</c:v>
                </c:pt>
                <c:pt idx="1212">
                  <c:v>1E-3</c:v>
                </c:pt>
                <c:pt idx="1213">
                  <c:v>1E-3</c:v>
                </c:pt>
                <c:pt idx="1214">
                  <c:v>1E-3</c:v>
                </c:pt>
                <c:pt idx="1215">
                  <c:v>1E-3</c:v>
                </c:pt>
                <c:pt idx="1216">
                  <c:v>1E-3</c:v>
                </c:pt>
                <c:pt idx="1217">
                  <c:v>1E-3</c:v>
                </c:pt>
                <c:pt idx="1218">
                  <c:v>1E-3</c:v>
                </c:pt>
                <c:pt idx="1219">
                  <c:v>1E-3</c:v>
                </c:pt>
                <c:pt idx="1220">
                  <c:v>1E-3</c:v>
                </c:pt>
                <c:pt idx="1221">
                  <c:v>1E-3</c:v>
                </c:pt>
                <c:pt idx="1222">
                  <c:v>1E-3</c:v>
                </c:pt>
                <c:pt idx="1223">
                  <c:v>1E-3</c:v>
                </c:pt>
                <c:pt idx="1224">
                  <c:v>1E-3</c:v>
                </c:pt>
                <c:pt idx="1225">
                  <c:v>1E-3</c:v>
                </c:pt>
                <c:pt idx="1226">
                  <c:v>1E-3</c:v>
                </c:pt>
                <c:pt idx="1227">
                  <c:v>1E-3</c:v>
                </c:pt>
                <c:pt idx="1228">
                  <c:v>1E-3</c:v>
                </c:pt>
                <c:pt idx="1229">
                  <c:v>1E-3</c:v>
                </c:pt>
                <c:pt idx="1230">
                  <c:v>1E-3</c:v>
                </c:pt>
                <c:pt idx="1231">
                  <c:v>1E-3</c:v>
                </c:pt>
                <c:pt idx="1232">
                  <c:v>1E-3</c:v>
                </c:pt>
                <c:pt idx="1233">
                  <c:v>1E-3</c:v>
                </c:pt>
                <c:pt idx="1234">
                  <c:v>0</c:v>
                </c:pt>
                <c:pt idx="1235">
                  <c:v>1E-3</c:v>
                </c:pt>
                <c:pt idx="1236">
                  <c:v>0</c:v>
                </c:pt>
                <c:pt idx="1237">
                  <c:v>1E-3</c:v>
                </c:pt>
                <c:pt idx="1238">
                  <c:v>0</c:v>
                </c:pt>
                <c:pt idx="1239">
                  <c:v>1E-3</c:v>
                </c:pt>
                <c:pt idx="1240">
                  <c:v>0</c:v>
                </c:pt>
                <c:pt idx="1241">
                  <c:v>1E-3</c:v>
                </c:pt>
                <c:pt idx="1242">
                  <c:v>1E-3</c:v>
                </c:pt>
                <c:pt idx="1243">
                  <c:v>1E-3</c:v>
                </c:pt>
                <c:pt idx="1244">
                  <c:v>1E-3</c:v>
                </c:pt>
                <c:pt idx="1245">
                  <c:v>1E-3</c:v>
                </c:pt>
                <c:pt idx="1246">
                  <c:v>1E-3</c:v>
                </c:pt>
                <c:pt idx="1247">
                  <c:v>0</c:v>
                </c:pt>
                <c:pt idx="1248">
                  <c:v>1E-3</c:v>
                </c:pt>
                <c:pt idx="1249">
                  <c:v>0</c:v>
                </c:pt>
                <c:pt idx="1250">
                  <c:v>1E-3</c:v>
                </c:pt>
                <c:pt idx="1251">
                  <c:v>0</c:v>
                </c:pt>
                <c:pt idx="1252">
                  <c:v>1E-3</c:v>
                </c:pt>
                <c:pt idx="1253">
                  <c:v>1E-3</c:v>
                </c:pt>
                <c:pt idx="1254">
                  <c:v>1E-3</c:v>
                </c:pt>
                <c:pt idx="1255">
                  <c:v>1E-3</c:v>
                </c:pt>
                <c:pt idx="1256">
                  <c:v>0</c:v>
                </c:pt>
                <c:pt idx="1257">
                  <c:v>1E-3</c:v>
                </c:pt>
                <c:pt idx="1258">
                  <c:v>0</c:v>
                </c:pt>
                <c:pt idx="1259">
                  <c:v>1E-3</c:v>
                </c:pt>
                <c:pt idx="1260">
                  <c:v>0</c:v>
                </c:pt>
                <c:pt idx="1261">
                  <c:v>1E-3</c:v>
                </c:pt>
                <c:pt idx="1262">
                  <c:v>0</c:v>
                </c:pt>
                <c:pt idx="1263">
                  <c:v>0</c:v>
                </c:pt>
                <c:pt idx="1264">
                  <c:v>0</c:v>
                </c:pt>
                <c:pt idx="1265">
                  <c:v>0</c:v>
                </c:pt>
                <c:pt idx="1266">
                  <c:v>1E-3</c:v>
                </c:pt>
                <c:pt idx="1267">
                  <c:v>0</c:v>
                </c:pt>
                <c:pt idx="1268">
                  <c:v>0</c:v>
                </c:pt>
                <c:pt idx="1269">
                  <c:v>0</c:v>
                </c:pt>
                <c:pt idx="1270">
                  <c:v>1E-3</c:v>
                </c:pt>
                <c:pt idx="1271">
                  <c:v>0</c:v>
                </c:pt>
                <c:pt idx="1272">
                  <c:v>1E-3</c:v>
                </c:pt>
                <c:pt idx="1273">
                  <c:v>0</c:v>
                </c:pt>
                <c:pt idx="1274">
                  <c:v>0</c:v>
                </c:pt>
                <c:pt idx="1275">
                  <c:v>0</c:v>
                </c:pt>
                <c:pt idx="1276">
                  <c:v>0</c:v>
                </c:pt>
                <c:pt idx="1277">
                  <c:v>0</c:v>
                </c:pt>
                <c:pt idx="1278">
                  <c:v>0</c:v>
                </c:pt>
                <c:pt idx="1279">
                  <c:v>0</c:v>
                </c:pt>
                <c:pt idx="1280">
                  <c:v>0</c:v>
                </c:pt>
                <c:pt idx="1281">
                  <c:v>1E-3</c:v>
                </c:pt>
                <c:pt idx="1282">
                  <c:v>0</c:v>
                </c:pt>
                <c:pt idx="1283">
                  <c:v>1E-3</c:v>
                </c:pt>
                <c:pt idx="1284">
                  <c:v>0</c:v>
                </c:pt>
                <c:pt idx="1285">
                  <c:v>0</c:v>
                </c:pt>
                <c:pt idx="1286">
                  <c:v>0</c:v>
                </c:pt>
                <c:pt idx="1287">
                  <c:v>0</c:v>
                </c:pt>
                <c:pt idx="1288">
                  <c:v>0</c:v>
                </c:pt>
                <c:pt idx="1289">
                  <c:v>0</c:v>
                </c:pt>
                <c:pt idx="1290">
                  <c:v>0</c:v>
                </c:pt>
                <c:pt idx="1291">
                  <c:v>0</c:v>
                </c:pt>
                <c:pt idx="1292">
                  <c:v>1E-3</c:v>
                </c:pt>
                <c:pt idx="1293">
                  <c:v>0</c:v>
                </c:pt>
                <c:pt idx="1294">
                  <c:v>1E-3</c:v>
                </c:pt>
                <c:pt idx="1295">
                  <c:v>0</c:v>
                </c:pt>
                <c:pt idx="1296">
                  <c:v>0</c:v>
                </c:pt>
                <c:pt idx="1297">
                  <c:v>0</c:v>
                </c:pt>
                <c:pt idx="1298">
                  <c:v>0</c:v>
                </c:pt>
                <c:pt idx="1299">
                  <c:v>0</c:v>
                </c:pt>
                <c:pt idx="1300">
                  <c:v>0</c:v>
                </c:pt>
                <c:pt idx="1301">
                  <c:v>1E-3</c:v>
                </c:pt>
                <c:pt idx="1302">
                  <c:v>0</c:v>
                </c:pt>
                <c:pt idx="1303">
                  <c:v>1E-3</c:v>
                </c:pt>
                <c:pt idx="1304">
                  <c:v>0</c:v>
                </c:pt>
                <c:pt idx="1305">
                  <c:v>1E-3</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1E-3</c:v>
                </c:pt>
                <c:pt idx="1337">
                  <c:v>0</c:v>
                </c:pt>
                <c:pt idx="1338">
                  <c:v>0</c:v>
                </c:pt>
                <c:pt idx="1339">
                  <c:v>0</c:v>
                </c:pt>
                <c:pt idx="1340">
                  <c:v>0</c:v>
                </c:pt>
                <c:pt idx="1341">
                  <c:v>0</c:v>
                </c:pt>
                <c:pt idx="1342">
                  <c:v>0</c:v>
                </c:pt>
                <c:pt idx="1343">
                  <c:v>0</c:v>
                </c:pt>
                <c:pt idx="1344">
                  <c:v>0</c:v>
                </c:pt>
                <c:pt idx="1345">
                  <c:v>0</c:v>
                </c:pt>
                <c:pt idx="1346">
                  <c:v>0</c:v>
                </c:pt>
                <c:pt idx="1347">
                  <c:v>1E-3</c:v>
                </c:pt>
                <c:pt idx="1348">
                  <c:v>0</c:v>
                </c:pt>
                <c:pt idx="1349">
                  <c:v>1E-3</c:v>
                </c:pt>
                <c:pt idx="1350">
                  <c:v>0</c:v>
                </c:pt>
              </c:numCache>
            </c:numRef>
          </c:yVal>
          <c:smooth val="1"/>
        </c:ser>
        <c:ser>
          <c:idx val="11"/>
          <c:order val="5"/>
          <c:tx>
            <c:v>21d</c:v>
          </c:tx>
          <c:spPr>
            <a:ln w="19050" cap="rnd">
              <a:solidFill>
                <a:schemeClr val="accent6">
                  <a:lumMod val="60000"/>
                </a:schemeClr>
              </a:solidFill>
              <a:round/>
            </a:ln>
            <a:effectLst/>
          </c:spPr>
          <c:marker>
            <c:symbol val="none"/>
          </c:marker>
          <c:xVal>
            <c:numRef>
              <c:f>ピックアップ!$A$3:$A$1353</c:f>
              <c:numCache>
                <c:formatCode>General</c:formatCode>
                <c:ptCount val="1351"/>
                <c:pt idx="0">
                  <c:v>250</c:v>
                </c:pt>
                <c:pt idx="1">
                  <c:v>251</c:v>
                </c:pt>
                <c:pt idx="2">
                  <c:v>252</c:v>
                </c:pt>
                <c:pt idx="3">
                  <c:v>253</c:v>
                </c:pt>
                <c:pt idx="4">
                  <c:v>254</c:v>
                </c:pt>
                <c:pt idx="5">
                  <c:v>255</c:v>
                </c:pt>
                <c:pt idx="6">
                  <c:v>256</c:v>
                </c:pt>
                <c:pt idx="7">
                  <c:v>257</c:v>
                </c:pt>
                <c:pt idx="8">
                  <c:v>258</c:v>
                </c:pt>
                <c:pt idx="9">
                  <c:v>259</c:v>
                </c:pt>
                <c:pt idx="10">
                  <c:v>260</c:v>
                </c:pt>
                <c:pt idx="11">
                  <c:v>261</c:v>
                </c:pt>
                <c:pt idx="12">
                  <c:v>262</c:v>
                </c:pt>
                <c:pt idx="13">
                  <c:v>263</c:v>
                </c:pt>
                <c:pt idx="14">
                  <c:v>264</c:v>
                </c:pt>
                <c:pt idx="15">
                  <c:v>265</c:v>
                </c:pt>
                <c:pt idx="16">
                  <c:v>266</c:v>
                </c:pt>
                <c:pt idx="17">
                  <c:v>267</c:v>
                </c:pt>
                <c:pt idx="18">
                  <c:v>268</c:v>
                </c:pt>
                <c:pt idx="19">
                  <c:v>269</c:v>
                </c:pt>
                <c:pt idx="20">
                  <c:v>270</c:v>
                </c:pt>
                <c:pt idx="21">
                  <c:v>271</c:v>
                </c:pt>
                <c:pt idx="22">
                  <c:v>272</c:v>
                </c:pt>
                <c:pt idx="23">
                  <c:v>273</c:v>
                </c:pt>
                <c:pt idx="24">
                  <c:v>274</c:v>
                </c:pt>
                <c:pt idx="25">
                  <c:v>275</c:v>
                </c:pt>
                <c:pt idx="26">
                  <c:v>276</c:v>
                </c:pt>
                <c:pt idx="27">
                  <c:v>277</c:v>
                </c:pt>
                <c:pt idx="28">
                  <c:v>278</c:v>
                </c:pt>
                <c:pt idx="29">
                  <c:v>279</c:v>
                </c:pt>
                <c:pt idx="30">
                  <c:v>280</c:v>
                </c:pt>
                <c:pt idx="31">
                  <c:v>281</c:v>
                </c:pt>
                <c:pt idx="32">
                  <c:v>282</c:v>
                </c:pt>
                <c:pt idx="33">
                  <c:v>283</c:v>
                </c:pt>
                <c:pt idx="34">
                  <c:v>284</c:v>
                </c:pt>
                <c:pt idx="35">
                  <c:v>285</c:v>
                </c:pt>
                <c:pt idx="36">
                  <c:v>286</c:v>
                </c:pt>
                <c:pt idx="37">
                  <c:v>287</c:v>
                </c:pt>
                <c:pt idx="38">
                  <c:v>288</c:v>
                </c:pt>
                <c:pt idx="39">
                  <c:v>289</c:v>
                </c:pt>
                <c:pt idx="40">
                  <c:v>290</c:v>
                </c:pt>
                <c:pt idx="41">
                  <c:v>291</c:v>
                </c:pt>
                <c:pt idx="42">
                  <c:v>292</c:v>
                </c:pt>
                <c:pt idx="43">
                  <c:v>293</c:v>
                </c:pt>
                <c:pt idx="44">
                  <c:v>294</c:v>
                </c:pt>
                <c:pt idx="45">
                  <c:v>295</c:v>
                </c:pt>
                <c:pt idx="46">
                  <c:v>296</c:v>
                </c:pt>
                <c:pt idx="47">
                  <c:v>297</c:v>
                </c:pt>
                <c:pt idx="48">
                  <c:v>298</c:v>
                </c:pt>
                <c:pt idx="49">
                  <c:v>299</c:v>
                </c:pt>
                <c:pt idx="50">
                  <c:v>300</c:v>
                </c:pt>
                <c:pt idx="51">
                  <c:v>301</c:v>
                </c:pt>
                <c:pt idx="52">
                  <c:v>302</c:v>
                </c:pt>
                <c:pt idx="53">
                  <c:v>303</c:v>
                </c:pt>
                <c:pt idx="54">
                  <c:v>304</c:v>
                </c:pt>
                <c:pt idx="55">
                  <c:v>305</c:v>
                </c:pt>
                <c:pt idx="56">
                  <c:v>306</c:v>
                </c:pt>
                <c:pt idx="57">
                  <c:v>307</c:v>
                </c:pt>
                <c:pt idx="58">
                  <c:v>308</c:v>
                </c:pt>
                <c:pt idx="59">
                  <c:v>309</c:v>
                </c:pt>
                <c:pt idx="60">
                  <c:v>310</c:v>
                </c:pt>
                <c:pt idx="61">
                  <c:v>311</c:v>
                </c:pt>
                <c:pt idx="62">
                  <c:v>312</c:v>
                </c:pt>
                <c:pt idx="63">
                  <c:v>313</c:v>
                </c:pt>
                <c:pt idx="64">
                  <c:v>314</c:v>
                </c:pt>
                <c:pt idx="65">
                  <c:v>315</c:v>
                </c:pt>
                <c:pt idx="66">
                  <c:v>316</c:v>
                </c:pt>
                <c:pt idx="67">
                  <c:v>317</c:v>
                </c:pt>
                <c:pt idx="68">
                  <c:v>318</c:v>
                </c:pt>
                <c:pt idx="69">
                  <c:v>319</c:v>
                </c:pt>
                <c:pt idx="70">
                  <c:v>320</c:v>
                </c:pt>
                <c:pt idx="71">
                  <c:v>321</c:v>
                </c:pt>
                <c:pt idx="72">
                  <c:v>322</c:v>
                </c:pt>
                <c:pt idx="73">
                  <c:v>323</c:v>
                </c:pt>
                <c:pt idx="74">
                  <c:v>324</c:v>
                </c:pt>
                <c:pt idx="75">
                  <c:v>325</c:v>
                </c:pt>
                <c:pt idx="76">
                  <c:v>326</c:v>
                </c:pt>
                <c:pt idx="77">
                  <c:v>327</c:v>
                </c:pt>
                <c:pt idx="78">
                  <c:v>328</c:v>
                </c:pt>
                <c:pt idx="79">
                  <c:v>329</c:v>
                </c:pt>
                <c:pt idx="80">
                  <c:v>330</c:v>
                </c:pt>
                <c:pt idx="81">
                  <c:v>331</c:v>
                </c:pt>
                <c:pt idx="82">
                  <c:v>332</c:v>
                </c:pt>
                <c:pt idx="83">
                  <c:v>333</c:v>
                </c:pt>
                <c:pt idx="84">
                  <c:v>334</c:v>
                </c:pt>
                <c:pt idx="85">
                  <c:v>335</c:v>
                </c:pt>
                <c:pt idx="86">
                  <c:v>336</c:v>
                </c:pt>
                <c:pt idx="87">
                  <c:v>337</c:v>
                </c:pt>
                <c:pt idx="88">
                  <c:v>338</c:v>
                </c:pt>
                <c:pt idx="89">
                  <c:v>339</c:v>
                </c:pt>
                <c:pt idx="90">
                  <c:v>340</c:v>
                </c:pt>
                <c:pt idx="91">
                  <c:v>341</c:v>
                </c:pt>
                <c:pt idx="92">
                  <c:v>342</c:v>
                </c:pt>
                <c:pt idx="93">
                  <c:v>343</c:v>
                </c:pt>
                <c:pt idx="94">
                  <c:v>344</c:v>
                </c:pt>
                <c:pt idx="95">
                  <c:v>345</c:v>
                </c:pt>
                <c:pt idx="96">
                  <c:v>346</c:v>
                </c:pt>
                <c:pt idx="97">
                  <c:v>347</c:v>
                </c:pt>
                <c:pt idx="98">
                  <c:v>348</c:v>
                </c:pt>
                <c:pt idx="99">
                  <c:v>349</c:v>
                </c:pt>
                <c:pt idx="100">
                  <c:v>350</c:v>
                </c:pt>
                <c:pt idx="101">
                  <c:v>351</c:v>
                </c:pt>
                <c:pt idx="102">
                  <c:v>352</c:v>
                </c:pt>
                <c:pt idx="103">
                  <c:v>353</c:v>
                </c:pt>
                <c:pt idx="104">
                  <c:v>354</c:v>
                </c:pt>
                <c:pt idx="105">
                  <c:v>355</c:v>
                </c:pt>
                <c:pt idx="106">
                  <c:v>356</c:v>
                </c:pt>
                <c:pt idx="107">
                  <c:v>357</c:v>
                </c:pt>
                <c:pt idx="108">
                  <c:v>358</c:v>
                </c:pt>
                <c:pt idx="109">
                  <c:v>359</c:v>
                </c:pt>
                <c:pt idx="110">
                  <c:v>360</c:v>
                </c:pt>
                <c:pt idx="111">
                  <c:v>361</c:v>
                </c:pt>
                <c:pt idx="112">
                  <c:v>362</c:v>
                </c:pt>
                <c:pt idx="113">
                  <c:v>363</c:v>
                </c:pt>
                <c:pt idx="114">
                  <c:v>364</c:v>
                </c:pt>
                <c:pt idx="115">
                  <c:v>365</c:v>
                </c:pt>
                <c:pt idx="116">
                  <c:v>366</c:v>
                </c:pt>
                <c:pt idx="117">
                  <c:v>367</c:v>
                </c:pt>
                <c:pt idx="118">
                  <c:v>368</c:v>
                </c:pt>
                <c:pt idx="119">
                  <c:v>369</c:v>
                </c:pt>
                <c:pt idx="120">
                  <c:v>370</c:v>
                </c:pt>
                <c:pt idx="121">
                  <c:v>371</c:v>
                </c:pt>
                <c:pt idx="122">
                  <c:v>372</c:v>
                </c:pt>
                <c:pt idx="123">
                  <c:v>373</c:v>
                </c:pt>
                <c:pt idx="124">
                  <c:v>374</c:v>
                </c:pt>
                <c:pt idx="125">
                  <c:v>375</c:v>
                </c:pt>
                <c:pt idx="126">
                  <c:v>376</c:v>
                </c:pt>
                <c:pt idx="127">
                  <c:v>377</c:v>
                </c:pt>
                <c:pt idx="128">
                  <c:v>378</c:v>
                </c:pt>
                <c:pt idx="129">
                  <c:v>379</c:v>
                </c:pt>
                <c:pt idx="130">
                  <c:v>380</c:v>
                </c:pt>
                <c:pt idx="131">
                  <c:v>381</c:v>
                </c:pt>
                <c:pt idx="132">
                  <c:v>382</c:v>
                </c:pt>
                <c:pt idx="133">
                  <c:v>383</c:v>
                </c:pt>
                <c:pt idx="134">
                  <c:v>384</c:v>
                </c:pt>
                <c:pt idx="135">
                  <c:v>385</c:v>
                </c:pt>
                <c:pt idx="136">
                  <c:v>386</c:v>
                </c:pt>
                <c:pt idx="137">
                  <c:v>387</c:v>
                </c:pt>
                <c:pt idx="138">
                  <c:v>388</c:v>
                </c:pt>
                <c:pt idx="139">
                  <c:v>389</c:v>
                </c:pt>
                <c:pt idx="140">
                  <c:v>390</c:v>
                </c:pt>
                <c:pt idx="141">
                  <c:v>391</c:v>
                </c:pt>
                <c:pt idx="142">
                  <c:v>392</c:v>
                </c:pt>
                <c:pt idx="143">
                  <c:v>393</c:v>
                </c:pt>
                <c:pt idx="144">
                  <c:v>394</c:v>
                </c:pt>
                <c:pt idx="145">
                  <c:v>395</c:v>
                </c:pt>
                <c:pt idx="146">
                  <c:v>396</c:v>
                </c:pt>
                <c:pt idx="147">
                  <c:v>397</c:v>
                </c:pt>
                <c:pt idx="148">
                  <c:v>398</c:v>
                </c:pt>
                <c:pt idx="149">
                  <c:v>399</c:v>
                </c:pt>
                <c:pt idx="150">
                  <c:v>400</c:v>
                </c:pt>
                <c:pt idx="151">
                  <c:v>401</c:v>
                </c:pt>
                <c:pt idx="152">
                  <c:v>402</c:v>
                </c:pt>
                <c:pt idx="153">
                  <c:v>403</c:v>
                </c:pt>
                <c:pt idx="154">
                  <c:v>404</c:v>
                </c:pt>
                <c:pt idx="155">
                  <c:v>405</c:v>
                </c:pt>
                <c:pt idx="156">
                  <c:v>406</c:v>
                </c:pt>
                <c:pt idx="157">
                  <c:v>407</c:v>
                </c:pt>
                <c:pt idx="158">
                  <c:v>408</c:v>
                </c:pt>
                <c:pt idx="159">
                  <c:v>409</c:v>
                </c:pt>
                <c:pt idx="160">
                  <c:v>410</c:v>
                </c:pt>
                <c:pt idx="161">
                  <c:v>411</c:v>
                </c:pt>
                <c:pt idx="162">
                  <c:v>412</c:v>
                </c:pt>
                <c:pt idx="163">
                  <c:v>413</c:v>
                </c:pt>
                <c:pt idx="164">
                  <c:v>414</c:v>
                </c:pt>
                <c:pt idx="165">
                  <c:v>415</c:v>
                </c:pt>
                <c:pt idx="166">
                  <c:v>416</c:v>
                </c:pt>
                <c:pt idx="167">
                  <c:v>417</c:v>
                </c:pt>
                <c:pt idx="168">
                  <c:v>418</c:v>
                </c:pt>
                <c:pt idx="169">
                  <c:v>419</c:v>
                </c:pt>
                <c:pt idx="170">
                  <c:v>420</c:v>
                </c:pt>
                <c:pt idx="171">
                  <c:v>421</c:v>
                </c:pt>
                <c:pt idx="172">
                  <c:v>422</c:v>
                </c:pt>
                <c:pt idx="173">
                  <c:v>423</c:v>
                </c:pt>
                <c:pt idx="174">
                  <c:v>424</c:v>
                </c:pt>
                <c:pt idx="175">
                  <c:v>425</c:v>
                </c:pt>
                <c:pt idx="176">
                  <c:v>426</c:v>
                </c:pt>
                <c:pt idx="177">
                  <c:v>427</c:v>
                </c:pt>
                <c:pt idx="178">
                  <c:v>428</c:v>
                </c:pt>
                <c:pt idx="179">
                  <c:v>429</c:v>
                </c:pt>
                <c:pt idx="180">
                  <c:v>430</c:v>
                </c:pt>
                <c:pt idx="181">
                  <c:v>431</c:v>
                </c:pt>
                <c:pt idx="182">
                  <c:v>432</c:v>
                </c:pt>
                <c:pt idx="183">
                  <c:v>433</c:v>
                </c:pt>
                <c:pt idx="184">
                  <c:v>434</c:v>
                </c:pt>
                <c:pt idx="185">
                  <c:v>435</c:v>
                </c:pt>
                <c:pt idx="186">
                  <c:v>436</c:v>
                </c:pt>
                <c:pt idx="187">
                  <c:v>437</c:v>
                </c:pt>
                <c:pt idx="188">
                  <c:v>438</c:v>
                </c:pt>
                <c:pt idx="189">
                  <c:v>439</c:v>
                </c:pt>
                <c:pt idx="190">
                  <c:v>440</c:v>
                </c:pt>
                <c:pt idx="191">
                  <c:v>441</c:v>
                </c:pt>
                <c:pt idx="192">
                  <c:v>442</c:v>
                </c:pt>
                <c:pt idx="193">
                  <c:v>443</c:v>
                </c:pt>
                <c:pt idx="194">
                  <c:v>444</c:v>
                </c:pt>
                <c:pt idx="195">
                  <c:v>445</c:v>
                </c:pt>
                <c:pt idx="196">
                  <c:v>446</c:v>
                </c:pt>
                <c:pt idx="197">
                  <c:v>447</c:v>
                </c:pt>
                <c:pt idx="198">
                  <c:v>448</c:v>
                </c:pt>
                <c:pt idx="199">
                  <c:v>449</c:v>
                </c:pt>
                <c:pt idx="200">
                  <c:v>450</c:v>
                </c:pt>
                <c:pt idx="201">
                  <c:v>451</c:v>
                </c:pt>
                <c:pt idx="202">
                  <c:v>452</c:v>
                </c:pt>
                <c:pt idx="203">
                  <c:v>453</c:v>
                </c:pt>
                <c:pt idx="204">
                  <c:v>454</c:v>
                </c:pt>
                <c:pt idx="205">
                  <c:v>455</c:v>
                </c:pt>
                <c:pt idx="206">
                  <c:v>456</c:v>
                </c:pt>
                <c:pt idx="207">
                  <c:v>457</c:v>
                </c:pt>
                <c:pt idx="208">
                  <c:v>458</c:v>
                </c:pt>
                <c:pt idx="209">
                  <c:v>459</c:v>
                </c:pt>
                <c:pt idx="210">
                  <c:v>460</c:v>
                </c:pt>
                <c:pt idx="211">
                  <c:v>461</c:v>
                </c:pt>
                <c:pt idx="212">
                  <c:v>462</c:v>
                </c:pt>
                <c:pt idx="213">
                  <c:v>463</c:v>
                </c:pt>
                <c:pt idx="214">
                  <c:v>464</c:v>
                </c:pt>
                <c:pt idx="215">
                  <c:v>465</c:v>
                </c:pt>
                <c:pt idx="216">
                  <c:v>466</c:v>
                </c:pt>
                <c:pt idx="217">
                  <c:v>467</c:v>
                </c:pt>
                <c:pt idx="218">
                  <c:v>468</c:v>
                </c:pt>
                <c:pt idx="219">
                  <c:v>469</c:v>
                </c:pt>
                <c:pt idx="220">
                  <c:v>470</c:v>
                </c:pt>
                <c:pt idx="221">
                  <c:v>471</c:v>
                </c:pt>
                <c:pt idx="222">
                  <c:v>472</c:v>
                </c:pt>
                <c:pt idx="223">
                  <c:v>473</c:v>
                </c:pt>
                <c:pt idx="224">
                  <c:v>474</c:v>
                </c:pt>
                <c:pt idx="225">
                  <c:v>475</c:v>
                </c:pt>
                <c:pt idx="226">
                  <c:v>476</c:v>
                </c:pt>
                <c:pt idx="227">
                  <c:v>477</c:v>
                </c:pt>
                <c:pt idx="228">
                  <c:v>478</c:v>
                </c:pt>
                <c:pt idx="229">
                  <c:v>479</c:v>
                </c:pt>
                <c:pt idx="230">
                  <c:v>480</c:v>
                </c:pt>
                <c:pt idx="231">
                  <c:v>481</c:v>
                </c:pt>
                <c:pt idx="232">
                  <c:v>482</c:v>
                </c:pt>
                <c:pt idx="233">
                  <c:v>483</c:v>
                </c:pt>
                <c:pt idx="234">
                  <c:v>484</c:v>
                </c:pt>
                <c:pt idx="235">
                  <c:v>485</c:v>
                </c:pt>
                <c:pt idx="236">
                  <c:v>486</c:v>
                </c:pt>
                <c:pt idx="237">
                  <c:v>487</c:v>
                </c:pt>
                <c:pt idx="238">
                  <c:v>488</c:v>
                </c:pt>
                <c:pt idx="239">
                  <c:v>489</c:v>
                </c:pt>
                <c:pt idx="240">
                  <c:v>490</c:v>
                </c:pt>
                <c:pt idx="241">
                  <c:v>491</c:v>
                </c:pt>
                <c:pt idx="242">
                  <c:v>492</c:v>
                </c:pt>
                <c:pt idx="243">
                  <c:v>493</c:v>
                </c:pt>
                <c:pt idx="244">
                  <c:v>494</c:v>
                </c:pt>
                <c:pt idx="245">
                  <c:v>495</c:v>
                </c:pt>
                <c:pt idx="246">
                  <c:v>496</c:v>
                </c:pt>
                <c:pt idx="247">
                  <c:v>497</c:v>
                </c:pt>
                <c:pt idx="248">
                  <c:v>498</c:v>
                </c:pt>
                <c:pt idx="249">
                  <c:v>499</c:v>
                </c:pt>
                <c:pt idx="250">
                  <c:v>500</c:v>
                </c:pt>
                <c:pt idx="251">
                  <c:v>501</c:v>
                </c:pt>
                <c:pt idx="252">
                  <c:v>502</c:v>
                </c:pt>
                <c:pt idx="253">
                  <c:v>503</c:v>
                </c:pt>
                <c:pt idx="254">
                  <c:v>504</c:v>
                </c:pt>
                <c:pt idx="255">
                  <c:v>505</c:v>
                </c:pt>
                <c:pt idx="256">
                  <c:v>506</c:v>
                </c:pt>
                <c:pt idx="257">
                  <c:v>507</c:v>
                </c:pt>
                <c:pt idx="258">
                  <c:v>508</c:v>
                </c:pt>
                <c:pt idx="259">
                  <c:v>509</c:v>
                </c:pt>
                <c:pt idx="260">
                  <c:v>510</c:v>
                </c:pt>
                <c:pt idx="261">
                  <c:v>511</c:v>
                </c:pt>
                <c:pt idx="262">
                  <c:v>512</c:v>
                </c:pt>
                <c:pt idx="263">
                  <c:v>513</c:v>
                </c:pt>
                <c:pt idx="264">
                  <c:v>514</c:v>
                </c:pt>
                <c:pt idx="265">
                  <c:v>515</c:v>
                </c:pt>
                <c:pt idx="266">
                  <c:v>516</c:v>
                </c:pt>
                <c:pt idx="267">
                  <c:v>517</c:v>
                </c:pt>
                <c:pt idx="268">
                  <c:v>518</c:v>
                </c:pt>
                <c:pt idx="269">
                  <c:v>519</c:v>
                </c:pt>
                <c:pt idx="270">
                  <c:v>520</c:v>
                </c:pt>
                <c:pt idx="271">
                  <c:v>521</c:v>
                </c:pt>
                <c:pt idx="272">
                  <c:v>522</c:v>
                </c:pt>
                <c:pt idx="273">
                  <c:v>523</c:v>
                </c:pt>
                <c:pt idx="274">
                  <c:v>524</c:v>
                </c:pt>
                <c:pt idx="275">
                  <c:v>525</c:v>
                </c:pt>
                <c:pt idx="276">
                  <c:v>526</c:v>
                </c:pt>
                <c:pt idx="277">
                  <c:v>527</c:v>
                </c:pt>
                <c:pt idx="278">
                  <c:v>528</c:v>
                </c:pt>
                <c:pt idx="279">
                  <c:v>529</c:v>
                </c:pt>
                <c:pt idx="280">
                  <c:v>530</c:v>
                </c:pt>
                <c:pt idx="281">
                  <c:v>531</c:v>
                </c:pt>
                <c:pt idx="282">
                  <c:v>532</c:v>
                </c:pt>
                <c:pt idx="283">
                  <c:v>533</c:v>
                </c:pt>
                <c:pt idx="284">
                  <c:v>534</c:v>
                </c:pt>
                <c:pt idx="285">
                  <c:v>535</c:v>
                </c:pt>
                <c:pt idx="286">
                  <c:v>536</c:v>
                </c:pt>
                <c:pt idx="287">
                  <c:v>537</c:v>
                </c:pt>
                <c:pt idx="288">
                  <c:v>538</c:v>
                </c:pt>
                <c:pt idx="289">
                  <c:v>539</c:v>
                </c:pt>
                <c:pt idx="290">
                  <c:v>540</c:v>
                </c:pt>
                <c:pt idx="291">
                  <c:v>541</c:v>
                </c:pt>
                <c:pt idx="292">
                  <c:v>542</c:v>
                </c:pt>
                <c:pt idx="293">
                  <c:v>543</c:v>
                </c:pt>
                <c:pt idx="294">
                  <c:v>544</c:v>
                </c:pt>
                <c:pt idx="295">
                  <c:v>545</c:v>
                </c:pt>
                <c:pt idx="296">
                  <c:v>546</c:v>
                </c:pt>
                <c:pt idx="297">
                  <c:v>547</c:v>
                </c:pt>
                <c:pt idx="298">
                  <c:v>548</c:v>
                </c:pt>
                <c:pt idx="299">
                  <c:v>549</c:v>
                </c:pt>
                <c:pt idx="300">
                  <c:v>550</c:v>
                </c:pt>
                <c:pt idx="301">
                  <c:v>551</c:v>
                </c:pt>
                <c:pt idx="302">
                  <c:v>552</c:v>
                </c:pt>
                <c:pt idx="303">
                  <c:v>553</c:v>
                </c:pt>
                <c:pt idx="304">
                  <c:v>554</c:v>
                </c:pt>
                <c:pt idx="305">
                  <c:v>555</c:v>
                </c:pt>
                <c:pt idx="306">
                  <c:v>556</c:v>
                </c:pt>
                <c:pt idx="307">
                  <c:v>557</c:v>
                </c:pt>
                <c:pt idx="308">
                  <c:v>558</c:v>
                </c:pt>
                <c:pt idx="309">
                  <c:v>559</c:v>
                </c:pt>
                <c:pt idx="310">
                  <c:v>560</c:v>
                </c:pt>
                <c:pt idx="311">
                  <c:v>561</c:v>
                </c:pt>
                <c:pt idx="312">
                  <c:v>562</c:v>
                </c:pt>
                <c:pt idx="313">
                  <c:v>563</c:v>
                </c:pt>
                <c:pt idx="314">
                  <c:v>564</c:v>
                </c:pt>
                <c:pt idx="315">
                  <c:v>565</c:v>
                </c:pt>
                <c:pt idx="316">
                  <c:v>566</c:v>
                </c:pt>
                <c:pt idx="317">
                  <c:v>567</c:v>
                </c:pt>
                <c:pt idx="318">
                  <c:v>568</c:v>
                </c:pt>
                <c:pt idx="319">
                  <c:v>569</c:v>
                </c:pt>
                <c:pt idx="320">
                  <c:v>570</c:v>
                </c:pt>
                <c:pt idx="321">
                  <c:v>571</c:v>
                </c:pt>
                <c:pt idx="322">
                  <c:v>572</c:v>
                </c:pt>
                <c:pt idx="323">
                  <c:v>573</c:v>
                </c:pt>
                <c:pt idx="324">
                  <c:v>574</c:v>
                </c:pt>
                <c:pt idx="325">
                  <c:v>575</c:v>
                </c:pt>
                <c:pt idx="326">
                  <c:v>576</c:v>
                </c:pt>
                <c:pt idx="327">
                  <c:v>577</c:v>
                </c:pt>
                <c:pt idx="328">
                  <c:v>578</c:v>
                </c:pt>
                <c:pt idx="329">
                  <c:v>579</c:v>
                </c:pt>
                <c:pt idx="330">
                  <c:v>580</c:v>
                </c:pt>
                <c:pt idx="331">
                  <c:v>581</c:v>
                </c:pt>
                <c:pt idx="332">
                  <c:v>582</c:v>
                </c:pt>
                <c:pt idx="333">
                  <c:v>583</c:v>
                </c:pt>
                <c:pt idx="334">
                  <c:v>584</c:v>
                </c:pt>
                <c:pt idx="335">
                  <c:v>585</c:v>
                </c:pt>
                <c:pt idx="336">
                  <c:v>586</c:v>
                </c:pt>
                <c:pt idx="337">
                  <c:v>587</c:v>
                </c:pt>
                <c:pt idx="338">
                  <c:v>588</c:v>
                </c:pt>
                <c:pt idx="339">
                  <c:v>589</c:v>
                </c:pt>
                <c:pt idx="340">
                  <c:v>590</c:v>
                </c:pt>
                <c:pt idx="341">
                  <c:v>591</c:v>
                </c:pt>
                <c:pt idx="342">
                  <c:v>592</c:v>
                </c:pt>
                <c:pt idx="343">
                  <c:v>593</c:v>
                </c:pt>
                <c:pt idx="344">
                  <c:v>594</c:v>
                </c:pt>
                <c:pt idx="345">
                  <c:v>595</c:v>
                </c:pt>
                <c:pt idx="346">
                  <c:v>596</c:v>
                </c:pt>
                <c:pt idx="347">
                  <c:v>597</c:v>
                </c:pt>
                <c:pt idx="348">
                  <c:v>598</c:v>
                </c:pt>
                <c:pt idx="349">
                  <c:v>599</c:v>
                </c:pt>
                <c:pt idx="350">
                  <c:v>600</c:v>
                </c:pt>
                <c:pt idx="351">
                  <c:v>601</c:v>
                </c:pt>
                <c:pt idx="352">
                  <c:v>602</c:v>
                </c:pt>
                <c:pt idx="353">
                  <c:v>603</c:v>
                </c:pt>
                <c:pt idx="354">
                  <c:v>604</c:v>
                </c:pt>
                <c:pt idx="355">
                  <c:v>605</c:v>
                </c:pt>
                <c:pt idx="356">
                  <c:v>606</c:v>
                </c:pt>
                <c:pt idx="357">
                  <c:v>607</c:v>
                </c:pt>
                <c:pt idx="358">
                  <c:v>608</c:v>
                </c:pt>
                <c:pt idx="359">
                  <c:v>609</c:v>
                </c:pt>
                <c:pt idx="360">
                  <c:v>610</c:v>
                </c:pt>
                <c:pt idx="361">
                  <c:v>611</c:v>
                </c:pt>
                <c:pt idx="362">
                  <c:v>612</c:v>
                </c:pt>
                <c:pt idx="363">
                  <c:v>613</c:v>
                </c:pt>
                <c:pt idx="364">
                  <c:v>614</c:v>
                </c:pt>
                <c:pt idx="365">
                  <c:v>615</c:v>
                </c:pt>
                <c:pt idx="366">
                  <c:v>616</c:v>
                </c:pt>
                <c:pt idx="367">
                  <c:v>617</c:v>
                </c:pt>
                <c:pt idx="368">
                  <c:v>618</c:v>
                </c:pt>
                <c:pt idx="369">
                  <c:v>619</c:v>
                </c:pt>
                <c:pt idx="370">
                  <c:v>620</c:v>
                </c:pt>
                <c:pt idx="371">
                  <c:v>621</c:v>
                </c:pt>
                <c:pt idx="372">
                  <c:v>622</c:v>
                </c:pt>
                <c:pt idx="373">
                  <c:v>623</c:v>
                </c:pt>
                <c:pt idx="374">
                  <c:v>624</c:v>
                </c:pt>
                <c:pt idx="375">
                  <c:v>625</c:v>
                </c:pt>
                <c:pt idx="376">
                  <c:v>626</c:v>
                </c:pt>
                <c:pt idx="377">
                  <c:v>627</c:v>
                </c:pt>
                <c:pt idx="378">
                  <c:v>628</c:v>
                </c:pt>
                <c:pt idx="379">
                  <c:v>629</c:v>
                </c:pt>
                <c:pt idx="380">
                  <c:v>630</c:v>
                </c:pt>
                <c:pt idx="381">
                  <c:v>631</c:v>
                </c:pt>
                <c:pt idx="382">
                  <c:v>632</c:v>
                </c:pt>
                <c:pt idx="383">
                  <c:v>633</c:v>
                </c:pt>
                <c:pt idx="384">
                  <c:v>634</c:v>
                </c:pt>
                <c:pt idx="385">
                  <c:v>635</c:v>
                </c:pt>
                <c:pt idx="386">
                  <c:v>636</c:v>
                </c:pt>
                <c:pt idx="387">
                  <c:v>637</c:v>
                </c:pt>
                <c:pt idx="388">
                  <c:v>638</c:v>
                </c:pt>
                <c:pt idx="389">
                  <c:v>639</c:v>
                </c:pt>
                <c:pt idx="390">
                  <c:v>640</c:v>
                </c:pt>
                <c:pt idx="391">
                  <c:v>641</c:v>
                </c:pt>
                <c:pt idx="392">
                  <c:v>642</c:v>
                </c:pt>
                <c:pt idx="393">
                  <c:v>643</c:v>
                </c:pt>
                <c:pt idx="394">
                  <c:v>644</c:v>
                </c:pt>
                <c:pt idx="395">
                  <c:v>645</c:v>
                </c:pt>
                <c:pt idx="396">
                  <c:v>646</c:v>
                </c:pt>
                <c:pt idx="397">
                  <c:v>647</c:v>
                </c:pt>
                <c:pt idx="398">
                  <c:v>648</c:v>
                </c:pt>
                <c:pt idx="399">
                  <c:v>649</c:v>
                </c:pt>
                <c:pt idx="400">
                  <c:v>650</c:v>
                </c:pt>
                <c:pt idx="401">
                  <c:v>651</c:v>
                </c:pt>
                <c:pt idx="402">
                  <c:v>652</c:v>
                </c:pt>
                <c:pt idx="403">
                  <c:v>653</c:v>
                </c:pt>
                <c:pt idx="404">
                  <c:v>654</c:v>
                </c:pt>
                <c:pt idx="405">
                  <c:v>655</c:v>
                </c:pt>
                <c:pt idx="406">
                  <c:v>656</c:v>
                </c:pt>
                <c:pt idx="407">
                  <c:v>657</c:v>
                </c:pt>
                <c:pt idx="408">
                  <c:v>658</c:v>
                </c:pt>
                <c:pt idx="409">
                  <c:v>659</c:v>
                </c:pt>
                <c:pt idx="410">
                  <c:v>660</c:v>
                </c:pt>
                <c:pt idx="411">
                  <c:v>661</c:v>
                </c:pt>
                <c:pt idx="412">
                  <c:v>662</c:v>
                </c:pt>
                <c:pt idx="413">
                  <c:v>663</c:v>
                </c:pt>
                <c:pt idx="414">
                  <c:v>664</c:v>
                </c:pt>
                <c:pt idx="415">
                  <c:v>665</c:v>
                </c:pt>
                <c:pt idx="416">
                  <c:v>666</c:v>
                </c:pt>
                <c:pt idx="417">
                  <c:v>667</c:v>
                </c:pt>
                <c:pt idx="418">
                  <c:v>668</c:v>
                </c:pt>
                <c:pt idx="419">
                  <c:v>669</c:v>
                </c:pt>
                <c:pt idx="420">
                  <c:v>670</c:v>
                </c:pt>
                <c:pt idx="421">
                  <c:v>671</c:v>
                </c:pt>
                <c:pt idx="422">
                  <c:v>672</c:v>
                </c:pt>
                <c:pt idx="423">
                  <c:v>673</c:v>
                </c:pt>
                <c:pt idx="424">
                  <c:v>674</c:v>
                </c:pt>
                <c:pt idx="425">
                  <c:v>675</c:v>
                </c:pt>
                <c:pt idx="426">
                  <c:v>676</c:v>
                </c:pt>
                <c:pt idx="427">
                  <c:v>677</c:v>
                </c:pt>
                <c:pt idx="428">
                  <c:v>678</c:v>
                </c:pt>
                <c:pt idx="429">
                  <c:v>679</c:v>
                </c:pt>
                <c:pt idx="430">
                  <c:v>680</c:v>
                </c:pt>
                <c:pt idx="431">
                  <c:v>681</c:v>
                </c:pt>
                <c:pt idx="432">
                  <c:v>682</c:v>
                </c:pt>
                <c:pt idx="433">
                  <c:v>683</c:v>
                </c:pt>
                <c:pt idx="434">
                  <c:v>684</c:v>
                </c:pt>
                <c:pt idx="435">
                  <c:v>685</c:v>
                </c:pt>
                <c:pt idx="436">
                  <c:v>686</c:v>
                </c:pt>
                <c:pt idx="437">
                  <c:v>687</c:v>
                </c:pt>
                <c:pt idx="438">
                  <c:v>688</c:v>
                </c:pt>
                <c:pt idx="439">
                  <c:v>689</c:v>
                </c:pt>
                <c:pt idx="440">
                  <c:v>690</c:v>
                </c:pt>
                <c:pt idx="441">
                  <c:v>691</c:v>
                </c:pt>
                <c:pt idx="442">
                  <c:v>692</c:v>
                </c:pt>
                <c:pt idx="443">
                  <c:v>693</c:v>
                </c:pt>
                <c:pt idx="444">
                  <c:v>694</c:v>
                </c:pt>
                <c:pt idx="445">
                  <c:v>695</c:v>
                </c:pt>
                <c:pt idx="446">
                  <c:v>696</c:v>
                </c:pt>
                <c:pt idx="447">
                  <c:v>697</c:v>
                </c:pt>
                <c:pt idx="448">
                  <c:v>698</c:v>
                </c:pt>
                <c:pt idx="449">
                  <c:v>699</c:v>
                </c:pt>
                <c:pt idx="450">
                  <c:v>700</c:v>
                </c:pt>
                <c:pt idx="451">
                  <c:v>701</c:v>
                </c:pt>
                <c:pt idx="452">
                  <c:v>702</c:v>
                </c:pt>
                <c:pt idx="453">
                  <c:v>703</c:v>
                </c:pt>
                <c:pt idx="454">
                  <c:v>704</c:v>
                </c:pt>
                <c:pt idx="455">
                  <c:v>705</c:v>
                </c:pt>
                <c:pt idx="456">
                  <c:v>706</c:v>
                </c:pt>
                <c:pt idx="457">
                  <c:v>707</c:v>
                </c:pt>
                <c:pt idx="458">
                  <c:v>708</c:v>
                </c:pt>
                <c:pt idx="459">
                  <c:v>709</c:v>
                </c:pt>
                <c:pt idx="460">
                  <c:v>710</c:v>
                </c:pt>
                <c:pt idx="461">
                  <c:v>711</c:v>
                </c:pt>
                <c:pt idx="462">
                  <c:v>712</c:v>
                </c:pt>
                <c:pt idx="463">
                  <c:v>713</c:v>
                </c:pt>
                <c:pt idx="464">
                  <c:v>714</c:v>
                </c:pt>
                <c:pt idx="465">
                  <c:v>715</c:v>
                </c:pt>
                <c:pt idx="466">
                  <c:v>716</c:v>
                </c:pt>
                <c:pt idx="467">
                  <c:v>717</c:v>
                </c:pt>
                <c:pt idx="468">
                  <c:v>718</c:v>
                </c:pt>
                <c:pt idx="469">
                  <c:v>719</c:v>
                </c:pt>
                <c:pt idx="470">
                  <c:v>720</c:v>
                </c:pt>
                <c:pt idx="471">
                  <c:v>721</c:v>
                </c:pt>
                <c:pt idx="472">
                  <c:v>722</c:v>
                </c:pt>
                <c:pt idx="473">
                  <c:v>723</c:v>
                </c:pt>
                <c:pt idx="474">
                  <c:v>724</c:v>
                </c:pt>
                <c:pt idx="475">
                  <c:v>725</c:v>
                </c:pt>
                <c:pt idx="476">
                  <c:v>726</c:v>
                </c:pt>
                <c:pt idx="477">
                  <c:v>727</c:v>
                </c:pt>
                <c:pt idx="478">
                  <c:v>728</c:v>
                </c:pt>
                <c:pt idx="479">
                  <c:v>729</c:v>
                </c:pt>
                <c:pt idx="480">
                  <c:v>730</c:v>
                </c:pt>
                <c:pt idx="481">
                  <c:v>731</c:v>
                </c:pt>
                <c:pt idx="482">
                  <c:v>732</c:v>
                </c:pt>
                <c:pt idx="483">
                  <c:v>733</c:v>
                </c:pt>
                <c:pt idx="484">
                  <c:v>734</c:v>
                </c:pt>
                <c:pt idx="485">
                  <c:v>735</c:v>
                </c:pt>
                <c:pt idx="486">
                  <c:v>736</c:v>
                </c:pt>
                <c:pt idx="487">
                  <c:v>737</c:v>
                </c:pt>
                <c:pt idx="488">
                  <c:v>738</c:v>
                </c:pt>
                <c:pt idx="489">
                  <c:v>739</c:v>
                </c:pt>
                <c:pt idx="490">
                  <c:v>740</c:v>
                </c:pt>
                <c:pt idx="491">
                  <c:v>741</c:v>
                </c:pt>
                <c:pt idx="492">
                  <c:v>742</c:v>
                </c:pt>
                <c:pt idx="493">
                  <c:v>743</c:v>
                </c:pt>
                <c:pt idx="494">
                  <c:v>744</c:v>
                </c:pt>
                <c:pt idx="495">
                  <c:v>745</c:v>
                </c:pt>
                <c:pt idx="496">
                  <c:v>746</c:v>
                </c:pt>
                <c:pt idx="497">
                  <c:v>747</c:v>
                </c:pt>
                <c:pt idx="498">
                  <c:v>748</c:v>
                </c:pt>
                <c:pt idx="499">
                  <c:v>749</c:v>
                </c:pt>
                <c:pt idx="500">
                  <c:v>750</c:v>
                </c:pt>
                <c:pt idx="501">
                  <c:v>751</c:v>
                </c:pt>
                <c:pt idx="502">
                  <c:v>752</c:v>
                </c:pt>
                <c:pt idx="503">
                  <c:v>753</c:v>
                </c:pt>
                <c:pt idx="504">
                  <c:v>754</c:v>
                </c:pt>
                <c:pt idx="505">
                  <c:v>755</c:v>
                </c:pt>
                <c:pt idx="506">
                  <c:v>756</c:v>
                </c:pt>
                <c:pt idx="507">
                  <c:v>757</c:v>
                </c:pt>
                <c:pt idx="508">
                  <c:v>758</c:v>
                </c:pt>
                <c:pt idx="509">
                  <c:v>759</c:v>
                </c:pt>
                <c:pt idx="510">
                  <c:v>760</c:v>
                </c:pt>
                <c:pt idx="511">
                  <c:v>761</c:v>
                </c:pt>
                <c:pt idx="512">
                  <c:v>762</c:v>
                </c:pt>
                <c:pt idx="513">
                  <c:v>763</c:v>
                </c:pt>
                <c:pt idx="514">
                  <c:v>764</c:v>
                </c:pt>
                <c:pt idx="515">
                  <c:v>765</c:v>
                </c:pt>
                <c:pt idx="516">
                  <c:v>766</c:v>
                </c:pt>
                <c:pt idx="517">
                  <c:v>767</c:v>
                </c:pt>
                <c:pt idx="518">
                  <c:v>768</c:v>
                </c:pt>
                <c:pt idx="519">
                  <c:v>769</c:v>
                </c:pt>
                <c:pt idx="520">
                  <c:v>770</c:v>
                </c:pt>
                <c:pt idx="521">
                  <c:v>771</c:v>
                </c:pt>
                <c:pt idx="522">
                  <c:v>772</c:v>
                </c:pt>
                <c:pt idx="523">
                  <c:v>773</c:v>
                </c:pt>
                <c:pt idx="524">
                  <c:v>774</c:v>
                </c:pt>
                <c:pt idx="525">
                  <c:v>775</c:v>
                </c:pt>
                <c:pt idx="526">
                  <c:v>776</c:v>
                </c:pt>
                <c:pt idx="527">
                  <c:v>777</c:v>
                </c:pt>
                <c:pt idx="528">
                  <c:v>778</c:v>
                </c:pt>
                <c:pt idx="529">
                  <c:v>779</c:v>
                </c:pt>
                <c:pt idx="530">
                  <c:v>780</c:v>
                </c:pt>
                <c:pt idx="531">
                  <c:v>781</c:v>
                </c:pt>
                <c:pt idx="532">
                  <c:v>782</c:v>
                </c:pt>
                <c:pt idx="533">
                  <c:v>783</c:v>
                </c:pt>
                <c:pt idx="534">
                  <c:v>784</c:v>
                </c:pt>
                <c:pt idx="535">
                  <c:v>785</c:v>
                </c:pt>
                <c:pt idx="536">
                  <c:v>786</c:v>
                </c:pt>
                <c:pt idx="537">
                  <c:v>787</c:v>
                </c:pt>
                <c:pt idx="538">
                  <c:v>788</c:v>
                </c:pt>
                <c:pt idx="539">
                  <c:v>789</c:v>
                </c:pt>
                <c:pt idx="540">
                  <c:v>790</c:v>
                </c:pt>
                <c:pt idx="541">
                  <c:v>791</c:v>
                </c:pt>
                <c:pt idx="542">
                  <c:v>792</c:v>
                </c:pt>
                <c:pt idx="543">
                  <c:v>793</c:v>
                </c:pt>
                <c:pt idx="544">
                  <c:v>794</c:v>
                </c:pt>
                <c:pt idx="545">
                  <c:v>795</c:v>
                </c:pt>
                <c:pt idx="546">
                  <c:v>796</c:v>
                </c:pt>
                <c:pt idx="547">
                  <c:v>797</c:v>
                </c:pt>
                <c:pt idx="548">
                  <c:v>798</c:v>
                </c:pt>
                <c:pt idx="549">
                  <c:v>799</c:v>
                </c:pt>
                <c:pt idx="550">
                  <c:v>800</c:v>
                </c:pt>
                <c:pt idx="551">
                  <c:v>801</c:v>
                </c:pt>
                <c:pt idx="552">
                  <c:v>802</c:v>
                </c:pt>
                <c:pt idx="553">
                  <c:v>803</c:v>
                </c:pt>
                <c:pt idx="554">
                  <c:v>804</c:v>
                </c:pt>
                <c:pt idx="555">
                  <c:v>805</c:v>
                </c:pt>
                <c:pt idx="556">
                  <c:v>806</c:v>
                </c:pt>
                <c:pt idx="557">
                  <c:v>807</c:v>
                </c:pt>
                <c:pt idx="558">
                  <c:v>808</c:v>
                </c:pt>
                <c:pt idx="559">
                  <c:v>809</c:v>
                </c:pt>
                <c:pt idx="560">
                  <c:v>810</c:v>
                </c:pt>
                <c:pt idx="561">
                  <c:v>811</c:v>
                </c:pt>
                <c:pt idx="562">
                  <c:v>812</c:v>
                </c:pt>
                <c:pt idx="563">
                  <c:v>813</c:v>
                </c:pt>
                <c:pt idx="564">
                  <c:v>814</c:v>
                </c:pt>
                <c:pt idx="565">
                  <c:v>815</c:v>
                </c:pt>
                <c:pt idx="566">
                  <c:v>816</c:v>
                </c:pt>
                <c:pt idx="567">
                  <c:v>817</c:v>
                </c:pt>
                <c:pt idx="568">
                  <c:v>818</c:v>
                </c:pt>
                <c:pt idx="569">
                  <c:v>819</c:v>
                </c:pt>
                <c:pt idx="570">
                  <c:v>820</c:v>
                </c:pt>
                <c:pt idx="571">
                  <c:v>821</c:v>
                </c:pt>
                <c:pt idx="572">
                  <c:v>822</c:v>
                </c:pt>
                <c:pt idx="573">
                  <c:v>823</c:v>
                </c:pt>
                <c:pt idx="574">
                  <c:v>824</c:v>
                </c:pt>
                <c:pt idx="575">
                  <c:v>825</c:v>
                </c:pt>
                <c:pt idx="576">
                  <c:v>826</c:v>
                </c:pt>
                <c:pt idx="577">
                  <c:v>827</c:v>
                </c:pt>
                <c:pt idx="578">
                  <c:v>828</c:v>
                </c:pt>
                <c:pt idx="579">
                  <c:v>829</c:v>
                </c:pt>
                <c:pt idx="580">
                  <c:v>830</c:v>
                </c:pt>
                <c:pt idx="581">
                  <c:v>831</c:v>
                </c:pt>
                <c:pt idx="582">
                  <c:v>832</c:v>
                </c:pt>
                <c:pt idx="583">
                  <c:v>833</c:v>
                </c:pt>
                <c:pt idx="584">
                  <c:v>834</c:v>
                </c:pt>
                <c:pt idx="585">
                  <c:v>835</c:v>
                </c:pt>
                <c:pt idx="586">
                  <c:v>836</c:v>
                </c:pt>
                <c:pt idx="587">
                  <c:v>837</c:v>
                </c:pt>
                <c:pt idx="588">
                  <c:v>838</c:v>
                </c:pt>
                <c:pt idx="589">
                  <c:v>839</c:v>
                </c:pt>
                <c:pt idx="590">
                  <c:v>840</c:v>
                </c:pt>
                <c:pt idx="591">
                  <c:v>841</c:v>
                </c:pt>
                <c:pt idx="592">
                  <c:v>842</c:v>
                </c:pt>
                <c:pt idx="593">
                  <c:v>843</c:v>
                </c:pt>
                <c:pt idx="594">
                  <c:v>844</c:v>
                </c:pt>
                <c:pt idx="595">
                  <c:v>845</c:v>
                </c:pt>
                <c:pt idx="596">
                  <c:v>846</c:v>
                </c:pt>
                <c:pt idx="597">
                  <c:v>847</c:v>
                </c:pt>
                <c:pt idx="598">
                  <c:v>848</c:v>
                </c:pt>
                <c:pt idx="599">
                  <c:v>849</c:v>
                </c:pt>
                <c:pt idx="600">
                  <c:v>850</c:v>
                </c:pt>
                <c:pt idx="601">
                  <c:v>851</c:v>
                </c:pt>
                <c:pt idx="602">
                  <c:v>852</c:v>
                </c:pt>
                <c:pt idx="603">
                  <c:v>853</c:v>
                </c:pt>
                <c:pt idx="604">
                  <c:v>854</c:v>
                </c:pt>
                <c:pt idx="605">
                  <c:v>855</c:v>
                </c:pt>
                <c:pt idx="606">
                  <c:v>856</c:v>
                </c:pt>
                <c:pt idx="607">
                  <c:v>857</c:v>
                </c:pt>
                <c:pt idx="608">
                  <c:v>858</c:v>
                </c:pt>
                <c:pt idx="609">
                  <c:v>859</c:v>
                </c:pt>
                <c:pt idx="610">
                  <c:v>860</c:v>
                </c:pt>
                <c:pt idx="611">
                  <c:v>861</c:v>
                </c:pt>
                <c:pt idx="612">
                  <c:v>862</c:v>
                </c:pt>
                <c:pt idx="613">
                  <c:v>863</c:v>
                </c:pt>
                <c:pt idx="614">
                  <c:v>864</c:v>
                </c:pt>
                <c:pt idx="615">
                  <c:v>865</c:v>
                </c:pt>
                <c:pt idx="616">
                  <c:v>866</c:v>
                </c:pt>
                <c:pt idx="617">
                  <c:v>867</c:v>
                </c:pt>
                <c:pt idx="618">
                  <c:v>868</c:v>
                </c:pt>
                <c:pt idx="619">
                  <c:v>869</c:v>
                </c:pt>
                <c:pt idx="620">
                  <c:v>870</c:v>
                </c:pt>
                <c:pt idx="621">
                  <c:v>871</c:v>
                </c:pt>
                <c:pt idx="622">
                  <c:v>872</c:v>
                </c:pt>
                <c:pt idx="623">
                  <c:v>873</c:v>
                </c:pt>
                <c:pt idx="624">
                  <c:v>874</c:v>
                </c:pt>
                <c:pt idx="625">
                  <c:v>875</c:v>
                </c:pt>
                <c:pt idx="626">
                  <c:v>876</c:v>
                </c:pt>
                <c:pt idx="627">
                  <c:v>877</c:v>
                </c:pt>
                <c:pt idx="628">
                  <c:v>878</c:v>
                </c:pt>
                <c:pt idx="629">
                  <c:v>879</c:v>
                </c:pt>
                <c:pt idx="630">
                  <c:v>880</c:v>
                </c:pt>
                <c:pt idx="631">
                  <c:v>881</c:v>
                </c:pt>
                <c:pt idx="632">
                  <c:v>882</c:v>
                </c:pt>
                <c:pt idx="633">
                  <c:v>883</c:v>
                </c:pt>
                <c:pt idx="634">
                  <c:v>884</c:v>
                </c:pt>
                <c:pt idx="635">
                  <c:v>885</c:v>
                </c:pt>
                <c:pt idx="636">
                  <c:v>886</c:v>
                </c:pt>
                <c:pt idx="637">
                  <c:v>887</c:v>
                </c:pt>
                <c:pt idx="638">
                  <c:v>888</c:v>
                </c:pt>
                <c:pt idx="639">
                  <c:v>889</c:v>
                </c:pt>
                <c:pt idx="640">
                  <c:v>890</c:v>
                </c:pt>
                <c:pt idx="641">
                  <c:v>891</c:v>
                </c:pt>
                <c:pt idx="642">
                  <c:v>892</c:v>
                </c:pt>
                <c:pt idx="643">
                  <c:v>893</c:v>
                </c:pt>
                <c:pt idx="644">
                  <c:v>894</c:v>
                </c:pt>
                <c:pt idx="645">
                  <c:v>895</c:v>
                </c:pt>
                <c:pt idx="646">
                  <c:v>896</c:v>
                </c:pt>
                <c:pt idx="647">
                  <c:v>897</c:v>
                </c:pt>
                <c:pt idx="648">
                  <c:v>898</c:v>
                </c:pt>
                <c:pt idx="649">
                  <c:v>899</c:v>
                </c:pt>
                <c:pt idx="650">
                  <c:v>900</c:v>
                </c:pt>
                <c:pt idx="651">
                  <c:v>901</c:v>
                </c:pt>
                <c:pt idx="652">
                  <c:v>902</c:v>
                </c:pt>
                <c:pt idx="653">
                  <c:v>903</c:v>
                </c:pt>
                <c:pt idx="654">
                  <c:v>904</c:v>
                </c:pt>
                <c:pt idx="655">
                  <c:v>905</c:v>
                </c:pt>
                <c:pt idx="656">
                  <c:v>906</c:v>
                </c:pt>
                <c:pt idx="657">
                  <c:v>907</c:v>
                </c:pt>
                <c:pt idx="658">
                  <c:v>908</c:v>
                </c:pt>
                <c:pt idx="659">
                  <c:v>909</c:v>
                </c:pt>
                <c:pt idx="660">
                  <c:v>910</c:v>
                </c:pt>
                <c:pt idx="661">
                  <c:v>911</c:v>
                </c:pt>
                <c:pt idx="662">
                  <c:v>912</c:v>
                </c:pt>
                <c:pt idx="663">
                  <c:v>913</c:v>
                </c:pt>
                <c:pt idx="664">
                  <c:v>914</c:v>
                </c:pt>
                <c:pt idx="665">
                  <c:v>915</c:v>
                </c:pt>
                <c:pt idx="666">
                  <c:v>916</c:v>
                </c:pt>
                <c:pt idx="667">
                  <c:v>917</c:v>
                </c:pt>
                <c:pt idx="668">
                  <c:v>918</c:v>
                </c:pt>
                <c:pt idx="669">
                  <c:v>919</c:v>
                </c:pt>
                <c:pt idx="670">
                  <c:v>920</c:v>
                </c:pt>
                <c:pt idx="671">
                  <c:v>921</c:v>
                </c:pt>
                <c:pt idx="672">
                  <c:v>922</c:v>
                </c:pt>
                <c:pt idx="673">
                  <c:v>923</c:v>
                </c:pt>
                <c:pt idx="674">
                  <c:v>924</c:v>
                </c:pt>
                <c:pt idx="675">
                  <c:v>925</c:v>
                </c:pt>
                <c:pt idx="676">
                  <c:v>926</c:v>
                </c:pt>
                <c:pt idx="677">
                  <c:v>927</c:v>
                </c:pt>
                <c:pt idx="678">
                  <c:v>928</c:v>
                </c:pt>
                <c:pt idx="679">
                  <c:v>929</c:v>
                </c:pt>
                <c:pt idx="680">
                  <c:v>930</c:v>
                </c:pt>
                <c:pt idx="681">
                  <c:v>931</c:v>
                </c:pt>
                <c:pt idx="682">
                  <c:v>932</c:v>
                </c:pt>
                <c:pt idx="683">
                  <c:v>933</c:v>
                </c:pt>
                <c:pt idx="684">
                  <c:v>934</c:v>
                </c:pt>
                <c:pt idx="685">
                  <c:v>935</c:v>
                </c:pt>
                <c:pt idx="686">
                  <c:v>936</c:v>
                </c:pt>
                <c:pt idx="687">
                  <c:v>937</c:v>
                </c:pt>
                <c:pt idx="688">
                  <c:v>938</c:v>
                </c:pt>
                <c:pt idx="689">
                  <c:v>939</c:v>
                </c:pt>
                <c:pt idx="690">
                  <c:v>940</c:v>
                </c:pt>
                <c:pt idx="691">
                  <c:v>941</c:v>
                </c:pt>
                <c:pt idx="692">
                  <c:v>942</c:v>
                </c:pt>
                <c:pt idx="693">
                  <c:v>943</c:v>
                </c:pt>
                <c:pt idx="694">
                  <c:v>944</c:v>
                </c:pt>
                <c:pt idx="695">
                  <c:v>945</c:v>
                </c:pt>
                <c:pt idx="696">
                  <c:v>946</c:v>
                </c:pt>
                <c:pt idx="697">
                  <c:v>947</c:v>
                </c:pt>
                <c:pt idx="698">
                  <c:v>948</c:v>
                </c:pt>
                <c:pt idx="699">
                  <c:v>949</c:v>
                </c:pt>
                <c:pt idx="700">
                  <c:v>950</c:v>
                </c:pt>
                <c:pt idx="701">
                  <c:v>951</c:v>
                </c:pt>
                <c:pt idx="702">
                  <c:v>952</c:v>
                </c:pt>
                <c:pt idx="703">
                  <c:v>953</c:v>
                </c:pt>
                <c:pt idx="704">
                  <c:v>954</c:v>
                </c:pt>
                <c:pt idx="705">
                  <c:v>955</c:v>
                </c:pt>
                <c:pt idx="706">
                  <c:v>956</c:v>
                </c:pt>
                <c:pt idx="707">
                  <c:v>957</c:v>
                </c:pt>
                <c:pt idx="708">
                  <c:v>958</c:v>
                </c:pt>
                <c:pt idx="709">
                  <c:v>959</c:v>
                </c:pt>
                <c:pt idx="710">
                  <c:v>960</c:v>
                </c:pt>
                <c:pt idx="711">
                  <c:v>961</c:v>
                </c:pt>
                <c:pt idx="712">
                  <c:v>962</c:v>
                </c:pt>
                <c:pt idx="713">
                  <c:v>963</c:v>
                </c:pt>
                <c:pt idx="714">
                  <c:v>964</c:v>
                </c:pt>
                <c:pt idx="715">
                  <c:v>965</c:v>
                </c:pt>
                <c:pt idx="716">
                  <c:v>966</c:v>
                </c:pt>
                <c:pt idx="717">
                  <c:v>967</c:v>
                </c:pt>
                <c:pt idx="718">
                  <c:v>968</c:v>
                </c:pt>
                <c:pt idx="719">
                  <c:v>969</c:v>
                </c:pt>
                <c:pt idx="720">
                  <c:v>970</c:v>
                </c:pt>
                <c:pt idx="721">
                  <c:v>971</c:v>
                </c:pt>
                <c:pt idx="722">
                  <c:v>972</c:v>
                </c:pt>
                <c:pt idx="723">
                  <c:v>973</c:v>
                </c:pt>
                <c:pt idx="724">
                  <c:v>974</c:v>
                </c:pt>
                <c:pt idx="725">
                  <c:v>975</c:v>
                </c:pt>
                <c:pt idx="726">
                  <c:v>976</c:v>
                </c:pt>
                <c:pt idx="727">
                  <c:v>977</c:v>
                </c:pt>
                <c:pt idx="728">
                  <c:v>978</c:v>
                </c:pt>
                <c:pt idx="729">
                  <c:v>979</c:v>
                </c:pt>
                <c:pt idx="730">
                  <c:v>980</c:v>
                </c:pt>
                <c:pt idx="731">
                  <c:v>981</c:v>
                </c:pt>
                <c:pt idx="732">
                  <c:v>982</c:v>
                </c:pt>
                <c:pt idx="733">
                  <c:v>983</c:v>
                </c:pt>
                <c:pt idx="734">
                  <c:v>984</c:v>
                </c:pt>
                <c:pt idx="735">
                  <c:v>985</c:v>
                </c:pt>
                <c:pt idx="736">
                  <c:v>986</c:v>
                </c:pt>
                <c:pt idx="737">
                  <c:v>987</c:v>
                </c:pt>
                <c:pt idx="738">
                  <c:v>988</c:v>
                </c:pt>
                <c:pt idx="739">
                  <c:v>989</c:v>
                </c:pt>
                <c:pt idx="740">
                  <c:v>990</c:v>
                </c:pt>
                <c:pt idx="741">
                  <c:v>991</c:v>
                </c:pt>
                <c:pt idx="742">
                  <c:v>992</c:v>
                </c:pt>
                <c:pt idx="743">
                  <c:v>993</c:v>
                </c:pt>
                <c:pt idx="744">
                  <c:v>994</c:v>
                </c:pt>
                <c:pt idx="745">
                  <c:v>995</c:v>
                </c:pt>
                <c:pt idx="746">
                  <c:v>996</c:v>
                </c:pt>
                <c:pt idx="747">
                  <c:v>997</c:v>
                </c:pt>
                <c:pt idx="748">
                  <c:v>998</c:v>
                </c:pt>
                <c:pt idx="749">
                  <c:v>999</c:v>
                </c:pt>
                <c:pt idx="750">
                  <c:v>1000</c:v>
                </c:pt>
                <c:pt idx="751">
                  <c:v>1001</c:v>
                </c:pt>
                <c:pt idx="752">
                  <c:v>1002</c:v>
                </c:pt>
                <c:pt idx="753">
                  <c:v>1003</c:v>
                </c:pt>
                <c:pt idx="754">
                  <c:v>1004</c:v>
                </c:pt>
                <c:pt idx="755">
                  <c:v>1005</c:v>
                </c:pt>
                <c:pt idx="756">
                  <c:v>1006</c:v>
                </c:pt>
                <c:pt idx="757">
                  <c:v>1007</c:v>
                </c:pt>
                <c:pt idx="758">
                  <c:v>1008</c:v>
                </c:pt>
                <c:pt idx="759">
                  <c:v>1009</c:v>
                </c:pt>
                <c:pt idx="760">
                  <c:v>1010</c:v>
                </c:pt>
                <c:pt idx="761">
                  <c:v>1011</c:v>
                </c:pt>
                <c:pt idx="762">
                  <c:v>1012</c:v>
                </c:pt>
                <c:pt idx="763">
                  <c:v>1013</c:v>
                </c:pt>
                <c:pt idx="764">
                  <c:v>1014</c:v>
                </c:pt>
                <c:pt idx="765">
                  <c:v>1015</c:v>
                </c:pt>
                <c:pt idx="766">
                  <c:v>1016</c:v>
                </c:pt>
                <c:pt idx="767">
                  <c:v>1017</c:v>
                </c:pt>
                <c:pt idx="768">
                  <c:v>1018</c:v>
                </c:pt>
                <c:pt idx="769">
                  <c:v>1019</c:v>
                </c:pt>
                <c:pt idx="770">
                  <c:v>1020</c:v>
                </c:pt>
                <c:pt idx="771">
                  <c:v>1021</c:v>
                </c:pt>
                <c:pt idx="772">
                  <c:v>1022</c:v>
                </c:pt>
                <c:pt idx="773">
                  <c:v>1023</c:v>
                </c:pt>
                <c:pt idx="774">
                  <c:v>1024</c:v>
                </c:pt>
                <c:pt idx="775">
                  <c:v>1025</c:v>
                </c:pt>
                <c:pt idx="776">
                  <c:v>1026</c:v>
                </c:pt>
                <c:pt idx="777">
                  <c:v>1027</c:v>
                </c:pt>
                <c:pt idx="778">
                  <c:v>1028</c:v>
                </c:pt>
                <c:pt idx="779">
                  <c:v>1029</c:v>
                </c:pt>
                <c:pt idx="780">
                  <c:v>1030</c:v>
                </c:pt>
                <c:pt idx="781">
                  <c:v>1031</c:v>
                </c:pt>
                <c:pt idx="782">
                  <c:v>1032</c:v>
                </c:pt>
                <c:pt idx="783">
                  <c:v>1033</c:v>
                </c:pt>
                <c:pt idx="784">
                  <c:v>1034</c:v>
                </c:pt>
                <c:pt idx="785">
                  <c:v>1035</c:v>
                </c:pt>
                <c:pt idx="786">
                  <c:v>1036</c:v>
                </c:pt>
                <c:pt idx="787">
                  <c:v>1037</c:v>
                </c:pt>
                <c:pt idx="788">
                  <c:v>1038</c:v>
                </c:pt>
                <c:pt idx="789">
                  <c:v>1039</c:v>
                </c:pt>
                <c:pt idx="790">
                  <c:v>1040</c:v>
                </c:pt>
                <c:pt idx="791">
                  <c:v>1041</c:v>
                </c:pt>
                <c:pt idx="792">
                  <c:v>1042</c:v>
                </c:pt>
                <c:pt idx="793">
                  <c:v>1043</c:v>
                </c:pt>
                <c:pt idx="794">
                  <c:v>1044</c:v>
                </c:pt>
                <c:pt idx="795">
                  <c:v>1045</c:v>
                </c:pt>
                <c:pt idx="796">
                  <c:v>1046</c:v>
                </c:pt>
                <c:pt idx="797">
                  <c:v>1047</c:v>
                </c:pt>
                <c:pt idx="798">
                  <c:v>1048</c:v>
                </c:pt>
                <c:pt idx="799">
                  <c:v>1049</c:v>
                </c:pt>
                <c:pt idx="800">
                  <c:v>1050</c:v>
                </c:pt>
                <c:pt idx="801">
                  <c:v>1051</c:v>
                </c:pt>
                <c:pt idx="802">
                  <c:v>1052</c:v>
                </c:pt>
                <c:pt idx="803">
                  <c:v>1053</c:v>
                </c:pt>
                <c:pt idx="804">
                  <c:v>1054</c:v>
                </c:pt>
                <c:pt idx="805">
                  <c:v>1055</c:v>
                </c:pt>
                <c:pt idx="806">
                  <c:v>1056</c:v>
                </c:pt>
                <c:pt idx="807">
                  <c:v>1057</c:v>
                </c:pt>
                <c:pt idx="808">
                  <c:v>1058</c:v>
                </c:pt>
                <c:pt idx="809">
                  <c:v>1059</c:v>
                </c:pt>
                <c:pt idx="810">
                  <c:v>1060</c:v>
                </c:pt>
                <c:pt idx="811">
                  <c:v>1061</c:v>
                </c:pt>
                <c:pt idx="812">
                  <c:v>1062</c:v>
                </c:pt>
                <c:pt idx="813">
                  <c:v>1063</c:v>
                </c:pt>
                <c:pt idx="814">
                  <c:v>1064</c:v>
                </c:pt>
                <c:pt idx="815">
                  <c:v>1065</c:v>
                </c:pt>
                <c:pt idx="816">
                  <c:v>1066</c:v>
                </c:pt>
                <c:pt idx="817">
                  <c:v>1067</c:v>
                </c:pt>
                <c:pt idx="818">
                  <c:v>1068</c:v>
                </c:pt>
                <c:pt idx="819">
                  <c:v>1069</c:v>
                </c:pt>
                <c:pt idx="820">
                  <c:v>1070</c:v>
                </c:pt>
                <c:pt idx="821">
                  <c:v>1071</c:v>
                </c:pt>
                <c:pt idx="822">
                  <c:v>1072</c:v>
                </c:pt>
                <c:pt idx="823">
                  <c:v>1073</c:v>
                </c:pt>
                <c:pt idx="824">
                  <c:v>1074</c:v>
                </c:pt>
                <c:pt idx="825">
                  <c:v>1075</c:v>
                </c:pt>
                <c:pt idx="826">
                  <c:v>1076</c:v>
                </c:pt>
                <c:pt idx="827">
                  <c:v>1077</c:v>
                </c:pt>
                <c:pt idx="828">
                  <c:v>1078</c:v>
                </c:pt>
                <c:pt idx="829">
                  <c:v>1079</c:v>
                </c:pt>
                <c:pt idx="830">
                  <c:v>1080</c:v>
                </c:pt>
                <c:pt idx="831">
                  <c:v>1081</c:v>
                </c:pt>
                <c:pt idx="832">
                  <c:v>1082</c:v>
                </c:pt>
                <c:pt idx="833">
                  <c:v>1083</c:v>
                </c:pt>
                <c:pt idx="834">
                  <c:v>1084</c:v>
                </c:pt>
                <c:pt idx="835">
                  <c:v>1085</c:v>
                </c:pt>
                <c:pt idx="836">
                  <c:v>1086</c:v>
                </c:pt>
                <c:pt idx="837">
                  <c:v>1087</c:v>
                </c:pt>
                <c:pt idx="838">
                  <c:v>1088</c:v>
                </c:pt>
                <c:pt idx="839">
                  <c:v>1089</c:v>
                </c:pt>
                <c:pt idx="840">
                  <c:v>1090</c:v>
                </c:pt>
                <c:pt idx="841">
                  <c:v>1091</c:v>
                </c:pt>
                <c:pt idx="842">
                  <c:v>1092</c:v>
                </c:pt>
                <c:pt idx="843">
                  <c:v>1093</c:v>
                </c:pt>
                <c:pt idx="844">
                  <c:v>1094</c:v>
                </c:pt>
                <c:pt idx="845">
                  <c:v>1095</c:v>
                </c:pt>
                <c:pt idx="846">
                  <c:v>1096</c:v>
                </c:pt>
                <c:pt idx="847">
                  <c:v>1097</c:v>
                </c:pt>
                <c:pt idx="848">
                  <c:v>1098</c:v>
                </c:pt>
                <c:pt idx="849">
                  <c:v>1099</c:v>
                </c:pt>
                <c:pt idx="850">
                  <c:v>1100</c:v>
                </c:pt>
                <c:pt idx="851">
                  <c:v>1101</c:v>
                </c:pt>
                <c:pt idx="852">
                  <c:v>1102</c:v>
                </c:pt>
                <c:pt idx="853">
                  <c:v>1103</c:v>
                </c:pt>
                <c:pt idx="854">
                  <c:v>1104</c:v>
                </c:pt>
                <c:pt idx="855">
                  <c:v>1105</c:v>
                </c:pt>
                <c:pt idx="856">
                  <c:v>1106</c:v>
                </c:pt>
                <c:pt idx="857">
                  <c:v>1107</c:v>
                </c:pt>
                <c:pt idx="858">
                  <c:v>1108</c:v>
                </c:pt>
                <c:pt idx="859">
                  <c:v>1109</c:v>
                </c:pt>
                <c:pt idx="860">
                  <c:v>1110</c:v>
                </c:pt>
                <c:pt idx="861">
                  <c:v>1111</c:v>
                </c:pt>
                <c:pt idx="862">
                  <c:v>1112</c:v>
                </c:pt>
                <c:pt idx="863">
                  <c:v>1113</c:v>
                </c:pt>
                <c:pt idx="864">
                  <c:v>1114</c:v>
                </c:pt>
                <c:pt idx="865">
                  <c:v>1115</c:v>
                </c:pt>
                <c:pt idx="866">
                  <c:v>1116</c:v>
                </c:pt>
                <c:pt idx="867">
                  <c:v>1117</c:v>
                </c:pt>
                <c:pt idx="868">
                  <c:v>1118</c:v>
                </c:pt>
                <c:pt idx="869">
                  <c:v>1119</c:v>
                </c:pt>
                <c:pt idx="870">
                  <c:v>1120</c:v>
                </c:pt>
                <c:pt idx="871">
                  <c:v>1121</c:v>
                </c:pt>
                <c:pt idx="872">
                  <c:v>1122</c:v>
                </c:pt>
                <c:pt idx="873">
                  <c:v>1123</c:v>
                </c:pt>
                <c:pt idx="874">
                  <c:v>1124</c:v>
                </c:pt>
                <c:pt idx="875">
                  <c:v>1125</c:v>
                </c:pt>
                <c:pt idx="876">
                  <c:v>1126</c:v>
                </c:pt>
                <c:pt idx="877">
                  <c:v>1127</c:v>
                </c:pt>
                <c:pt idx="878">
                  <c:v>1128</c:v>
                </c:pt>
                <c:pt idx="879">
                  <c:v>1129</c:v>
                </c:pt>
                <c:pt idx="880">
                  <c:v>1130</c:v>
                </c:pt>
                <c:pt idx="881">
                  <c:v>1131</c:v>
                </c:pt>
                <c:pt idx="882">
                  <c:v>1132</c:v>
                </c:pt>
                <c:pt idx="883">
                  <c:v>1133</c:v>
                </c:pt>
                <c:pt idx="884">
                  <c:v>1134</c:v>
                </c:pt>
                <c:pt idx="885">
                  <c:v>1135</c:v>
                </c:pt>
                <c:pt idx="886">
                  <c:v>1136</c:v>
                </c:pt>
                <c:pt idx="887">
                  <c:v>1137</c:v>
                </c:pt>
                <c:pt idx="888">
                  <c:v>1138</c:v>
                </c:pt>
                <c:pt idx="889">
                  <c:v>1139</c:v>
                </c:pt>
                <c:pt idx="890">
                  <c:v>1140</c:v>
                </c:pt>
                <c:pt idx="891">
                  <c:v>1141</c:v>
                </c:pt>
                <c:pt idx="892">
                  <c:v>1142</c:v>
                </c:pt>
                <c:pt idx="893">
                  <c:v>1143</c:v>
                </c:pt>
                <c:pt idx="894">
                  <c:v>1144</c:v>
                </c:pt>
                <c:pt idx="895">
                  <c:v>1145</c:v>
                </c:pt>
                <c:pt idx="896">
                  <c:v>1146</c:v>
                </c:pt>
                <c:pt idx="897">
                  <c:v>1147</c:v>
                </c:pt>
                <c:pt idx="898">
                  <c:v>1148</c:v>
                </c:pt>
                <c:pt idx="899">
                  <c:v>1149</c:v>
                </c:pt>
                <c:pt idx="900">
                  <c:v>1150</c:v>
                </c:pt>
                <c:pt idx="901">
                  <c:v>1151</c:v>
                </c:pt>
                <c:pt idx="902">
                  <c:v>1152</c:v>
                </c:pt>
                <c:pt idx="903">
                  <c:v>1153</c:v>
                </c:pt>
                <c:pt idx="904">
                  <c:v>1154</c:v>
                </c:pt>
                <c:pt idx="905">
                  <c:v>1155</c:v>
                </c:pt>
                <c:pt idx="906">
                  <c:v>1156</c:v>
                </c:pt>
                <c:pt idx="907">
                  <c:v>1157</c:v>
                </c:pt>
                <c:pt idx="908">
                  <c:v>1158</c:v>
                </c:pt>
                <c:pt idx="909">
                  <c:v>1159</c:v>
                </c:pt>
                <c:pt idx="910">
                  <c:v>1160</c:v>
                </c:pt>
                <c:pt idx="911">
                  <c:v>1161</c:v>
                </c:pt>
                <c:pt idx="912">
                  <c:v>1162</c:v>
                </c:pt>
                <c:pt idx="913">
                  <c:v>1163</c:v>
                </c:pt>
                <c:pt idx="914">
                  <c:v>1164</c:v>
                </c:pt>
                <c:pt idx="915">
                  <c:v>1165</c:v>
                </c:pt>
                <c:pt idx="916">
                  <c:v>1166</c:v>
                </c:pt>
                <c:pt idx="917">
                  <c:v>1167</c:v>
                </c:pt>
                <c:pt idx="918">
                  <c:v>1168</c:v>
                </c:pt>
                <c:pt idx="919">
                  <c:v>1169</c:v>
                </c:pt>
                <c:pt idx="920">
                  <c:v>1170</c:v>
                </c:pt>
                <c:pt idx="921">
                  <c:v>1171</c:v>
                </c:pt>
                <c:pt idx="922">
                  <c:v>1172</c:v>
                </c:pt>
                <c:pt idx="923">
                  <c:v>1173</c:v>
                </c:pt>
                <c:pt idx="924">
                  <c:v>1174</c:v>
                </c:pt>
                <c:pt idx="925">
                  <c:v>1175</c:v>
                </c:pt>
                <c:pt idx="926">
                  <c:v>1176</c:v>
                </c:pt>
                <c:pt idx="927">
                  <c:v>1177</c:v>
                </c:pt>
                <c:pt idx="928">
                  <c:v>1178</c:v>
                </c:pt>
                <c:pt idx="929">
                  <c:v>1179</c:v>
                </c:pt>
                <c:pt idx="930">
                  <c:v>1180</c:v>
                </c:pt>
                <c:pt idx="931">
                  <c:v>1181</c:v>
                </c:pt>
                <c:pt idx="932">
                  <c:v>1182</c:v>
                </c:pt>
                <c:pt idx="933">
                  <c:v>1183</c:v>
                </c:pt>
                <c:pt idx="934">
                  <c:v>1184</c:v>
                </c:pt>
                <c:pt idx="935">
                  <c:v>1185</c:v>
                </c:pt>
                <c:pt idx="936">
                  <c:v>1186</c:v>
                </c:pt>
                <c:pt idx="937">
                  <c:v>1187</c:v>
                </c:pt>
                <c:pt idx="938">
                  <c:v>1188</c:v>
                </c:pt>
                <c:pt idx="939">
                  <c:v>1189</c:v>
                </c:pt>
                <c:pt idx="940">
                  <c:v>1190</c:v>
                </c:pt>
                <c:pt idx="941">
                  <c:v>1191</c:v>
                </c:pt>
                <c:pt idx="942">
                  <c:v>1192</c:v>
                </c:pt>
                <c:pt idx="943">
                  <c:v>1193</c:v>
                </c:pt>
                <c:pt idx="944">
                  <c:v>1194</c:v>
                </c:pt>
                <c:pt idx="945">
                  <c:v>1195</c:v>
                </c:pt>
                <c:pt idx="946">
                  <c:v>1196</c:v>
                </c:pt>
                <c:pt idx="947">
                  <c:v>1197</c:v>
                </c:pt>
                <c:pt idx="948">
                  <c:v>1198</c:v>
                </c:pt>
                <c:pt idx="949">
                  <c:v>1199</c:v>
                </c:pt>
                <c:pt idx="950">
                  <c:v>1200</c:v>
                </c:pt>
                <c:pt idx="951">
                  <c:v>1201</c:v>
                </c:pt>
                <c:pt idx="952">
                  <c:v>1202</c:v>
                </c:pt>
                <c:pt idx="953">
                  <c:v>1203</c:v>
                </c:pt>
                <c:pt idx="954">
                  <c:v>1204</c:v>
                </c:pt>
                <c:pt idx="955">
                  <c:v>1205</c:v>
                </c:pt>
                <c:pt idx="956">
                  <c:v>1206</c:v>
                </c:pt>
                <c:pt idx="957">
                  <c:v>1207</c:v>
                </c:pt>
                <c:pt idx="958">
                  <c:v>1208</c:v>
                </c:pt>
                <c:pt idx="959">
                  <c:v>1209</c:v>
                </c:pt>
                <c:pt idx="960">
                  <c:v>1210</c:v>
                </c:pt>
                <c:pt idx="961">
                  <c:v>1211</c:v>
                </c:pt>
                <c:pt idx="962">
                  <c:v>1212</c:v>
                </c:pt>
                <c:pt idx="963">
                  <c:v>1213</c:v>
                </c:pt>
                <c:pt idx="964">
                  <c:v>1214</c:v>
                </c:pt>
                <c:pt idx="965">
                  <c:v>1215</c:v>
                </c:pt>
                <c:pt idx="966">
                  <c:v>1216</c:v>
                </c:pt>
                <c:pt idx="967">
                  <c:v>1217</c:v>
                </c:pt>
                <c:pt idx="968">
                  <c:v>1218</c:v>
                </c:pt>
                <c:pt idx="969">
                  <c:v>1219</c:v>
                </c:pt>
                <c:pt idx="970">
                  <c:v>1220</c:v>
                </c:pt>
                <c:pt idx="971">
                  <c:v>1221</c:v>
                </c:pt>
                <c:pt idx="972">
                  <c:v>1222</c:v>
                </c:pt>
                <c:pt idx="973">
                  <c:v>1223</c:v>
                </c:pt>
                <c:pt idx="974">
                  <c:v>1224</c:v>
                </c:pt>
                <c:pt idx="975">
                  <c:v>1225</c:v>
                </c:pt>
                <c:pt idx="976">
                  <c:v>1226</c:v>
                </c:pt>
                <c:pt idx="977">
                  <c:v>1227</c:v>
                </c:pt>
                <c:pt idx="978">
                  <c:v>1228</c:v>
                </c:pt>
                <c:pt idx="979">
                  <c:v>1229</c:v>
                </c:pt>
                <c:pt idx="980">
                  <c:v>1230</c:v>
                </c:pt>
                <c:pt idx="981">
                  <c:v>1231</c:v>
                </c:pt>
                <c:pt idx="982">
                  <c:v>1232</c:v>
                </c:pt>
                <c:pt idx="983">
                  <c:v>1233</c:v>
                </c:pt>
                <c:pt idx="984">
                  <c:v>1234</c:v>
                </c:pt>
                <c:pt idx="985">
                  <c:v>1235</c:v>
                </c:pt>
                <c:pt idx="986">
                  <c:v>1236</c:v>
                </c:pt>
                <c:pt idx="987">
                  <c:v>1237</c:v>
                </c:pt>
                <c:pt idx="988">
                  <c:v>1238</c:v>
                </c:pt>
                <c:pt idx="989">
                  <c:v>1239</c:v>
                </c:pt>
                <c:pt idx="990">
                  <c:v>1240</c:v>
                </c:pt>
                <c:pt idx="991">
                  <c:v>1241</c:v>
                </c:pt>
                <c:pt idx="992">
                  <c:v>1242</c:v>
                </c:pt>
                <c:pt idx="993">
                  <c:v>1243</c:v>
                </c:pt>
                <c:pt idx="994">
                  <c:v>1244</c:v>
                </c:pt>
                <c:pt idx="995">
                  <c:v>1245</c:v>
                </c:pt>
                <c:pt idx="996">
                  <c:v>1246</c:v>
                </c:pt>
                <c:pt idx="997">
                  <c:v>1247</c:v>
                </c:pt>
                <c:pt idx="998">
                  <c:v>1248</c:v>
                </c:pt>
                <c:pt idx="999">
                  <c:v>1249</c:v>
                </c:pt>
                <c:pt idx="1000">
                  <c:v>1250</c:v>
                </c:pt>
                <c:pt idx="1001">
                  <c:v>1251</c:v>
                </c:pt>
                <c:pt idx="1002">
                  <c:v>1252</c:v>
                </c:pt>
                <c:pt idx="1003">
                  <c:v>1253</c:v>
                </c:pt>
                <c:pt idx="1004">
                  <c:v>1254</c:v>
                </c:pt>
                <c:pt idx="1005">
                  <c:v>1255</c:v>
                </c:pt>
                <c:pt idx="1006">
                  <c:v>1256</c:v>
                </c:pt>
                <c:pt idx="1007">
                  <c:v>1257</c:v>
                </c:pt>
                <c:pt idx="1008">
                  <c:v>1258</c:v>
                </c:pt>
                <c:pt idx="1009">
                  <c:v>1259</c:v>
                </c:pt>
                <c:pt idx="1010">
                  <c:v>1260</c:v>
                </c:pt>
                <c:pt idx="1011">
                  <c:v>1261</c:v>
                </c:pt>
                <c:pt idx="1012">
                  <c:v>1262</c:v>
                </c:pt>
                <c:pt idx="1013">
                  <c:v>1263</c:v>
                </c:pt>
                <c:pt idx="1014">
                  <c:v>1264</c:v>
                </c:pt>
                <c:pt idx="1015">
                  <c:v>1265</c:v>
                </c:pt>
                <c:pt idx="1016">
                  <c:v>1266</c:v>
                </c:pt>
                <c:pt idx="1017">
                  <c:v>1267</c:v>
                </c:pt>
                <c:pt idx="1018">
                  <c:v>1268</c:v>
                </c:pt>
                <c:pt idx="1019">
                  <c:v>1269</c:v>
                </c:pt>
                <c:pt idx="1020">
                  <c:v>1270</c:v>
                </c:pt>
                <c:pt idx="1021">
                  <c:v>1271</c:v>
                </c:pt>
                <c:pt idx="1022">
                  <c:v>1272</c:v>
                </c:pt>
                <c:pt idx="1023">
                  <c:v>1273</c:v>
                </c:pt>
                <c:pt idx="1024">
                  <c:v>1274</c:v>
                </c:pt>
                <c:pt idx="1025">
                  <c:v>1275</c:v>
                </c:pt>
                <c:pt idx="1026">
                  <c:v>1276</c:v>
                </c:pt>
                <c:pt idx="1027">
                  <c:v>1277</c:v>
                </c:pt>
                <c:pt idx="1028">
                  <c:v>1278</c:v>
                </c:pt>
                <c:pt idx="1029">
                  <c:v>1279</c:v>
                </c:pt>
                <c:pt idx="1030">
                  <c:v>1280</c:v>
                </c:pt>
                <c:pt idx="1031">
                  <c:v>1281</c:v>
                </c:pt>
                <c:pt idx="1032">
                  <c:v>1282</c:v>
                </c:pt>
                <c:pt idx="1033">
                  <c:v>1283</c:v>
                </c:pt>
                <c:pt idx="1034">
                  <c:v>1284</c:v>
                </c:pt>
                <c:pt idx="1035">
                  <c:v>1285</c:v>
                </c:pt>
                <c:pt idx="1036">
                  <c:v>1286</c:v>
                </c:pt>
                <c:pt idx="1037">
                  <c:v>1287</c:v>
                </c:pt>
                <c:pt idx="1038">
                  <c:v>1288</c:v>
                </c:pt>
                <c:pt idx="1039">
                  <c:v>1289</c:v>
                </c:pt>
                <c:pt idx="1040">
                  <c:v>1290</c:v>
                </c:pt>
                <c:pt idx="1041">
                  <c:v>1291</c:v>
                </c:pt>
                <c:pt idx="1042">
                  <c:v>1292</c:v>
                </c:pt>
                <c:pt idx="1043">
                  <c:v>1293</c:v>
                </c:pt>
                <c:pt idx="1044">
                  <c:v>1294</c:v>
                </c:pt>
                <c:pt idx="1045">
                  <c:v>1295</c:v>
                </c:pt>
                <c:pt idx="1046">
                  <c:v>1296</c:v>
                </c:pt>
                <c:pt idx="1047">
                  <c:v>1297</c:v>
                </c:pt>
                <c:pt idx="1048">
                  <c:v>1298</c:v>
                </c:pt>
                <c:pt idx="1049">
                  <c:v>1299</c:v>
                </c:pt>
                <c:pt idx="1050">
                  <c:v>1300</c:v>
                </c:pt>
                <c:pt idx="1051">
                  <c:v>1301</c:v>
                </c:pt>
                <c:pt idx="1052">
                  <c:v>1302</c:v>
                </c:pt>
                <c:pt idx="1053">
                  <c:v>1303</c:v>
                </c:pt>
                <c:pt idx="1054">
                  <c:v>1304</c:v>
                </c:pt>
                <c:pt idx="1055">
                  <c:v>1305</c:v>
                </c:pt>
                <c:pt idx="1056">
                  <c:v>1306</c:v>
                </c:pt>
                <c:pt idx="1057">
                  <c:v>1307</c:v>
                </c:pt>
                <c:pt idx="1058">
                  <c:v>1308</c:v>
                </c:pt>
                <c:pt idx="1059">
                  <c:v>1309</c:v>
                </c:pt>
                <c:pt idx="1060">
                  <c:v>1310</c:v>
                </c:pt>
                <c:pt idx="1061">
                  <c:v>1311</c:v>
                </c:pt>
                <c:pt idx="1062">
                  <c:v>1312</c:v>
                </c:pt>
                <c:pt idx="1063">
                  <c:v>1313</c:v>
                </c:pt>
                <c:pt idx="1064">
                  <c:v>1314</c:v>
                </c:pt>
                <c:pt idx="1065">
                  <c:v>1315</c:v>
                </c:pt>
                <c:pt idx="1066">
                  <c:v>1316</c:v>
                </c:pt>
                <c:pt idx="1067">
                  <c:v>1317</c:v>
                </c:pt>
                <c:pt idx="1068">
                  <c:v>1318</c:v>
                </c:pt>
                <c:pt idx="1069">
                  <c:v>1319</c:v>
                </c:pt>
                <c:pt idx="1070">
                  <c:v>1320</c:v>
                </c:pt>
                <c:pt idx="1071">
                  <c:v>1321</c:v>
                </c:pt>
                <c:pt idx="1072">
                  <c:v>1322</c:v>
                </c:pt>
                <c:pt idx="1073">
                  <c:v>1323</c:v>
                </c:pt>
                <c:pt idx="1074">
                  <c:v>1324</c:v>
                </c:pt>
                <c:pt idx="1075">
                  <c:v>1325</c:v>
                </c:pt>
                <c:pt idx="1076">
                  <c:v>1326</c:v>
                </c:pt>
                <c:pt idx="1077">
                  <c:v>1327</c:v>
                </c:pt>
                <c:pt idx="1078">
                  <c:v>1328</c:v>
                </c:pt>
                <c:pt idx="1079">
                  <c:v>1329</c:v>
                </c:pt>
                <c:pt idx="1080">
                  <c:v>1330</c:v>
                </c:pt>
                <c:pt idx="1081">
                  <c:v>1331</c:v>
                </c:pt>
                <c:pt idx="1082">
                  <c:v>1332</c:v>
                </c:pt>
                <c:pt idx="1083">
                  <c:v>1333</c:v>
                </c:pt>
                <c:pt idx="1084">
                  <c:v>1334</c:v>
                </c:pt>
                <c:pt idx="1085">
                  <c:v>1335</c:v>
                </c:pt>
                <c:pt idx="1086">
                  <c:v>1336</c:v>
                </c:pt>
                <c:pt idx="1087">
                  <c:v>1337</c:v>
                </c:pt>
                <c:pt idx="1088">
                  <c:v>1338</c:v>
                </c:pt>
                <c:pt idx="1089">
                  <c:v>1339</c:v>
                </c:pt>
                <c:pt idx="1090">
                  <c:v>1340</c:v>
                </c:pt>
                <c:pt idx="1091">
                  <c:v>1341</c:v>
                </c:pt>
                <c:pt idx="1092">
                  <c:v>1342</c:v>
                </c:pt>
                <c:pt idx="1093">
                  <c:v>1343</c:v>
                </c:pt>
                <c:pt idx="1094">
                  <c:v>1344</c:v>
                </c:pt>
                <c:pt idx="1095">
                  <c:v>1345</c:v>
                </c:pt>
                <c:pt idx="1096">
                  <c:v>1346</c:v>
                </c:pt>
                <c:pt idx="1097">
                  <c:v>1347</c:v>
                </c:pt>
                <c:pt idx="1098">
                  <c:v>1348</c:v>
                </c:pt>
                <c:pt idx="1099">
                  <c:v>1349</c:v>
                </c:pt>
                <c:pt idx="1100">
                  <c:v>1350</c:v>
                </c:pt>
                <c:pt idx="1101">
                  <c:v>1351</c:v>
                </c:pt>
                <c:pt idx="1102">
                  <c:v>1352</c:v>
                </c:pt>
                <c:pt idx="1103">
                  <c:v>1353</c:v>
                </c:pt>
                <c:pt idx="1104">
                  <c:v>1354</c:v>
                </c:pt>
                <c:pt idx="1105">
                  <c:v>1355</c:v>
                </c:pt>
                <c:pt idx="1106">
                  <c:v>1356</c:v>
                </c:pt>
                <c:pt idx="1107">
                  <c:v>1357</c:v>
                </c:pt>
                <c:pt idx="1108">
                  <c:v>1358</c:v>
                </c:pt>
                <c:pt idx="1109">
                  <c:v>1359</c:v>
                </c:pt>
                <c:pt idx="1110">
                  <c:v>1360</c:v>
                </c:pt>
                <c:pt idx="1111">
                  <c:v>1361</c:v>
                </c:pt>
                <c:pt idx="1112">
                  <c:v>1362</c:v>
                </c:pt>
                <c:pt idx="1113">
                  <c:v>1363</c:v>
                </c:pt>
                <c:pt idx="1114">
                  <c:v>1364</c:v>
                </c:pt>
                <c:pt idx="1115">
                  <c:v>1365</c:v>
                </c:pt>
                <c:pt idx="1116">
                  <c:v>1366</c:v>
                </c:pt>
                <c:pt idx="1117">
                  <c:v>1367</c:v>
                </c:pt>
                <c:pt idx="1118">
                  <c:v>1368</c:v>
                </c:pt>
                <c:pt idx="1119">
                  <c:v>1369</c:v>
                </c:pt>
                <c:pt idx="1120">
                  <c:v>1370</c:v>
                </c:pt>
                <c:pt idx="1121">
                  <c:v>1371</c:v>
                </c:pt>
                <c:pt idx="1122">
                  <c:v>1372</c:v>
                </c:pt>
                <c:pt idx="1123">
                  <c:v>1373</c:v>
                </c:pt>
                <c:pt idx="1124">
                  <c:v>1374</c:v>
                </c:pt>
                <c:pt idx="1125">
                  <c:v>1375</c:v>
                </c:pt>
                <c:pt idx="1126">
                  <c:v>1376</c:v>
                </c:pt>
                <c:pt idx="1127">
                  <c:v>1377</c:v>
                </c:pt>
                <c:pt idx="1128">
                  <c:v>1378</c:v>
                </c:pt>
                <c:pt idx="1129">
                  <c:v>1379</c:v>
                </c:pt>
                <c:pt idx="1130">
                  <c:v>1380</c:v>
                </c:pt>
                <c:pt idx="1131">
                  <c:v>1381</c:v>
                </c:pt>
                <c:pt idx="1132">
                  <c:v>1382</c:v>
                </c:pt>
                <c:pt idx="1133">
                  <c:v>1383</c:v>
                </c:pt>
                <c:pt idx="1134">
                  <c:v>1384</c:v>
                </c:pt>
                <c:pt idx="1135">
                  <c:v>1385</c:v>
                </c:pt>
                <c:pt idx="1136">
                  <c:v>1386</c:v>
                </c:pt>
                <c:pt idx="1137">
                  <c:v>1387</c:v>
                </c:pt>
                <c:pt idx="1138">
                  <c:v>1388</c:v>
                </c:pt>
                <c:pt idx="1139">
                  <c:v>1389</c:v>
                </c:pt>
                <c:pt idx="1140">
                  <c:v>1390</c:v>
                </c:pt>
                <c:pt idx="1141">
                  <c:v>1391</c:v>
                </c:pt>
                <c:pt idx="1142">
                  <c:v>1392</c:v>
                </c:pt>
                <c:pt idx="1143">
                  <c:v>1393</c:v>
                </c:pt>
                <c:pt idx="1144">
                  <c:v>1394</c:v>
                </c:pt>
                <c:pt idx="1145">
                  <c:v>1395</c:v>
                </c:pt>
                <c:pt idx="1146">
                  <c:v>1396</c:v>
                </c:pt>
                <c:pt idx="1147">
                  <c:v>1397</c:v>
                </c:pt>
                <c:pt idx="1148">
                  <c:v>1398</c:v>
                </c:pt>
                <c:pt idx="1149">
                  <c:v>1399</c:v>
                </c:pt>
                <c:pt idx="1150">
                  <c:v>1400</c:v>
                </c:pt>
                <c:pt idx="1151">
                  <c:v>1401</c:v>
                </c:pt>
                <c:pt idx="1152">
                  <c:v>1402</c:v>
                </c:pt>
                <c:pt idx="1153">
                  <c:v>1403</c:v>
                </c:pt>
                <c:pt idx="1154">
                  <c:v>1404</c:v>
                </c:pt>
                <c:pt idx="1155">
                  <c:v>1405</c:v>
                </c:pt>
                <c:pt idx="1156">
                  <c:v>1406</c:v>
                </c:pt>
                <c:pt idx="1157">
                  <c:v>1407</c:v>
                </c:pt>
                <c:pt idx="1158">
                  <c:v>1408</c:v>
                </c:pt>
                <c:pt idx="1159">
                  <c:v>1409</c:v>
                </c:pt>
                <c:pt idx="1160">
                  <c:v>1410</c:v>
                </c:pt>
                <c:pt idx="1161">
                  <c:v>1411</c:v>
                </c:pt>
                <c:pt idx="1162">
                  <c:v>1412</c:v>
                </c:pt>
                <c:pt idx="1163">
                  <c:v>1413</c:v>
                </c:pt>
                <c:pt idx="1164">
                  <c:v>1414</c:v>
                </c:pt>
                <c:pt idx="1165">
                  <c:v>1415</c:v>
                </c:pt>
                <c:pt idx="1166">
                  <c:v>1416</c:v>
                </c:pt>
                <c:pt idx="1167">
                  <c:v>1417</c:v>
                </c:pt>
                <c:pt idx="1168">
                  <c:v>1418</c:v>
                </c:pt>
                <c:pt idx="1169">
                  <c:v>1419</c:v>
                </c:pt>
                <c:pt idx="1170">
                  <c:v>1420</c:v>
                </c:pt>
                <c:pt idx="1171">
                  <c:v>1421</c:v>
                </c:pt>
                <c:pt idx="1172">
                  <c:v>1422</c:v>
                </c:pt>
                <c:pt idx="1173">
                  <c:v>1423</c:v>
                </c:pt>
                <c:pt idx="1174">
                  <c:v>1424</c:v>
                </c:pt>
                <c:pt idx="1175">
                  <c:v>1425</c:v>
                </c:pt>
                <c:pt idx="1176">
                  <c:v>1426</c:v>
                </c:pt>
                <c:pt idx="1177">
                  <c:v>1427</c:v>
                </c:pt>
                <c:pt idx="1178">
                  <c:v>1428</c:v>
                </c:pt>
                <c:pt idx="1179">
                  <c:v>1429</c:v>
                </c:pt>
                <c:pt idx="1180">
                  <c:v>1430</c:v>
                </c:pt>
                <c:pt idx="1181">
                  <c:v>1431</c:v>
                </c:pt>
                <c:pt idx="1182">
                  <c:v>1432</c:v>
                </c:pt>
                <c:pt idx="1183">
                  <c:v>1433</c:v>
                </c:pt>
                <c:pt idx="1184">
                  <c:v>1434</c:v>
                </c:pt>
                <c:pt idx="1185">
                  <c:v>1435</c:v>
                </c:pt>
                <c:pt idx="1186">
                  <c:v>1436</c:v>
                </c:pt>
                <c:pt idx="1187">
                  <c:v>1437</c:v>
                </c:pt>
                <c:pt idx="1188">
                  <c:v>1438</c:v>
                </c:pt>
                <c:pt idx="1189">
                  <c:v>1439</c:v>
                </c:pt>
                <c:pt idx="1190">
                  <c:v>1440</c:v>
                </c:pt>
                <c:pt idx="1191">
                  <c:v>1441</c:v>
                </c:pt>
                <c:pt idx="1192">
                  <c:v>1442</c:v>
                </c:pt>
                <c:pt idx="1193">
                  <c:v>1443</c:v>
                </c:pt>
                <c:pt idx="1194">
                  <c:v>1444</c:v>
                </c:pt>
                <c:pt idx="1195">
                  <c:v>1445</c:v>
                </c:pt>
                <c:pt idx="1196">
                  <c:v>1446</c:v>
                </c:pt>
                <c:pt idx="1197">
                  <c:v>1447</c:v>
                </c:pt>
                <c:pt idx="1198">
                  <c:v>1448</c:v>
                </c:pt>
                <c:pt idx="1199">
                  <c:v>1449</c:v>
                </c:pt>
                <c:pt idx="1200">
                  <c:v>1450</c:v>
                </c:pt>
                <c:pt idx="1201">
                  <c:v>1451</c:v>
                </c:pt>
                <c:pt idx="1202">
                  <c:v>1452</c:v>
                </c:pt>
                <c:pt idx="1203">
                  <c:v>1453</c:v>
                </c:pt>
                <c:pt idx="1204">
                  <c:v>1454</c:v>
                </c:pt>
                <c:pt idx="1205">
                  <c:v>1455</c:v>
                </c:pt>
                <c:pt idx="1206">
                  <c:v>1456</c:v>
                </c:pt>
                <c:pt idx="1207">
                  <c:v>1457</c:v>
                </c:pt>
                <c:pt idx="1208">
                  <c:v>1458</c:v>
                </c:pt>
                <c:pt idx="1209">
                  <c:v>1459</c:v>
                </c:pt>
                <c:pt idx="1210">
                  <c:v>1460</c:v>
                </c:pt>
                <c:pt idx="1211">
                  <c:v>1461</c:v>
                </c:pt>
                <c:pt idx="1212">
                  <c:v>1462</c:v>
                </c:pt>
                <c:pt idx="1213">
                  <c:v>1463</c:v>
                </c:pt>
                <c:pt idx="1214">
                  <c:v>1464</c:v>
                </c:pt>
                <c:pt idx="1215">
                  <c:v>1465</c:v>
                </c:pt>
                <c:pt idx="1216">
                  <c:v>1466</c:v>
                </c:pt>
                <c:pt idx="1217">
                  <c:v>1467</c:v>
                </c:pt>
                <c:pt idx="1218">
                  <c:v>1468</c:v>
                </c:pt>
                <c:pt idx="1219">
                  <c:v>1469</c:v>
                </c:pt>
                <c:pt idx="1220">
                  <c:v>1470</c:v>
                </c:pt>
                <c:pt idx="1221">
                  <c:v>1471</c:v>
                </c:pt>
                <c:pt idx="1222">
                  <c:v>1472</c:v>
                </c:pt>
                <c:pt idx="1223">
                  <c:v>1473</c:v>
                </c:pt>
                <c:pt idx="1224">
                  <c:v>1474</c:v>
                </c:pt>
                <c:pt idx="1225">
                  <c:v>1475</c:v>
                </c:pt>
                <c:pt idx="1226">
                  <c:v>1476</c:v>
                </c:pt>
                <c:pt idx="1227">
                  <c:v>1477</c:v>
                </c:pt>
                <c:pt idx="1228">
                  <c:v>1478</c:v>
                </c:pt>
                <c:pt idx="1229">
                  <c:v>1479</c:v>
                </c:pt>
                <c:pt idx="1230">
                  <c:v>1480</c:v>
                </c:pt>
                <c:pt idx="1231">
                  <c:v>1481</c:v>
                </c:pt>
                <c:pt idx="1232">
                  <c:v>1482</c:v>
                </c:pt>
                <c:pt idx="1233">
                  <c:v>1483</c:v>
                </c:pt>
                <c:pt idx="1234">
                  <c:v>1484</c:v>
                </c:pt>
                <c:pt idx="1235">
                  <c:v>1485</c:v>
                </c:pt>
                <c:pt idx="1236">
                  <c:v>1486</c:v>
                </c:pt>
                <c:pt idx="1237">
                  <c:v>1487</c:v>
                </c:pt>
                <c:pt idx="1238">
                  <c:v>1488</c:v>
                </c:pt>
                <c:pt idx="1239">
                  <c:v>1489</c:v>
                </c:pt>
                <c:pt idx="1240">
                  <c:v>1490</c:v>
                </c:pt>
                <c:pt idx="1241">
                  <c:v>1491</c:v>
                </c:pt>
                <c:pt idx="1242">
                  <c:v>1492</c:v>
                </c:pt>
                <c:pt idx="1243">
                  <c:v>1493</c:v>
                </c:pt>
                <c:pt idx="1244">
                  <c:v>1494</c:v>
                </c:pt>
                <c:pt idx="1245">
                  <c:v>1495</c:v>
                </c:pt>
                <c:pt idx="1246">
                  <c:v>1496</c:v>
                </c:pt>
                <c:pt idx="1247">
                  <c:v>1497</c:v>
                </c:pt>
                <c:pt idx="1248">
                  <c:v>1498</c:v>
                </c:pt>
                <c:pt idx="1249">
                  <c:v>1499</c:v>
                </c:pt>
                <c:pt idx="1250">
                  <c:v>1500</c:v>
                </c:pt>
                <c:pt idx="1251">
                  <c:v>1501</c:v>
                </c:pt>
                <c:pt idx="1252">
                  <c:v>1502</c:v>
                </c:pt>
                <c:pt idx="1253">
                  <c:v>1503</c:v>
                </c:pt>
                <c:pt idx="1254">
                  <c:v>1504</c:v>
                </c:pt>
                <c:pt idx="1255">
                  <c:v>1505</c:v>
                </c:pt>
                <c:pt idx="1256">
                  <c:v>1506</c:v>
                </c:pt>
                <c:pt idx="1257">
                  <c:v>1507</c:v>
                </c:pt>
                <c:pt idx="1258">
                  <c:v>1508</c:v>
                </c:pt>
                <c:pt idx="1259">
                  <c:v>1509</c:v>
                </c:pt>
                <c:pt idx="1260">
                  <c:v>1510</c:v>
                </c:pt>
                <c:pt idx="1261">
                  <c:v>1511</c:v>
                </c:pt>
                <c:pt idx="1262">
                  <c:v>1512</c:v>
                </c:pt>
                <c:pt idx="1263">
                  <c:v>1513</c:v>
                </c:pt>
                <c:pt idx="1264">
                  <c:v>1514</c:v>
                </c:pt>
                <c:pt idx="1265">
                  <c:v>1515</c:v>
                </c:pt>
                <c:pt idx="1266">
                  <c:v>1516</c:v>
                </c:pt>
                <c:pt idx="1267">
                  <c:v>1517</c:v>
                </c:pt>
                <c:pt idx="1268">
                  <c:v>1518</c:v>
                </c:pt>
                <c:pt idx="1269">
                  <c:v>1519</c:v>
                </c:pt>
                <c:pt idx="1270">
                  <c:v>1520</c:v>
                </c:pt>
                <c:pt idx="1271">
                  <c:v>1521</c:v>
                </c:pt>
                <c:pt idx="1272">
                  <c:v>1522</c:v>
                </c:pt>
                <c:pt idx="1273">
                  <c:v>1523</c:v>
                </c:pt>
                <c:pt idx="1274">
                  <c:v>1524</c:v>
                </c:pt>
                <c:pt idx="1275">
                  <c:v>1525</c:v>
                </c:pt>
                <c:pt idx="1276">
                  <c:v>1526</c:v>
                </c:pt>
                <c:pt idx="1277">
                  <c:v>1527</c:v>
                </c:pt>
                <c:pt idx="1278">
                  <c:v>1528</c:v>
                </c:pt>
                <c:pt idx="1279">
                  <c:v>1529</c:v>
                </c:pt>
                <c:pt idx="1280">
                  <c:v>1530</c:v>
                </c:pt>
                <c:pt idx="1281">
                  <c:v>1531</c:v>
                </c:pt>
                <c:pt idx="1282">
                  <c:v>1532</c:v>
                </c:pt>
                <c:pt idx="1283">
                  <c:v>1533</c:v>
                </c:pt>
                <c:pt idx="1284">
                  <c:v>1534</c:v>
                </c:pt>
                <c:pt idx="1285">
                  <c:v>1535</c:v>
                </c:pt>
                <c:pt idx="1286">
                  <c:v>1536</c:v>
                </c:pt>
                <c:pt idx="1287">
                  <c:v>1537</c:v>
                </c:pt>
                <c:pt idx="1288">
                  <c:v>1538</c:v>
                </c:pt>
                <c:pt idx="1289">
                  <c:v>1539</c:v>
                </c:pt>
                <c:pt idx="1290">
                  <c:v>1540</c:v>
                </c:pt>
                <c:pt idx="1291">
                  <c:v>1541</c:v>
                </c:pt>
                <c:pt idx="1292">
                  <c:v>1542</c:v>
                </c:pt>
                <c:pt idx="1293">
                  <c:v>1543</c:v>
                </c:pt>
                <c:pt idx="1294">
                  <c:v>1544</c:v>
                </c:pt>
                <c:pt idx="1295">
                  <c:v>1545</c:v>
                </c:pt>
                <c:pt idx="1296">
                  <c:v>1546</c:v>
                </c:pt>
                <c:pt idx="1297">
                  <c:v>1547</c:v>
                </c:pt>
                <c:pt idx="1298">
                  <c:v>1548</c:v>
                </c:pt>
                <c:pt idx="1299">
                  <c:v>1549</c:v>
                </c:pt>
                <c:pt idx="1300">
                  <c:v>1550</c:v>
                </c:pt>
                <c:pt idx="1301">
                  <c:v>1551</c:v>
                </c:pt>
                <c:pt idx="1302">
                  <c:v>1552</c:v>
                </c:pt>
                <c:pt idx="1303">
                  <c:v>1553</c:v>
                </c:pt>
                <c:pt idx="1304">
                  <c:v>1554</c:v>
                </c:pt>
                <c:pt idx="1305">
                  <c:v>1555</c:v>
                </c:pt>
                <c:pt idx="1306">
                  <c:v>1556</c:v>
                </c:pt>
                <c:pt idx="1307">
                  <c:v>1557</c:v>
                </c:pt>
                <c:pt idx="1308">
                  <c:v>1558</c:v>
                </c:pt>
                <c:pt idx="1309">
                  <c:v>1559</c:v>
                </c:pt>
                <c:pt idx="1310">
                  <c:v>1560</c:v>
                </c:pt>
                <c:pt idx="1311">
                  <c:v>1561</c:v>
                </c:pt>
                <c:pt idx="1312">
                  <c:v>1562</c:v>
                </c:pt>
                <c:pt idx="1313">
                  <c:v>1563</c:v>
                </c:pt>
                <c:pt idx="1314">
                  <c:v>1564</c:v>
                </c:pt>
                <c:pt idx="1315">
                  <c:v>1565</c:v>
                </c:pt>
                <c:pt idx="1316">
                  <c:v>1566</c:v>
                </c:pt>
                <c:pt idx="1317">
                  <c:v>1567</c:v>
                </c:pt>
                <c:pt idx="1318">
                  <c:v>1568</c:v>
                </c:pt>
                <c:pt idx="1319">
                  <c:v>1569</c:v>
                </c:pt>
                <c:pt idx="1320">
                  <c:v>1570</c:v>
                </c:pt>
                <c:pt idx="1321">
                  <c:v>1571</c:v>
                </c:pt>
                <c:pt idx="1322">
                  <c:v>1572</c:v>
                </c:pt>
                <c:pt idx="1323">
                  <c:v>1573</c:v>
                </c:pt>
                <c:pt idx="1324">
                  <c:v>1574</c:v>
                </c:pt>
                <c:pt idx="1325">
                  <c:v>1575</c:v>
                </c:pt>
                <c:pt idx="1326">
                  <c:v>1576</c:v>
                </c:pt>
                <c:pt idx="1327">
                  <c:v>1577</c:v>
                </c:pt>
                <c:pt idx="1328">
                  <c:v>1578</c:v>
                </c:pt>
                <c:pt idx="1329">
                  <c:v>1579</c:v>
                </c:pt>
                <c:pt idx="1330">
                  <c:v>1580</c:v>
                </c:pt>
                <c:pt idx="1331">
                  <c:v>1581</c:v>
                </c:pt>
                <c:pt idx="1332">
                  <c:v>1582</c:v>
                </c:pt>
                <c:pt idx="1333">
                  <c:v>1583</c:v>
                </c:pt>
                <c:pt idx="1334">
                  <c:v>1584</c:v>
                </c:pt>
                <c:pt idx="1335">
                  <c:v>1585</c:v>
                </c:pt>
                <c:pt idx="1336">
                  <c:v>1586</c:v>
                </c:pt>
                <c:pt idx="1337">
                  <c:v>1587</c:v>
                </c:pt>
                <c:pt idx="1338">
                  <c:v>1588</c:v>
                </c:pt>
                <c:pt idx="1339">
                  <c:v>1589</c:v>
                </c:pt>
                <c:pt idx="1340">
                  <c:v>1590</c:v>
                </c:pt>
                <c:pt idx="1341">
                  <c:v>1591</c:v>
                </c:pt>
                <c:pt idx="1342">
                  <c:v>1592</c:v>
                </c:pt>
                <c:pt idx="1343">
                  <c:v>1593</c:v>
                </c:pt>
                <c:pt idx="1344">
                  <c:v>1594</c:v>
                </c:pt>
                <c:pt idx="1345">
                  <c:v>1595</c:v>
                </c:pt>
                <c:pt idx="1346">
                  <c:v>1596</c:v>
                </c:pt>
                <c:pt idx="1347">
                  <c:v>1597</c:v>
                </c:pt>
                <c:pt idx="1348">
                  <c:v>1598</c:v>
                </c:pt>
                <c:pt idx="1349">
                  <c:v>1599</c:v>
                </c:pt>
                <c:pt idx="1350">
                  <c:v>1600</c:v>
                </c:pt>
              </c:numCache>
            </c:numRef>
          </c:xVal>
          <c:yVal>
            <c:numRef>
              <c:f>ピックアップ!$G$3:$G$1353</c:f>
              <c:numCache>
                <c:formatCode>General</c:formatCode>
                <c:ptCount val="1351"/>
                <c:pt idx="0">
                  <c:v>0.76100000000000001</c:v>
                </c:pt>
                <c:pt idx="1">
                  <c:v>0.747</c:v>
                </c:pt>
                <c:pt idx="2">
                  <c:v>0.73599999999999999</c:v>
                </c:pt>
                <c:pt idx="3">
                  <c:v>0.72499999999999998</c:v>
                </c:pt>
                <c:pt idx="4">
                  <c:v>0.71499999999999997</c:v>
                </c:pt>
                <c:pt idx="5">
                  <c:v>0.70399999999999996</c:v>
                </c:pt>
                <c:pt idx="6">
                  <c:v>0.69499999999999995</c:v>
                </c:pt>
                <c:pt idx="7">
                  <c:v>0.68600000000000005</c:v>
                </c:pt>
                <c:pt idx="8">
                  <c:v>0.68100000000000005</c:v>
                </c:pt>
                <c:pt idx="9">
                  <c:v>0.67500000000000004</c:v>
                </c:pt>
                <c:pt idx="10">
                  <c:v>0.67400000000000004</c:v>
                </c:pt>
                <c:pt idx="11">
                  <c:v>0.67500000000000004</c:v>
                </c:pt>
                <c:pt idx="12">
                  <c:v>0.67800000000000005</c:v>
                </c:pt>
                <c:pt idx="13">
                  <c:v>0.68400000000000005</c:v>
                </c:pt>
                <c:pt idx="14">
                  <c:v>0.69299999999999995</c:v>
                </c:pt>
                <c:pt idx="15">
                  <c:v>0.70299999999999996</c:v>
                </c:pt>
                <c:pt idx="16">
                  <c:v>0.71799999999999997</c:v>
                </c:pt>
                <c:pt idx="17">
                  <c:v>0.73299999999999998</c:v>
                </c:pt>
                <c:pt idx="18">
                  <c:v>0.753</c:v>
                </c:pt>
                <c:pt idx="19">
                  <c:v>0.77600000000000002</c:v>
                </c:pt>
                <c:pt idx="20">
                  <c:v>0.79800000000000004</c:v>
                </c:pt>
                <c:pt idx="21">
                  <c:v>0.82399999999999995</c:v>
                </c:pt>
                <c:pt idx="22">
                  <c:v>0.85099999999999998</c:v>
                </c:pt>
                <c:pt idx="23">
                  <c:v>0.876</c:v>
                </c:pt>
                <c:pt idx="24">
                  <c:v>0.90400000000000003</c:v>
                </c:pt>
                <c:pt idx="25">
                  <c:v>0.93100000000000005</c:v>
                </c:pt>
                <c:pt idx="26">
                  <c:v>0.95899999999999996</c:v>
                </c:pt>
                <c:pt idx="27">
                  <c:v>0.98799999999999999</c:v>
                </c:pt>
                <c:pt idx="28">
                  <c:v>1.016</c:v>
                </c:pt>
                <c:pt idx="29">
                  <c:v>1.0449999999999999</c:v>
                </c:pt>
                <c:pt idx="30">
                  <c:v>1.075</c:v>
                </c:pt>
                <c:pt idx="31">
                  <c:v>1.1040000000000001</c:v>
                </c:pt>
                <c:pt idx="32">
                  <c:v>1.1299999999999999</c:v>
                </c:pt>
                <c:pt idx="33">
                  <c:v>1.1519999999999999</c:v>
                </c:pt>
                <c:pt idx="34">
                  <c:v>1.169</c:v>
                </c:pt>
                <c:pt idx="35">
                  <c:v>1.18</c:v>
                </c:pt>
                <c:pt idx="36">
                  <c:v>1.1839999999999999</c:v>
                </c:pt>
                <c:pt idx="37">
                  <c:v>1.1850000000000001</c:v>
                </c:pt>
                <c:pt idx="38">
                  <c:v>1.1830000000000001</c:v>
                </c:pt>
                <c:pt idx="39">
                  <c:v>1.18</c:v>
                </c:pt>
                <c:pt idx="40">
                  <c:v>1.1779999999999999</c:v>
                </c:pt>
                <c:pt idx="41">
                  <c:v>1.1779999999999999</c:v>
                </c:pt>
                <c:pt idx="42">
                  <c:v>1.177</c:v>
                </c:pt>
                <c:pt idx="43">
                  <c:v>1.177</c:v>
                </c:pt>
                <c:pt idx="44">
                  <c:v>1.171</c:v>
                </c:pt>
                <c:pt idx="45">
                  <c:v>1.1599999999999999</c:v>
                </c:pt>
                <c:pt idx="46">
                  <c:v>1.1399999999999999</c:v>
                </c:pt>
                <c:pt idx="47">
                  <c:v>1.111</c:v>
                </c:pt>
                <c:pt idx="48">
                  <c:v>1.0740000000000001</c:v>
                </c:pt>
                <c:pt idx="49">
                  <c:v>1.0309999999999999</c:v>
                </c:pt>
                <c:pt idx="50">
                  <c:v>0.98899999999999999</c:v>
                </c:pt>
                <c:pt idx="51">
                  <c:v>0.95199999999999996</c:v>
                </c:pt>
                <c:pt idx="52">
                  <c:v>0.91400000000000003</c:v>
                </c:pt>
                <c:pt idx="53">
                  <c:v>0.88600000000000001</c:v>
                </c:pt>
                <c:pt idx="54">
                  <c:v>0.86</c:v>
                </c:pt>
                <c:pt idx="55">
                  <c:v>0.84</c:v>
                </c:pt>
                <c:pt idx="56">
                  <c:v>0.82399999999999995</c:v>
                </c:pt>
                <c:pt idx="57">
                  <c:v>0.81</c:v>
                </c:pt>
                <c:pt idx="58">
                  <c:v>0.79800000000000004</c:v>
                </c:pt>
                <c:pt idx="59">
                  <c:v>0.78800000000000003</c:v>
                </c:pt>
                <c:pt idx="60">
                  <c:v>0.77800000000000002</c:v>
                </c:pt>
                <c:pt idx="61">
                  <c:v>0.76700000000000002</c:v>
                </c:pt>
                <c:pt idx="62">
                  <c:v>0.75800000000000001</c:v>
                </c:pt>
                <c:pt idx="63">
                  <c:v>0.74399999999999999</c:v>
                </c:pt>
                <c:pt idx="64">
                  <c:v>0.72899999999999998</c:v>
                </c:pt>
                <c:pt idx="65">
                  <c:v>0.71299999999999997</c:v>
                </c:pt>
                <c:pt idx="66">
                  <c:v>0.69899999999999995</c:v>
                </c:pt>
                <c:pt idx="67">
                  <c:v>0.67900000000000005</c:v>
                </c:pt>
                <c:pt idx="68">
                  <c:v>0.65800000000000003</c:v>
                </c:pt>
                <c:pt idx="69">
                  <c:v>0.63400000000000001</c:v>
                </c:pt>
                <c:pt idx="70">
                  <c:v>0.60799999999999998</c:v>
                </c:pt>
                <c:pt idx="71">
                  <c:v>0.58299999999999996</c:v>
                </c:pt>
                <c:pt idx="72">
                  <c:v>0.55800000000000005</c:v>
                </c:pt>
                <c:pt idx="73">
                  <c:v>0.53500000000000003</c:v>
                </c:pt>
                <c:pt idx="74">
                  <c:v>0.51700000000000002</c:v>
                </c:pt>
                <c:pt idx="75">
                  <c:v>0.501</c:v>
                </c:pt>
                <c:pt idx="76">
                  <c:v>0.49199999999999999</c:v>
                </c:pt>
                <c:pt idx="77">
                  <c:v>0.48399999999999999</c:v>
                </c:pt>
                <c:pt idx="78">
                  <c:v>0.47899999999999998</c:v>
                </c:pt>
                <c:pt idx="79">
                  <c:v>0.47599999999999998</c:v>
                </c:pt>
                <c:pt idx="80">
                  <c:v>0.47299999999999998</c:v>
                </c:pt>
                <c:pt idx="81">
                  <c:v>0.47</c:v>
                </c:pt>
                <c:pt idx="82">
                  <c:v>0.46400000000000002</c:v>
                </c:pt>
                <c:pt idx="83">
                  <c:v>0.45800000000000002</c:v>
                </c:pt>
                <c:pt idx="84">
                  <c:v>0.45</c:v>
                </c:pt>
                <c:pt idx="85">
                  <c:v>0.443</c:v>
                </c:pt>
                <c:pt idx="86">
                  <c:v>0.435</c:v>
                </c:pt>
                <c:pt idx="87">
                  <c:v>0.42499999999999999</c:v>
                </c:pt>
                <c:pt idx="88">
                  <c:v>0.41699999999999998</c:v>
                </c:pt>
                <c:pt idx="89">
                  <c:v>0.40799999999999997</c:v>
                </c:pt>
                <c:pt idx="90">
                  <c:v>0.39800000000000002</c:v>
                </c:pt>
                <c:pt idx="91">
                  <c:v>0.39100000000000001</c:v>
                </c:pt>
                <c:pt idx="92">
                  <c:v>0.38400000000000001</c:v>
                </c:pt>
                <c:pt idx="93">
                  <c:v>0.379</c:v>
                </c:pt>
                <c:pt idx="94">
                  <c:v>0.375</c:v>
                </c:pt>
                <c:pt idx="95">
                  <c:v>0.372</c:v>
                </c:pt>
                <c:pt idx="96">
                  <c:v>0.37</c:v>
                </c:pt>
                <c:pt idx="97">
                  <c:v>0.36899999999999999</c:v>
                </c:pt>
                <c:pt idx="98">
                  <c:v>0.36899999999999999</c:v>
                </c:pt>
                <c:pt idx="99">
                  <c:v>0.371</c:v>
                </c:pt>
                <c:pt idx="100">
                  <c:v>0.375</c:v>
                </c:pt>
                <c:pt idx="101">
                  <c:v>0.379</c:v>
                </c:pt>
                <c:pt idx="102">
                  <c:v>0.38500000000000001</c:v>
                </c:pt>
                <c:pt idx="103">
                  <c:v>0.39</c:v>
                </c:pt>
                <c:pt idx="104">
                  <c:v>0.39500000000000002</c:v>
                </c:pt>
                <c:pt idx="105">
                  <c:v>0.4</c:v>
                </c:pt>
                <c:pt idx="106">
                  <c:v>0.40500000000000003</c:v>
                </c:pt>
                <c:pt idx="107">
                  <c:v>0.41399999999999998</c:v>
                </c:pt>
                <c:pt idx="108">
                  <c:v>0.42499999999999999</c:v>
                </c:pt>
                <c:pt idx="109">
                  <c:v>0.439</c:v>
                </c:pt>
                <c:pt idx="110">
                  <c:v>0.45700000000000002</c:v>
                </c:pt>
                <c:pt idx="111">
                  <c:v>0.47799999999999998</c:v>
                </c:pt>
                <c:pt idx="112">
                  <c:v>0.496</c:v>
                </c:pt>
                <c:pt idx="113">
                  <c:v>0.50800000000000001</c:v>
                </c:pt>
                <c:pt idx="114">
                  <c:v>0.51100000000000001</c:v>
                </c:pt>
                <c:pt idx="115">
                  <c:v>0.501</c:v>
                </c:pt>
                <c:pt idx="116">
                  <c:v>0.48399999999999999</c:v>
                </c:pt>
                <c:pt idx="117">
                  <c:v>0.46100000000000002</c:v>
                </c:pt>
                <c:pt idx="118">
                  <c:v>0.437</c:v>
                </c:pt>
                <c:pt idx="119">
                  <c:v>0.41299999999999998</c:v>
                </c:pt>
                <c:pt idx="120">
                  <c:v>0.39500000000000002</c:v>
                </c:pt>
                <c:pt idx="121">
                  <c:v>0.379</c:v>
                </c:pt>
                <c:pt idx="122">
                  <c:v>0.36799999999999999</c:v>
                </c:pt>
                <c:pt idx="123">
                  <c:v>0.36</c:v>
                </c:pt>
                <c:pt idx="124">
                  <c:v>0.35399999999999998</c:v>
                </c:pt>
                <c:pt idx="125">
                  <c:v>0.35</c:v>
                </c:pt>
                <c:pt idx="126">
                  <c:v>0.34799999999999998</c:v>
                </c:pt>
                <c:pt idx="127">
                  <c:v>0.34699999999999998</c:v>
                </c:pt>
                <c:pt idx="128">
                  <c:v>0.34599999999999997</c:v>
                </c:pt>
                <c:pt idx="129">
                  <c:v>0.34599999999999997</c:v>
                </c:pt>
                <c:pt idx="130">
                  <c:v>0.34699999999999998</c:v>
                </c:pt>
                <c:pt idx="131">
                  <c:v>0.34899999999999998</c:v>
                </c:pt>
                <c:pt idx="132">
                  <c:v>0.35399999999999998</c:v>
                </c:pt>
                <c:pt idx="133">
                  <c:v>0.36</c:v>
                </c:pt>
                <c:pt idx="134">
                  <c:v>0.36599999999999999</c:v>
                </c:pt>
                <c:pt idx="135">
                  <c:v>0.375</c:v>
                </c:pt>
                <c:pt idx="136">
                  <c:v>0.38400000000000001</c:v>
                </c:pt>
                <c:pt idx="137">
                  <c:v>0.39400000000000002</c:v>
                </c:pt>
                <c:pt idx="138">
                  <c:v>0.40300000000000002</c:v>
                </c:pt>
                <c:pt idx="139">
                  <c:v>0.41299999999999998</c:v>
                </c:pt>
                <c:pt idx="140">
                  <c:v>0.42099999999999999</c:v>
                </c:pt>
                <c:pt idx="141">
                  <c:v>0.42899999999999999</c:v>
                </c:pt>
                <c:pt idx="142">
                  <c:v>0.436</c:v>
                </c:pt>
                <c:pt idx="143">
                  <c:v>0.442</c:v>
                </c:pt>
                <c:pt idx="144">
                  <c:v>0.44600000000000001</c:v>
                </c:pt>
                <c:pt idx="145">
                  <c:v>0.44900000000000001</c:v>
                </c:pt>
                <c:pt idx="146">
                  <c:v>0.45</c:v>
                </c:pt>
                <c:pt idx="147">
                  <c:v>0.45</c:v>
                </c:pt>
                <c:pt idx="148">
                  <c:v>0.45</c:v>
                </c:pt>
                <c:pt idx="149">
                  <c:v>0.44800000000000001</c:v>
                </c:pt>
                <c:pt idx="150">
                  <c:v>0.44600000000000001</c:v>
                </c:pt>
                <c:pt idx="151">
                  <c:v>0.44400000000000001</c:v>
                </c:pt>
                <c:pt idx="152">
                  <c:v>0.443</c:v>
                </c:pt>
                <c:pt idx="153">
                  <c:v>0.441</c:v>
                </c:pt>
                <c:pt idx="154">
                  <c:v>0.442</c:v>
                </c:pt>
                <c:pt idx="155">
                  <c:v>0.443</c:v>
                </c:pt>
                <c:pt idx="156">
                  <c:v>0.44600000000000001</c:v>
                </c:pt>
                <c:pt idx="157">
                  <c:v>0.45</c:v>
                </c:pt>
                <c:pt idx="158">
                  <c:v>0.45500000000000002</c:v>
                </c:pt>
                <c:pt idx="159">
                  <c:v>0.46100000000000002</c:v>
                </c:pt>
                <c:pt idx="160">
                  <c:v>0.46800000000000003</c:v>
                </c:pt>
                <c:pt idx="161">
                  <c:v>0.47499999999999998</c:v>
                </c:pt>
                <c:pt idx="162">
                  <c:v>0.48099999999999998</c:v>
                </c:pt>
                <c:pt idx="163">
                  <c:v>0.48799999999999999</c:v>
                </c:pt>
                <c:pt idx="164">
                  <c:v>0.49299999999999999</c:v>
                </c:pt>
                <c:pt idx="165">
                  <c:v>0.497</c:v>
                </c:pt>
                <c:pt idx="166">
                  <c:v>0.5</c:v>
                </c:pt>
                <c:pt idx="167">
                  <c:v>0.499</c:v>
                </c:pt>
                <c:pt idx="168">
                  <c:v>0.497</c:v>
                </c:pt>
                <c:pt idx="169">
                  <c:v>0.49099999999999999</c:v>
                </c:pt>
                <c:pt idx="170">
                  <c:v>0.48199999999999998</c:v>
                </c:pt>
                <c:pt idx="171">
                  <c:v>0.47199999999999998</c:v>
                </c:pt>
                <c:pt idx="172">
                  <c:v>0.45900000000000002</c:v>
                </c:pt>
                <c:pt idx="173">
                  <c:v>0.44400000000000001</c:v>
                </c:pt>
                <c:pt idx="174">
                  <c:v>0.42699999999999999</c:v>
                </c:pt>
                <c:pt idx="175">
                  <c:v>0.40899999999999997</c:v>
                </c:pt>
                <c:pt idx="176">
                  <c:v>0.39100000000000001</c:v>
                </c:pt>
                <c:pt idx="177">
                  <c:v>0.374</c:v>
                </c:pt>
                <c:pt idx="178">
                  <c:v>0.35699999999999998</c:v>
                </c:pt>
                <c:pt idx="179">
                  <c:v>0.34</c:v>
                </c:pt>
                <c:pt idx="180">
                  <c:v>0.32500000000000001</c:v>
                </c:pt>
                <c:pt idx="181">
                  <c:v>0.31</c:v>
                </c:pt>
                <c:pt idx="182">
                  <c:v>0.29799999999999999</c:v>
                </c:pt>
                <c:pt idx="183">
                  <c:v>0.28499999999999998</c:v>
                </c:pt>
                <c:pt idx="184">
                  <c:v>0.27500000000000002</c:v>
                </c:pt>
                <c:pt idx="185">
                  <c:v>0.26500000000000001</c:v>
                </c:pt>
                <c:pt idx="186">
                  <c:v>0.25700000000000001</c:v>
                </c:pt>
                <c:pt idx="187">
                  <c:v>0.25</c:v>
                </c:pt>
                <c:pt idx="188">
                  <c:v>0.24399999999999999</c:v>
                </c:pt>
                <c:pt idx="189">
                  <c:v>0.23699999999999999</c:v>
                </c:pt>
                <c:pt idx="190">
                  <c:v>0.23200000000000001</c:v>
                </c:pt>
                <c:pt idx="191">
                  <c:v>0.22800000000000001</c:v>
                </c:pt>
                <c:pt idx="192">
                  <c:v>0.224</c:v>
                </c:pt>
                <c:pt idx="193">
                  <c:v>0.221</c:v>
                </c:pt>
                <c:pt idx="194">
                  <c:v>0.219</c:v>
                </c:pt>
                <c:pt idx="195">
                  <c:v>0.217</c:v>
                </c:pt>
                <c:pt idx="196">
                  <c:v>0.216</c:v>
                </c:pt>
                <c:pt idx="197">
                  <c:v>0.214</c:v>
                </c:pt>
                <c:pt idx="198">
                  <c:v>0.21299999999999999</c:v>
                </c:pt>
                <c:pt idx="199">
                  <c:v>0.21299999999999999</c:v>
                </c:pt>
                <c:pt idx="200">
                  <c:v>0.214</c:v>
                </c:pt>
                <c:pt idx="201">
                  <c:v>0.215</c:v>
                </c:pt>
                <c:pt idx="202">
                  <c:v>0.216</c:v>
                </c:pt>
                <c:pt idx="203">
                  <c:v>0.219</c:v>
                </c:pt>
                <c:pt idx="204">
                  <c:v>0.222</c:v>
                </c:pt>
                <c:pt idx="205">
                  <c:v>0.22600000000000001</c:v>
                </c:pt>
                <c:pt idx="206">
                  <c:v>0.23100000000000001</c:v>
                </c:pt>
                <c:pt idx="207">
                  <c:v>0.23599999999999999</c:v>
                </c:pt>
                <c:pt idx="208">
                  <c:v>0.24199999999999999</c:v>
                </c:pt>
                <c:pt idx="209">
                  <c:v>0.248</c:v>
                </c:pt>
                <c:pt idx="210">
                  <c:v>0.254</c:v>
                </c:pt>
                <c:pt idx="211">
                  <c:v>0.25800000000000001</c:v>
                </c:pt>
                <c:pt idx="212">
                  <c:v>0.26100000000000001</c:v>
                </c:pt>
                <c:pt idx="213">
                  <c:v>0.26300000000000001</c:v>
                </c:pt>
                <c:pt idx="214">
                  <c:v>0.26200000000000001</c:v>
                </c:pt>
                <c:pt idx="215">
                  <c:v>0.26</c:v>
                </c:pt>
                <c:pt idx="216">
                  <c:v>0.25600000000000001</c:v>
                </c:pt>
                <c:pt idx="217">
                  <c:v>0.252</c:v>
                </c:pt>
                <c:pt idx="218">
                  <c:v>0.247</c:v>
                </c:pt>
                <c:pt idx="219">
                  <c:v>0.24199999999999999</c:v>
                </c:pt>
                <c:pt idx="220">
                  <c:v>0.23699999999999999</c:v>
                </c:pt>
                <c:pt idx="221">
                  <c:v>0.23200000000000001</c:v>
                </c:pt>
                <c:pt idx="222">
                  <c:v>0.22700000000000001</c:v>
                </c:pt>
                <c:pt idx="223">
                  <c:v>0.223</c:v>
                </c:pt>
                <c:pt idx="224">
                  <c:v>0.219</c:v>
                </c:pt>
                <c:pt idx="225">
                  <c:v>0.215</c:v>
                </c:pt>
                <c:pt idx="226">
                  <c:v>0.21199999999999999</c:v>
                </c:pt>
                <c:pt idx="227">
                  <c:v>0.20799999999999999</c:v>
                </c:pt>
                <c:pt idx="228">
                  <c:v>0.20499999999999999</c:v>
                </c:pt>
                <c:pt idx="229">
                  <c:v>0.20200000000000001</c:v>
                </c:pt>
                <c:pt idx="230">
                  <c:v>0.19900000000000001</c:v>
                </c:pt>
                <c:pt idx="231">
                  <c:v>0.19700000000000001</c:v>
                </c:pt>
                <c:pt idx="232">
                  <c:v>0.19400000000000001</c:v>
                </c:pt>
                <c:pt idx="233">
                  <c:v>0.191</c:v>
                </c:pt>
                <c:pt idx="234">
                  <c:v>0.19</c:v>
                </c:pt>
                <c:pt idx="235">
                  <c:v>0.188</c:v>
                </c:pt>
                <c:pt idx="236">
                  <c:v>0.187</c:v>
                </c:pt>
                <c:pt idx="237">
                  <c:v>0.187</c:v>
                </c:pt>
                <c:pt idx="238">
                  <c:v>0.189</c:v>
                </c:pt>
                <c:pt idx="239">
                  <c:v>0.192</c:v>
                </c:pt>
                <c:pt idx="240">
                  <c:v>0.19500000000000001</c:v>
                </c:pt>
                <c:pt idx="241">
                  <c:v>0.20100000000000001</c:v>
                </c:pt>
                <c:pt idx="242">
                  <c:v>0.20899999999999999</c:v>
                </c:pt>
                <c:pt idx="243">
                  <c:v>0.217</c:v>
                </c:pt>
                <c:pt idx="244">
                  <c:v>0.22700000000000001</c:v>
                </c:pt>
                <c:pt idx="245">
                  <c:v>0.23799999999999999</c:v>
                </c:pt>
                <c:pt idx="246">
                  <c:v>0.249</c:v>
                </c:pt>
                <c:pt idx="247">
                  <c:v>0.26</c:v>
                </c:pt>
                <c:pt idx="248">
                  <c:v>0.27</c:v>
                </c:pt>
                <c:pt idx="249">
                  <c:v>0.27900000000000003</c:v>
                </c:pt>
                <c:pt idx="250">
                  <c:v>0.28499999999999998</c:v>
                </c:pt>
                <c:pt idx="251">
                  <c:v>0.28899999999999998</c:v>
                </c:pt>
                <c:pt idx="252">
                  <c:v>0.28899999999999998</c:v>
                </c:pt>
                <c:pt idx="253">
                  <c:v>0.28699999999999998</c:v>
                </c:pt>
                <c:pt idx="254">
                  <c:v>0.28100000000000003</c:v>
                </c:pt>
                <c:pt idx="255">
                  <c:v>0.27300000000000002</c:v>
                </c:pt>
                <c:pt idx="256">
                  <c:v>0.26400000000000001</c:v>
                </c:pt>
                <c:pt idx="257">
                  <c:v>0.255</c:v>
                </c:pt>
                <c:pt idx="258">
                  <c:v>0.24399999999999999</c:v>
                </c:pt>
                <c:pt idx="259">
                  <c:v>0.23400000000000001</c:v>
                </c:pt>
                <c:pt idx="260">
                  <c:v>0.223</c:v>
                </c:pt>
                <c:pt idx="261">
                  <c:v>0.21099999999999999</c:v>
                </c:pt>
                <c:pt idx="262">
                  <c:v>0.19900000000000001</c:v>
                </c:pt>
                <c:pt idx="263">
                  <c:v>0.187</c:v>
                </c:pt>
                <c:pt idx="264">
                  <c:v>0.17299999999999999</c:v>
                </c:pt>
                <c:pt idx="265">
                  <c:v>0.158</c:v>
                </c:pt>
                <c:pt idx="266">
                  <c:v>0.14299999999999999</c:v>
                </c:pt>
                <c:pt idx="267">
                  <c:v>0.128</c:v>
                </c:pt>
                <c:pt idx="268">
                  <c:v>0.113</c:v>
                </c:pt>
                <c:pt idx="269">
                  <c:v>0.10100000000000001</c:v>
                </c:pt>
                <c:pt idx="270">
                  <c:v>0.09</c:v>
                </c:pt>
                <c:pt idx="271">
                  <c:v>0.08</c:v>
                </c:pt>
                <c:pt idx="272">
                  <c:v>7.0999999999999994E-2</c:v>
                </c:pt>
                <c:pt idx="273">
                  <c:v>6.5000000000000002E-2</c:v>
                </c:pt>
                <c:pt idx="274">
                  <c:v>5.8999999999999997E-2</c:v>
                </c:pt>
                <c:pt idx="275">
                  <c:v>5.3999999999999999E-2</c:v>
                </c:pt>
                <c:pt idx="276">
                  <c:v>0.05</c:v>
                </c:pt>
                <c:pt idx="277">
                  <c:v>4.5999999999999999E-2</c:v>
                </c:pt>
                <c:pt idx="278">
                  <c:v>4.3999999999999997E-2</c:v>
                </c:pt>
                <c:pt idx="279">
                  <c:v>4.2000000000000003E-2</c:v>
                </c:pt>
                <c:pt idx="280">
                  <c:v>3.9E-2</c:v>
                </c:pt>
                <c:pt idx="281">
                  <c:v>3.9E-2</c:v>
                </c:pt>
                <c:pt idx="282">
                  <c:v>3.6999999999999998E-2</c:v>
                </c:pt>
                <c:pt idx="283">
                  <c:v>3.5999999999999997E-2</c:v>
                </c:pt>
                <c:pt idx="284">
                  <c:v>3.5000000000000003E-2</c:v>
                </c:pt>
                <c:pt idx="285">
                  <c:v>3.4000000000000002E-2</c:v>
                </c:pt>
                <c:pt idx="286">
                  <c:v>3.3000000000000002E-2</c:v>
                </c:pt>
                <c:pt idx="287">
                  <c:v>3.2000000000000001E-2</c:v>
                </c:pt>
                <c:pt idx="288">
                  <c:v>3.2000000000000001E-2</c:v>
                </c:pt>
                <c:pt idx="289">
                  <c:v>3.1E-2</c:v>
                </c:pt>
                <c:pt idx="290">
                  <c:v>0.03</c:v>
                </c:pt>
                <c:pt idx="291">
                  <c:v>0.03</c:v>
                </c:pt>
                <c:pt idx="292">
                  <c:v>2.9000000000000001E-2</c:v>
                </c:pt>
                <c:pt idx="293">
                  <c:v>2.9000000000000001E-2</c:v>
                </c:pt>
                <c:pt idx="294">
                  <c:v>2.8000000000000001E-2</c:v>
                </c:pt>
                <c:pt idx="295">
                  <c:v>2.8000000000000001E-2</c:v>
                </c:pt>
                <c:pt idx="296">
                  <c:v>2.8000000000000001E-2</c:v>
                </c:pt>
                <c:pt idx="297">
                  <c:v>2.7E-2</c:v>
                </c:pt>
                <c:pt idx="298">
                  <c:v>2.5999999999999999E-2</c:v>
                </c:pt>
                <c:pt idx="299">
                  <c:v>2.7E-2</c:v>
                </c:pt>
                <c:pt idx="300">
                  <c:v>2.5999999999999999E-2</c:v>
                </c:pt>
                <c:pt idx="301">
                  <c:v>2.5999999999999999E-2</c:v>
                </c:pt>
                <c:pt idx="302">
                  <c:v>2.5999999999999999E-2</c:v>
                </c:pt>
                <c:pt idx="303">
                  <c:v>2.5000000000000001E-2</c:v>
                </c:pt>
                <c:pt idx="304">
                  <c:v>2.5000000000000001E-2</c:v>
                </c:pt>
                <c:pt idx="305">
                  <c:v>2.5000000000000001E-2</c:v>
                </c:pt>
                <c:pt idx="306">
                  <c:v>2.5000000000000001E-2</c:v>
                </c:pt>
                <c:pt idx="307">
                  <c:v>2.4E-2</c:v>
                </c:pt>
                <c:pt idx="308">
                  <c:v>2.4E-2</c:v>
                </c:pt>
                <c:pt idx="309">
                  <c:v>2.4E-2</c:v>
                </c:pt>
                <c:pt idx="310">
                  <c:v>2.4E-2</c:v>
                </c:pt>
                <c:pt idx="311">
                  <c:v>2.3E-2</c:v>
                </c:pt>
                <c:pt idx="312">
                  <c:v>2.4E-2</c:v>
                </c:pt>
                <c:pt idx="313">
                  <c:v>2.3E-2</c:v>
                </c:pt>
                <c:pt idx="314">
                  <c:v>2.3E-2</c:v>
                </c:pt>
                <c:pt idx="315">
                  <c:v>2.3E-2</c:v>
                </c:pt>
                <c:pt idx="316">
                  <c:v>2.3E-2</c:v>
                </c:pt>
                <c:pt idx="317">
                  <c:v>2.3E-2</c:v>
                </c:pt>
                <c:pt idx="318">
                  <c:v>2.1999999999999999E-2</c:v>
                </c:pt>
                <c:pt idx="319">
                  <c:v>2.1999999999999999E-2</c:v>
                </c:pt>
                <c:pt idx="320">
                  <c:v>2.1999999999999999E-2</c:v>
                </c:pt>
                <c:pt idx="321">
                  <c:v>2.1999999999999999E-2</c:v>
                </c:pt>
                <c:pt idx="322">
                  <c:v>2.1999999999999999E-2</c:v>
                </c:pt>
                <c:pt idx="323">
                  <c:v>0.02</c:v>
                </c:pt>
                <c:pt idx="324">
                  <c:v>2.1999999999999999E-2</c:v>
                </c:pt>
                <c:pt idx="325">
                  <c:v>2.1999999999999999E-2</c:v>
                </c:pt>
                <c:pt idx="326">
                  <c:v>2.1000000000000001E-2</c:v>
                </c:pt>
                <c:pt idx="327">
                  <c:v>2.1000000000000001E-2</c:v>
                </c:pt>
                <c:pt idx="328">
                  <c:v>2.1000000000000001E-2</c:v>
                </c:pt>
                <c:pt idx="329">
                  <c:v>2.1000000000000001E-2</c:v>
                </c:pt>
                <c:pt idx="330">
                  <c:v>2.1000000000000001E-2</c:v>
                </c:pt>
                <c:pt idx="331">
                  <c:v>0.02</c:v>
                </c:pt>
                <c:pt idx="332">
                  <c:v>2.1000000000000001E-2</c:v>
                </c:pt>
                <c:pt idx="333">
                  <c:v>2.1000000000000001E-2</c:v>
                </c:pt>
                <c:pt idx="334">
                  <c:v>0.02</c:v>
                </c:pt>
                <c:pt idx="335">
                  <c:v>2.1000000000000001E-2</c:v>
                </c:pt>
                <c:pt idx="336">
                  <c:v>2.1000000000000001E-2</c:v>
                </c:pt>
                <c:pt idx="337">
                  <c:v>0.02</c:v>
                </c:pt>
                <c:pt idx="338">
                  <c:v>0.02</c:v>
                </c:pt>
                <c:pt idx="339">
                  <c:v>0.02</c:v>
                </c:pt>
                <c:pt idx="340">
                  <c:v>0.02</c:v>
                </c:pt>
                <c:pt idx="341">
                  <c:v>0.02</c:v>
                </c:pt>
                <c:pt idx="342">
                  <c:v>0.02</c:v>
                </c:pt>
                <c:pt idx="343">
                  <c:v>0.02</c:v>
                </c:pt>
                <c:pt idx="344">
                  <c:v>0.02</c:v>
                </c:pt>
                <c:pt idx="345">
                  <c:v>0.02</c:v>
                </c:pt>
                <c:pt idx="346">
                  <c:v>0.02</c:v>
                </c:pt>
                <c:pt idx="347">
                  <c:v>0.02</c:v>
                </c:pt>
                <c:pt idx="348">
                  <c:v>0.02</c:v>
                </c:pt>
                <c:pt idx="349">
                  <c:v>1.9E-2</c:v>
                </c:pt>
                <c:pt idx="350">
                  <c:v>0.02</c:v>
                </c:pt>
                <c:pt idx="351">
                  <c:v>0.02</c:v>
                </c:pt>
                <c:pt idx="352">
                  <c:v>1.9E-2</c:v>
                </c:pt>
                <c:pt idx="353">
                  <c:v>1.9E-2</c:v>
                </c:pt>
                <c:pt idx="354">
                  <c:v>0.02</c:v>
                </c:pt>
                <c:pt idx="355">
                  <c:v>1.9E-2</c:v>
                </c:pt>
                <c:pt idx="356">
                  <c:v>0.02</c:v>
                </c:pt>
                <c:pt idx="357">
                  <c:v>1.9E-2</c:v>
                </c:pt>
                <c:pt idx="358">
                  <c:v>0.02</c:v>
                </c:pt>
                <c:pt idx="359">
                  <c:v>1.9E-2</c:v>
                </c:pt>
                <c:pt idx="360">
                  <c:v>1.9E-2</c:v>
                </c:pt>
                <c:pt idx="361">
                  <c:v>1.9E-2</c:v>
                </c:pt>
                <c:pt idx="362">
                  <c:v>0.02</c:v>
                </c:pt>
                <c:pt idx="363">
                  <c:v>0.02</c:v>
                </c:pt>
                <c:pt idx="364">
                  <c:v>1.9E-2</c:v>
                </c:pt>
                <c:pt idx="365">
                  <c:v>0.02</c:v>
                </c:pt>
                <c:pt idx="366">
                  <c:v>0.02</c:v>
                </c:pt>
                <c:pt idx="367">
                  <c:v>0.02</c:v>
                </c:pt>
                <c:pt idx="368">
                  <c:v>1.9E-2</c:v>
                </c:pt>
                <c:pt idx="369">
                  <c:v>0.02</c:v>
                </c:pt>
                <c:pt idx="370">
                  <c:v>0.02</c:v>
                </c:pt>
                <c:pt idx="371">
                  <c:v>0.02</c:v>
                </c:pt>
                <c:pt idx="372">
                  <c:v>1.9E-2</c:v>
                </c:pt>
                <c:pt idx="373">
                  <c:v>0.02</c:v>
                </c:pt>
                <c:pt idx="374">
                  <c:v>0.02</c:v>
                </c:pt>
                <c:pt idx="375">
                  <c:v>0.02</c:v>
                </c:pt>
                <c:pt idx="376">
                  <c:v>0.02</c:v>
                </c:pt>
                <c:pt idx="377">
                  <c:v>0.02</c:v>
                </c:pt>
                <c:pt idx="378">
                  <c:v>0.02</c:v>
                </c:pt>
                <c:pt idx="379">
                  <c:v>0.02</c:v>
                </c:pt>
                <c:pt idx="380">
                  <c:v>0.02</c:v>
                </c:pt>
                <c:pt idx="381">
                  <c:v>0.02</c:v>
                </c:pt>
                <c:pt idx="382">
                  <c:v>0.02</c:v>
                </c:pt>
                <c:pt idx="383">
                  <c:v>2.1000000000000001E-2</c:v>
                </c:pt>
                <c:pt idx="384">
                  <c:v>2.1000000000000001E-2</c:v>
                </c:pt>
                <c:pt idx="385">
                  <c:v>2.1000000000000001E-2</c:v>
                </c:pt>
                <c:pt idx="386">
                  <c:v>2.1000000000000001E-2</c:v>
                </c:pt>
                <c:pt idx="387">
                  <c:v>2.1000000000000001E-2</c:v>
                </c:pt>
                <c:pt idx="388">
                  <c:v>2.1000000000000001E-2</c:v>
                </c:pt>
                <c:pt idx="389">
                  <c:v>2.1999999999999999E-2</c:v>
                </c:pt>
                <c:pt idx="390">
                  <c:v>2.1000000000000001E-2</c:v>
                </c:pt>
                <c:pt idx="391">
                  <c:v>2.1999999999999999E-2</c:v>
                </c:pt>
                <c:pt idx="392">
                  <c:v>2.1999999999999999E-2</c:v>
                </c:pt>
                <c:pt idx="393">
                  <c:v>2.3E-2</c:v>
                </c:pt>
                <c:pt idx="394">
                  <c:v>2.3E-2</c:v>
                </c:pt>
                <c:pt idx="395">
                  <c:v>2.3E-2</c:v>
                </c:pt>
                <c:pt idx="396">
                  <c:v>2.3E-2</c:v>
                </c:pt>
                <c:pt idx="397">
                  <c:v>2.3E-2</c:v>
                </c:pt>
                <c:pt idx="398">
                  <c:v>2.4E-2</c:v>
                </c:pt>
                <c:pt idx="399">
                  <c:v>2.4E-2</c:v>
                </c:pt>
                <c:pt idx="400">
                  <c:v>2.4E-2</c:v>
                </c:pt>
                <c:pt idx="401">
                  <c:v>2.3E-2</c:v>
                </c:pt>
                <c:pt idx="402">
                  <c:v>2.4E-2</c:v>
                </c:pt>
                <c:pt idx="403">
                  <c:v>2.4E-2</c:v>
                </c:pt>
                <c:pt idx="404">
                  <c:v>2.5000000000000001E-2</c:v>
                </c:pt>
                <c:pt idx="405">
                  <c:v>2.4E-2</c:v>
                </c:pt>
                <c:pt idx="406">
                  <c:v>2.5000000000000001E-2</c:v>
                </c:pt>
                <c:pt idx="407">
                  <c:v>2.5000000000000001E-2</c:v>
                </c:pt>
                <c:pt idx="408">
                  <c:v>2.5999999999999999E-2</c:v>
                </c:pt>
                <c:pt idx="409">
                  <c:v>2.5000000000000001E-2</c:v>
                </c:pt>
                <c:pt idx="410">
                  <c:v>2.5000000000000001E-2</c:v>
                </c:pt>
                <c:pt idx="411">
                  <c:v>2.5999999999999999E-2</c:v>
                </c:pt>
                <c:pt idx="412">
                  <c:v>2.5000000000000001E-2</c:v>
                </c:pt>
                <c:pt idx="413">
                  <c:v>2.4E-2</c:v>
                </c:pt>
                <c:pt idx="414">
                  <c:v>2.5000000000000001E-2</c:v>
                </c:pt>
                <c:pt idx="415">
                  <c:v>2.5000000000000001E-2</c:v>
                </c:pt>
                <c:pt idx="416">
                  <c:v>2.5999999999999999E-2</c:v>
                </c:pt>
                <c:pt idx="417">
                  <c:v>2.5999999999999999E-2</c:v>
                </c:pt>
                <c:pt idx="418">
                  <c:v>2.7E-2</c:v>
                </c:pt>
                <c:pt idx="419">
                  <c:v>2.7E-2</c:v>
                </c:pt>
                <c:pt idx="420">
                  <c:v>2.7E-2</c:v>
                </c:pt>
                <c:pt idx="421">
                  <c:v>2.8000000000000001E-2</c:v>
                </c:pt>
                <c:pt idx="422">
                  <c:v>2.9000000000000001E-2</c:v>
                </c:pt>
                <c:pt idx="423">
                  <c:v>2.9000000000000001E-2</c:v>
                </c:pt>
                <c:pt idx="424">
                  <c:v>0.03</c:v>
                </c:pt>
                <c:pt idx="425">
                  <c:v>0.03</c:v>
                </c:pt>
                <c:pt idx="426">
                  <c:v>3.1E-2</c:v>
                </c:pt>
                <c:pt idx="427">
                  <c:v>3.2000000000000001E-2</c:v>
                </c:pt>
                <c:pt idx="428">
                  <c:v>3.2000000000000001E-2</c:v>
                </c:pt>
                <c:pt idx="429">
                  <c:v>3.2000000000000001E-2</c:v>
                </c:pt>
                <c:pt idx="430">
                  <c:v>3.3000000000000002E-2</c:v>
                </c:pt>
                <c:pt idx="431">
                  <c:v>3.3000000000000002E-2</c:v>
                </c:pt>
                <c:pt idx="432">
                  <c:v>3.3000000000000002E-2</c:v>
                </c:pt>
                <c:pt idx="433">
                  <c:v>3.3000000000000002E-2</c:v>
                </c:pt>
                <c:pt idx="434">
                  <c:v>3.3000000000000002E-2</c:v>
                </c:pt>
                <c:pt idx="435">
                  <c:v>3.3000000000000002E-2</c:v>
                </c:pt>
                <c:pt idx="436">
                  <c:v>3.3000000000000002E-2</c:v>
                </c:pt>
                <c:pt idx="437">
                  <c:v>3.4000000000000002E-2</c:v>
                </c:pt>
                <c:pt idx="438">
                  <c:v>3.3000000000000002E-2</c:v>
                </c:pt>
                <c:pt idx="439">
                  <c:v>3.4000000000000002E-2</c:v>
                </c:pt>
                <c:pt idx="440">
                  <c:v>3.3000000000000002E-2</c:v>
                </c:pt>
                <c:pt idx="441">
                  <c:v>3.3000000000000002E-2</c:v>
                </c:pt>
                <c:pt idx="442">
                  <c:v>3.3000000000000002E-2</c:v>
                </c:pt>
                <c:pt idx="443">
                  <c:v>3.3000000000000002E-2</c:v>
                </c:pt>
                <c:pt idx="444">
                  <c:v>3.1E-2</c:v>
                </c:pt>
                <c:pt idx="445">
                  <c:v>3.3000000000000002E-2</c:v>
                </c:pt>
                <c:pt idx="446">
                  <c:v>3.2000000000000001E-2</c:v>
                </c:pt>
                <c:pt idx="447">
                  <c:v>3.2000000000000001E-2</c:v>
                </c:pt>
                <c:pt idx="448">
                  <c:v>3.1E-2</c:v>
                </c:pt>
                <c:pt idx="449">
                  <c:v>3.2000000000000001E-2</c:v>
                </c:pt>
                <c:pt idx="450">
                  <c:v>3.2000000000000001E-2</c:v>
                </c:pt>
                <c:pt idx="451">
                  <c:v>3.2000000000000001E-2</c:v>
                </c:pt>
                <c:pt idx="452">
                  <c:v>3.3000000000000002E-2</c:v>
                </c:pt>
                <c:pt idx="453">
                  <c:v>3.2000000000000001E-2</c:v>
                </c:pt>
                <c:pt idx="454">
                  <c:v>3.3000000000000002E-2</c:v>
                </c:pt>
                <c:pt idx="455">
                  <c:v>3.3000000000000002E-2</c:v>
                </c:pt>
                <c:pt idx="456">
                  <c:v>3.4000000000000002E-2</c:v>
                </c:pt>
                <c:pt idx="457">
                  <c:v>3.3000000000000002E-2</c:v>
                </c:pt>
                <c:pt idx="458">
                  <c:v>3.4000000000000002E-2</c:v>
                </c:pt>
                <c:pt idx="459">
                  <c:v>3.4000000000000002E-2</c:v>
                </c:pt>
                <c:pt idx="460">
                  <c:v>3.5000000000000003E-2</c:v>
                </c:pt>
                <c:pt idx="461">
                  <c:v>3.5999999999999997E-2</c:v>
                </c:pt>
                <c:pt idx="462">
                  <c:v>3.5999999999999997E-2</c:v>
                </c:pt>
                <c:pt idx="463">
                  <c:v>3.6999999999999998E-2</c:v>
                </c:pt>
                <c:pt idx="464">
                  <c:v>3.6999999999999998E-2</c:v>
                </c:pt>
                <c:pt idx="465">
                  <c:v>3.7999999999999999E-2</c:v>
                </c:pt>
                <c:pt idx="466">
                  <c:v>3.7999999999999999E-2</c:v>
                </c:pt>
                <c:pt idx="467">
                  <c:v>3.9E-2</c:v>
                </c:pt>
                <c:pt idx="468">
                  <c:v>3.9E-2</c:v>
                </c:pt>
                <c:pt idx="469">
                  <c:v>3.9E-2</c:v>
                </c:pt>
                <c:pt idx="470">
                  <c:v>0.04</c:v>
                </c:pt>
                <c:pt idx="471">
                  <c:v>3.5999999999999997E-2</c:v>
                </c:pt>
                <c:pt idx="472">
                  <c:v>3.6999999999999998E-2</c:v>
                </c:pt>
                <c:pt idx="473">
                  <c:v>3.6999999999999998E-2</c:v>
                </c:pt>
                <c:pt idx="474">
                  <c:v>3.6999999999999998E-2</c:v>
                </c:pt>
                <c:pt idx="475">
                  <c:v>3.7999999999999999E-2</c:v>
                </c:pt>
                <c:pt idx="476">
                  <c:v>3.6999999999999998E-2</c:v>
                </c:pt>
                <c:pt idx="477">
                  <c:v>3.7999999999999999E-2</c:v>
                </c:pt>
                <c:pt idx="478">
                  <c:v>3.7999999999999999E-2</c:v>
                </c:pt>
                <c:pt idx="479">
                  <c:v>3.7999999999999999E-2</c:v>
                </c:pt>
                <c:pt idx="480">
                  <c:v>3.6999999999999998E-2</c:v>
                </c:pt>
                <c:pt idx="481">
                  <c:v>3.7999999999999999E-2</c:v>
                </c:pt>
                <c:pt idx="482">
                  <c:v>3.7999999999999999E-2</c:v>
                </c:pt>
                <c:pt idx="483">
                  <c:v>3.7999999999999999E-2</c:v>
                </c:pt>
                <c:pt idx="484">
                  <c:v>3.7999999999999999E-2</c:v>
                </c:pt>
                <c:pt idx="485">
                  <c:v>3.9E-2</c:v>
                </c:pt>
                <c:pt idx="486">
                  <c:v>3.9E-2</c:v>
                </c:pt>
                <c:pt idx="487">
                  <c:v>3.9E-2</c:v>
                </c:pt>
                <c:pt idx="488">
                  <c:v>0.04</c:v>
                </c:pt>
                <c:pt idx="489">
                  <c:v>0.04</c:v>
                </c:pt>
                <c:pt idx="490">
                  <c:v>4.1000000000000002E-2</c:v>
                </c:pt>
                <c:pt idx="491">
                  <c:v>4.1000000000000002E-2</c:v>
                </c:pt>
                <c:pt idx="492">
                  <c:v>4.2000000000000003E-2</c:v>
                </c:pt>
                <c:pt idx="493">
                  <c:v>4.2000000000000003E-2</c:v>
                </c:pt>
                <c:pt idx="494">
                  <c:v>4.2999999999999997E-2</c:v>
                </c:pt>
                <c:pt idx="495">
                  <c:v>4.4999999999999998E-2</c:v>
                </c:pt>
                <c:pt idx="496">
                  <c:v>4.4999999999999998E-2</c:v>
                </c:pt>
                <c:pt idx="497">
                  <c:v>4.5999999999999999E-2</c:v>
                </c:pt>
                <c:pt idx="498">
                  <c:v>4.7E-2</c:v>
                </c:pt>
                <c:pt idx="499">
                  <c:v>4.9000000000000002E-2</c:v>
                </c:pt>
                <c:pt idx="500">
                  <c:v>4.9000000000000002E-2</c:v>
                </c:pt>
                <c:pt idx="501">
                  <c:v>5.0999999999999997E-2</c:v>
                </c:pt>
                <c:pt idx="502">
                  <c:v>5.1999999999999998E-2</c:v>
                </c:pt>
                <c:pt idx="503">
                  <c:v>5.2999999999999999E-2</c:v>
                </c:pt>
                <c:pt idx="504">
                  <c:v>5.3999999999999999E-2</c:v>
                </c:pt>
                <c:pt idx="505">
                  <c:v>5.5E-2</c:v>
                </c:pt>
                <c:pt idx="506">
                  <c:v>5.6000000000000001E-2</c:v>
                </c:pt>
                <c:pt idx="507">
                  <c:v>5.7000000000000002E-2</c:v>
                </c:pt>
                <c:pt idx="508">
                  <c:v>5.8999999999999997E-2</c:v>
                </c:pt>
                <c:pt idx="509">
                  <c:v>5.8999999999999997E-2</c:v>
                </c:pt>
                <c:pt idx="510">
                  <c:v>0.06</c:v>
                </c:pt>
                <c:pt idx="511">
                  <c:v>0.06</c:v>
                </c:pt>
                <c:pt idx="512">
                  <c:v>0.06</c:v>
                </c:pt>
                <c:pt idx="513">
                  <c:v>0.06</c:v>
                </c:pt>
                <c:pt idx="514">
                  <c:v>0.06</c:v>
                </c:pt>
                <c:pt idx="515">
                  <c:v>5.8999999999999997E-2</c:v>
                </c:pt>
                <c:pt idx="516">
                  <c:v>5.8000000000000003E-2</c:v>
                </c:pt>
                <c:pt idx="517">
                  <c:v>5.8000000000000003E-2</c:v>
                </c:pt>
                <c:pt idx="518">
                  <c:v>5.6000000000000001E-2</c:v>
                </c:pt>
                <c:pt idx="519">
                  <c:v>5.5E-2</c:v>
                </c:pt>
                <c:pt idx="520">
                  <c:v>5.2999999999999999E-2</c:v>
                </c:pt>
                <c:pt idx="521">
                  <c:v>5.0999999999999997E-2</c:v>
                </c:pt>
                <c:pt idx="522">
                  <c:v>4.9000000000000002E-2</c:v>
                </c:pt>
                <c:pt idx="523">
                  <c:v>4.8000000000000001E-2</c:v>
                </c:pt>
                <c:pt idx="524">
                  <c:v>4.5999999999999999E-2</c:v>
                </c:pt>
                <c:pt idx="525">
                  <c:v>4.3999999999999997E-2</c:v>
                </c:pt>
                <c:pt idx="526">
                  <c:v>4.1000000000000002E-2</c:v>
                </c:pt>
                <c:pt idx="527">
                  <c:v>0.04</c:v>
                </c:pt>
                <c:pt idx="528">
                  <c:v>3.7999999999999999E-2</c:v>
                </c:pt>
                <c:pt idx="529">
                  <c:v>3.5999999999999997E-2</c:v>
                </c:pt>
                <c:pt idx="530">
                  <c:v>3.5000000000000003E-2</c:v>
                </c:pt>
                <c:pt idx="531">
                  <c:v>3.3000000000000002E-2</c:v>
                </c:pt>
                <c:pt idx="532">
                  <c:v>3.2000000000000001E-2</c:v>
                </c:pt>
                <c:pt idx="533">
                  <c:v>2.9000000000000001E-2</c:v>
                </c:pt>
                <c:pt idx="534">
                  <c:v>2.8000000000000001E-2</c:v>
                </c:pt>
                <c:pt idx="535">
                  <c:v>2.5999999999999999E-2</c:v>
                </c:pt>
                <c:pt idx="536">
                  <c:v>2.5000000000000001E-2</c:v>
                </c:pt>
                <c:pt idx="537">
                  <c:v>2.4E-2</c:v>
                </c:pt>
                <c:pt idx="538">
                  <c:v>2.3E-2</c:v>
                </c:pt>
                <c:pt idx="539">
                  <c:v>2.1999999999999999E-2</c:v>
                </c:pt>
                <c:pt idx="540">
                  <c:v>2.1000000000000001E-2</c:v>
                </c:pt>
                <c:pt idx="541">
                  <c:v>0.02</c:v>
                </c:pt>
                <c:pt idx="542">
                  <c:v>1.9E-2</c:v>
                </c:pt>
                <c:pt idx="543">
                  <c:v>1.7999999999999999E-2</c:v>
                </c:pt>
                <c:pt idx="544">
                  <c:v>1.7999999999999999E-2</c:v>
                </c:pt>
                <c:pt idx="545">
                  <c:v>1.7000000000000001E-2</c:v>
                </c:pt>
                <c:pt idx="546">
                  <c:v>1.6E-2</c:v>
                </c:pt>
                <c:pt idx="547">
                  <c:v>1.6E-2</c:v>
                </c:pt>
                <c:pt idx="548">
                  <c:v>1.4999999999999999E-2</c:v>
                </c:pt>
                <c:pt idx="549">
                  <c:v>1.4999999999999999E-2</c:v>
                </c:pt>
                <c:pt idx="550">
                  <c:v>1.4E-2</c:v>
                </c:pt>
                <c:pt idx="551">
                  <c:v>1.4E-2</c:v>
                </c:pt>
                <c:pt idx="552">
                  <c:v>1.2999999999999999E-2</c:v>
                </c:pt>
                <c:pt idx="553">
                  <c:v>1.2999999999999999E-2</c:v>
                </c:pt>
                <c:pt idx="554">
                  <c:v>1.2999999999999999E-2</c:v>
                </c:pt>
                <c:pt idx="555">
                  <c:v>1.2E-2</c:v>
                </c:pt>
                <c:pt idx="556">
                  <c:v>1.2E-2</c:v>
                </c:pt>
                <c:pt idx="557">
                  <c:v>1.2E-2</c:v>
                </c:pt>
                <c:pt idx="558">
                  <c:v>1.0999999999999999E-2</c:v>
                </c:pt>
                <c:pt idx="559">
                  <c:v>1.0999999999999999E-2</c:v>
                </c:pt>
                <c:pt idx="560">
                  <c:v>1.0999999999999999E-2</c:v>
                </c:pt>
                <c:pt idx="561">
                  <c:v>1.0999999999999999E-2</c:v>
                </c:pt>
                <c:pt idx="562">
                  <c:v>1.0999999999999999E-2</c:v>
                </c:pt>
                <c:pt idx="563">
                  <c:v>1.0999999999999999E-2</c:v>
                </c:pt>
                <c:pt idx="564">
                  <c:v>0.01</c:v>
                </c:pt>
                <c:pt idx="565">
                  <c:v>1.0999999999999999E-2</c:v>
                </c:pt>
                <c:pt idx="566">
                  <c:v>0.01</c:v>
                </c:pt>
                <c:pt idx="567">
                  <c:v>0.01</c:v>
                </c:pt>
                <c:pt idx="568">
                  <c:v>8.9999999999999993E-3</c:v>
                </c:pt>
                <c:pt idx="569">
                  <c:v>8.9999999999999993E-3</c:v>
                </c:pt>
                <c:pt idx="570">
                  <c:v>0.01</c:v>
                </c:pt>
                <c:pt idx="571">
                  <c:v>8.9999999999999993E-3</c:v>
                </c:pt>
                <c:pt idx="572">
                  <c:v>8.9999999999999993E-3</c:v>
                </c:pt>
                <c:pt idx="573">
                  <c:v>8.9999999999999993E-3</c:v>
                </c:pt>
                <c:pt idx="574">
                  <c:v>8.9999999999999993E-3</c:v>
                </c:pt>
                <c:pt idx="575">
                  <c:v>8.9999999999999993E-3</c:v>
                </c:pt>
                <c:pt idx="576">
                  <c:v>8.9999999999999993E-3</c:v>
                </c:pt>
                <c:pt idx="577">
                  <c:v>8.0000000000000002E-3</c:v>
                </c:pt>
                <c:pt idx="578">
                  <c:v>8.0000000000000002E-3</c:v>
                </c:pt>
                <c:pt idx="579">
                  <c:v>8.0000000000000002E-3</c:v>
                </c:pt>
                <c:pt idx="580">
                  <c:v>8.0000000000000002E-3</c:v>
                </c:pt>
                <c:pt idx="581">
                  <c:v>8.9999999999999993E-3</c:v>
                </c:pt>
                <c:pt idx="582">
                  <c:v>8.9999999999999993E-3</c:v>
                </c:pt>
                <c:pt idx="583">
                  <c:v>8.9999999999999993E-3</c:v>
                </c:pt>
                <c:pt idx="584">
                  <c:v>8.9999999999999993E-3</c:v>
                </c:pt>
                <c:pt idx="585">
                  <c:v>8.9999999999999993E-3</c:v>
                </c:pt>
                <c:pt idx="586">
                  <c:v>8.9999999999999993E-3</c:v>
                </c:pt>
                <c:pt idx="587">
                  <c:v>8.9999999999999993E-3</c:v>
                </c:pt>
                <c:pt idx="588">
                  <c:v>8.9999999999999993E-3</c:v>
                </c:pt>
                <c:pt idx="589">
                  <c:v>8.0000000000000002E-3</c:v>
                </c:pt>
                <c:pt idx="590">
                  <c:v>8.0000000000000002E-3</c:v>
                </c:pt>
                <c:pt idx="591">
                  <c:v>8.9999999999999993E-3</c:v>
                </c:pt>
                <c:pt idx="592">
                  <c:v>8.0000000000000002E-3</c:v>
                </c:pt>
                <c:pt idx="593">
                  <c:v>8.0000000000000002E-3</c:v>
                </c:pt>
                <c:pt idx="594">
                  <c:v>8.0000000000000002E-3</c:v>
                </c:pt>
                <c:pt idx="595">
                  <c:v>8.0000000000000002E-3</c:v>
                </c:pt>
                <c:pt idx="596">
                  <c:v>8.0000000000000002E-3</c:v>
                </c:pt>
                <c:pt idx="597">
                  <c:v>8.0000000000000002E-3</c:v>
                </c:pt>
                <c:pt idx="598">
                  <c:v>8.0000000000000002E-3</c:v>
                </c:pt>
                <c:pt idx="599">
                  <c:v>8.0000000000000002E-3</c:v>
                </c:pt>
                <c:pt idx="600">
                  <c:v>8.0000000000000002E-3</c:v>
                </c:pt>
                <c:pt idx="601">
                  <c:v>8.0000000000000002E-3</c:v>
                </c:pt>
                <c:pt idx="602">
                  <c:v>8.0000000000000002E-3</c:v>
                </c:pt>
                <c:pt idx="603">
                  <c:v>8.0000000000000002E-3</c:v>
                </c:pt>
                <c:pt idx="604">
                  <c:v>8.0000000000000002E-3</c:v>
                </c:pt>
                <c:pt idx="605">
                  <c:v>8.0000000000000002E-3</c:v>
                </c:pt>
                <c:pt idx="606">
                  <c:v>8.0000000000000002E-3</c:v>
                </c:pt>
                <c:pt idx="607">
                  <c:v>8.0000000000000002E-3</c:v>
                </c:pt>
                <c:pt idx="608">
                  <c:v>8.0000000000000002E-3</c:v>
                </c:pt>
                <c:pt idx="609">
                  <c:v>7.0000000000000001E-3</c:v>
                </c:pt>
                <c:pt idx="610">
                  <c:v>8.0000000000000002E-3</c:v>
                </c:pt>
                <c:pt idx="611">
                  <c:v>8.0000000000000002E-3</c:v>
                </c:pt>
                <c:pt idx="612">
                  <c:v>8.0000000000000002E-3</c:v>
                </c:pt>
                <c:pt idx="613">
                  <c:v>8.0000000000000002E-3</c:v>
                </c:pt>
                <c:pt idx="614">
                  <c:v>8.0000000000000002E-3</c:v>
                </c:pt>
                <c:pt idx="615">
                  <c:v>8.0000000000000002E-3</c:v>
                </c:pt>
                <c:pt idx="616">
                  <c:v>7.0000000000000001E-3</c:v>
                </c:pt>
                <c:pt idx="617">
                  <c:v>8.0000000000000002E-3</c:v>
                </c:pt>
                <c:pt idx="618">
                  <c:v>8.0000000000000002E-3</c:v>
                </c:pt>
                <c:pt idx="619">
                  <c:v>8.0000000000000002E-3</c:v>
                </c:pt>
                <c:pt idx="620">
                  <c:v>8.0000000000000002E-3</c:v>
                </c:pt>
                <c:pt idx="621">
                  <c:v>8.0000000000000002E-3</c:v>
                </c:pt>
                <c:pt idx="622">
                  <c:v>8.0000000000000002E-3</c:v>
                </c:pt>
                <c:pt idx="623">
                  <c:v>8.0000000000000002E-3</c:v>
                </c:pt>
                <c:pt idx="624">
                  <c:v>7.0000000000000001E-3</c:v>
                </c:pt>
                <c:pt idx="625">
                  <c:v>8.0000000000000002E-3</c:v>
                </c:pt>
                <c:pt idx="626">
                  <c:v>8.0000000000000002E-3</c:v>
                </c:pt>
                <c:pt idx="627">
                  <c:v>8.0000000000000002E-3</c:v>
                </c:pt>
                <c:pt idx="628">
                  <c:v>8.0000000000000002E-3</c:v>
                </c:pt>
                <c:pt idx="629">
                  <c:v>8.0000000000000002E-3</c:v>
                </c:pt>
                <c:pt idx="630">
                  <c:v>8.0000000000000002E-3</c:v>
                </c:pt>
                <c:pt idx="631">
                  <c:v>8.0000000000000002E-3</c:v>
                </c:pt>
                <c:pt idx="632">
                  <c:v>8.0000000000000002E-3</c:v>
                </c:pt>
                <c:pt idx="633">
                  <c:v>8.0000000000000002E-3</c:v>
                </c:pt>
                <c:pt idx="634">
                  <c:v>8.0000000000000002E-3</c:v>
                </c:pt>
                <c:pt idx="635">
                  <c:v>8.0000000000000002E-3</c:v>
                </c:pt>
                <c:pt idx="636">
                  <c:v>8.0000000000000002E-3</c:v>
                </c:pt>
                <c:pt idx="637">
                  <c:v>8.0000000000000002E-3</c:v>
                </c:pt>
                <c:pt idx="638">
                  <c:v>8.0000000000000002E-3</c:v>
                </c:pt>
                <c:pt idx="639">
                  <c:v>8.0000000000000002E-3</c:v>
                </c:pt>
                <c:pt idx="640">
                  <c:v>8.0000000000000002E-3</c:v>
                </c:pt>
                <c:pt idx="641">
                  <c:v>8.0000000000000002E-3</c:v>
                </c:pt>
                <c:pt idx="642">
                  <c:v>8.0000000000000002E-3</c:v>
                </c:pt>
                <c:pt idx="643">
                  <c:v>8.9999999999999993E-3</c:v>
                </c:pt>
                <c:pt idx="644">
                  <c:v>8.0000000000000002E-3</c:v>
                </c:pt>
                <c:pt idx="645">
                  <c:v>8.0000000000000002E-3</c:v>
                </c:pt>
                <c:pt idx="646">
                  <c:v>8.0000000000000002E-3</c:v>
                </c:pt>
                <c:pt idx="647">
                  <c:v>8.0000000000000002E-3</c:v>
                </c:pt>
                <c:pt idx="648">
                  <c:v>8.0000000000000002E-3</c:v>
                </c:pt>
                <c:pt idx="649">
                  <c:v>8.0000000000000002E-3</c:v>
                </c:pt>
                <c:pt idx="650">
                  <c:v>8.9999999999999993E-3</c:v>
                </c:pt>
                <c:pt idx="651">
                  <c:v>8.9999999999999993E-3</c:v>
                </c:pt>
                <c:pt idx="652">
                  <c:v>8.9999999999999993E-3</c:v>
                </c:pt>
                <c:pt idx="653">
                  <c:v>8.9999999999999993E-3</c:v>
                </c:pt>
                <c:pt idx="654">
                  <c:v>8.0000000000000002E-3</c:v>
                </c:pt>
                <c:pt idx="655">
                  <c:v>8.9999999999999993E-3</c:v>
                </c:pt>
                <c:pt idx="656">
                  <c:v>8.9999999999999993E-3</c:v>
                </c:pt>
                <c:pt idx="657">
                  <c:v>8.9999999999999993E-3</c:v>
                </c:pt>
                <c:pt idx="658">
                  <c:v>8.9999999999999993E-3</c:v>
                </c:pt>
                <c:pt idx="659">
                  <c:v>8.9999999999999993E-3</c:v>
                </c:pt>
                <c:pt idx="660">
                  <c:v>8.9999999999999993E-3</c:v>
                </c:pt>
                <c:pt idx="661">
                  <c:v>8.9999999999999993E-3</c:v>
                </c:pt>
                <c:pt idx="662">
                  <c:v>8.9999999999999993E-3</c:v>
                </c:pt>
                <c:pt idx="663">
                  <c:v>8.9999999999999993E-3</c:v>
                </c:pt>
                <c:pt idx="664">
                  <c:v>8.9999999999999993E-3</c:v>
                </c:pt>
                <c:pt idx="665">
                  <c:v>8.9999999999999993E-3</c:v>
                </c:pt>
                <c:pt idx="666">
                  <c:v>0.01</c:v>
                </c:pt>
                <c:pt idx="667">
                  <c:v>8.9999999999999993E-3</c:v>
                </c:pt>
                <c:pt idx="668">
                  <c:v>0.01</c:v>
                </c:pt>
                <c:pt idx="669">
                  <c:v>0.01</c:v>
                </c:pt>
                <c:pt idx="670">
                  <c:v>0.01</c:v>
                </c:pt>
                <c:pt idx="671">
                  <c:v>8.9999999999999993E-3</c:v>
                </c:pt>
                <c:pt idx="672">
                  <c:v>0.01</c:v>
                </c:pt>
                <c:pt idx="673">
                  <c:v>0.01</c:v>
                </c:pt>
                <c:pt idx="674">
                  <c:v>0.01</c:v>
                </c:pt>
                <c:pt idx="675">
                  <c:v>0.01</c:v>
                </c:pt>
                <c:pt idx="676">
                  <c:v>0.01</c:v>
                </c:pt>
                <c:pt idx="677">
                  <c:v>0.01</c:v>
                </c:pt>
                <c:pt idx="678">
                  <c:v>0.01</c:v>
                </c:pt>
                <c:pt idx="679">
                  <c:v>0.01</c:v>
                </c:pt>
                <c:pt idx="680">
                  <c:v>1.0999999999999999E-2</c:v>
                </c:pt>
                <c:pt idx="681">
                  <c:v>1.0999999999999999E-2</c:v>
                </c:pt>
                <c:pt idx="682">
                  <c:v>0.01</c:v>
                </c:pt>
                <c:pt idx="683">
                  <c:v>1.0999999999999999E-2</c:v>
                </c:pt>
                <c:pt idx="684">
                  <c:v>1.0999999999999999E-2</c:v>
                </c:pt>
                <c:pt idx="685">
                  <c:v>1.0999999999999999E-2</c:v>
                </c:pt>
                <c:pt idx="686">
                  <c:v>1.0999999999999999E-2</c:v>
                </c:pt>
                <c:pt idx="687">
                  <c:v>1.0999999999999999E-2</c:v>
                </c:pt>
                <c:pt idx="688">
                  <c:v>1.0999999999999999E-2</c:v>
                </c:pt>
                <c:pt idx="689">
                  <c:v>1.0999999999999999E-2</c:v>
                </c:pt>
                <c:pt idx="690">
                  <c:v>1.0999999999999999E-2</c:v>
                </c:pt>
                <c:pt idx="691">
                  <c:v>1.0999999999999999E-2</c:v>
                </c:pt>
                <c:pt idx="692">
                  <c:v>1.0999999999999999E-2</c:v>
                </c:pt>
                <c:pt idx="693">
                  <c:v>1.0999999999999999E-2</c:v>
                </c:pt>
                <c:pt idx="694">
                  <c:v>1.0999999999999999E-2</c:v>
                </c:pt>
                <c:pt idx="695">
                  <c:v>1.2E-2</c:v>
                </c:pt>
                <c:pt idx="696">
                  <c:v>1.0999999999999999E-2</c:v>
                </c:pt>
                <c:pt idx="697">
                  <c:v>1.2E-2</c:v>
                </c:pt>
                <c:pt idx="698">
                  <c:v>1.2E-2</c:v>
                </c:pt>
                <c:pt idx="699">
                  <c:v>1.2E-2</c:v>
                </c:pt>
                <c:pt idx="700">
                  <c:v>1.2E-2</c:v>
                </c:pt>
                <c:pt idx="701">
                  <c:v>1.2E-2</c:v>
                </c:pt>
                <c:pt idx="702">
                  <c:v>1.2E-2</c:v>
                </c:pt>
                <c:pt idx="703">
                  <c:v>1.2E-2</c:v>
                </c:pt>
                <c:pt idx="704">
                  <c:v>1.2E-2</c:v>
                </c:pt>
                <c:pt idx="705">
                  <c:v>1.2E-2</c:v>
                </c:pt>
                <c:pt idx="706">
                  <c:v>1.2E-2</c:v>
                </c:pt>
                <c:pt idx="707">
                  <c:v>1.2E-2</c:v>
                </c:pt>
                <c:pt idx="708">
                  <c:v>1.2E-2</c:v>
                </c:pt>
                <c:pt idx="709">
                  <c:v>1.2E-2</c:v>
                </c:pt>
                <c:pt idx="710">
                  <c:v>1.2E-2</c:v>
                </c:pt>
                <c:pt idx="711">
                  <c:v>1.2E-2</c:v>
                </c:pt>
                <c:pt idx="712">
                  <c:v>1.2E-2</c:v>
                </c:pt>
                <c:pt idx="713">
                  <c:v>1.2E-2</c:v>
                </c:pt>
                <c:pt idx="714">
                  <c:v>1.2E-2</c:v>
                </c:pt>
                <c:pt idx="715">
                  <c:v>1.2E-2</c:v>
                </c:pt>
                <c:pt idx="716">
                  <c:v>1.2E-2</c:v>
                </c:pt>
                <c:pt idx="717">
                  <c:v>1.2E-2</c:v>
                </c:pt>
                <c:pt idx="718">
                  <c:v>1.2E-2</c:v>
                </c:pt>
                <c:pt idx="719">
                  <c:v>1.2E-2</c:v>
                </c:pt>
                <c:pt idx="720">
                  <c:v>1.2E-2</c:v>
                </c:pt>
                <c:pt idx="721">
                  <c:v>1.2E-2</c:v>
                </c:pt>
                <c:pt idx="722">
                  <c:v>1.2E-2</c:v>
                </c:pt>
                <c:pt idx="723">
                  <c:v>1.2E-2</c:v>
                </c:pt>
                <c:pt idx="724">
                  <c:v>1.2E-2</c:v>
                </c:pt>
                <c:pt idx="725">
                  <c:v>1.2E-2</c:v>
                </c:pt>
                <c:pt idx="726">
                  <c:v>1.2E-2</c:v>
                </c:pt>
                <c:pt idx="727">
                  <c:v>1.2E-2</c:v>
                </c:pt>
                <c:pt idx="728">
                  <c:v>1.2E-2</c:v>
                </c:pt>
                <c:pt idx="729">
                  <c:v>1.2E-2</c:v>
                </c:pt>
                <c:pt idx="730">
                  <c:v>1.0999999999999999E-2</c:v>
                </c:pt>
                <c:pt idx="731">
                  <c:v>1.2E-2</c:v>
                </c:pt>
                <c:pt idx="732">
                  <c:v>1.2E-2</c:v>
                </c:pt>
                <c:pt idx="733">
                  <c:v>1.2E-2</c:v>
                </c:pt>
                <c:pt idx="734">
                  <c:v>1.2E-2</c:v>
                </c:pt>
                <c:pt idx="735">
                  <c:v>1.2E-2</c:v>
                </c:pt>
                <c:pt idx="736">
                  <c:v>1.2E-2</c:v>
                </c:pt>
                <c:pt idx="737">
                  <c:v>1.0999999999999999E-2</c:v>
                </c:pt>
                <c:pt idx="738">
                  <c:v>1.2E-2</c:v>
                </c:pt>
                <c:pt idx="739">
                  <c:v>1.2E-2</c:v>
                </c:pt>
                <c:pt idx="740">
                  <c:v>1.2E-2</c:v>
                </c:pt>
                <c:pt idx="741">
                  <c:v>1.0999999999999999E-2</c:v>
                </c:pt>
                <c:pt idx="742">
                  <c:v>1.2E-2</c:v>
                </c:pt>
                <c:pt idx="743">
                  <c:v>1.2E-2</c:v>
                </c:pt>
                <c:pt idx="744">
                  <c:v>1.2E-2</c:v>
                </c:pt>
                <c:pt idx="745">
                  <c:v>1.2E-2</c:v>
                </c:pt>
                <c:pt idx="746">
                  <c:v>1.2E-2</c:v>
                </c:pt>
                <c:pt idx="747">
                  <c:v>1.2E-2</c:v>
                </c:pt>
                <c:pt idx="748">
                  <c:v>1.2E-2</c:v>
                </c:pt>
                <c:pt idx="749">
                  <c:v>1.2E-2</c:v>
                </c:pt>
                <c:pt idx="750">
                  <c:v>1.2E-2</c:v>
                </c:pt>
                <c:pt idx="751">
                  <c:v>1.2E-2</c:v>
                </c:pt>
                <c:pt idx="752">
                  <c:v>1.2E-2</c:v>
                </c:pt>
                <c:pt idx="753">
                  <c:v>1.2E-2</c:v>
                </c:pt>
                <c:pt idx="754">
                  <c:v>1.2E-2</c:v>
                </c:pt>
                <c:pt idx="755">
                  <c:v>1.2E-2</c:v>
                </c:pt>
                <c:pt idx="756">
                  <c:v>1.2E-2</c:v>
                </c:pt>
                <c:pt idx="757">
                  <c:v>1.2E-2</c:v>
                </c:pt>
                <c:pt idx="758">
                  <c:v>1.2E-2</c:v>
                </c:pt>
                <c:pt idx="759">
                  <c:v>1.2E-2</c:v>
                </c:pt>
                <c:pt idx="760">
                  <c:v>1.2E-2</c:v>
                </c:pt>
                <c:pt idx="761">
                  <c:v>1.2E-2</c:v>
                </c:pt>
                <c:pt idx="762">
                  <c:v>1.2E-2</c:v>
                </c:pt>
                <c:pt idx="763">
                  <c:v>1.2E-2</c:v>
                </c:pt>
                <c:pt idx="764">
                  <c:v>1.2999999999999999E-2</c:v>
                </c:pt>
                <c:pt idx="765">
                  <c:v>1.2E-2</c:v>
                </c:pt>
                <c:pt idx="766">
                  <c:v>1.2999999999999999E-2</c:v>
                </c:pt>
                <c:pt idx="767">
                  <c:v>1.2999999999999999E-2</c:v>
                </c:pt>
                <c:pt idx="768">
                  <c:v>1.2999999999999999E-2</c:v>
                </c:pt>
                <c:pt idx="769">
                  <c:v>1.2999999999999999E-2</c:v>
                </c:pt>
                <c:pt idx="770">
                  <c:v>1.2999999999999999E-2</c:v>
                </c:pt>
                <c:pt idx="771">
                  <c:v>1.2999999999999999E-2</c:v>
                </c:pt>
                <c:pt idx="772">
                  <c:v>1.2999999999999999E-2</c:v>
                </c:pt>
                <c:pt idx="773">
                  <c:v>1.2999999999999999E-2</c:v>
                </c:pt>
                <c:pt idx="774">
                  <c:v>1.2999999999999999E-2</c:v>
                </c:pt>
                <c:pt idx="775">
                  <c:v>1.2999999999999999E-2</c:v>
                </c:pt>
                <c:pt idx="776">
                  <c:v>1.2999999999999999E-2</c:v>
                </c:pt>
                <c:pt idx="777">
                  <c:v>1.2999999999999999E-2</c:v>
                </c:pt>
                <c:pt idx="778">
                  <c:v>1.2999999999999999E-2</c:v>
                </c:pt>
                <c:pt idx="779">
                  <c:v>1.2999999999999999E-2</c:v>
                </c:pt>
                <c:pt idx="780">
                  <c:v>1.2999999999999999E-2</c:v>
                </c:pt>
                <c:pt idx="781">
                  <c:v>1.2999999999999999E-2</c:v>
                </c:pt>
                <c:pt idx="782">
                  <c:v>1.2999999999999999E-2</c:v>
                </c:pt>
                <c:pt idx="783">
                  <c:v>1.2999999999999999E-2</c:v>
                </c:pt>
                <c:pt idx="784">
                  <c:v>1.2999999999999999E-2</c:v>
                </c:pt>
                <c:pt idx="785">
                  <c:v>1.2999999999999999E-2</c:v>
                </c:pt>
                <c:pt idx="786">
                  <c:v>1.4E-2</c:v>
                </c:pt>
                <c:pt idx="787">
                  <c:v>1.2999999999999999E-2</c:v>
                </c:pt>
                <c:pt idx="788">
                  <c:v>1.4E-2</c:v>
                </c:pt>
                <c:pt idx="789">
                  <c:v>1.4E-2</c:v>
                </c:pt>
                <c:pt idx="790">
                  <c:v>1.4E-2</c:v>
                </c:pt>
                <c:pt idx="791">
                  <c:v>1.4E-2</c:v>
                </c:pt>
                <c:pt idx="792">
                  <c:v>1.4E-2</c:v>
                </c:pt>
                <c:pt idx="793">
                  <c:v>1.4E-2</c:v>
                </c:pt>
                <c:pt idx="794">
                  <c:v>1.4E-2</c:v>
                </c:pt>
                <c:pt idx="795">
                  <c:v>1.4E-2</c:v>
                </c:pt>
                <c:pt idx="796">
                  <c:v>1.4E-2</c:v>
                </c:pt>
                <c:pt idx="797">
                  <c:v>1.4999999999999999E-2</c:v>
                </c:pt>
                <c:pt idx="798">
                  <c:v>1.4E-2</c:v>
                </c:pt>
                <c:pt idx="799">
                  <c:v>1.4999999999999999E-2</c:v>
                </c:pt>
                <c:pt idx="800">
                  <c:v>1.4999999999999999E-2</c:v>
                </c:pt>
                <c:pt idx="801">
                  <c:v>1.4999999999999999E-2</c:v>
                </c:pt>
                <c:pt idx="802">
                  <c:v>1.4999999999999999E-2</c:v>
                </c:pt>
                <c:pt idx="803">
                  <c:v>1.4999999999999999E-2</c:v>
                </c:pt>
                <c:pt idx="804">
                  <c:v>1.4999999999999999E-2</c:v>
                </c:pt>
                <c:pt idx="805">
                  <c:v>1.4999999999999999E-2</c:v>
                </c:pt>
                <c:pt idx="806">
                  <c:v>1.4999999999999999E-2</c:v>
                </c:pt>
                <c:pt idx="807">
                  <c:v>1.4999999999999999E-2</c:v>
                </c:pt>
                <c:pt idx="808">
                  <c:v>1.6E-2</c:v>
                </c:pt>
                <c:pt idx="809">
                  <c:v>1.4999999999999999E-2</c:v>
                </c:pt>
                <c:pt idx="810">
                  <c:v>1.6E-2</c:v>
                </c:pt>
                <c:pt idx="811">
                  <c:v>1.6E-2</c:v>
                </c:pt>
                <c:pt idx="812">
                  <c:v>1.6E-2</c:v>
                </c:pt>
                <c:pt idx="813">
                  <c:v>1.6E-2</c:v>
                </c:pt>
                <c:pt idx="814">
                  <c:v>1.6E-2</c:v>
                </c:pt>
                <c:pt idx="815">
                  <c:v>1.6E-2</c:v>
                </c:pt>
                <c:pt idx="816">
                  <c:v>1.6E-2</c:v>
                </c:pt>
                <c:pt idx="817">
                  <c:v>1.6E-2</c:v>
                </c:pt>
                <c:pt idx="818">
                  <c:v>1.6E-2</c:v>
                </c:pt>
                <c:pt idx="819">
                  <c:v>1.7000000000000001E-2</c:v>
                </c:pt>
                <c:pt idx="820">
                  <c:v>1.7000000000000001E-2</c:v>
                </c:pt>
                <c:pt idx="821">
                  <c:v>1.7000000000000001E-2</c:v>
                </c:pt>
                <c:pt idx="822">
                  <c:v>1.7000000000000001E-2</c:v>
                </c:pt>
                <c:pt idx="823">
                  <c:v>1.7000000000000001E-2</c:v>
                </c:pt>
                <c:pt idx="824">
                  <c:v>1.7000000000000001E-2</c:v>
                </c:pt>
                <c:pt idx="825">
                  <c:v>1.7000000000000001E-2</c:v>
                </c:pt>
                <c:pt idx="826">
                  <c:v>1.7999999999999999E-2</c:v>
                </c:pt>
                <c:pt idx="827">
                  <c:v>1.7000000000000001E-2</c:v>
                </c:pt>
                <c:pt idx="828">
                  <c:v>1.7999999999999999E-2</c:v>
                </c:pt>
                <c:pt idx="829">
                  <c:v>1.7000000000000001E-2</c:v>
                </c:pt>
                <c:pt idx="830">
                  <c:v>1.7999999999999999E-2</c:v>
                </c:pt>
                <c:pt idx="831">
                  <c:v>1.7999999999999999E-2</c:v>
                </c:pt>
                <c:pt idx="832">
                  <c:v>1.7999999999999999E-2</c:v>
                </c:pt>
                <c:pt idx="833">
                  <c:v>1.7999999999999999E-2</c:v>
                </c:pt>
                <c:pt idx="834">
                  <c:v>1.7999999999999999E-2</c:v>
                </c:pt>
                <c:pt idx="835">
                  <c:v>1.7999999999999999E-2</c:v>
                </c:pt>
                <c:pt idx="836">
                  <c:v>1.7999999999999999E-2</c:v>
                </c:pt>
                <c:pt idx="837">
                  <c:v>1.7999999999999999E-2</c:v>
                </c:pt>
                <c:pt idx="838">
                  <c:v>1.7999999999999999E-2</c:v>
                </c:pt>
                <c:pt idx="839">
                  <c:v>1.7999999999999999E-2</c:v>
                </c:pt>
                <c:pt idx="840">
                  <c:v>1.7999999999999999E-2</c:v>
                </c:pt>
                <c:pt idx="841">
                  <c:v>1.9E-2</c:v>
                </c:pt>
                <c:pt idx="842">
                  <c:v>1.7999999999999999E-2</c:v>
                </c:pt>
                <c:pt idx="843">
                  <c:v>1.9E-2</c:v>
                </c:pt>
                <c:pt idx="844">
                  <c:v>1.9E-2</c:v>
                </c:pt>
                <c:pt idx="845">
                  <c:v>1.9E-2</c:v>
                </c:pt>
                <c:pt idx="846">
                  <c:v>1.9E-2</c:v>
                </c:pt>
                <c:pt idx="847">
                  <c:v>1.9E-2</c:v>
                </c:pt>
                <c:pt idx="848">
                  <c:v>1.9E-2</c:v>
                </c:pt>
                <c:pt idx="849">
                  <c:v>1.7999999999999999E-2</c:v>
                </c:pt>
                <c:pt idx="850">
                  <c:v>1.9E-2</c:v>
                </c:pt>
                <c:pt idx="851">
                  <c:v>1.9E-2</c:v>
                </c:pt>
                <c:pt idx="852">
                  <c:v>1.9E-2</c:v>
                </c:pt>
                <c:pt idx="853">
                  <c:v>1.7999999999999999E-2</c:v>
                </c:pt>
                <c:pt idx="854">
                  <c:v>1.9E-2</c:v>
                </c:pt>
                <c:pt idx="855">
                  <c:v>1.9E-2</c:v>
                </c:pt>
                <c:pt idx="856">
                  <c:v>1.9E-2</c:v>
                </c:pt>
                <c:pt idx="857">
                  <c:v>1.7999999999999999E-2</c:v>
                </c:pt>
                <c:pt idx="858">
                  <c:v>1.7999999999999999E-2</c:v>
                </c:pt>
                <c:pt idx="859">
                  <c:v>1.9E-2</c:v>
                </c:pt>
                <c:pt idx="860">
                  <c:v>1.7999999999999999E-2</c:v>
                </c:pt>
                <c:pt idx="861">
                  <c:v>1.7999999999999999E-2</c:v>
                </c:pt>
                <c:pt idx="862">
                  <c:v>1.7999999999999999E-2</c:v>
                </c:pt>
                <c:pt idx="863">
                  <c:v>1.7999999999999999E-2</c:v>
                </c:pt>
                <c:pt idx="864">
                  <c:v>1.7000000000000001E-2</c:v>
                </c:pt>
                <c:pt idx="865">
                  <c:v>1.7000000000000001E-2</c:v>
                </c:pt>
                <c:pt idx="866">
                  <c:v>1.7000000000000001E-2</c:v>
                </c:pt>
                <c:pt idx="867">
                  <c:v>1.7000000000000001E-2</c:v>
                </c:pt>
                <c:pt idx="868">
                  <c:v>1.7000000000000001E-2</c:v>
                </c:pt>
                <c:pt idx="869">
                  <c:v>1.7000000000000001E-2</c:v>
                </c:pt>
                <c:pt idx="870">
                  <c:v>1.7000000000000001E-2</c:v>
                </c:pt>
                <c:pt idx="871">
                  <c:v>1.7000000000000001E-2</c:v>
                </c:pt>
                <c:pt idx="872">
                  <c:v>1.7000000000000001E-2</c:v>
                </c:pt>
                <c:pt idx="873">
                  <c:v>1.7000000000000001E-2</c:v>
                </c:pt>
                <c:pt idx="874">
                  <c:v>1.6E-2</c:v>
                </c:pt>
                <c:pt idx="875">
                  <c:v>1.4999999999999999E-2</c:v>
                </c:pt>
                <c:pt idx="876">
                  <c:v>1.4999999999999999E-2</c:v>
                </c:pt>
                <c:pt idx="877">
                  <c:v>1.4999999999999999E-2</c:v>
                </c:pt>
                <c:pt idx="878">
                  <c:v>1.4999999999999999E-2</c:v>
                </c:pt>
                <c:pt idx="879">
                  <c:v>1.4999999999999999E-2</c:v>
                </c:pt>
                <c:pt idx="880">
                  <c:v>1.4999999999999999E-2</c:v>
                </c:pt>
                <c:pt idx="881">
                  <c:v>1.4999999999999999E-2</c:v>
                </c:pt>
                <c:pt idx="882">
                  <c:v>1.4999999999999999E-2</c:v>
                </c:pt>
                <c:pt idx="883">
                  <c:v>1.4999999999999999E-2</c:v>
                </c:pt>
                <c:pt idx="884">
                  <c:v>1.4999999999999999E-2</c:v>
                </c:pt>
                <c:pt idx="885">
                  <c:v>1.4999999999999999E-2</c:v>
                </c:pt>
                <c:pt idx="886">
                  <c:v>1.4E-2</c:v>
                </c:pt>
                <c:pt idx="887">
                  <c:v>1.4E-2</c:v>
                </c:pt>
                <c:pt idx="888">
                  <c:v>1.4E-2</c:v>
                </c:pt>
                <c:pt idx="889">
                  <c:v>1.4E-2</c:v>
                </c:pt>
                <c:pt idx="890">
                  <c:v>1.4E-2</c:v>
                </c:pt>
                <c:pt idx="891">
                  <c:v>1.4E-2</c:v>
                </c:pt>
                <c:pt idx="892">
                  <c:v>1.4E-2</c:v>
                </c:pt>
                <c:pt idx="893">
                  <c:v>1.4E-2</c:v>
                </c:pt>
                <c:pt idx="894">
                  <c:v>1.4E-2</c:v>
                </c:pt>
                <c:pt idx="895">
                  <c:v>1.4E-2</c:v>
                </c:pt>
                <c:pt idx="896">
                  <c:v>1.4999999999999999E-2</c:v>
                </c:pt>
                <c:pt idx="897">
                  <c:v>1.4E-2</c:v>
                </c:pt>
                <c:pt idx="898">
                  <c:v>1.2999999999999999E-2</c:v>
                </c:pt>
                <c:pt idx="899">
                  <c:v>1.2999999999999999E-2</c:v>
                </c:pt>
                <c:pt idx="900">
                  <c:v>1.2999999999999999E-2</c:v>
                </c:pt>
                <c:pt idx="901">
                  <c:v>1.2999999999999999E-2</c:v>
                </c:pt>
                <c:pt idx="902">
                  <c:v>1.2999999999999999E-2</c:v>
                </c:pt>
                <c:pt idx="903">
                  <c:v>1.4999999999999999E-2</c:v>
                </c:pt>
                <c:pt idx="904">
                  <c:v>1.4E-2</c:v>
                </c:pt>
                <c:pt idx="905">
                  <c:v>1.2999999999999999E-2</c:v>
                </c:pt>
                <c:pt idx="906">
                  <c:v>1.2E-2</c:v>
                </c:pt>
                <c:pt idx="907">
                  <c:v>1.0999999999999999E-2</c:v>
                </c:pt>
                <c:pt idx="908">
                  <c:v>0.01</c:v>
                </c:pt>
                <c:pt idx="909">
                  <c:v>1.0999999999999999E-2</c:v>
                </c:pt>
                <c:pt idx="910">
                  <c:v>0.01</c:v>
                </c:pt>
                <c:pt idx="911">
                  <c:v>1.0999999999999999E-2</c:v>
                </c:pt>
                <c:pt idx="912">
                  <c:v>0.01</c:v>
                </c:pt>
                <c:pt idx="913">
                  <c:v>1.0999999999999999E-2</c:v>
                </c:pt>
                <c:pt idx="914">
                  <c:v>1.0999999999999999E-2</c:v>
                </c:pt>
                <c:pt idx="915">
                  <c:v>1.0999999999999999E-2</c:v>
                </c:pt>
                <c:pt idx="916">
                  <c:v>1.0999999999999999E-2</c:v>
                </c:pt>
                <c:pt idx="917">
                  <c:v>1.0999999999999999E-2</c:v>
                </c:pt>
                <c:pt idx="918">
                  <c:v>1.0999999999999999E-2</c:v>
                </c:pt>
                <c:pt idx="919">
                  <c:v>1.0999999999999999E-2</c:v>
                </c:pt>
                <c:pt idx="920">
                  <c:v>1.0999999999999999E-2</c:v>
                </c:pt>
                <c:pt idx="921">
                  <c:v>1.0999999999999999E-2</c:v>
                </c:pt>
                <c:pt idx="922">
                  <c:v>1.0999999999999999E-2</c:v>
                </c:pt>
                <c:pt idx="923">
                  <c:v>1.0999999999999999E-2</c:v>
                </c:pt>
                <c:pt idx="924">
                  <c:v>1.0999999999999999E-2</c:v>
                </c:pt>
                <c:pt idx="925">
                  <c:v>1.0999999999999999E-2</c:v>
                </c:pt>
                <c:pt idx="926">
                  <c:v>1.0999999999999999E-2</c:v>
                </c:pt>
                <c:pt idx="927">
                  <c:v>1.0999999999999999E-2</c:v>
                </c:pt>
                <c:pt idx="928">
                  <c:v>1.0999999999999999E-2</c:v>
                </c:pt>
                <c:pt idx="929">
                  <c:v>1.0999999999999999E-2</c:v>
                </c:pt>
                <c:pt idx="930">
                  <c:v>1.0999999999999999E-2</c:v>
                </c:pt>
                <c:pt idx="931">
                  <c:v>1.0999999999999999E-2</c:v>
                </c:pt>
                <c:pt idx="932">
                  <c:v>1.0999999999999999E-2</c:v>
                </c:pt>
                <c:pt idx="933">
                  <c:v>1.0999999999999999E-2</c:v>
                </c:pt>
                <c:pt idx="934">
                  <c:v>1.0999999999999999E-2</c:v>
                </c:pt>
                <c:pt idx="935">
                  <c:v>1.0999999999999999E-2</c:v>
                </c:pt>
                <c:pt idx="936">
                  <c:v>1.0999999999999999E-2</c:v>
                </c:pt>
                <c:pt idx="937">
                  <c:v>1.0999999999999999E-2</c:v>
                </c:pt>
                <c:pt idx="938">
                  <c:v>1.0999999999999999E-2</c:v>
                </c:pt>
                <c:pt idx="939">
                  <c:v>1.0999999999999999E-2</c:v>
                </c:pt>
                <c:pt idx="940">
                  <c:v>1.0999999999999999E-2</c:v>
                </c:pt>
                <c:pt idx="941">
                  <c:v>1.0999999999999999E-2</c:v>
                </c:pt>
                <c:pt idx="942">
                  <c:v>1.0999999999999999E-2</c:v>
                </c:pt>
                <c:pt idx="943">
                  <c:v>1.0999999999999999E-2</c:v>
                </c:pt>
                <c:pt idx="944">
                  <c:v>1.0999999999999999E-2</c:v>
                </c:pt>
                <c:pt idx="945">
                  <c:v>1.0999999999999999E-2</c:v>
                </c:pt>
                <c:pt idx="946">
                  <c:v>1.0999999999999999E-2</c:v>
                </c:pt>
                <c:pt idx="947">
                  <c:v>1.2E-2</c:v>
                </c:pt>
                <c:pt idx="948">
                  <c:v>1.0999999999999999E-2</c:v>
                </c:pt>
                <c:pt idx="949">
                  <c:v>1.0999999999999999E-2</c:v>
                </c:pt>
                <c:pt idx="950">
                  <c:v>1.0999999999999999E-2</c:v>
                </c:pt>
                <c:pt idx="951">
                  <c:v>1.2E-2</c:v>
                </c:pt>
                <c:pt idx="952">
                  <c:v>1.0999999999999999E-2</c:v>
                </c:pt>
                <c:pt idx="953">
                  <c:v>1.0999999999999999E-2</c:v>
                </c:pt>
                <c:pt idx="954">
                  <c:v>1.0999999999999999E-2</c:v>
                </c:pt>
                <c:pt idx="955">
                  <c:v>1.0999999999999999E-2</c:v>
                </c:pt>
                <c:pt idx="956">
                  <c:v>1.0999999999999999E-2</c:v>
                </c:pt>
                <c:pt idx="957">
                  <c:v>1.0999999999999999E-2</c:v>
                </c:pt>
                <c:pt idx="958">
                  <c:v>1.2E-2</c:v>
                </c:pt>
                <c:pt idx="959">
                  <c:v>1.0999999999999999E-2</c:v>
                </c:pt>
                <c:pt idx="960">
                  <c:v>1.0999999999999999E-2</c:v>
                </c:pt>
                <c:pt idx="961">
                  <c:v>1.0999999999999999E-2</c:v>
                </c:pt>
                <c:pt idx="962">
                  <c:v>1.2E-2</c:v>
                </c:pt>
                <c:pt idx="963">
                  <c:v>1.0999999999999999E-2</c:v>
                </c:pt>
                <c:pt idx="964">
                  <c:v>1.0999999999999999E-2</c:v>
                </c:pt>
                <c:pt idx="965">
                  <c:v>1.2E-2</c:v>
                </c:pt>
                <c:pt idx="966">
                  <c:v>1.2E-2</c:v>
                </c:pt>
                <c:pt idx="967">
                  <c:v>1.2E-2</c:v>
                </c:pt>
                <c:pt idx="968">
                  <c:v>1.2E-2</c:v>
                </c:pt>
                <c:pt idx="969">
                  <c:v>1.2E-2</c:v>
                </c:pt>
                <c:pt idx="970">
                  <c:v>1.2E-2</c:v>
                </c:pt>
                <c:pt idx="971">
                  <c:v>1.2E-2</c:v>
                </c:pt>
                <c:pt idx="972">
                  <c:v>1.2E-2</c:v>
                </c:pt>
                <c:pt idx="973">
                  <c:v>1.2E-2</c:v>
                </c:pt>
                <c:pt idx="974">
                  <c:v>1.2E-2</c:v>
                </c:pt>
                <c:pt idx="975">
                  <c:v>1.2E-2</c:v>
                </c:pt>
                <c:pt idx="976">
                  <c:v>1.2E-2</c:v>
                </c:pt>
                <c:pt idx="977">
                  <c:v>1.2E-2</c:v>
                </c:pt>
                <c:pt idx="978">
                  <c:v>1.2E-2</c:v>
                </c:pt>
                <c:pt idx="979">
                  <c:v>1.2E-2</c:v>
                </c:pt>
                <c:pt idx="980">
                  <c:v>1.2E-2</c:v>
                </c:pt>
                <c:pt idx="981">
                  <c:v>1.2E-2</c:v>
                </c:pt>
                <c:pt idx="982">
                  <c:v>1.2E-2</c:v>
                </c:pt>
                <c:pt idx="983">
                  <c:v>1.2E-2</c:v>
                </c:pt>
                <c:pt idx="984">
                  <c:v>1.2E-2</c:v>
                </c:pt>
                <c:pt idx="985">
                  <c:v>1.2E-2</c:v>
                </c:pt>
                <c:pt idx="986">
                  <c:v>1.2E-2</c:v>
                </c:pt>
                <c:pt idx="987">
                  <c:v>1.2999999999999999E-2</c:v>
                </c:pt>
                <c:pt idx="988">
                  <c:v>1.2999999999999999E-2</c:v>
                </c:pt>
                <c:pt idx="989">
                  <c:v>1.2999999999999999E-2</c:v>
                </c:pt>
                <c:pt idx="990">
                  <c:v>1.2999999999999999E-2</c:v>
                </c:pt>
                <c:pt idx="991">
                  <c:v>1.2999999999999999E-2</c:v>
                </c:pt>
                <c:pt idx="992">
                  <c:v>1.2999999999999999E-2</c:v>
                </c:pt>
                <c:pt idx="993">
                  <c:v>1.2999999999999999E-2</c:v>
                </c:pt>
                <c:pt idx="994">
                  <c:v>1.2999999999999999E-2</c:v>
                </c:pt>
                <c:pt idx="995">
                  <c:v>1.2999999999999999E-2</c:v>
                </c:pt>
                <c:pt idx="996">
                  <c:v>1.2999999999999999E-2</c:v>
                </c:pt>
                <c:pt idx="997">
                  <c:v>1.2999999999999999E-2</c:v>
                </c:pt>
                <c:pt idx="998">
                  <c:v>1.2999999999999999E-2</c:v>
                </c:pt>
                <c:pt idx="999">
                  <c:v>1.2999999999999999E-2</c:v>
                </c:pt>
                <c:pt idx="1000">
                  <c:v>1.2999999999999999E-2</c:v>
                </c:pt>
                <c:pt idx="1001">
                  <c:v>1.2999999999999999E-2</c:v>
                </c:pt>
                <c:pt idx="1002">
                  <c:v>1.4E-2</c:v>
                </c:pt>
                <c:pt idx="1003">
                  <c:v>1.4E-2</c:v>
                </c:pt>
                <c:pt idx="1004">
                  <c:v>1.4E-2</c:v>
                </c:pt>
                <c:pt idx="1005">
                  <c:v>1.4E-2</c:v>
                </c:pt>
                <c:pt idx="1006">
                  <c:v>1.4E-2</c:v>
                </c:pt>
                <c:pt idx="1007">
                  <c:v>1.4E-2</c:v>
                </c:pt>
                <c:pt idx="1008">
                  <c:v>1.4E-2</c:v>
                </c:pt>
                <c:pt idx="1009">
                  <c:v>1.4999999999999999E-2</c:v>
                </c:pt>
                <c:pt idx="1010">
                  <c:v>1.4999999999999999E-2</c:v>
                </c:pt>
                <c:pt idx="1011">
                  <c:v>1.4999999999999999E-2</c:v>
                </c:pt>
                <c:pt idx="1012">
                  <c:v>1.4999999999999999E-2</c:v>
                </c:pt>
                <c:pt idx="1013">
                  <c:v>1.4999999999999999E-2</c:v>
                </c:pt>
                <c:pt idx="1014">
                  <c:v>1.4999999999999999E-2</c:v>
                </c:pt>
                <c:pt idx="1015">
                  <c:v>1.4999999999999999E-2</c:v>
                </c:pt>
                <c:pt idx="1016">
                  <c:v>1.4999999999999999E-2</c:v>
                </c:pt>
                <c:pt idx="1017">
                  <c:v>1.4999999999999999E-2</c:v>
                </c:pt>
                <c:pt idx="1018">
                  <c:v>1.4999999999999999E-2</c:v>
                </c:pt>
                <c:pt idx="1019">
                  <c:v>1.4999999999999999E-2</c:v>
                </c:pt>
                <c:pt idx="1020">
                  <c:v>1.6E-2</c:v>
                </c:pt>
                <c:pt idx="1021">
                  <c:v>1.6E-2</c:v>
                </c:pt>
                <c:pt idx="1022">
                  <c:v>1.6E-2</c:v>
                </c:pt>
                <c:pt idx="1023">
                  <c:v>1.6E-2</c:v>
                </c:pt>
                <c:pt idx="1024">
                  <c:v>1.6E-2</c:v>
                </c:pt>
                <c:pt idx="1025">
                  <c:v>1.6E-2</c:v>
                </c:pt>
                <c:pt idx="1026">
                  <c:v>1.6E-2</c:v>
                </c:pt>
                <c:pt idx="1027">
                  <c:v>1.6E-2</c:v>
                </c:pt>
                <c:pt idx="1028">
                  <c:v>1.7000000000000001E-2</c:v>
                </c:pt>
                <c:pt idx="1029">
                  <c:v>1.6E-2</c:v>
                </c:pt>
                <c:pt idx="1030">
                  <c:v>1.6E-2</c:v>
                </c:pt>
                <c:pt idx="1031">
                  <c:v>1.7000000000000001E-2</c:v>
                </c:pt>
                <c:pt idx="1032">
                  <c:v>1.7000000000000001E-2</c:v>
                </c:pt>
                <c:pt idx="1033">
                  <c:v>1.6E-2</c:v>
                </c:pt>
                <c:pt idx="1034">
                  <c:v>1.6E-2</c:v>
                </c:pt>
                <c:pt idx="1035">
                  <c:v>1.7000000000000001E-2</c:v>
                </c:pt>
                <c:pt idx="1036">
                  <c:v>1.7000000000000001E-2</c:v>
                </c:pt>
                <c:pt idx="1037">
                  <c:v>1.7000000000000001E-2</c:v>
                </c:pt>
                <c:pt idx="1038">
                  <c:v>1.7000000000000001E-2</c:v>
                </c:pt>
                <c:pt idx="1039">
                  <c:v>1.7000000000000001E-2</c:v>
                </c:pt>
                <c:pt idx="1040">
                  <c:v>1.7000000000000001E-2</c:v>
                </c:pt>
                <c:pt idx="1041">
                  <c:v>1.7000000000000001E-2</c:v>
                </c:pt>
                <c:pt idx="1042">
                  <c:v>1.7000000000000001E-2</c:v>
                </c:pt>
                <c:pt idx="1043">
                  <c:v>1.7000000000000001E-2</c:v>
                </c:pt>
                <c:pt idx="1044">
                  <c:v>1.7000000000000001E-2</c:v>
                </c:pt>
                <c:pt idx="1045">
                  <c:v>1.7000000000000001E-2</c:v>
                </c:pt>
                <c:pt idx="1046">
                  <c:v>1.7000000000000001E-2</c:v>
                </c:pt>
                <c:pt idx="1047">
                  <c:v>1.7000000000000001E-2</c:v>
                </c:pt>
                <c:pt idx="1048">
                  <c:v>1.7000000000000001E-2</c:v>
                </c:pt>
                <c:pt idx="1049">
                  <c:v>1.7000000000000001E-2</c:v>
                </c:pt>
                <c:pt idx="1050">
                  <c:v>1.7000000000000001E-2</c:v>
                </c:pt>
                <c:pt idx="1051">
                  <c:v>1.7000000000000001E-2</c:v>
                </c:pt>
                <c:pt idx="1052">
                  <c:v>1.7000000000000001E-2</c:v>
                </c:pt>
                <c:pt idx="1053">
                  <c:v>1.7000000000000001E-2</c:v>
                </c:pt>
                <c:pt idx="1054">
                  <c:v>1.7000000000000001E-2</c:v>
                </c:pt>
                <c:pt idx="1055">
                  <c:v>1.6E-2</c:v>
                </c:pt>
                <c:pt idx="1056">
                  <c:v>1.6E-2</c:v>
                </c:pt>
                <c:pt idx="1057">
                  <c:v>1.6E-2</c:v>
                </c:pt>
                <c:pt idx="1058">
                  <c:v>1.6E-2</c:v>
                </c:pt>
                <c:pt idx="1059">
                  <c:v>1.6E-2</c:v>
                </c:pt>
                <c:pt idx="1060">
                  <c:v>1.6E-2</c:v>
                </c:pt>
                <c:pt idx="1061">
                  <c:v>1.6E-2</c:v>
                </c:pt>
                <c:pt idx="1062">
                  <c:v>1.6E-2</c:v>
                </c:pt>
                <c:pt idx="1063">
                  <c:v>1.6E-2</c:v>
                </c:pt>
                <c:pt idx="1064">
                  <c:v>1.6E-2</c:v>
                </c:pt>
                <c:pt idx="1065">
                  <c:v>1.6E-2</c:v>
                </c:pt>
                <c:pt idx="1066">
                  <c:v>1.4999999999999999E-2</c:v>
                </c:pt>
                <c:pt idx="1067">
                  <c:v>1.4999999999999999E-2</c:v>
                </c:pt>
                <c:pt idx="1068">
                  <c:v>1.4999999999999999E-2</c:v>
                </c:pt>
                <c:pt idx="1069">
                  <c:v>1.4999999999999999E-2</c:v>
                </c:pt>
                <c:pt idx="1070">
                  <c:v>1.4999999999999999E-2</c:v>
                </c:pt>
                <c:pt idx="1071">
                  <c:v>1.4999999999999999E-2</c:v>
                </c:pt>
                <c:pt idx="1072">
                  <c:v>1.4E-2</c:v>
                </c:pt>
                <c:pt idx="1073">
                  <c:v>1.4E-2</c:v>
                </c:pt>
                <c:pt idx="1074">
                  <c:v>1.4E-2</c:v>
                </c:pt>
                <c:pt idx="1075">
                  <c:v>1.4E-2</c:v>
                </c:pt>
                <c:pt idx="1076">
                  <c:v>1.2999999999999999E-2</c:v>
                </c:pt>
                <c:pt idx="1077">
                  <c:v>1.2999999999999999E-2</c:v>
                </c:pt>
                <c:pt idx="1078">
                  <c:v>1.2999999999999999E-2</c:v>
                </c:pt>
                <c:pt idx="1079">
                  <c:v>1.2999999999999999E-2</c:v>
                </c:pt>
                <c:pt idx="1080">
                  <c:v>1.2999999999999999E-2</c:v>
                </c:pt>
                <c:pt idx="1081">
                  <c:v>1.2E-2</c:v>
                </c:pt>
                <c:pt idx="1082">
                  <c:v>1.2999999999999999E-2</c:v>
                </c:pt>
                <c:pt idx="1083">
                  <c:v>1.2E-2</c:v>
                </c:pt>
                <c:pt idx="1084">
                  <c:v>1.2E-2</c:v>
                </c:pt>
                <c:pt idx="1085">
                  <c:v>1.2E-2</c:v>
                </c:pt>
                <c:pt idx="1086">
                  <c:v>1.2E-2</c:v>
                </c:pt>
                <c:pt idx="1087">
                  <c:v>1.0999999999999999E-2</c:v>
                </c:pt>
                <c:pt idx="1088">
                  <c:v>1.2E-2</c:v>
                </c:pt>
                <c:pt idx="1089">
                  <c:v>1.0999999999999999E-2</c:v>
                </c:pt>
                <c:pt idx="1090">
                  <c:v>1.0999999999999999E-2</c:v>
                </c:pt>
                <c:pt idx="1091">
                  <c:v>1.0999999999999999E-2</c:v>
                </c:pt>
                <c:pt idx="1092">
                  <c:v>1.0999999999999999E-2</c:v>
                </c:pt>
                <c:pt idx="1093">
                  <c:v>0.01</c:v>
                </c:pt>
                <c:pt idx="1094">
                  <c:v>8.9999999999999993E-3</c:v>
                </c:pt>
                <c:pt idx="1095">
                  <c:v>8.0000000000000002E-3</c:v>
                </c:pt>
                <c:pt idx="1096">
                  <c:v>8.0000000000000002E-3</c:v>
                </c:pt>
                <c:pt idx="1097">
                  <c:v>8.0000000000000002E-3</c:v>
                </c:pt>
                <c:pt idx="1098">
                  <c:v>8.0000000000000002E-3</c:v>
                </c:pt>
                <c:pt idx="1099">
                  <c:v>8.0000000000000002E-3</c:v>
                </c:pt>
                <c:pt idx="1100">
                  <c:v>8.0000000000000002E-3</c:v>
                </c:pt>
                <c:pt idx="1101">
                  <c:v>8.0000000000000002E-3</c:v>
                </c:pt>
                <c:pt idx="1102">
                  <c:v>8.0000000000000002E-3</c:v>
                </c:pt>
                <c:pt idx="1103">
                  <c:v>8.0000000000000002E-3</c:v>
                </c:pt>
                <c:pt idx="1104">
                  <c:v>8.0000000000000002E-3</c:v>
                </c:pt>
                <c:pt idx="1105">
                  <c:v>8.0000000000000002E-3</c:v>
                </c:pt>
                <c:pt idx="1106">
                  <c:v>7.0000000000000001E-3</c:v>
                </c:pt>
                <c:pt idx="1107">
                  <c:v>7.0000000000000001E-3</c:v>
                </c:pt>
                <c:pt idx="1108">
                  <c:v>8.0000000000000002E-3</c:v>
                </c:pt>
                <c:pt idx="1109">
                  <c:v>7.0000000000000001E-3</c:v>
                </c:pt>
                <c:pt idx="1110">
                  <c:v>8.0000000000000002E-3</c:v>
                </c:pt>
                <c:pt idx="1111">
                  <c:v>8.0000000000000002E-3</c:v>
                </c:pt>
                <c:pt idx="1112">
                  <c:v>8.0000000000000002E-3</c:v>
                </c:pt>
                <c:pt idx="1113">
                  <c:v>5.0000000000000001E-3</c:v>
                </c:pt>
                <c:pt idx="1114">
                  <c:v>7.0000000000000001E-3</c:v>
                </c:pt>
                <c:pt idx="1115">
                  <c:v>0.01</c:v>
                </c:pt>
                <c:pt idx="1116">
                  <c:v>8.0000000000000002E-3</c:v>
                </c:pt>
                <c:pt idx="1117">
                  <c:v>8.0000000000000002E-3</c:v>
                </c:pt>
                <c:pt idx="1118">
                  <c:v>7.0000000000000001E-3</c:v>
                </c:pt>
                <c:pt idx="1119">
                  <c:v>5.0000000000000001E-3</c:v>
                </c:pt>
                <c:pt idx="1120">
                  <c:v>4.0000000000000001E-3</c:v>
                </c:pt>
                <c:pt idx="1121">
                  <c:v>3.0000000000000001E-3</c:v>
                </c:pt>
                <c:pt idx="1122">
                  <c:v>2E-3</c:v>
                </c:pt>
                <c:pt idx="1123">
                  <c:v>5.0000000000000001E-3</c:v>
                </c:pt>
                <c:pt idx="1124">
                  <c:v>3.0000000000000001E-3</c:v>
                </c:pt>
                <c:pt idx="1125">
                  <c:v>4.0000000000000001E-3</c:v>
                </c:pt>
                <c:pt idx="1126">
                  <c:v>4.0000000000000001E-3</c:v>
                </c:pt>
                <c:pt idx="1127">
                  <c:v>4.0000000000000001E-3</c:v>
                </c:pt>
                <c:pt idx="1128">
                  <c:v>4.0000000000000001E-3</c:v>
                </c:pt>
                <c:pt idx="1129">
                  <c:v>4.0000000000000001E-3</c:v>
                </c:pt>
                <c:pt idx="1130">
                  <c:v>4.0000000000000001E-3</c:v>
                </c:pt>
                <c:pt idx="1131">
                  <c:v>5.0000000000000001E-3</c:v>
                </c:pt>
                <c:pt idx="1132">
                  <c:v>4.0000000000000001E-3</c:v>
                </c:pt>
                <c:pt idx="1133">
                  <c:v>4.0000000000000001E-3</c:v>
                </c:pt>
                <c:pt idx="1134">
                  <c:v>3.0000000000000001E-3</c:v>
                </c:pt>
                <c:pt idx="1135">
                  <c:v>3.0000000000000001E-3</c:v>
                </c:pt>
                <c:pt idx="1136">
                  <c:v>4.0000000000000001E-3</c:v>
                </c:pt>
                <c:pt idx="1137">
                  <c:v>4.0000000000000001E-3</c:v>
                </c:pt>
                <c:pt idx="1138">
                  <c:v>5.0000000000000001E-3</c:v>
                </c:pt>
                <c:pt idx="1139">
                  <c:v>3.0000000000000001E-3</c:v>
                </c:pt>
                <c:pt idx="1140">
                  <c:v>2E-3</c:v>
                </c:pt>
                <c:pt idx="1141">
                  <c:v>2E-3</c:v>
                </c:pt>
                <c:pt idx="1142">
                  <c:v>3.0000000000000001E-3</c:v>
                </c:pt>
                <c:pt idx="1143">
                  <c:v>4.0000000000000001E-3</c:v>
                </c:pt>
                <c:pt idx="1144">
                  <c:v>3.0000000000000001E-3</c:v>
                </c:pt>
                <c:pt idx="1145">
                  <c:v>4.0000000000000001E-3</c:v>
                </c:pt>
                <c:pt idx="1146">
                  <c:v>5.0000000000000001E-3</c:v>
                </c:pt>
                <c:pt idx="1147">
                  <c:v>5.0000000000000001E-3</c:v>
                </c:pt>
                <c:pt idx="1148">
                  <c:v>3.0000000000000001E-3</c:v>
                </c:pt>
                <c:pt idx="1149">
                  <c:v>4.0000000000000001E-3</c:v>
                </c:pt>
                <c:pt idx="1150">
                  <c:v>4.0000000000000001E-3</c:v>
                </c:pt>
                <c:pt idx="1151">
                  <c:v>3.0000000000000001E-3</c:v>
                </c:pt>
                <c:pt idx="1152">
                  <c:v>2E-3</c:v>
                </c:pt>
                <c:pt idx="1153">
                  <c:v>2E-3</c:v>
                </c:pt>
                <c:pt idx="1154">
                  <c:v>5.0000000000000001E-3</c:v>
                </c:pt>
                <c:pt idx="1155">
                  <c:v>5.0000000000000001E-3</c:v>
                </c:pt>
                <c:pt idx="1156">
                  <c:v>3.0000000000000001E-3</c:v>
                </c:pt>
                <c:pt idx="1157">
                  <c:v>4.0000000000000001E-3</c:v>
                </c:pt>
                <c:pt idx="1158">
                  <c:v>4.0000000000000001E-3</c:v>
                </c:pt>
                <c:pt idx="1159">
                  <c:v>5.0000000000000001E-3</c:v>
                </c:pt>
                <c:pt idx="1160">
                  <c:v>5.0000000000000001E-3</c:v>
                </c:pt>
                <c:pt idx="1161">
                  <c:v>5.0000000000000001E-3</c:v>
                </c:pt>
                <c:pt idx="1162">
                  <c:v>6.0000000000000001E-3</c:v>
                </c:pt>
                <c:pt idx="1163">
                  <c:v>5.0000000000000001E-3</c:v>
                </c:pt>
                <c:pt idx="1164">
                  <c:v>0.01</c:v>
                </c:pt>
                <c:pt idx="1165">
                  <c:v>1.0999999999999999E-2</c:v>
                </c:pt>
                <c:pt idx="1166">
                  <c:v>8.9999999999999993E-3</c:v>
                </c:pt>
                <c:pt idx="1167">
                  <c:v>6.0000000000000001E-3</c:v>
                </c:pt>
                <c:pt idx="1168">
                  <c:v>1E-3</c:v>
                </c:pt>
                <c:pt idx="1169">
                  <c:v>-2E-3</c:v>
                </c:pt>
                <c:pt idx="1170">
                  <c:v>2E-3</c:v>
                </c:pt>
                <c:pt idx="1171">
                  <c:v>-2E-3</c:v>
                </c:pt>
                <c:pt idx="1172">
                  <c:v>-1E-3</c:v>
                </c:pt>
                <c:pt idx="1173">
                  <c:v>-1E-3</c:v>
                </c:pt>
                <c:pt idx="1174">
                  <c:v>0</c:v>
                </c:pt>
                <c:pt idx="1175">
                  <c:v>0</c:v>
                </c:pt>
                <c:pt idx="1176">
                  <c:v>1E-3</c:v>
                </c:pt>
                <c:pt idx="1177">
                  <c:v>0</c:v>
                </c:pt>
                <c:pt idx="1178">
                  <c:v>1E-3</c:v>
                </c:pt>
                <c:pt idx="1179">
                  <c:v>1E-3</c:v>
                </c:pt>
                <c:pt idx="1180">
                  <c:v>1E-3</c:v>
                </c:pt>
                <c:pt idx="1181">
                  <c:v>2E-3</c:v>
                </c:pt>
                <c:pt idx="1182">
                  <c:v>2E-3</c:v>
                </c:pt>
                <c:pt idx="1183">
                  <c:v>1E-3</c:v>
                </c:pt>
                <c:pt idx="1184">
                  <c:v>1E-3</c:v>
                </c:pt>
                <c:pt idx="1185">
                  <c:v>1E-3</c:v>
                </c:pt>
                <c:pt idx="1186">
                  <c:v>1E-3</c:v>
                </c:pt>
                <c:pt idx="1187">
                  <c:v>1E-3</c:v>
                </c:pt>
                <c:pt idx="1188">
                  <c:v>1E-3</c:v>
                </c:pt>
                <c:pt idx="1189">
                  <c:v>1E-3</c:v>
                </c:pt>
                <c:pt idx="1190">
                  <c:v>1E-3</c:v>
                </c:pt>
                <c:pt idx="1191">
                  <c:v>1E-3</c:v>
                </c:pt>
                <c:pt idx="1192">
                  <c:v>0</c:v>
                </c:pt>
                <c:pt idx="1193">
                  <c:v>0</c:v>
                </c:pt>
                <c:pt idx="1194">
                  <c:v>0</c:v>
                </c:pt>
                <c:pt idx="1195">
                  <c:v>1E-3</c:v>
                </c:pt>
                <c:pt idx="1196">
                  <c:v>1E-3</c:v>
                </c:pt>
                <c:pt idx="1197">
                  <c:v>0</c:v>
                </c:pt>
                <c:pt idx="1198">
                  <c:v>0</c:v>
                </c:pt>
                <c:pt idx="1199">
                  <c:v>0</c:v>
                </c:pt>
                <c:pt idx="1200">
                  <c:v>1E-3</c:v>
                </c:pt>
                <c:pt idx="1201">
                  <c:v>0</c:v>
                </c:pt>
                <c:pt idx="1202">
                  <c:v>1E-3</c:v>
                </c:pt>
                <c:pt idx="1203">
                  <c:v>1E-3</c:v>
                </c:pt>
                <c:pt idx="1204">
                  <c:v>1E-3</c:v>
                </c:pt>
                <c:pt idx="1205">
                  <c:v>1E-3</c:v>
                </c:pt>
                <c:pt idx="1206">
                  <c:v>1E-3</c:v>
                </c:pt>
                <c:pt idx="1207">
                  <c:v>1E-3</c:v>
                </c:pt>
                <c:pt idx="1208">
                  <c:v>1E-3</c:v>
                </c:pt>
                <c:pt idx="1209">
                  <c:v>1E-3</c:v>
                </c:pt>
                <c:pt idx="1210">
                  <c:v>1E-3</c:v>
                </c:pt>
                <c:pt idx="1211">
                  <c:v>1E-3</c:v>
                </c:pt>
                <c:pt idx="1212">
                  <c:v>1E-3</c:v>
                </c:pt>
                <c:pt idx="1213">
                  <c:v>1E-3</c:v>
                </c:pt>
                <c:pt idx="1214">
                  <c:v>1E-3</c:v>
                </c:pt>
                <c:pt idx="1215">
                  <c:v>1E-3</c:v>
                </c:pt>
                <c:pt idx="1216">
                  <c:v>1E-3</c:v>
                </c:pt>
                <c:pt idx="1217">
                  <c:v>2E-3</c:v>
                </c:pt>
                <c:pt idx="1218">
                  <c:v>1E-3</c:v>
                </c:pt>
                <c:pt idx="1219">
                  <c:v>1E-3</c:v>
                </c:pt>
                <c:pt idx="1220">
                  <c:v>1E-3</c:v>
                </c:pt>
                <c:pt idx="1221">
                  <c:v>1E-3</c:v>
                </c:pt>
                <c:pt idx="1222">
                  <c:v>1E-3</c:v>
                </c:pt>
                <c:pt idx="1223">
                  <c:v>0</c:v>
                </c:pt>
                <c:pt idx="1224">
                  <c:v>0</c:v>
                </c:pt>
                <c:pt idx="1225">
                  <c:v>0</c:v>
                </c:pt>
                <c:pt idx="1226">
                  <c:v>1E-3</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1E-3</c:v>
                </c:pt>
                <c:pt idx="1243">
                  <c:v>1E-3</c:v>
                </c:pt>
                <c:pt idx="1244">
                  <c:v>0</c:v>
                </c:pt>
                <c:pt idx="1245">
                  <c:v>0</c:v>
                </c:pt>
                <c:pt idx="1246">
                  <c:v>0</c:v>
                </c:pt>
                <c:pt idx="1247">
                  <c:v>0</c:v>
                </c:pt>
                <c:pt idx="1248">
                  <c:v>0</c:v>
                </c:pt>
                <c:pt idx="1249">
                  <c:v>0</c:v>
                </c:pt>
                <c:pt idx="1250">
                  <c:v>1E-3</c:v>
                </c:pt>
                <c:pt idx="1251">
                  <c:v>1E-3</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1E-3</c:v>
                </c:pt>
                <c:pt idx="1339">
                  <c:v>0</c:v>
                </c:pt>
                <c:pt idx="1340">
                  <c:v>0</c:v>
                </c:pt>
                <c:pt idx="1341">
                  <c:v>0</c:v>
                </c:pt>
                <c:pt idx="1342">
                  <c:v>0</c:v>
                </c:pt>
                <c:pt idx="1343">
                  <c:v>0</c:v>
                </c:pt>
                <c:pt idx="1344">
                  <c:v>0</c:v>
                </c:pt>
                <c:pt idx="1345">
                  <c:v>0</c:v>
                </c:pt>
                <c:pt idx="1346">
                  <c:v>0</c:v>
                </c:pt>
                <c:pt idx="1347">
                  <c:v>0</c:v>
                </c:pt>
                <c:pt idx="1348">
                  <c:v>0</c:v>
                </c:pt>
                <c:pt idx="1349">
                  <c:v>0</c:v>
                </c:pt>
                <c:pt idx="1350">
                  <c:v>0</c:v>
                </c:pt>
              </c:numCache>
            </c:numRef>
          </c:yVal>
          <c:smooth val="1"/>
        </c:ser>
        <c:dLbls>
          <c:showLegendKey val="0"/>
          <c:showVal val="0"/>
          <c:showCatName val="0"/>
          <c:showSerName val="0"/>
          <c:showPercent val="0"/>
          <c:showBubbleSize val="0"/>
        </c:dLbls>
        <c:axId val="100097024"/>
        <c:axId val="100106816"/>
      </c:scatterChart>
      <c:valAx>
        <c:axId val="100097024"/>
        <c:scaling>
          <c:orientation val="minMax"/>
          <c:max val="1600"/>
          <c:min val="250"/>
        </c:scaling>
        <c:delete val="0"/>
        <c:axPos val="b"/>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sz="1600" dirty="0">
                    <a:latin typeface="Arial" panose="020B0604020202020204" pitchFamily="34" charset="0"/>
                    <a:cs typeface="Arial" panose="020B0604020202020204" pitchFamily="34" charset="0"/>
                  </a:rPr>
                  <a:t>wavelength / nm</a:t>
                </a:r>
                <a:endParaRPr lang="ja-JP" sz="1600" dirty="0">
                  <a:latin typeface="Arial" panose="020B0604020202020204" pitchFamily="34" charset="0"/>
                  <a:cs typeface="Arial" panose="020B0604020202020204" pitchFamily="34" charset="0"/>
                </a:endParaRPr>
              </a:p>
            </c:rich>
          </c:tx>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ja-JP"/>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ja-JP"/>
          </a:p>
        </c:txPr>
        <c:crossAx val="100106816"/>
        <c:crosses val="autoZero"/>
        <c:crossBetween val="midCat"/>
      </c:valAx>
      <c:valAx>
        <c:axId val="100106816"/>
        <c:scaling>
          <c:orientation val="minMax"/>
          <c:min val="0"/>
        </c:scaling>
        <c:delete val="0"/>
        <c:axPos val="l"/>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sz="1600" i="1" dirty="0" smtClean="0">
                    <a:latin typeface="Symbol" panose="05050102010706020507" pitchFamily="18" charset="2"/>
                    <a:cs typeface="Arial" panose="020B0604020202020204" pitchFamily="34" charset="0"/>
                  </a:rPr>
                  <a:t>e</a:t>
                </a:r>
                <a:r>
                  <a:rPr lang="en-US" sz="1600" dirty="0" smtClean="0">
                    <a:latin typeface="Arial" panose="020B0604020202020204" pitchFamily="34" charset="0"/>
                    <a:cs typeface="Arial" panose="020B0604020202020204" pitchFamily="34" charset="0"/>
                  </a:rPr>
                  <a:t> / </a:t>
                </a:r>
                <a:r>
                  <a:rPr lang="en-US" sz="1600" dirty="0" err="1" smtClean="0">
                    <a:latin typeface="Arial" panose="020B0604020202020204" pitchFamily="34" charset="0"/>
                    <a:cs typeface="Arial" panose="020B0604020202020204" pitchFamily="34" charset="0"/>
                  </a:rPr>
                  <a:t>a.u</a:t>
                </a:r>
                <a:r>
                  <a:rPr lang="en-US" sz="1600" dirty="0" smtClean="0">
                    <a:latin typeface="Arial" panose="020B0604020202020204" pitchFamily="34" charset="0"/>
                    <a:cs typeface="Arial" panose="020B0604020202020204" pitchFamily="34" charset="0"/>
                  </a:rPr>
                  <a:t>.</a:t>
                </a:r>
                <a:endParaRPr lang="ja-JP" sz="1600" dirty="0">
                  <a:latin typeface="Arial" panose="020B0604020202020204" pitchFamily="34" charset="0"/>
                  <a:cs typeface="Arial" panose="020B0604020202020204" pitchFamily="34" charset="0"/>
                </a:endParaRPr>
              </a:p>
            </c:rich>
          </c:tx>
          <c:layout/>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ja-JP"/>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ja-JP"/>
          </a:p>
        </c:txPr>
        <c:crossAx val="100097024"/>
        <c:crosses val="autoZero"/>
        <c:crossBetween val="midCat"/>
      </c:valAx>
      <c:spPr>
        <a:noFill/>
        <a:ln>
          <a:solidFill>
            <a:sysClr val="windowText" lastClr="000000"/>
          </a:solidFill>
        </a:ln>
        <a:effectLst/>
      </c:spPr>
    </c:plotArea>
    <c:legend>
      <c:legendPos val="b"/>
      <c:layout>
        <c:manualLayout>
          <c:xMode val="edge"/>
          <c:yMode val="edge"/>
          <c:x val="0.84823270431241293"/>
          <c:y val="0.14513779527559056"/>
          <c:w val="7.7767287594847731E-2"/>
          <c:h val="0.38449183435403905"/>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ja-JP"/>
        </a:p>
      </c:txPr>
    </c:legend>
    <c:plotVisOnly val="1"/>
    <c:dispBlanksAs val="gap"/>
    <c:showDLblsOverMax val="0"/>
  </c:chart>
  <c:spPr>
    <a:noFill/>
    <a:ln>
      <a:noFill/>
    </a:ln>
    <a:effectLst/>
  </c:spPr>
  <c:txPr>
    <a:bodyPr/>
    <a:lstStyle/>
    <a:p>
      <a:pPr>
        <a:defRPr sz="1400"/>
      </a:pPr>
      <a:endParaRPr lang="ja-JP"/>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9718965852160035E-2"/>
          <c:y val="5.0925925925925923E-2"/>
          <c:w val="0.8354593627603778"/>
          <c:h val="0.82291547363397766"/>
        </c:manualLayout>
      </c:layout>
      <c:scatterChart>
        <c:scatterStyle val="smoothMarker"/>
        <c:varyColors val="0"/>
        <c:ser>
          <c:idx val="0"/>
          <c:order val="0"/>
          <c:tx>
            <c:v>0d</c:v>
          </c:tx>
          <c:spPr>
            <a:ln w="19050" cap="rnd">
              <a:solidFill>
                <a:schemeClr val="accent1"/>
              </a:solidFill>
              <a:round/>
            </a:ln>
            <a:effectLst/>
          </c:spPr>
          <c:marker>
            <c:symbol val="none"/>
          </c:marker>
          <c:xVal>
            <c:numRef>
              <c:f>ピックアップ!$A$3:$A$1353</c:f>
              <c:numCache>
                <c:formatCode>General</c:formatCode>
                <c:ptCount val="1351"/>
                <c:pt idx="0">
                  <c:v>250</c:v>
                </c:pt>
                <c:pt idx="1">
                  <c:v>251</c:v>
                </c:pt>
                <c:pt idx="2">
                  <c:v>252</c:v>
                </c:pt>
                <c:pt idx="3">
                  <c:v>253</c:v>
                </c:pt>
                <c:pt idx="4">
                  <c:v>254</c:v>
                </c:pt>
                <c:pt idx="5">
                  <c:v>255</c:v>
                </c:pt>
                <c:pt idx="6">
                  <c:v>256</c:v>
                </c:pt>
                <c:pt idx="7">
                  <c:v>257</c:v>
                </c:pt>
                <c:pt idx="8">
                  <c:v>258</c:v>
                </c:pt>
                <c:pt idx="9">
                  <c:v>259</c:v>
                </c:pt>
                <c:pt idx="10">
                  <c:v>260</c:v>
                </c:pt>
                <c:pt idx="11">
                  <c:v>261</c:v>
                </c:pt>
                <c:pt idx="12">
                  <c:v>262</c:v>
                </c:pt>
                <c:pt idx="13">
                  <c:v>263</c:v>
                </c:pt>
                <c:pt idx="14">
                  <c:v>264</c:v>
                </c:pt>
                <c:pt idx="15">
                  <c:v>265</c:v>
                </c:pt>
                <c:pt idx="16">
                  <c:v>266</c:v>
                </c:pt>
                <c:pt idx="17">
                  <c:v>267</c:v>
                </c:pt>
                <c:pt idx="18">
                  <c:v>268</c:v>
                </c:pt>
                <c:pt idx="19">
                  <c:v>269</c:v>
                </c:pt>
                <c:pt idx="20">
                  <c:v>270</c:v>
                </c:pt>
                <c:pt idx="21">
                  <c:v>271</c:v>
                </c:pt>
                <c:pt idx="22">
                  <c:v>272</c:v>
                </c:pt>
                <c:pt idx="23">
                  <c:v>273</c:v>
                </c:pt>
                <c:pt idx="24">
                  <c:v>274</c:v>
                </c:pt>
                <c:pt idx="25">
                  <c:v>275</c:v>
                </c:pt>
                <c:pt idx="26">
                  <c:v>276</c:v>
                </c:pt>
                <c:pt idx="27">
                  <c:v>277</c:v>
                </c:pt>
                <c:pt idx="28">
                  <c:v>278</c:v>
                </c:pt>
                <c:pt idx="29">
                  <c:v>279</c:v>
                </c:pt>
                <c:pt idx="30">
                  <c:v>280</c:v>
                </c:pt>
                <c:pt idx="31">
                  <c:v>281</c:v>
                </c:pt>
                <c:pt idx="32">
                  <c:v>282</c:v>
                </c:pt>
                <c:pt idx="33">
                  <c:v>283</c:v>
                </c:pt>
                <c:pt idx="34">
                  <c:v>284</c:v>
                </c:pt>
                <c:pt idx="35">
                  <c:v>285</c:v>
                </c:pt>
                <c:pt idx="36">
                  <c:v>286</c:v>
                </c:pt>
                <c:pt idx="37">
                  <c:v>287</c:v>
                </c:pt>
                <c:pt idx="38">
                  <c:v>288</c:v>
                </c:pt>
                <c:pt idx="39">
                  <c:v>289</c:v>
                </c:pt>
                <c:pt idx="40">
                  <c:v>290</c:v>
                </c:pt>
                <c:pt idx="41">
                  <c:v>291</c:v>
                </c:pt>
                <c:pt idx="42">
                  <c:v>292</c:v>
                </c:pt>
                <c:pt idx="43">
                  <c:v>293</c:v>
                </c:pt>
                <c:pt idx="44">
                  <c:v>294</c:v>
                </c:pt>
                <c:pt idx="45">
                  <c:v>295</c:v>
                </c:pt>
                <c:pt idx="46">
                  <c:v>296</c:v>
                </c:pt>
                <c:pt idx="47">
                  <c:v>297</c:v>
                </c:pt>
                <c:pt idx="48">
                  <c:v>298</c:v>
                </c:pt>
                <c:pt idx="49">
                  <c:v>299</c:v>
                </c:pt>
                <c:pt idx="50">
                  <c:v>300</c:v>
                </c:pt>
                <c:pt idx="51">
                  <c:v>301</c:v>
                </c:pt>
                <c:pt idx="52">
                  <c:v>302</c:v>
                </c:pt>
                <c:pt idx="53">
                  <c:v>303</c:v>
                </c:pt>
                <c:pt idx="54">
                  <c:v>304</c:v>
                </c:pt>
                <c:pt idx="55">
                  <c:v>305</c:v>
                </c:pt>
                <c:pt idx="56">
                  <c:v>306</c:v>
                </c:pt>
                <c:pt idx="57">
                  <c:v>307</c:v>
                </c:pt>
                <c:pt idx="58">
                  <c:v>308</c:v>
                </c:pt>
                <c:pt idx="59">
                  <c:v>309</c:v>
                </c:pt>
                <c:pt idx="60">
                  <c:v>310</c:v>
                </c:pt>
                <c:pt idx="61">
                  <c:v>311</c:v>
                </c:pt>
                <c:pt idx="62">
                  <c:v>312</c:v>
                </c:pt>
                <c:pt idx="63">
                  <c:v>313</c:v>
                </c:pt>
                <c:pt idx="64">
                  <c:v>314</c:v>
                </c:pt>
                <c:pt idx="65">
                  <c:v>315</c:v>
                </c:pt>
                <c:pt idx="66">
                  <c:v>316</c:v>
                </c:pt>
                <c:pt idx="67">
                  <c:v>317</c:v>
                </c:pt>
                <c:pt idx="68">
                  <c:v>318</c:v>
                </c:pt>
                <c:pt idx="69">
                  <c:v>319</c:v>
                </c:pt>
                <c:pt idx="70">
                  <c:v>320</c:v>
                </c:pt>
                <c:pt idx="71">
                  <c:v>321</c:v>
                </c:pt>
                <c:pt idx="72">
                  <c:v>322</c:v>
                </c:pt>
                <c:pt idx="73">
                  <c:v>323</c:v>
                </c:pt>
                <c:pt idx="74">
                  <c:v>324</c:v>
                </c:pt>
                <c:pt idx="75">
                  <c:v>325</c:v>
                </c:pt>
                <c:pt idx="76">
                  <c:v>326</c:v>
                </c:pt>
                <c:pt idx="77">
                  <c:v>327</c:v>
                </c:pt>
                <c:pt idx="78">
                  <c:v>328</c:v>
                </c:pt>
                <c:pt idx="79">
                  <c:v>329</c:v>
                </c:pt>
                <c:pt idx="80">
                  <c:v>330</c:v>
                </c:pt>
                <c:pt idx="81">
                  <c:v>331</c:v>
                </c:pt>
                <c:pt idx="82">
                  <c:v>332</c:v>
                </c:pt>
                <c:pt idx="83">
                  <c:v>333</c:v>
                </c:pt>
                <c:pt idx="84">
                  <c:v>334</c:v>
                </c:pt>
                <c:pt idx="85">
                  <c:v>335</c:v>
                </c:pt>
                <c:pt idx="86">
                  <c:v>336</c:v>
                </c:pt>
                <c:pt idx="87">
                  <c:v>337</c:v>
                </c:pt>
                <c:pt idx="88">
                  <c:v>338</c:v>
                </c:pt>
                <c:pt idx="89">
                  <c:v>339</c:v>
                </c:pt>
                <c:pt idx="90">
                  <c:v>340</c:v>
                </c:pt>
                <c:pt idx="91">
                  <c:v>341</c:v>
                </c:pt>
                <c:pt idx="92">
                  <c:v>342</c:v>
                </c:pt>
                <c:pt idx="93">
                  <c:v>343</c:v>
                </c:pt>
                <c:pt idx="94">
                  <c:v>344</c:v>
                </c:pt>
                <c:pt idx="95">
                  <c:v>345</c:v>
                </c:pt>
                <c:pt idx="96">
                  <c:v>346</c:v>
                </c:pt>
                <c:pt idx="97">
                  <c:v>347</c:v>
                </c:pt>
                <c:pt idx="98">
                  <c:v>348</c:v>
                </c:pt>
                <c:pt idx="99">
                  <c:v>349</c:v>
                </c:pt>
                <c:pt idx="100">
                  <c:v>350</c:v>
                </c:pt>
                <c:pt idx="101">
                  <c:v>351</c:v>
                </c:pt>
                <c:pt idx="102">
                  <c:v>352</c:v>
                </c:pt>
                <c:pt idx="103">
                  <c:v>353</c:v>
                </c:pt>
                <c:pt idx="104">
                  <c:v>354</c:v>
                </c:pt>
                <c:pt idx="105">
                  <c:v>355</c:v>
                </c:pt>
                <c:pt idx="106">
                  <c:v>356</c:v>
                </c:pt>
                <c:pt idx="107">
                  <c:v>357</c:v>
                </c:pt>
                <c:pt idx="108">
                  <c:v>358</c:v>
                </c:pt>
                <c:pt idx="109">
                  <c:v>359</c:v>
                </c:pt>
                <c:pt idx="110">
                  <c:v>360</c:v>
                </c:pt>
                <c:pt idx="111">
                  <c:v>361</c:v>
                </c:pt>
                <c:pt idx="112">
                  <c:v>362</c:v>
                </c:pt>
                <c:pt idx="113">
                  <c:v>363</c:v>
                </c:pt>
                <c:pt idx="114">
                  <c:v>364</c:v>
                </c:pt>
                <c:pt idx="115">
                  <c:v>365</c:v>
                </c:pt>
                <c:pt idx="116">
                  <c:v>366</c:v>
                </c:pt>
                <c:pt idx="117">
                  <c:v>367</c:v>
                </c:pt>
                <c:pt idx="118">
                  <c:v>368</c:v>
                </c:pt>
                <c:pt idx="119">
                  <c:v>369</c:v>
                </c:pt>
                <c:pt idx="120">
                  <c:v>370</c:v>
                </c:pt>
                <c:pt idx="121">
                  <c:v>371</c:v>
                </c:pt>
                <c:pt idx="122">
                  <c:v>372</c:v>
                </c:pt>
                <c:pt idx="123">
                  <c:v>373</c:v>
                </c:pt>
                <c:pt idx="124">
                  <c:v>374</c:v>
                </c:pt>
                <c:pt idx="125">
                  <c:v>375</c:v>
                </c:pt>
                <c:pt idx="126">
                  <c:v>376</c:v>
                </c:pt>
                <c:pt idx="127">
                  <c:v>377</c:v>
                </c:pt>
                <c:pt idx="128">
                  <c:v>378</c:v>
                </c:pt>
                <c:pt idx="129">
                  <c:v>379</c:v>
                </c:pt>
                <c:pt idx="130">
                  <c:v>380</c:v>
                </c:pt>
                <c:pt idx="131">
                  <c:v>381</c:v>
                </c:pt>
                <c:pt idx="132">
                  <c:v>382</c:v>
                </c:pt>
                <c:pt idx="133">
                  <c:v>383</c:v>
                </c:pt>
                <c:pt idx="134">
                  <c:v>384</c:v>
                </c:pt>
                <c:pt idx="135">
                  <c:v>385</c:v>
                </c:pt>
                <c:pt idx="136">
                  <c:v>386</c:v>
                </c:pt>
                <c:pt idx="137">
                  <c:v>387</c:v>
                </c:pt>
                <c:pt idx="138">
                  <c:v>388</c:v>
                </c:pt>
                <c:pt idx="139">
                  <c:v>389</c:v>
                </c:pt>
                <c:pt idx="140">
                  <c:v>390</c:v>
                </c:pt>
                <c:pt idx="141">
                  <c:v>391</c:v>
                </c:pt>
                <c:pt idx="142">
                  <c:v>392</c:v>
                </c:pt>
                <c:pt idx="143">
                  <c:v>393</c:v>
                </c:pt>
                <c:pt idx="144">
                  <c:v>394</c:v>
                </c:pt>
                <c:pt idx="145">
                  <c:v>395</c:v>
                </c:pt>
                <c:pt idx="146">
                  <c:v>396</c:v>
                </c:pt>
                <c:pt idx="147">
                  <c:v>397</c:v>
                </c:pt>
                <c:pt idx="148">
                  <c:v>398</c:v>
                </c:pt>
                <c:pt idx="149">
                  <c:v>399</c:v>
                </c:pt>
                <c:pt idx="150">
                  <c:v>400</c:v>
                </c:pt>
                <c:pt idx="151">
                  <c:v>401</c:v>
                </c:pt>
                <c:pt idx="152">
                  <c:v>402</c:v>
                </c:pt>
                <c:pt idx="153">
                  <c:v>403</c:v>
                </c:pt>
                <c:pt idx="154">
                  <c:v>404</c:v>
                </c:pt>
                <c:pt idx="155">
                  <c:v>405</c:v>
                </c:pt>
                <c:pt idx="156">
                  <c:v>406</c:v>
                </c:pt>
                <c:pt idx="157">
                  <c:v>407</c:v>
                </c:pt>
                <c:pt idx="158">
                  <c:v>408</c:v>
                </c:pt>
                <c:pt idx="159">
                  <c:v>409</c:v>
                </c:pt>
                <c:pt idx="160">
                  <c:v>410</c:v>
                </c:pt>
                <c:pt idx="161">
                  <c:v>411</c:v>
                </c:pt>
                <c:pt idx="162">
                  <c:v>412</c:v>
                </c:pt>
                <c:pt idx="163">
                  <c:v>413</c:v>
                </c:pt>
                <c:pt idx="164">
                  <c:v>414</c:v>
                </c:pt>
                <c:pt idx="165">
                  <c:v>415</c:v>
                </c:pt>
                <c:pt idx="166">
                  <c:v>416</c:v>
                </c:pt>
                <c:pt idx="167">
                  <c:v>417</c:v>
                </c:pt>
                <c:pt idx="168">
                  <c:v>418</c:v>
                </c:pt>
                <c:pt idx="169">
                  <c:v>419</c:v>
                </c:pt>
                <c:pt idx="170">
                  <c:v>420</c:v>
                </c:pt>
                <c:pt idx="171">
                  <c:v>421</c:v>
                </c:pt>
                <c:pt idx="172">
                  <c:v>422</c:v>
                </c:pt>
                <c:pt idx="173">
                  <c:v>423</c:v>
                </c:pt>
                <c:pt idx="174">
                  <c:v>424</c:v>
                </c:pt>
                <c:pt idx="175">
                  <c:v>425</c:v>
                </c:pt>
                <c:pt idx="176">
                  <c:v>426</c:v>
                </c:pt>
                <c:pt idx="177">
                  <c:v>427</c:v>
                </c:pt>
                <c:pt idx="178">
                  <c:v>428</c:v>
                </c:pt>
                <c:pt idx="179">
                  <c:v>429</c:v>
                </c:pt>
                <c:pt idx="180">
                  <c:v>430</c:v>
                </c:pt>
                <c:pt idx="181">
                  <c:v>431</c:v>
                </c:pt>
                <c:pt idx="182">
                  <c:v>432</c:v>
                </c:pt>
                <c:pt idx="183">
                  <c:v>433</c:v>
                </c:pt>
                <c:pt idx="184">
                  <c:v>434</c:v>
                </c:pt>
                <c:pt idx="185">
                  <c:v>435</c:v>
                </c:pt>
                <c:pt idx="186">
                  <c:v>436</c:v>
                </c:pt>
                <c:pt idx="187">
                  <c:v>437</c:v>
                </c:pt>
                <c:pt idx="188">
                  <c:v>438</c:v>
                </c:pt>
                <c:pt idx="189">
                  <c:v>439</c:v>
                </c:pt>
                <c:pt idx="190">
                  <c:v>440</c:v>
                </c:pt>
                <c:pt idx="191">
                  <c:v>441</c:v>
                </c:pt>
                <c:pt idx="192">
                  <c:v>442</c:v>
                </c:pt>
                <c:pt idx="193">
                  <c:v>443</c:v>
                </c:pt>
                <c:pt idx="194">
                  <c:v>444</c:v>
                </c:pt>
                <c:pt idx="195">
                  <c:v>445</c:v>
                </c:pt>
                <c:pt idx="196">
                  <c:v>446</c:v>
                </c:pt>
                <c:pt idx="197">
                  <c:v>447</c:v>
                </c:pt>
                <c:pt idx="198">
                  <c:v>448</c:v>
                </c:pt>
                <c:pt idx="199">
                  <c:v>449</c:v>
                </c:pt>
                <c:pt idx="200">
                  <c:v>450</c:v>
                </c:pt>
                <c:pt idx="201">
                  <c:v>451</c:v>
                </c:pt>
                <c:pt idx="202">
                  <c:v>452</c:v>
                </c:pt>
                <c:pt idx="203">
                  <c:v>453</c:v>
                </c:pt>
                <c:pt idx="204">
                  <c:v>454</c:v>
                </c:pt>
                <c:pt idx="205">
                  <c:v>455</c:v>
                </c:pt>
                <c:pt idx="206">
                  <c:v>456</c:v>
                </c:pt>
                <c:pt idx="207">
                  <c:v>457</c:v>
                </c:pt>
                <c:pt idx="208">
                  <c:v>458</c:v>
                </c:pt>
                <c:pt idx="209">
                  <c:v>459</c:v>
                </c:pt>
                <c:pt idx="210">
                  <c:v>460</c:v>
                </c:pt>
                <c:pt idx="211">
                  <c:v>461</c:v>
                </c:pt>
                <c:pt idx="212">
                  <c:v>462</c:v>
                </c:pt>
                <c:pt idx="213">
                  <c:v>463</c:v>
                </c:pt>
                <c:pt idx="214">
                  <c:v>464</c:v>
                </c:pt>
                <c:pt idx="215">
                  <c:v>465</c:v>
                </c:pt>
                <c:pt idx="216">
                  <c:v>466</c:v>
                </c:pt>
                <c:pt idx="217">
                  <c:v>467</c:v>
                </c:pt>
                <c:pt idx="218">
                  <c:v>468</c:v>
                </c:pt>
                <c:pt idx="219">
                  <c:v>469</c:v>
                </c:pt>
                <c:pt idx="220">
                  <c:v>470</c:v>
                </c:pt>
                <c:pt idx="221">
                  <c:v>471</c:v>
                </c:pt>
                <c:pt idx="222">
                  <c:v>472</c:v>
                </c:pt>
                <c:pt idx="223">
                  <c:v>473</c:v>
                </c:pt>
                <c:pt idx="224">
                  <c:v>474</c:v>
                </c:pt>
                <c:pt idx="225">
                  <c:v>475</c:v>
                </c:pt>
                <c:pt idx="226">
                  <c:v>476</c:v>
                </c:pt>
                <c:pt idx="227">
                  <c:v>477</c:v>
                </c:pt>
                <c:pt idx="228">
                  <c:v>478</c:v>
                </c:pt>
                <c:pt idx="229">
                  <c:v>479</c:v>
                </c:pt>
                <c:pt idx="230">
                  <c:v>480</c:v>
                </c:pt>
                <c:pt idx="231">
                  <c:v>481</c:v>
                </c:pt>
                <c:pt idx="232">
                  <c:v>482</c:v>
                </c:pt>
                <c:pt idx="233">
                  <c:v>483</c:v>
                </c:pt>
                <c:pt idx="234">
                  <c:v>484</c:v>
                </c:pt>
                <c:pt idx="235">
                  <c:v>485</c:v>
                </c:pt>
                <c:pt idx="236">
                  <c:v>486</c:v>
                </c:pt>
                <c:pt idx="237">
                  <c:v>487</c:v>
                </c:pt>
                <c:pt idx="238">
                  <c:v>488</c:v>
                </c:pt>
                <c:pt idx="239">
                  <c:v>489</c:v>
                </c:pt>
                <c:pt idx="240">
                  <c:v>490</c:v>
                </c:pt>
                <c:pt idx="241">
                  <c:v>491</c:v>
                </c:pt>
                <c:pt idx="242">
                  <c:v>492</c:v>
                </c:pt>
                <c:pt idx="243">
                  <c:v>493</c:v>
                </c:pt>
                <c:pt idx="244">
                  <c:v>494</c:v>
                </c:pt>
                <c:pt idx="245">
                  <c:v>495</c:v>
                </c:pt>
                <c:pt idx="246">
                  <c:v>496</c:v>
                </c:pt>
                <c:pt idx="247">
                  <c:v>497</c:v>
                </c:pt>
                <c:pt idx="248">
                  <c:v>498</c:v>
                </c:pt>
                <c:pt idx="249">
                  <c:v>499</c:v>
                </c:pt>
                <c:pt idx="250">
                  <c:v>500</c:v>
                </c:pt>
                <c:pt idx="251">
                  <c:v>501</c:v>
                </c:pt>
                <c:pt idx="252">
                  <c:v>502</c:v>
                </c:pt>
                <c:pt idx="253">
                  <c:v>503</c:v>
                </c:pt>
                <c:pt idx="254">
                  <c:v>504</c:v>
                </c:pt>
                <c:pt idx="255">
                  <c:v>505</c:v>
                </c:pt>
                <c:pt idx="256">
                  <c:v>506</c:v>
                </c:pt>
                <c:pt idx="257">
                  <c:v>507</c:v>
                </c:pt>
                <c:pt idx="258">
                  <c:v>508</c:v>
                </c:pt>
                <c:pt idx="259">
                  <c:v>509</c:v>
                </c:pt>
                <c:pt idx="260">
                  <c:v>510</c:v>
                </c:pt>
                <c:pt idx="261">
                  <c:v>511</c:v>
                </c:pt>
                <c:pt idx="262">
                  <c:v>512</c:v>
                </c:pt>
                <c:pt idx="263">
                  <c:v>513</c:v>
                </c:pt>
                <c:pt idx="264">
                  <c:v>514</c:v>
                </c:pt>
                <c:pt idx="265">
                  <c:v>515</c:v>
                </c:pt>
                <c:pt idx="266">
                  <c:v>516</c:v>
                </c:pt>
                <c:pt idx="267">
                  <c:v>517</c:v>
                </c:pt>
                <c:pt idx="268">
                  <c:v>518</c:v>
                </c:pt>
                <c:pt idx="269">
                  <c:v>519</c:v>
                </c:pt>
                <c:pt idx="270">
                  <c:v>520</c:v>
                </c:pt>
                <c:pt idx="271">
                  <c:v>521</c:v>
                </c:pt>
                <c:pt idx="272">
                  <c:v>522</c:v>
                </c:pt>
                <c:pt idx="273">
                  <c:v>523</c:v>
                </c:pt>
                <c:pt idx="274">
                  <c:v>524</c:v>
                </c:pt>
                <c:pt idx="275">
                  <c:v>525</c:v>
                </c:pt>
                <c:pt idx="276">
                  <c:v>526</c:v>
                </c:pt>
                <c:pt idx="277">
                  <c:v>527</c:v>
                </c:pt>
                <c:pt idx="278">
                  <c:v>528</c:v>
                </c:pt>
                <c:pt idx="279">
                  <c:v>529</c:v>
                </c:pt>
                <c:pt idx="280">
                  <c:v>530</c:v>
                </c:pt>
                <c:pt idx="281">
                  <c:v>531</c:v>
                </c:pt>
                <c:pt idx="282">
                  <c:v>532</c:v>
                </c:pt>
                <c:pt idx="283">
                  <c:v>533</c:v>
                </c:pt>
                <c:pt idx="284">
                  <c:v>534</c:v>
                </c:pt>
                <c:pt idx="285">
                  <c:v>535</c:v>
                </c:pt>
                <c:pt idx="286">
                  <c:v>536</c:v>
                </c:pt>
                <c:pt idx="287">
                  <c:v>537</c:v>
                </c:pt>
                <c:pt idx="288">
                  <c:v>538</c:v>
                </c:pt>
                <c:pt idx="289">
                  <c:v>539</c:v>
                </c:pt>
                <c:pt idx="290">
                  <c:v>540</c:v>
                </c:pt>
                <c:pt idx="291">
                  <c:v>541</c:v>
                </c:pt>
                <c:pt idx="292">
                  <c:v>542</c:v>
                </c:pt>
                <c:pt idx="293">
                  <c:v>543</c:v>
                </c:pt>
                <c:pt idx="294">
                  <c:v>544</c:v>
                </c:pt>
                <c:pt idx="295">
                  <c:v>545</c:v>
                </c:pt>
                <c:pt idx="296">
                  <c:v>546</c:v>
                </c:pt>
                <c:pt idx="297">
                  <c:v>547</c:v>
                </c:pt>
                <c:pt idx="298">
                  <c:v>548</c:v>
                </c:pt>
                <c:pt idx="299">
                  <c:v>549</c:v>
                </c:pt>
                <c:pt idx="300">
                  <c:v>550</c:v>
                </c:pt>
                <c:pt idx="301">
                  <c:v>551</c:v>
                </c:pt>
                <c:pt idx="302">
                  <c:v>552</c:v>
                </c:pt>
                <c:pt idx="303">
                  <c:v>553</c:v>
                </c:pt>
                <c:pt idx="304">
                  <c:v>554</c:v>
                </c:pt>
                <c:pt idx="305">
                  <c:v>555</c:v>
                </c:pt>
                <c:pt idx="306">
                  <c:v>556</c:v>
                </c:pt>
                <c:pt idx="307">
                  <c:v>557</c:v>
                </c:pt>
                <c:pt idx="308">
                  <c:v>558</c:v>
                </c:pt>
                <c:pt idx="309">
                  <c:v>559</c:v>
                </c:pt>
                <c:pt idx="310">
                  <c:v>560</c:v>
                </c:pt>
                <c:pt idx="311">
                  <c:v>561</c:v>
                </c:pt>
                <c:pt idx="312">
                  <c:v>562</c:v>
                </c:pt>
                <c:pt idx="313">
                  <c:v>563</c:v>
                </c:pt>
                <c:pt idx="314">
                  <c:v>564</c:v>
                </c:pt>
                <c:pt idx="315">
                  <c:v>565</c:v>
                </c:pt>
                <c:pt idx="316">
                  <c:v>566</c:v>
                </c:pt>
                <c:pt idx="317">
                  <c:v>567</c:v>
                </c:pt>
                <c:pt idx="318">
                  <c:v>568</c:v>
                </c:pt>
                <c:pt idx="319">
                  <c:v>569</c:v>
                </c:pt>
                <c:pt idx="320">
                  <c:v>570</c:v>
                </c:pt>
                <c:pt idx="321">
                  <c:v>571</c:v>
                </c:pt>
                <c:pt idx="322">
                  <c:v>572</c:v>
                </c:pt>
                <c:pt idx="323">
                  <c:v>573</c:v>
                </c:pt>
                <c:pt idx="324">
                  <c:v>574</c:v>
                </c:pt>
                <c:pt idx="325">
                  <c:v>575</c:v>
                </c:pt>
                <c:pt idx="326">
                  <c:v>576</c:v>
                </c:pt>
                <c:pt idx="327">
                  <c:v>577</c:v>
                </c:pt>
                <c:pt idx="328">
                  <c:v>578</c:v>
                </c:pt>
                <c:pt idx="329">
                  <c:v>579</c:v>
                </c:pt>
                <c:pt idx="330">
                  <c:v>580</c:v>
                </c:pt>
                <c:pt idx="331">
                  <c:v>581</c:v>
                </c:pt>
                <c:pt idx="332">
                  <c:v>582</c:v>
                </c:pt>
                <c:pt idx="333">
                  <c:v>583</c:v>
                </c:pt>
                <c:pt idx="334">
                  <c:v>584</c:v>
                </c:pt>
                <c:pt idx="335">
                  <c:v>585</c:v>
                </c:pt>
                <c:pt idx="336">
                  <c:v>586</c:v>
                </c:pt>
                <c:pt idx="337">
                  <c:v>587</c:v>
                </c:pt>
                <c:pt idx="338">
                  <c:v>588</c:v>
                </c:pt>
                <c:pt idx="339">
                  <c:v>589</c:v>
                </c:pt>
                <c:pt idx="340">
                  <c:v>590</c:v>
                </c:pt>
                <c:pt idx="341">
                  <c:v>591</c:v>
                </c:pt>
                <c:pt idx="342">
                  <c:v>592</c:v>
                </c:pt>
                <c:pt idx="343">
                  <c:v>593</c:v>
                </c:pt>
                <c:pt idx="344">
                  <c:v>594</c:v>
                </c:pt>
                <c:pt idx="345">
                  <c:v>595</c:v>
                </c:pt>
                <c:pt idx="346">
                  <c:v>596</c:v>
                </c:pt>
                <c:pt idx="347">
                  <c:v>597</c:v>
                </c:pt>
                <c:pt idx="348">
                  <c:v>598</c:v>
                </c:pt>
                <c:pt idx="349">
                  <c:v>599</c:v>
                </c:pt>
                <c:pt idx="350">
                  <c:v>600</c:v>
                </c:pt>
                <c:pt idx="351">
                  <c:v>601</c:v>
                </c:pt>
                <c:pt idx="352">
                  <c:v>602</c:v>
                </c:pt>
                <c:pt idx="353">
                  <c:v>603</c:v>
                </c:pt>
                <c:pt idx="354">
                  <c:v>604</c:v>
                </c:pt>
                <c:pt idx="355">
                  <c:v>605</c:v>
                </c:pt>
                <c:pt idx="356">
                  <c:v>606</c:v>
                </c:pt>
                <c:pt idx="357">
                  <c:v>607</c:v>
                </c:pt>
                <c:pt idx="358">
                  <c:v>608</c:v>
                </c:pt>
                <c:pt idx="359">
                  <c:v>609</c:v>
                </c:pt>
                <c:pt idx="360">
                  <c:v>610</c:v>
                </c:pt>
                <c:pt idx="361">
                  <c:v>611</c:v>
                </c:pt>
                <c:pt idx="362">
                  <c:v>612</c:v>
                </c:pt>
                <c:pt idx="363">
                  <c:v>613</c:v>
                </c:pt>
                <c:pt idx="364">
                  <c:v>614</c:v>
                </c:pt>
                <c:pt idx="365">
                  <c:v>615</c:v>
                </c:pt>
                <c:pt idx="366">
                  <c:v>616</c:v>
                </c:pt>
                <c:pt idx="367">
                  <c:v>617</c:v>
                </c:pt>
                <c:pt idx="368">
                  <c:v>618</c:v>
                </c:pt>
                <c:pt idx="369">
                  <c:v>619</c:v>
                </c:pt>
                <c:pt idx="370">
                  <c:v>620</c:v>
                </c:pt>
                <c:pt idx="371">
                  <c:v>621</c:v>
                </c:pt>
                <c:pt idx="372">
                  <c:v>622</c:v>
                </c:pt>
                <c:pt idx="373">
                  <c:v>623</c:v>
                </c:pt>
                <c:pt idx="374">
                  <c:v>624</c:v>
                </c:pt>
                <c:pt idx="375">
                  <c:v>625</c:v>
                </c:pt>
                <c:pt idx="376">
                  <c:v>626</c:v>
                </c:pt>
                <c:pt idx="377">
                  <c:v>627</c:v>
                </c:pt>
                <c:pt idx="378">
                  <c:v>628</c:v>
                </c:pt>
                <c:pt idx="379">
                  <c:v>629</c:v>
                </c:pt>
                <c:pt idx="380">
                  <c:v>630</c:v>
                </c:pt>
                <c:pt idx="381">
                  <c:v>631</c:v>
                </c:pt>
                <c:pt idx="382">
                  <c:v>632</c:v>
                </c:pt>
                <c:pt idx="383">
                  <c:v>633</c:v>
                </c:pt>
                <c:pt idx="384">
                  <c:v>634</c:v>
                </c:pt>
                <c:pt idx="385">
                  <c:v>635</c:v>
                </c:pt>
                <c:pt idx="386">
                  <c:v>636</c:v>
                </c:pt>
                <c:pt idx="387">
                  <c:v>637</c:v>
                </c:pt>
                <c:pt idx="388">
                  <c:v>638</c:v>
                </c:pt>
                <c:pt idx="389">
                  <c:v>639</c:v>
                </c:pt>
                <c:pt idx="390">
                  <c:v>640</c:v>
                </c:pt>
                <c:pt idx="391">
                  <c:v>641</c:v>
                </c:pt>
                <c:pt idx="392">
                  <c:v>642</c:v>
                </c:pt>
                <c:pt idx="393">
                  <c:v>643</c:v>
                </c:pt>
                <c:pt idx="394">
                  <c:v>644</c:v>
                </c:pt>
                <c:pt idx="395">
                  <c:v>645</c:v>
                </c:pt>
                <c:pt idx="396">
                  <c:v>646</c:v>
                </c:pt>
                <c:pt idx="397">
                  <c:v>647</c:v>
                </c:pt>
                <c:pt idx="398">
                  <c:v>648</c:v>
                </c:pt>
                <c:pt idx="399">
                  <c:v>649</c:v>
                </c:pt>
                <c:pt idx="400">
                  <c:v>650</c:v>
                </c:pt>
                <c:pt idx="401">
                  <c:v>651</c:v>
                </c:pt>
                <c:pt idx="402">
                  <c:v>652</c:v>
                </c:pt>
                <c:pt idx="403">
                  <c:v>653</c:v>
                </c:pt>
                <c:pt idx="404">
                  <c:v>654</c:v>
                </c:pt>
                <c:pt idx="405">
                  <c:v>655</c:v>
                </c:pt>
                <c:pt idx="406">
                  <c:v>656</c:v>
                </c:pt>
                <c:pt idx="407">
                  <c:v>657</c:v>
                </c:pt>
                <c:pt idx="408">
                  <c:v>658</c:v>
                </c:pt>
                <c:pt idx="409">
                  <c:v>659</c:v>
                </c:pt>
                <c:pt idx="410">
                  <c:v>660</c:v>
                </c:pt>
                <c:pt idx="411">
                  <c:v>661</c:v>
                </c:pt>
                <c:pt idx="412">
                  <c:v>662</c:v>
                </c:pt>
                <c:pt idx="413">
                  <c:v>663</c:v>
                </c:pt>
                <c:pt idx="414">
                  <c:v>664</c:v>
                </c:pt>
                <c:pt idx="415">
                  <c:v>665</c:v>
                </c:pt>
                <c:pt idx="416">
                  <c:v>666</c:v>
                </c:pt>
                <c:pt idx="417">
                  <c:v>667</c:v>
                </c:pt>
                <c:pt idx="418">
                  <c:v>668</c:v>
                </c:pt>
                <c:pt idx="419">
                  <c:v>669</c:v>
                </c:pt>
                <c:pt idx="420">
                  <c:v>670</c:v>
                </c:pt>
                <c:pt idx="421">
                  <c:v>671</c:v>
                </c:pt>
                <c:pt idx="422">
                  <c:v>672</c:v>
                </c:pt>
                <c:pt idx="423">
                  <c:v>673</c:v>
                </c:pt>
                <c:pt idx="424">
                  <c:v>674</c:v>
                </c:pt>
                <c:pt idx="425">
                  <c:v>675</c:v>
                </c:pt>
                <c:pt idx="426">
                  <c:v>676</c:v>
                </c:pt>
                <c:pt idx="427">
                  <c:v>677</c:v>
                </c:pt>
                <c:pt idx="428">
                  <c:v>678</c:v>
                </c:pt>
                <c:pt idx="429">
                  <c:v>679</c:v>
                </c:pt>
                <c:pt idx="430">
                  <c:v>680</c:v>
                </c:pt>
                <c:pt idx="431">
                  <c:v>681</c:v>
                </c:pt>
                <c:pt idx="432">
                  <c:v>682</c:v>
                </c:pt>
                <c:pt idx="433">
                  <c:v>683</c:v>
                </c:pt>
                <c:pt idx="434">
                  <c:v>684</c:v>
                </c:pt>
                <c:pt idx="435">
                  <c:v>685</c:v>
                </c:pt>
                <c:pt idx="436">
                  <c:v>686</c:v>
                </c:pt>
                <c:pt idx="437">
                  <c:v>687</c:v>
                </c:pt>
                <c:pt idx="438">
                  <c:v>688</c:v>
                </c:pt>
                <c:pt idx="439">
                  <c:v>689</c:v>
                </c:pt>
                <c:pt idx="440">
                  <c:v>690</c:v>
                </c:pt>
                <c:pt idx="441">
                  <c:v>691</c:v>
                </c:pt>
                <c:pt idx="442">
                  <c:v>692</c:v>
                </c:pt>
                <c:pt idx="443">
                  <c:v>693</c:v>
                </c:pt>
                <c:pt idx="444">
                  <c:v>694</c:v>
                </c:pt>
                <c:pt idx="445">
                  <c:v>695</c:v>
                </c:pt>
                <c:pt idx="446">
                  <c:v>696</c:v>
                </c:pt>
                <c:pt idx="447">
                  <c:v>697</c:v>
                </c:pt>
                <c:pt idx="448">
                  <c:v>698</c:v>
                </c:pt>
                <c:pt idx="449">
                  <c:v>699</c:v>
                </c:pt>
                <c:pt idx="450">
                  <c:v>700</c:v>
                </c:pt>
                <c:pt idx="451">
                  <c:v>701</c:v>
                </c:pt>
                <c:pt idx="452">
                  <c:v>702</c:v>
                </c:pt>
                <c:pt idx="453">
                  <c:v>703</c:v>
                </c:pt>
                <c:pt idx="454">
                  <c:v>704</c:v>
                </c:pt>
                <c:pt idx="455">
                  <c:v>705</c:v>
                </c:pt>
                <c:pt idx="456">
                  <c:v>706</c:v>
                </c:pt>
                <c:pt idx="457">
                  <c:v>707</c:v>
                </c:pt>
                <c:pt idx="458">
                  <c:v>708</c:v>
                </c:pt>
                <c:pt idx="459">
                  <c:v>709</c:v>
                </c:pt>
                <c:pt idx="460">
                  <c:v>710</c:v>
                </c:pt>
                <c:pt idx="461">
                  <c:v>711</c:v>
                </c:pt>
                <c:pt idx="462">
                  <c:v>712</c:v>
                </c:pt>
                <c:pt idx="463">
                  <c:v>713</c:v>
                </c:pt>
                <c:pt idx="464">
                  <c:v>714</c:v>
                </c:pt>
                <c:pt idx="465">
                  <c:v>715</c:v>
                </c:pt>
                <c:pt idx="466">
                  <c:v>716</c:v>
                </c:pt>
                <c:pt idx="467">
                  <c:v>717</c:v>
                </c:pt>
                <c:pt idx="468">
                  <c:v>718</c:v>
                </c:pt>
                <c:pt idx="469">
                  <c:v>719</c:v>
                </c:pt>
                <c:pt idx="470">
                  <c:v>720</c:v>
                </c:pt>
                <c:pt idx="471">
                  <c:v>721</c:v>
                </c:pt>
                <c:pt idx="472">
                  <c:v>722</c:v>
                </c:pt>
                <c:pt idx="473">
                  <c:v>723</c:v>
                </c:pt>
                <c:pt idx="474">
                  <c:v>724</c:v>
                </c:pt>
                <c:pt idx="475">
                  <c:v>725</c:v>
                </c:pt>
                <c:pt idx="476">
                  <c:v>726</c:v>
                </c:pt>
                <c:pt idx="477">
                  <c:v>727</c:v>
                </c:pt>
                <c:pt idx="478">
                  <c:v>728</c:v>
                </c:pt>
                <c:pt idx="479">
                  <c:v>729</c:v>
                </c:pt>
                <c:pt idx="480">
                  <c:v>730</c:v>
                </c:pt>
                <c:pt idx="481">
                  <c:v>731</c:v>
                </c:pt>
                <c:pt idx="482">
                  <c:v>732</c:v>
                </c:pt>
                <c:pt idx="483">
                  <c:v>733</c:v>
                </c:pt>
                <c:pt idx="484">
                  <c:v>734</c:v>
                </c:pt>
                <c:pt idx="485">
                  <c:v>735</c:v>
                </c:pt>
                <c:pt idx="486">
                  <c:v>736</c:v>
                </c:pt>
                <c:pt idx="487">
                  <c:v>737</c:v>
                </c:pt>
                <c:pt idx="488">
                  <c:v>738</c:v>
                </c:pt>
                <c:pt idx="489">
                  <c:v>739</c:v>
                </c:pt>
                <c:pt idx="490">
                  <c:v>740</c:v>
                </c:pt>
                <c:pt idx="491">
                  <c:v>741</c:v>
                </c:pt>
                <c:pt idx="492">
                  <c:v>742</c:v>
                </c:pt>
                <c:pt idx="493">
                  <c:v>743</c:v>
                </c:pt>
                <c:pt idx="494">
                  <c:v>744</c:v>
                </c:pt>
                <c:pt idx="495">
                  <c:v>745</c:v>
                </c:pt>
                <c:pt idx="496">
                  <c:v>746</c:v>
                </c:pt>
                <c:pt idx="497">
                  <c:v>747</c:v>
                </c:pt>
                <c:pt idx="498">
                  <c:v>748</c:v>
                </c:pt>
                <c:pt idx="499">
                  <c:v>749</c:v>
                </c:pt>
                <c:pt idx="500">
                  <c:v>750</c:v>
                </c:pt>
                <c:pt idx="501">
                  <c:v>751</c:v>
                </c:pt>
                <c:pt idx="502">
                  <c:v>752</c:v>
                </c:pt>
                <c:pt idx="503">
                  <c:v>753</c:v>
                </c:pt>
                <c:pt idx="504">
                  <c:v>754</c:v>
                </c:pt>
                <c:pt idx="505">
                  <c:v>755</c:v>
                </c:pt>
                <c:pt idx="506">
                  <c:v>756</c:v>
                </c:pt>
                <c:pt idx="507">
                  <c:v>757</c:v>
                </c:pt>
                <c:pt idx="508">
                  <c:v>758</c:v>
                </c:pt>
                <c:pt idx="509">
                  <c:v>759</c:v>
                </c:pt>
                <c:pt idx="510">
                  <c:v>760</c:v>
                </c:pt>
                <c:pt idx="511">
                  <c:v>761</c:v>
                </c:pt>
                <c:pt idx="512">
                  <c:v>762</c:v>
                </c:pt>
                <c:pt idx="513">
                  <c:v>763</c:v>
                </c:pt>
                <c:pt idx="514">
                  <c:v>764</c:v>
                </c:pt>
                <c:pt idx="515">
                  <c:v>765</c:v>
                </c:pt>
                <c:pt idx="516">
                  <c:v>766</c:v>
                </c:pt>
                <c:pt idx="517">
                  <c:v>767</c:v>
                </c:pt>
                <c:pt idx="518">
                  <c:v>768</c:v>
                </c:pt>
                <c:pt idx="519">
                  <c:v>769</c:v>
                </c:pt>
                <c:pt idx="520">
                  <c:v>770</c:v>
                </c:pt>
                <c:pt idx="521">
                  <c:v>771</c:v>
                </c:pt>
                <c:pt idx="522">
                  <c:v>772</c:v>
                </c:pt>
                <c:pt idx="523">
                  <c:v>773</c:v>
                </c:pt>
                <c:pt idx="524">
                  <c:v>774</c:v>
                </c:pt>
                <c:pt idx="525">
                  <c:v>775</c:v>
                </c:pt>
                <c:pt idx="526">
                  <c:v>776</c:v>
                </c:pt>
                <c:pt idx="527">
                  <c:v>777</c:v>
                </c:pt>
                <c:pt idx="528">
                  <c:v>778</c:v>
                </c:pt>
                <c:pt idx="529">
                  <c:v>779</c:v>
                </c:pt>
                <c:pt idx="530">
                  <c:v>780</c:v>
                </c:pt>
                <c:pt idx="531">
                  <c:v>781</c:v>
                </c:pt>
                <c:pt idx="532">
                  <c:v>782</c:v>
                </c:pt>
                <c:pt idx="533">
                  <c:v>783</c:v>
                </c:pt>
                <c:pt idx="534">
                  <c:v>784</c:v>
                </c:pt>
                <c:pt idx="535">
                  <c:v>785</c:v>
                </c:pt>
                <c:pt idx="536">
                  <c:v>786</c:v>
                </c:pt>
                <c:pt idx="537">
                  <c:v>787</c:v>
                </c:pt>
                <c:pt idx="538">
                  <c:v>788</c:v>
                </c:pt>
                <c:pt idx="539">
                  <c:v>789</c:v>
                </c:pt>
                <c:pt idx="540">
                  <c:v>790</c:v>
                </c:pt>
                <c:pt idx="541">
                  <c:v>791</c:v>
                </c:pt>
                <c:pt idx="542">
                  <c:v>792</c:v>
                </c:pt>
                <c:pt idx="543">
                  <c:v>793</c:v>
                </c:pt>
                <c:pt idx="544">
                  <c:v>794</c:v>
                </c:pt>
                <c:pt idx="545">
                  <c:v>795</c:v>
                </c:pt>
                <c:pt idx="546">
                  <c:v>796</c:v>
                </c:pt>
                <c:pt idx="547">
                  <c:v>797</c:v>
                </c:pt>
                <c:pt idx="548">
                  <c:v>798</c:v>
                </c:pt>
                <c:pt idx="549">
                  <c:v>799</c:v>
                </c:pt>
                <c:pt idx="550">
                  <c:v>800</c:v>
                </c:pt>
                <c:pt idx="551">
                  <c:v>801</c:v>
                </c:pt>
                <c:pt idx="552">
                  <c:v>802</c:v>
                </c:pt>
                <c:pt idx="553">
                  <c:v>803</c:v>
                </c:pt>
                <c:pt idx="554">
                  <c:v>804</c:v>
                </c:pt>
                <c:pt idx="555">
                  <c:v>805</c:v>
                </c:pt>
                <c:pt idx="556">
                  <c:v>806</c:v>
                </c:pt>
                <c:pt idx="557">
                  <c:v>807</c:v>
                </c:pt>
                <c:pt idx="558">
                  <c:v>808</c:v>
                </c:pt>
                <c:pt idx="559">
                  <c:v>809</c:v>
                </c:pt>
                <c:pt idx="560">
                  <c:v>810</c:v>
                </c:pt>
                <c:pt idx="561">
                  <c:v>811</c:v>
                </c:pt>
                <c:pt idx="562">
                  <c:v>812</c:v>
                </c:pt>
                <c:pt idx="563">
                  <c:v>813</c:v>
                </c:pt>
                <c:pt idx="564">
                  <c:v>814</c:v>
                </c:pt>
                <c:pt idx="565">
                  <c:v>815</c:v>
                </c:pt>
                <c:pt idx="566">
                  <c:v>816</c:v>
                </c:pt>
                <c:pt idx="567">
                  <c:v>817</c:v>
                </c:pt>
                <c:pt idx="568">
                  <c:v>818</c:v>
                </c:pt>
                <c:pt idx="569">
                  <c:v>819</c:v>
                </c:pt>
                <c:pt idx="570">
                  <c:v>820</c:v>
                </c:pt>
                <c:pt idx="571">
                  <c:v>821</c:v>
                </c:pt>
                <c:pt idx="572">
                  <c:v>822</c:v>
                </c:pt>
                <c:pt idx="573">
                  <c:v>823</c:v>
                </c:pt>
                <c:pt idx="574">
                  <c:v>824</c:v>
                </c:pt>
                <c:pt idx="575">
                  <c:v>825</c:v>
                </c:pt>
                <c:pt idx="576">
                  <c:v>826</c:v>
                </c:pt>
                <c:pt idx="577">
                  <c:v>827</c:v>
                </c:pt>
                <c:pt idx="578">
                  <c:v>828</c:v>
                </c:pt>
                <c:pt idx="579">
                  <c:v>829</c:v>
                </c:pt>
                <c:pt idx="580">
                  <c:v>830</c:v>
                </c:pt>
                <c:pt idx="581">
                  <c:v>831</c:v>
                </c:pt>
                <c:pt idx="582">
                  <c:v>832</c:v>
                </c:pt>
                <c:pt idx="583">
                  <c:v>833</c:v>
                </c:pt>
                <c:pt idx="584">
                  <c:v>834</c:v>
                </c:pt>
                <c:pt idx="585">
                  <c:v>835</c:v>
                </c:pt>
                <c:pt idx="586">
                  <c:v>836</c:v>
                </c:pt>
                <c:pt idx="587">
                  <c:v>837</c:v>
                </c:pt>
                <c:pt idx="588">
                  <c:v>838</c:v>
                </c:pt>
                <c:pt idx="589">
                  <c:v>839</c:v>
                </c:pt>
                <c:pt idx="590">
                  <c:v>840</c:v>
                </c:pt>
                <c:pt idx="591">
                  <c:v>841</c:v>
                </c:pt>
                <c:pt idx="592">
                  <c:v>842</c:v>
                </c:pt>
                <c:pt idx="593">
                  <c:v>843</c:v>
                </c:pt>
                <c:pt idx="594">
                  <c:v>844</c:v>
                </c:pt>
                <c:pt idx="595">
                  <c:v>845</c:v>
                </c:pt>
                <c:pt idx="596">
                  <c:v>846</c:v>
                </c:pt>
                <c:pt idx="597">
                  <c:v>847</c:v>
                </c:pt>
                <c:pt idx="598">
                  <c:v>848</c:v>
                </c:pt>
                <c:pt idx="599">
                  <c:v>849</c:v>
                </c:pt>
                <c:pt idx="600">
                  <c:v>850</c:v>
                </c:pt>
                <c:pt idx="601">
                  <c:v>851</c:v>
                </c:pt>
                <c:pt idx="602">
                  <c:v>852</c:v>
                </c:pt>
                <c:pt idx="603">
                  <c:v>853</c:v>
                </c:pt>
                <c:pt idx="604">
                  <c:v>854</c:v>
                </c:pt>
                <c:pt idx="605">
                  <c:v>855</c:v>
                </c:pt>
                <c:pt idx="606">
                  <c:v>856</c:v>
                </c:pt>
                <c:pt idx="607">
                  <c:v>857</c:v>
                </c:pt>
                <c:pt idx="608">
                  <c:v>858</c:v>
                </c:pt>
                <c:pt idx="609">
                  <c:v>859</c:v>
                </c:pt>
                <c:pt idx="610">
                  <c:v>860</c:v>
                </c:pt>
                <c:pt idx="611">
                  <c:v>861</c:v>
                </c:pt>
                <c:pt idx="612">
                  <c:v>862</c:v>
                </c:pt>
                <c:pt idx="613">
                  <c:v>863</c:v>
                </c:pt>
                <c:pt idx="614">
                  <c:v>864</c:v>
                </c:pt>
                <c:pt idx="615">
                  <c:v>865</c:v>
                </c:pt>
                <c:pt idx="616">
                  <c:v>866</c:v>
                </c:pt>
                <c:pt idx="617">
                  <c:v>867</c:v>
                </c:pt>
                <c:pt idx="618">
                  <c:v>868</c:v>
                </c:pt>
                <c:pt idx="619">
                  <c:v>869</c:v>
                </c:pt>
                <c:pt idx="620">
                  <c:v>870</c:v>
                </c:pt>
                <c:pt idx="621">
                  <c:v>871</c:v>
                </c:pt>
                <c:pt idx="622">
                  <c:v>872</c:v>
                </c:pt>
                <c:pt idx="623">
                  <c:v>873</c:v>
                </c:pt>
                <c:pt idx="624">
                  <c:v>874</c:v>
                </c:pt>
                <c:pt idx="625">
                  <c:v>875</c:v>
                </c:pt>
                <c:pt idx="626">
                  <c:v>876</c:v>
                </c:pt>
                <c:pt idx="627">
                  <c:v>877</c:v>
                </c:pt>
                <c:pt idx="628">
                  <c:v>878</c:v>
                </c:pt>
                <c:pt idx="629">
                  <c:v>879</c:v>
                </c:pt>
                <c:pt idx="630">
                  <c:v>880</c:v>
                </c:pt>
                <c:pt idx="631">
                  <c:v>881</c:v>
                </c:pt>
                <c:pt idx="632">
                  <c:v>882</c:v>
                </c:pt>
                <c:pt idx="633">
                  <c:v>883</c:v>
                </c:pt>
                <c:pt idx="634">
                  <c:v>884</c:v>
                </c:pt>
                <c:pt idx="635">
                  <c:v>885</c:v>
                </c:pt>
                <c:pt idx="636">
                  <c:v>886</c:v>
                </c:pt>
                <c:pt idx="637">
                  <c:v>887</c:v>
                </c:pt>
                <c:pt idx="638">
                  <c:v>888</c:v>
                </c:pt>
                <c:pt idx="639">
                  <c:v>889</c:v>
                </c:pt>
                <c:pt idx="640">
                  <c:v>890</c:v>
                </c:pt>
                <c:pt idx="641">
                  <c:v>891</c:v>
                </c:pt>
                <c:pt idx="642">
                  <c:v>892</c:v>
                </c:pt>
                <c:pt idx="643">
                  <c:v>893</c:v>
                </c:pt>
                <c:pt idx="644">
                  <c:v>894</c:v>
                </c:pt>
                <c:pt idx="645">
                  <c:v>895</c:v>
                </c:pt>
                <c:pt idx="646">
                  <c:v>896</c:v>
                </c:pt>
                <c:pt idx="647">
                  <c:v>897</c:v>
                </c:pt>
                <c:pt idx="648">
                  <c:v>898</c:v>
                </c:pt>
                <c:pt idx="649">
                  <c:v>899</c:v>
                </c:pt>
                <c:pt idx="650">
                  <c:v>900</c:v>
                </c:pt>
                <c:pt idx="651">
                  <c:v>901</c:v>
                </c:pt>
                <c:pt idx="652">
                  <c:v>902</c:v>
                </c:pt>
                <c:pt idx="653">
                  <c:v>903</c:v>
                </c:pt>
                <c:pt idx="654">
                  <c:v>904</c:v>
                </c:pt>
                <c:pt idx="655">
                  <c:v>905</c:v>
                </c:pt>
                <c:pt idx="656">
                  <c:v>906</c:v>
                </c:pt>
                <c:pt idx="657">
                  <c:v>907</c:v>
                </c:pt>
                <c:pt idx="658">
                  <c:v>908</c:v>
                </c:pt>
                <c:pt idx="659">
                  <c:v>909</c:v>
                </c:pt>
                <c:pt idx="660">
                  <c:v>910</c:v>
                </c:pt>
                <c:pt idx="661">
                  <c:v>911</c:v>
                </c:pt>
                <c:pt idx="662">
                  <c:v>912</c:v>
                </c:pt>
                <c:pt idx="663">
                  <c:v>913</c:v>
                </c:pt>
                <c:pt idx="664">
                  <c:v>914</c:v>
                </c:pt>
                <c:pt idx="665">
                  <c:v>915</c:v>
                </c:pt>
                <c:pt idx="666">
                  <c:v>916</c:v>
                </c:pt>
                <c:pt idx="667">
                  <c:v>917</c:v>
                </c:pt>
                <c:pt idx="668">
                  <c:v>918</c:v>
                </c:pt>
                <c:pt idx="669">
                  <c:v>919</c:v>
                </c:pt>
                <c:pt idx="670">
                  <c:v>920</c:v>
                </c:pt>
                <c:pt idx="671">
                  <c:v>921</c:v>
                </c:pt>
                <c:pt idx="672">
                  <c:v>922</c:v>
                </c:pt>
                <c:pt idx="673">
                  <c:v>923</c:v>
                </c:pt>
                <c:pt idx="674">
                  <c:v>924</c:v>
                </c:pt>
                <c:pt idx="675">
                  <c:v>925</c:v>
                </c:pt>
                <c:pt idx="676">
                  <c:v>926</c:v>
                </c:pt>
                <c:pt idx="677">
                  <c:v>927</c:v>
                </c:pt>
                <c:pt idx="678">
                  <c:v>928</c:v>
                </c:pt>
                <c:pt idx="679">
                  <c:v>929</c:v>
                </c:pt>
                <c:pt idx="680">
                  <c:v>930</c:v>
                </c:pt>
                <c:pt idx="681">
                  <c:v>931</c:v>
                </c:pt>
                <c:pt idx="682">
                  <c:v>932</c:v>
                </c:pt>
                <c:pt idx="683">
                  <c:v>933</c:v>
                </c:pt>
                <c:pt idx="684">
                  <c:v>934</c:v>
                </c:pt>
                <c:pt idx="685">
                  <c:v>935</c:v>
                </c:pt>
                <c:pt idx="686">
                  <c:v>936</c:v>
                </c:pt>
                <c:pt idx="687">
                  <c:v>937</c:v>
                </c:pt>
                <c:pt idx="688">
                  <c:v>938</c:v>
                </c:pt>
                <c:pt idx="689">
                  <c:v>939</c:v>
                </c:pt>
                <c:pt idx="690">
                  <c:v>940</c:v>
                </c:pt>
                <c:pt idx="691">
                  <c:v>941</c:v>
                </c:pt>
                <c:pt idx="692">
                  <c:v>942</c:v>
                </c:pt>
                <c:pt idx="693">
                  <c:v>943</c:v>
                </c:pt>
                <c:pt idx="694">
                  <c:v>944</c:v>
                </c:pt>
                <c:pt idx="695">
                  <c:v>945</c:v>
                </c:pt>
                <c:pt idx="696">
                  <c:v>946</c:v>
                </c:pt>
                <c:pt idx="697">
                  <c:v>947</c:v>
                </c:pt>
                <c:pt idx="698">
                  <c:v>948</c:v>
                </c:pt>
                <c:pt idx="699">
                  <c:v>949</c:v>
                </c:pt>
                <c:pt idx="700">
                  <c:v>950</c:v>
                </c:pt>
                <c:pt idx="701">
                  <c:v>951</c:v>
                </c:pt>
                <c:pt idx="702">
                  <c:v>952</c:v>
                </c:pt>
                <c:pt idx="703">
                  <c:v>953</c:v>
                </c:pt>
                <c:pt idx="704">
                  <c:v>954</c:v>
                </c:pt>
                <c:pt idx="705">
                  <c:v>955</c:v>
                </c:pt>
                <c:pt idx="706">
                  <c:v>956</c:v>
                </c:pt>
                <c:pt idx="707">
                  <c:v>957</c:v>
                </c:pt>
                <c:pt idx="708">
                  <c:v>958</c:v>
                </c:pt>
                <c:pt idx="709">
                  <c:v>959</c:v>
                </c:pt>
                <c:pt idx="710">
                  <c:v>960</c:v>
                </c:pt>
                <c:pt idx="711">
                  <c:v>961</c:v>
                </c:pt>
                <c:pt idx="712">
                  <c:v>962</c:v>
                </c:pt>
                <c:pt idx="713">
                  <c:v>963</c:v>
                </c:pt>
                <c:pt idx="714">
                  <c:v>964</c:v>
                </c:pt>
                <c:pt idx="715">
                  <c:v>965</c:v>
                </c:pt>
                <c:pt idx="716">
                  <c:v>966</c:v>
                </c:pt>
                <c:pt idx="717">
                  <c:v>967</c:v>
                </c:pt>
                <c:pt idx="718">
                  <c:v>968</c:v>
                </c:pt>
                <c:pt idx="719">
                  <c:v>969</c:v>
                </c:pt>
                <c:pt idx="720">
                  <c:v>970</c:v>
                </c:pt>
                <c:pt idx="721">
                  <c:v>971</c:v>
                </c:pt>
                <c:pt idx="722">
                  <c:v>972</c:v>
                </c:pt>
                <c:pt idx="723">
                  <c:v>973</c:v>
                </c:pt>
                <c:pt idx="724">
                  <c:v>974</c:v>
                </c:pt>
                <c:pt idx="725">
                  <c:v>975</c:v>
                </c:pt>
                <c:pt idx="726">
                  <c:v>976</c:v>
                </c:pt>
                <c:pt idx="727">
                  <c:v>977</c:v>
                </c:pt>
                <c:pt idx="728">
                  <c:v>978</c:v>
                </c:pt>
                <c:pt idx="729">
                  <c:v>979</c:v>
                </c:pt>
                <c:pt idx="730">
                  <c:v>980</c:v>
                </c:pt>
                <c:pt idx="731">
                  <c:v>981</c:v>
                </c:pt>
                <c:pt idx="732">
                  <c:v>982</c:v>
                </c:pt>
                <c:pt idx="733">
                  <c:v>983</c:v>
                </c:pt>
                <c:pt idx="734">
                  <c:v>984</c:v>
                </c:pt>
                <c:pt idx="735">
                  <c:v>985</c:v>
                </c:pt>
                <c:pt idx="736">
                  <c:v>986</c:v>
                </c:pt>
                <c:pt idx="737">
                  <c:v>987</c:v>
                </c:pt>
                <c:pt idx="738">
                  <c:v>988</c:v>
                </c:pt>
                <c:pt idx="739">
                  <c:v>989</c:v>
                </c:pt>
                <c:pt idx="740">
                  <c:v>990</c:v>
                </c:pt>
                <c:pt idx="741">
                  <c:v>991</c:v>
                </c:pt>
                <c:pt idx="742">
                  <c:v>992</c:v>
                </c:pt>
                <c:pt idx="743">
                  <c:v>993</c:v>
                </c:pt>
                <c:pt idx="744">
                  <c:v>994</c:v>
                </c:pt>
                <c:pt idx="745">
                  <c:v>995</c:v>
                </c:pt>
                <c:pt idx="746">
                  <c:v>996</c:v>
                </c:pt>
                <c:pt idx="747">
                  <c:v>997</c:v>
                </c:pt>
                <c:pt idx="748">
                  <c:v>998</c:v>
                </c:pt>
                <c:pt idx="749">
                  <c:v>999</c:v>
                </c:pt>
                <c:pt idx="750">
                  <c:v>1000</c:v>
                </c:pt>
                <c:pt idx="751">
                  <c:v>1001</c:v>
                </c:pt>
                <c:pt idx="752">
                  <c:v>1002</c:v>
                </c:pt>
                <c:pt idx="753">
                  <c:v>1003</c:v>
                </c:pt>
                <c:pt idx="754">
                  <c:v>1004</c:v>
                </c:pt>
                <c:pt idx="755">
                  <c:v>1005</c:v>
                </c:pt>
                <c:pt idx="756">
                  <c:v>1006</c:v>
                </c:pt>
                <c:pt idx="757">
                  <c:v>1007</c:v>
                </c:pt>
                <c:pt idx="758">
                  <c:v>1008</c:v>
                </c:pt>
                <c:pt idx="759">
                  <c:v>1009</c:v>
                </c:pt>
                <c:pt idx="760">
                  <c:v>1010</c:v>
                </c:pt>
                <c:pt idx="761">
                  <c:v>1011</c:v>
                </c:pt>
                <c:pt idx="762">
                  <c:v>1012</c:v>
                </c:pt>
                <c:pt idx="763">
                  <c:v>1013</c:v>
                </c:pt>
                <c:pt idx="764">
                  <c:v>1014</c:v>
                </c:pt>
                <c:pt idx="765">
                  <c:v>1015</c:v>
                </c:pt>
                <c:pt idx="766">
                  <c:v>1016</c:v>
                </c:pt>
                <c:pt idx="767">
                  <c:v>1017</c:v>
                </c:pt>
                <c:pt idx="768">
                  <c:v>1018</c:v>
                </c:pt>
                <c:pt idx="769">
                  <c:v>1019</c:v>
                </c:pt>
                <c:pt idx="770">
                  <c:v>1020</c:v>
                </c:pt>
                <c:pt idx="771">
                  <c:v>1021</c:v>
                </c:pt>
                <c:pt idx="772">
                  <c:v>1022</c:v>
                </c:pt>
                <c:pt idx="773">
                  <c:v>1023</c:v>
                </c:pt>
                <c:pt idx="774">
                  <c:v>1024</c:v>
                </c:pt>
                <c:pt idx="775">
                  <c:v>1025</c:v>
                </c:pt>
                <c:pt idx="776">
                  <c:v>1026</c:v>
                </c:pt>
                <c:pt idx="777">
                  <c:v>1027</c:v>
                </c:pt>
                <c:pt idx="778">
                  <c:v>1028</c:v>
                </c:pt>
                <c:pt idx="779">
                  <c:v>1029</c:v>
                </c:pt>
                <c:pt idx="780">
                  <c:v>1030</c:v>
                </c:pt>
                <c:pt idx="781">
                  <c:v>1031</c:v>
                </c:pt>
                <c:pt idx="782">
                  <c:v>1032</c:v>
                </c:pt>
                <c:pt idx="783">
                  <c:v>1033</c:v>
                </c:pt>
                <c:pt idx="784">
                  <c:v>1034</c:v>
                </c:pt>
                <c:pt idx="785">
                  <c:v>1035</c:v>
                </c:pt>
                <c:pt idx="786">
                  <c:v>1036</c:v>
                </c:pt>
                <c:pt idx="787">
                  <c:v>1037</c:v>
                </c:pt>
                <c:pt idx="788">
                  <c:v>1038</c:v>
                </c:pt>
                <c:pt idx="789">
                  <c:v>1039</c:v>
                </c:pt>
                <c:pt idx="790">
                  <c:v>1040</c:v>
                </c:pt>
                <c:pt idx="791">
                  <c:v>1041</c:v>
                </c:pt>
                <c:pt idx="792">
                  <c:v>1042</c:v>
                </c:pt>
                <c:pt idx="793">
                  <c:v>1043</c:v>
                </c:pt>
                <c:pt idx="794">
                  <c:v>1044</c:v>
                </c:pt>
                <c:pt idx="795">
                  <c:v>1045</c:v>
                </c:pt>
                <c:pt idx="796">
                  <c:v>1046</c:v>
                </c:pt>
                <c:pt idx="797">
                  <c:v>1047</c:v>
                </c:pt>
                <c:pt idx="798">
                  <c:v>1048</c:v>
                </c:pt>
                <c:pt idx="799">
                  <c:v>1049</c:v>
                </c:pt>
                <c:pt idx="800">
                  <c:v>1050</c:v>
                </c:pt>
                <c:pt idx="801">
                  <c:v>1051</c:v>
                </c:pt>
                <c:pt idx="802">
                  <c:v>1052</c:v>
                </c:pt>
                <c:pt idx="803">
                  <c:v>1053</c:v>
                </c:pt>
                <c:pt idx="804">
                  <c:v>1054</c:v>
                </c:pt>
                <c:pt idx="805">
                  <c:v>1055</c:v>
                </c:pt>
                <c:pt idx="806">
                  <c:v>1056</c:v>
                </c:pt>
                <c:pt idx="807">
                  <c:v>1057</c:v>
                </c:pt>
                <c:pt idx="808">
                  <c:v>1058</c:v>
                </c:pt>
                <c:pt idx="809">
                  <c:v>1059</c:v>
                </c:pt>
                <c:pt idx="810">
                  <c:v>1060</c:v>
                </c:pt>
                <c:pt idx="811">
                  <c:v>1061</c:v>
                </c:pt>
                <c:pt idx="812">
                  <c:v>1062</c:v>
                </c:pt>
                <c:pt idx="813">
                  <c:v>1063</c:v>
                </c:pt>
                <c:pt idx="814">
                  <c:v>1064</c:v>
                </c:pt>
                <c:pt idx="815">
                  <c:v>1065</c:v>
                </c:pt>
                <c:pt idx="816">
                  <c:v>1066</c:v>
                </c:pt>
                <c:pt idx="817">
                  <c:v>1067</c:v>
                </c:pt>
                <c:pt idx="818">
                  <c:v>1068</c:v>
                </c:pt>
                <c:pt idx="819">
                  <c:v>1069</c:v>
                </c:pt>
                <c:pt idx="820">
                  <c:v>1070</c:v>
                </c:pt>
                <c:pt idx="821">
                  <c:v>1071</c:v>
                </c:pt>
                <c:pt idx="822">
                  <c:v>1072</c:v>
                </c:pt>
                <c:pt idx="823">
                  <c:v>1073</c:v>
                </c:pt>
                <c:pt idx="824">
                  <c:v>1074</c:v>
                </c:pt>
                <c:pt idx="825">
                  <c:v>1075</c:v>
                </c:pt>
                <c:pt idx="826">
                  <c:v>1076</c:v>
                </c:pt>
                <c:pt idx="827">
                  <c:v>1077</c:v>
                </c:pt>
                <c:pt idx="828">
                  <c:v>1078</c:v>
                </c:pt>
                <c:pt idx="829">
                  <c:v>1079</c:v>
                </c:pt>
                <c:pt idx="830">
                  <c:v>1080</c:v>
                </c:pt>
                <c:pt idx="831">
                  <c:v>1081</c:v>
                </c:pt>
                <c:pt idx="832">
                  <c:v>1082</c:v>
                </c:pt>
                <c:pt idx="833">
                  <c:v>1083</c:v>
                </c:pt>
                <c:pt idx="834">
                  <c:v>1084</c:v>
                </c:pt>
                <c:pt idx="835">
                  <c:v>1085</c:v>
                </c:pt>
                <c:pt idx="836">
                  <c:v>1086</c:v>
                </c:pt>
                <c:pt idx="837">
                  <c:v>1087</c:v>
                </c:pt>
                <c:pt idx="838">
                  <c:v>1088</c:v>
                </c:pt>
                <c:pt idx="839">
                  <c:v>1089</c:v>
                </c:pt>
                <c:pt idx="840">
                  <c:v>1090</c:v>
                </c:pt>
                <c:pt idx="841">
                  <c:v>1091</c:v>
                </c:pt>
                <c:pt idx="842">
                  <c:v>1092</c:v>
                </c:pt>
                <c:pt idx="843">
                  <c:v>1093</c:v>
                </c:pt>
                <c:pt idx="844">
                  <c:v>1094</c:v>
                </c:pt>
                <c:pt idx="845">
                  <c:v>1095</c:v>
                </c:pt>
                <c:pt idx="846">
                  <c:v>1096</c:v>
                </c:pt>
                <c:pt idx="847">
                  <c:v>1097</c:v>
                </c:pt>
                <c:pt idx="848">
                  <c:v>1098</c:v>
                </c:pt>
                <c:pt idx="849">
                  <c:v>1099</c:v>
                </c:pt>
                <c:pt idx="850">
                  <c:v>1100</c:v>
                </c:pt>
                <c:pt idx="851">
                  <c:v>1101</c:v>
                </c:pt>
                <c:pt idx="852">
                  <c:v>1102</c:v>
                </c:pt>
                <c:pt idx="853">
                  <c:v>1103</c:v>
                </c:pt>
                <c:pt idx="854">
                  <c:v>1104</c:v>
                </c:pt>
                <c:pt idx="855">
                  <c:v>1105</c:v>
                </c:pt>
                <c:pt idx="856">
                  <c:v>1106</c:v>
                </c:pt>
                <c:pt idx="857">
                  <c:v>1107</c:v>
                </c:pt>
                <c:pt idx="858">
                  <c:v>1108</c:v>
                </c:pt>
                <c:pt idx="859">
                  <c:v>1109</c:v>
                </c:pt>
                <c:pt idx="860">
                  <c:v>1110</c:v>
                </c:pt>
                <c:pt idx="861">
                  <c:v>1111</c:v>
                </c:pt>
                <c:pt idx="862">
                  <c:v>1112</c:v>
                </c:pt>
                <c:pt idx="863">
                  <c:v>1113</c:v>
                </c:pt>
                <c:pt idx="864">
                  <c:v>1114</c:v>
                </c:pt>
                <c:pt idx="865">
                  <c:v>1115</c:v>
                </c:pt>
                <c:pt idx="866">
                  <c:v>1116</c:v>
                </c:pt>
                <c:pt idx="867">
                  <c:v>1117</c:v>
                </c:pt>
                <c:pt idx="868">
                  <c:v>1118</c:v>
                </c:pt>
                <c:pt idx="869">
                  <c:v>1119</c:v>
                </c:pt>
                <c:pt idx="870">
                  <c:v>1120</c:v>
                </c:pt>
                <c:pt idx="871">
                  <c:v>1121</c:v>
                </c:pt>
                <c:pt idx="872">
                  <c:v>1122</c:v>
                </c:pt>
                <c:pt idx="873">
                  <c:v>1123</c:v>
                </c:pt>
                <c:pt idx="874">
                  <c:v>1124</c:v>
                </c:pt>
                <c:pt idx="875">
                  <c:v>1125</c:v>
                </c:pt>
                <c:pt idx="876">
                  <c:v>1126</c:v>
                </c:pt>
                <c:pt idx="877">
                  <c:v>1127</c:v>
                </c:pt>
                <c:pt idx="878">
                  <c:v>1128</c:v>
                </c:pt>
                <c:pt idx="879">
                  <c:v>1129</c:v>
                </c:pt>
                <c:pt idx="880">
                  <c:v>1130</c:v>
                </c:pt>
                <c:pt idx="881">
                  <c:v>1131</c:v>
                </c:pt>
                <c:pt idx="882">
                  <c:v>1132</c:v>
                </c:pt>
                <c:pt idx="883">
                  <c:v>1133</c:v>
                </c:pt>
                <c:pt idx="884">
                  <c:v>1134</c:v>
                </c:pt>
                <c:pt idx="885">
                  <c:v>1135</c:v>
                </c:pt>
                <c:pt idx="886">
                  <c:v>1136</c:v>
                </c:pt>
                <c:pt idx="887">
                  <c:v>1137</c:v>
                </c:pt>
                <c:pt idx="888">
                  <c:v>1138</c:v>
                </c:pt>
                <c:pt idx="889">
                  <c:v>1139</c:v>
                </c:pt>
                <c:pt idx="890">
                  <c:v>1140</c:v>
                </c:pt>
                <c:pt idx="891">
                  <c:v>1141</c:v>
                </c:pt>
                <c:pt idx="892">
                  <c:v>1142</c:v>
                </c:pt>
                <c:pt idx="893">
                  <c:v>1143</c:v>
                </c:pt>
                <c:pt idx="894">
                  <c:v>1144</c:v>
                </c:pt>
                <c:pt idx="895">
                  <c:v>1145</c:v>
                </c:pt>
                <c:pt idx="896">
                  <c:v>1146</c:v>
                </c:pt>
                <c:pt idx="897">
                  <c:v>1147</c:v>
                </c:pt>
                <c:pt idx="898">
                  <c:v>1148</c:v>
                </c:pt>
                <c:pt idx="899">
                  <c:v>1149</c:v>
                </c:pt>
                <c:pt idx="900">
                  <c:v>1150</c:v>
                </c:pt>
                <c:pt idx="901">
                  <c:v>1151</c:v>
                </c:pt>
                <c:pt idx="902">
                  <c:v>1152</c:v>
                </c:pt>
                <c:pt idx="903">
                  <c:v>1153</c:v>
                </c:pt>
                <c:pt idx="904">
                  <c:v>1154</c:v>
                </c:pt>
                <c:pt idx="905">
                  <c:v>1155</c:v>
                </c:pt>
                <c:pt idx="906">
                  <c:v>1156</c:v>
                </c:pt>
                <c:pt idx="907">
                  <c:v>1157</c:v>
                </c:pt>
                <c:pt idx="908">
                  <c:v>1158</c:v>
                </c:pt>
                <c:pt idx="909">
                  <c:v>1159</c:v>
                </c:pt>
                <c:pt idx="910">
                  <c:v>1160</c:v>
                </c:pt>
                <c:pt idx="911">
                  <c:v>1161</c:v>
                </c:pt>
                <c:pt idx="912">
                  <c:v>1162</c:v>
                </c:pt>
                <c:pt idx="913">
                  <c:v>1163</c:v>
                </c:pt>
                <c:pt idx="914">
                  <c:v>1164</c:v>
                </c:pt>
                <c:pt idx="915">
                  <c:v>1165</c:v>
                </c:pt>
                <c:pt idx="916">
                  <c:v>1166</c:v>
                </c:pt>
                <c:pt idx="917">
                  <c:v>1167</c:v>
                </c:pt>
                <c:pt idx="918">
                  <c:v>1168</c:v>
                </c:pt>
                <c:pt idx="919">
                  <c:v>1169</c:v>
                </c:pt>
                <c:pt idx="920">
                  <c:v>1170</c:v>
                </c:pt>
                <c:pt idx="921">
                  <c:v>1171</c:v>
                </c:pt>
                <c:pt idx="922">
                  <c:v>1172</c:v>
                </c:pt>
                <c:pt idx="923">
                  <c:v>1173</c:v>
                </c:pt>
                <c:pt idx="924">
                  <c:v>1174</c:v>
                </c:pt>
                <c:pt idx="925">
                  <c:v>1175</c:v>
                </c:pt>
                <c:pt idx="926">
                  <c:v>1176</c:v>
                </c:pt>
                <c:pt idx="927">
                  <c:v>1177</c:v>
                </c:pt>
                <c:pt idx="928">
                  <c:v>1178</c:v>
                </c:pt>
                <c:pt idx="929">
                  <c:v>1179</c:v>
                </c:pt>
                <c:pt idx="930">
                  <c:v>1180</c:v>
                </c:pt>
                <c:pt idx="931">
                  <c:v>1181</c:v>
                </c:pt>
                <c:pt idx="932">
                  <c:v>1182</c:v>
                </c:pt>
                <c:pt idx="933">
                  <c:v>1183</c:v>
                </c:pt>
                <c:pt idx="934">
                  <c:v>1184</c:v>
                </c:pt>
                <c:pt idx="935">
                  <c:v>1185</c:v>
                </c:pt>
                <c:pt idx="936">
                  <c:v>1186</c:v>
                </c:pt>
                <c:pt idx="937">
                  <c:v>1187</c:v>
                </c:pt>
                <c:pt idx="938">
                  <c:v>1188</c:v>
                </c:pt>
                <c:pt idx="939">
                  <c:v>1189</c:v>
                </c:pt>
                <c:pt idx="940">
                  <c:v>1190</c:v>
                </c:pt>
                <c:pt idx="941">
                  <c:v>1191</c:v>
                </c:pt>
                <c:pt idx="942">
                  <c:v>1192</c:v>
                </c:pt>
                <c:pt idx="943">
                  <c:v>1193</c:v>
                </c:pt>
                <c:pt idx="944">
                  <c:v>1194</c:v>
                </c:pt>
                <c:pt idx="945">
                  <c:v>1195</c:v>
                </c:pt>
                <c:pt idx="946">
                  <c:v>1196</c:v>
                </c:pt>
                <c:pt idx="947">
                  <c:v>1197</c:v>
                </c:pt>
                <c:pt idx="948">
                  <c:v>1198</c:v>
                </c:pt>
                <c:pt idx="949">
                  <c:v>1199</c:v>
                </c:pt>
                <c:pt idx="950">
                  <c:v>1200</c:v>
                </c:pt>
                <c:pt idx="951">
                  <c:v>1201</c:v>
                </c:pt>
                <c:pt idx="952">
                  <c:v>1202</c:v>
                </c:pt>
                <c:pt idx="953">
                  <c:v>1203</c:v>
                </c:pt>
                <c:pt idx="954">
                  <c:v>1204</c:v>
                </c:pt>
                <c:pt idx="955">
                  <c:v>1205</c:v>
                </c:pt>
                <c:pt idx="956">
                  <c:v>1206</c:v>
                </c:pt>
                <c:pt idx="957">
                  <c:v>1207</c:v>
                </c:pt>
                <c:pt idx="958">
                  <c:v>1208</c:v>
                </c:pt>
                <c:pt idx="959">
                  <c:v>1209</c:v>
                </c:pt>
                <c:pt idx="960">
                  <c:v>1210</c:v>
                </c:pt>
                <c:pt idx="961">
                  <c:v>1211</c:v>
                </c:pt>
                <c:pt idx="962">
                  <c:v>1212</c:v>
                </c:pt>
                <c:pt idx="963">
                  <c:v>1213</c:v>
                </c:pt>
                <c:pt idx="964">
                  <c:v>1214</c:v>
                </c:pt>
                <c:pt idx="965">
                  <c:v>1215</c:v>
                </c:pt>
                <c:pt idx="966">
                  <c:v>1216</c:v>
                </c:pt>
                <c:pt idx="967">
                  <c:v>1217</c:v>
                </c:pt>
                <c:pt idx="968">
                  <c:v>1218</c:v>
                </c:pt>
                <c:pt idx="969">
                  <c:v>1219</c:v>
                </c:pt>
                <c:pt idx="970">
                  <c:v>1220</c:v>
                </c:pt>
                <c:pt idx="971">
                  <c:v>1221</c:v>
                </c:pt>
                <c:pt idx="972">
                  <c:v>1222</c:v>
                </c:pt>
                <c:pt idx="973">
                  <c:v>1223</c:v>
                </c:pt>
                <c:pt idx="974">
                  <c:v>1224</c:v>
                </c:pt>
                <c:pt idx="975">
                  <c:v>1225</c:v>
                </c:pt>
                <c:pt idx="976">
                  <c:v>1226</c:v>
                </c:pt>
                <c:pt idx="977">
                  <c:v>1227</c:v>
                </c:pt>
                <c:pt idx="978">
                  <c:v>1228</c:v>
                </c:pt>
                <c:pt idx="979">
                  <c:v>1229</c:v>
                </c:pt>
                <c:pt idx="980">
                  <c:v>1230</c:v>
                </c:pt>
                <c:pt idx="981">
                  <c:v>1231</c:v>
                </c:pt>
                <c:pt idx="982">
                  <c:v>1232</c:v>
                </c:pt>
                <c:pt idx="983">
                  <c:v>1233</c:v>
                </c:pt>
                <c:pt idx="984">
                  <c:v>1234</c:v>
                </c:pt>
                <c:pt idx="985">
                  <c:v>1235</c:v>
                </c:pt>
                <c:pt idx="986">
                  <c:v>1236</c:v>
                </c:pt>
                <c:pt idx="987">
                  <c:v>1237</c:v>
                </c:pt>
                <c:pt idx="988">
                  <c:v>1238</c:v>
                </c:pt>
                <c:pt idx="989">
                  <c:v>1239</c:v>
                </c:pt>
                <c:pt idx="990">
                  <c:v>1240</c:v>
                </c:pt>
                <c:pt idx="991">
                  <c:v>1241</c:v>
                </c:pt>
                <c:pt idx="992">
                  <c:v>1242</c:v>
                </c:pt>
                <c:pt idx="993">
                  <c:v>1243</c:v>
                </c:pt>
                <c:pt idx="994">
                  <c:v>1244</c:v>
                </c:pt>
                <c:pt idx="995">
                  <c:v>1245</c:v>
                </c:pt>
                <c:pt idx="996">
                  <c:v>1246</c:v>
                </c:pt>
                <c:pt idx="997">
                  <c:v>1247</c:v>
                </c:pt>
                <c:pt idx="998">
                  <c:v>1248</c:v>
                </c:pt>
                <c:pt idx="999">
                  <c:v>1249</c:v>
                </c:pt>
                <c:pt idx="1000">
                  <c:v>1250</c:v>
                </c:pt>
                <c:pt idx="1001">
                  <c:v>1251</c:v>
                </c:pt>
                <c:pt idx="1002">
                  <c:v>1252</c:v>
                </c:pt>
                <c:pt idx="1003">
                  <c:v>1253</c:v>
                </c:pt>
                <c:pt idx="1004">
                  <c:v>1254</c:v>
                </c:pt>
                <c:pt idx="1005">
                  <c:v>1255</c:v>
                </c:pt>
                <c:pt idx="1006">
                  <c:v>1256</c:v>
                </c:pt>
                <c:pt idx="1007">
                  <c:v>1257</c:v>
                </c:pt>
                <c:pt idx="1008">
                  <c:v>1258</c:v>
                </c:pt>
                <c:pt idx="1009">
                  <c:v>1259</c:v>
                </c:pt>
                <c:pt idx="1010">
                  <c:v>1260</c:v>
                </c:pt>
                <c:pt idx="1011">
                  <c:v>1261</c:v>
                </c:pt>
                <c:pt idx="1012">
                  <c:v>1262</c:v>
                </c:pt>
                <c:pt idx="1013">
                  <c:v>1263</c:v>
                </c:pt>
                <c:pt idx="1014">
                  <c:v>1264</c:v>
                </c:pt>
                <c:pt idx="1015">
                  <c:v>1265</c:v>
                </c:pt>
                <c:pt idx="1016">
                  <c:v>1266</c:v>
                </c:pt>
                <c:pt idx="1017">
                  <c:v>1267</c:v>
                </c:pt>
                <c:pt idx="1018">
                  <c:v>1268</c:v>
                </c:pt>
                <c:pt idx="1019">
                  <c:v>1269</c:v>
                </c:pt>
                <c:pt idx="1020">
                  <c:v>1270</c:v>
                </c:pt>
                <c:pt idx="1021">
                  <c:v>1271</c:v>
                </c:pt>
                <c:pt idx="1022">
                  <c:v>1272</c:v>
                </c:pt>
                <c:pt idx="1023">
                  <c:v>1273</c:v>
                </c:pt>
                <c:pt idx="1024">
                  <c:v>1274</c:v>
                </c:pt>
                <c:pt idx="1025">
                  <c:v>1275</c:v>
                </c:pt>
                <c:pt idx="1026">
                  <c:v>1276</c:v>
                </c:pt>
                <c:pt idx="1027">
                  <c:v>1277</c:v>
                </c:pt>
                <c:pt idx="1028">
                  <c:v>1278</c:v>
                </c:pt>
                <c:pt idx="1029">
                  <c:v>1279</c:v>
                </c:pt>
                <c:pt idx="1030">
                  <c:v>1280</c:v>
                </c:pt>
                <c:pt idx="1031">
                  <c:v>1281</c:v>
                </c:pt>
                <c:pt idx="1032">
                  <c:v>1282</c:v>
                </c:pt>
                <c:pt idx="1033">
                  <c:v>1283</c:v>
                </c:pt>
                <c:pt idx="1034">
                  <c:v>1284</c:v>
                </c:pt>
                <c:pt idx="1035">
                  <c:v>1285</c:v>
                </c:pt>
                <c:pt idx="1036">
                  <c:v>1286</c:v>
                </c:pt>
                <c:pt idx="1037">
                  <c:v>1287</c:v>
                </c:pt>
                <c:pt idx="1038">
                  <c:v>1288</c:v>
                </c:pt>
                <c:pt idx="1039">
                  <c:v>1289</c:v>
                </c:pt>
                <c:pt idx="1040">
                  <c:v>1290</c:v>
                </c:pt>
                <c:pt idx="1041">
                  <c:v>1291</c:v>
                </c:pt>
                <c:pt idx="1042">
                  <c:v>1292</c:v>
                </c:pt>
                <c:pt idx="1043">
                  <c:v>1293</c:v>
                </c:pt>
                <c:pt idx="1044">
                  <c:v>1294</c:v>
                </c:pt>
                <c:pt idx="1045">
                  <c:v>1295</c:v>
                </c:pt>
                <c:pt idx="1046">
                  <c:v>1296</c:v>
                </c:pt>
                <c:pt idx="1047">
                  <c:v>1297</c:v>
                </c:pt>
                <c:pt idx="1048">
                  <c:v>1298</c:v>
                </c:pt>
                <c:pt idx="1049">
                  <c:v>1299</c:v>
                </c:pt>
                <c:pt idx="1050">
                  <c:v>1300</c:v>
                </c:pt>
                <c:pt idx="1051">
                  <c:v>1301</c:v>
                </c:pt>
                <c:pt idx="1052">
                  <c:v>1302</c:v>
                </c:pt>
                <c:pt idx="1053">
                  <c:v>1303</c:v>
                </c:pt>
                <c:pt idx="1054">
                  <c:v>1304</c:v>
                </c:pt>
                <c:pt idx="1055">
                  <c:v>1305</c:v>
                </c:pt>
                <c:pt idx="1056">
                  <c:v>1306</c:v>
                </c:pt>
                <c:pt idx="1057">
                  <c:v>1307</c:v>
                </c:pt>
                <c:pt idx="1058">
                  <c:v>1308</c:v>
                </c:pt>
                <c:pt idx="1059">
                  <c:v>1309</c:v>
                </c:pt>
                <c:pt idx="1060">
                  <c:v>1310</c:v>
                </c:pt>
                <c:pt idx="1061">
                  <c:v>1311</c:v>
                </c:pt>
                <c:pt idx="1062">
                  <c:v>1312</c:v>
                </c:pt>
                <c:pt idx="1063">
                  <c:v>1313</c:v>
                </c:pt>
                <c:pt idx="1064">
                  <c:v>1314</c:v>
                </c:pt>
                <c:pt idx="1065">
                  <c:v>1315</c:v>
                </c:pt>
                <c:pt idx="1066">
                  <c:v>1316</c:v>
                </c:pt>
                <c:pt idx="1067">
                  <c:v>1317</c:v>
                </c:pt>
                <c:pt idx="1068">
                  <c:v>1318</c:v>
                </c:pt>
                <c:pt idx="1069">
                  <c:v>1319</c:v>
                </c:pt>
                <c:pt idx="1070">
                  <c:v>1320</c:v>
                </c:pt>
                <c:pt idx="1071">
                  <c:v>1321</c:v>
                </c:pt>
                <c:pt idx="1072">
                  <c:v>1322</c:v>
                </c:pt>
                <c:pt idx="1073">
                  <c:v>1323</c:v>
                </c:pt>
                <c:pt idx="1074">
                  <c:v>1324</c:v>
                </c:pt>
                <c:pt idx="1075">
                  <c:v>1325</c:v>
                </c:pt>
                <c:pt idx="1076">
                  <c:v>1326</c:v>
                </c:pt>
                <c:pt idx="1077">
                  <c:v>1327</c:v>
                </c:pt>
                <c:pt idx="1078">
                  <c:v>1328</c:v>
                </c:pt>
                <c:pt idx="1079">
                  <c:v>1329</c:v>
                </c:pt>
                <c:pt idx="1080">
                  <c:v>1330</c:v>
                </c:pt>
                <c:pt idx="1081">
                  <c:v>1331</c:v>
                </c:pt>
                <c:pt idx="1082">
                  <c:v>1332</c:v>
                </c:pt>
                <c:pt idx="1083">
                  <c:v>1333</c:v>
                </c:pt>
                <c:pt idx="1084">
                  <c:v>1334</c:v>
                </c:pt>
                <c:pt idx="1085">
                  <c:v>1335</c:v>
                </c:pt>
                <c:pt idx="1086">
                  <c:v>1336</c:v>
                </c:pt>
                <c:pt idx="1087">
                  <c:v>1337</c:v>
                </c:pt>
                <c:pt idx="1088">
                  <c:v>1338</c:v>
                </c:pt>
                <c:pt idx="1089">
                  <c:v>1339</c:v>
                </c:pt>
                <c:pt idx="1090">
                  <c:v>1340</c:v>
                </c:pt>
                <c:pt idx="1091">
                  <c:v>1341</c:v>
                </c:pt>
                <c:pt idx="1092">
                  <c:v>1342</c:v>
                </c:pt>
                <c:pt idx="1093">
                  <c:v>1343</c:v>
                </c:pt>
                <c:pt idx="1094">
                  <c:v>1344</c:v>
                </c:pt>
                <c:pt idx="1095">
                  <c:v>1345</c:v>
                </c:pt>
                <c:pt idx="1096">
                  <c:v>1346</c:v>
                </c:pt>
                <c:pt idx="1097">
                  <c:v>1347</c:v>
                </c:pt>
                <c:pt idx="1098">
                  <c:v>1348</c:v>
                </c:pt>
                <c:pt idx="1099">
                  <c:v>1349</c:v>
                </c:pt>
                <c:pt idx="1100">
                  <c:v>1350</c:v>
                </c:pt>
                <c:pt idx="1101">
                  <c:v>1351</c:v>
                </c:pt>
                <c:pt idx="1102">
                  <c:v>1352</c:v>
                </c:pt>
                <c:pt idx="1103">
                  <c:v>1353</c:v>
                </c:pt>
                <c:pt idx="1104">
                  <c:v>1354</c:v>
                </c:pt>
                <c:pt idx="1105">
                  <c:v>1355</c:v>
                </c:pt>
                <c:pt idx="1106">
                  <c:v>1356</c:v>
                </c:pt>
                <c:pt idx="1107">
                  <c:v>1357</c:v>
                </c:pt>
                <c:pt idx="1108">
                  <c:v>1358</c:v>
                </c:pt>
                <c:pt idx="1109">
                  <c:v>1359</c:v>
                </c:pt>
                <c:pt idx="1110">
                  <c:v>1360</c:v>
                </c:pt>
                <c:pt idx="1111">
                  <c:v>1361</c:v>
                </c:pt>
                <c:pt idx="1112">
                  <c:v>1362</c:v>
                </c:pt>
                <c:pt idx="1113">
                  <c:v>1363</c:v>
                </c:pt>
                <c:pt idx="1114">
                  <c:v>1364</c:v>
                </c:pt>
                <c:pt idx="1115">
                  <c:v>1365</c:v>
                </c:pt>
                <c:pt idx="1116">
                  <c:v>1366</c:v>
                </c:pt>
                <c:pt idx="1117">
                  <c:v>1367</c:v>
                </c:pt>
                <c:pt idx="1118">
                  <c:v>1368</c:v>
                </c:pt>
                <c:pt idx="1119">
                  <c:v>1369</c:v>
                </c:pt>
                <c:pt idx="1120">
                  <c:v>1370</c:v>
                </c:pt>
                <c:pt idx="1121">
                  <c:v>1371</c:v>
                </c:pt>
                <c:pt idx="1122">
                  <c:v>1372</c:v>
                </c:pt>
                <c:pt idx="1123">
                  <c:v>1373</c:v>
                </c:pt>
                <c:pt idx="1124">
                  <c:v>1374</c:v>
                </c:pt>
                <c:pt idx="1125">
                  <c:v>1375</c:v>
                </c:pt>
                <c:pt idx="1126">
                  <c:v>1376</c:v>
                </c:pt>
                <c:pt idx="1127">
                  <c:v>1377</c:v>
                </c:pt>
                <c:pt idx="1128">
                  <c:v>1378</c:v>
                </c:pt>
                <c:pt idx="1129">
                  <c:v>1379</c:v>
                </c:pt>
                <c:pt idx="1130">
                  <c:v>1380</c:v>
                </c:pt>
                <c:pt idx="1131">
                  <c:v>1381</c:v>
                </c:pt>
                <c:pt idx="1132">
                  <c:v>1382</c:v>
                </c:pt>
                <c:pt idx="1133">
                  <c:v>1383</c:v>
                </c:pt>
                <c:pt idx="1134">
                  <c:v>1384</c:v>
                </c:pt>
                <c:pt idx="1135">
                  <c:v>1385</c:v>
                </c:pt>
                <c:pt idx="1136">
                  <c:v>1386</c:v>
                </c:pt>
                <c:pt idx="1137">
                  <c:v>1387</c:v>
                </c:pt>
                <c:pt idx="1138">
                  <c:v>1388</c:v>
                </c:pt>
                <c:pt idx="1139">
                  <c:v>1389</c:v>
                </c:pt>
                <c:pt idx="1140">
                  <c:v>1390</c:v>
                </c:pt>
                <c:pt idx="1141">
                  <c:v>1391</c:v>
                </c:pt>
                <c:pt idx="1142">
                  <c:v>1392</c:v>
                </c:pt>
                <c:pt idx="1143">
                  <c:v>1393</c:v>
                </c:pt>
                <c:pt idx="1144">
                  <c:v>1394</c:v>
                </c:pt>
                <c:pt idx="1145">
                  <c:v>1395</c:v>
                </c:pt>
                <c:pt idx="1146">
                  <c:v>1396</c:v>
                </c:pt>
                <c:pt idx="1147">
                  <c:v>1397</c:v>
                </c:pt>
                <c:pt idx="1148">
                  <c:v>1398</c:v>
                </c:pt>
                <c:pt idx="1149">
                  <c:v>1399</c:v>
                </c:pt>
                <c:pt idx="1150">
                  <c:v>1400</c:v>
                </c:pt>
                <c:pt idx="1151">
                  <c:v>1401</c:v>
                </c:pt>
                <c:pt idx="1152">
                  <c:v>1402</c:v>
                </c:pt>
                <c:pt idx="1153">
                  <c:v>1403</c:v>
                </c:pt>
                <c:pt idx="1154">
                  <c:v>1404</c:v>
                </c:pt>
                <c:pt idx="1155">
                  <c:v>1405</c:v>
                </c:pt>
                <c:pt idx="1156">
                  <c:v>1406</c:v>
                </c:pt>
                <c:pt idx="1157">
                  <c:v>1407</c:v>
                </c:pt>
                <c:pt idx="1158">
                  <c:v>1408</c:v>
                </c:pt>
                <c:pt idx="1159">
                  <c:v>1409</c:v>
                </c:pt>
                <c:pt idx="1160">
                  <c:v>1410</c:v>
                </c:pt>
                <c:pt idx="1161">
                  <c:v>1411</c:v>
                </c:pt>
                <c:pt idx="1162">
                  <c:v>1412</c:v>
                </c:pt>
                <c:pt idx="1163">
                  <c:v>1413</c:v>
                </c:pt>
                <c:pt idx="1164">
                  <c:v>1414</c:v>
                </c:pt>
                <c:pt idx="1165">
                  <c:v>1415</c:v>
                </c:pt>
                <c:pt idx="1166">
                  <c:v>1416</c:v>
                </c:pt>
                <c:pt idx="1167">
                  <c:v>1417</c:v>
                </c:pt>
                <c:pt idx="1168">
                  <c:v>1418</c:v>
                </c:pt>
                <c:pt idx="1169">
                  <c:v>1419</c:v>
                </c:pt>
                <c:pt idx="1170">
                  <c:v>1420</c:v>
                </c:pt>
                <c:pt idx="1171">
                  <c:v>1421</c:v>
                </c:pt>
                <c:pt idx="1172">
                  <c:v>1422</c:v>
                </c:pt>
                <c:pt idx="1173">
                  <c:v>1423</c:v>
                </c:pt>
                <c:pt idx="1174">
                  <c:v>1424</c:v>
                </c:pt>
                <c:pt idx="1175">
                  <c:v>1425</c:v>
                </c:pt>
                <c:pt idx="1176">
                  <c:v>1426</c:v>
                </c:pt>
                <c:pt idx="1177">
                  <c:v>1427</c:v>
                </c:pt>
                <c:pt idx="1178">
                  <c:v>1428</c:v>
                </c:pt>
                <c:pt idx="1179">
                  <c:v>1429</c:v>
                </c:pt>
                <c:pt idx="1180">
                  <c:v>1430</c:v>
                </c:pt>
                <c:pt idx="1181">
                  <c:v>1431</c:v>
                </c:pt>
                <c:pt idx="1182">
                  <c:v>1432</c:v>
                </c:pt>
                <c:pt idx="1183">
                  <c:v>1433</c:v>
                </c:pt>
                <c:pt idx="1184">
                  <c:v>1434</c:v>
                </c:pt>
                <c:pt idx="1185">
                  <c:v>1435</c:v>
                </c:pt>
                <c:pt idx="1186">
                  <c:v>1436</c:v>
                </c:pt>
                <c:pt idx="1187">
                  <c:v>1437</c:v>
                </c:pt>
                <c:pt idx="1188">
                  <c:v>1438</c:v>
                </c:pt>
                <c:pt idx="1189">
                  <c:v>1439</c:v>
                </c:pt>
                <c:pt idx="1190">
                  <c:v>1440</c:v>
                </c:pt>
                <c:pt idx="1191">
                  <c:v>1441</c:v>
                </c:pt>
                <c:pt idx="1192">
                  <c:v>1442</c:v>
                </c:pt>
                <c:pt idx="1193">
                  <c:v>1443</c:v>
                </c:pt>
                <c:pt idx="1194">
                  <c:v>1444</c:v>
                </c:pt>
                <c:pt idx="1195">
                  <c:v>1445</c:v>
                </c:pt>
                <c:pt idx="1196">
                  <c:v>1446</c:v>
                </c:pt>
                <c:pt idx="1197">
                  <c:v>1447</c:v>
                </c:pt>
                <c:pt idx="1198">
                  <c:v>1448</c:v>
                </c:pt>
                <c:pt idx="1199">
                  <c:v>1449</c:v>
                </c:pt>
                <c:pt idx="1200">
                  <c:v>1450</c:v>
                </c:pt>
                <c:pt idx="1201">
                  <c:v>1451</c:v>
                </c:pt>
                <c:pt idx="1202">
                  <c:v>1452</c:v>
                </c:pt>
                <c:pt idx="1203">
                  <c:v>1453</c:v>
                </c:pt>
                <c:pt idx="1204">
                  <c:v>1454</c:v>
                </c:pt>
                <c:pt idx="1205">
                  <c:v>1455</c:v>
                </c:pt>
                <c:pt idx="1206">
                  <c:v>1456</c:v>
                </c:pt>
                <c:pt idx="1207">
                  <c:v>1457</c:v>
                </c:pt>
                <c:pt idx="1208">
                  <c:v>1458</c:v>
                </c:pt>
                <c:pt idx="1209">
                  <c:v>1459</c:v>
                </c:pt>
                <c:pt idx="1210">
                  <c:v>1460</c:v>
                </c:pt>
                <c:pt idx="1211">
                  <c:v>1461</c:v>
                </c:pt>
                <c:pt idx="1212">
                  <c:v>1462</c:v>
                </c:pt>
                <c:pt idx="1213">
                  <c:v>1463</c:v>
                </c:pt>
                <c:pt idx="1214">
                  <c:v>1464</c:v>
                </c:pt>
                <c:pt idx="1215">
                  <c:v>1465</c:v>
                </c:pt>
                <c:pt idx="1216">
                  <c:v>1466</c:v>
                </c:pt>
                <c:pt idx="1217">
                  <c:v>1467</c:v>
                </c:pt>
                <c:pt idx="1218">
                  <c:v>1468</c:v>
                </c:pt>
                <c:pt idx="1219">
                  <c:v>1469</c:v>
                </c:pt>
                <c:pt idx="1220">
                  <c:v>1470</c:v>
                </c:pt>
                <c:pt idx="1221">
                  <c:v>1471</c:v>
                </c:pt>
                <c:pt idx="1222">
                  <c:v>1472</c:v>
                </c:pt>
                <c:pt idx="1223">
                  <c:v>1473</c:v>
                </c:pt>
                <c:pt idx="1224">
                  <c:v>1474</c:v>
                </c:pt>
                <c:pt idx="1225">
                  <c:v>1475</c:v>
                </c:pt>
                <c:pt idx="1226">
                  <c:v>1476</c:v>
                </c:pt>
                <c:pt idx="1227">
                  <c:v>1477</c:v>
                </c:pt>
                <c:pt idx="1228">
                  <c:v>1478</c:v>
                </c:pt>
                <c:pt idx="1229">
                  <c:v>1479</c:v>
                </c:pt>
                <c:pt idx="1230">
                  <c:v>1480</c:v>
                </c:pt>
                <c:pt idx="1231">
                  <c:v>1481</c:v>
                </c:pt>
                <c:pt idx="1232">
                  <c:v>1482</c:v>
                </c:pt>
                <c:pt idx="1233">
                  <c:v>1483</c:v>
                </c:pt>
                <c:pt idx="1234">
                  <c:v>1484</c:v>
                </c:pt>
                <c:pt idx="1235">
                  <c:v>1485</c:v>
                </c:pt>
                <c:pt idx="1236">
                  <c:v>1486</c:v>
                </c:pt>
                <c:pt idx="1237">
                  <c:v>1487</c:v>
                </c:pt>
                <c:pt idx="1238">
                  <c:v>1488</c:v>
                </c:pt>
                <c:pt idx="1239">
                  <c:v>1489</c:v>
                </c:pt>
                <c:pt idx="1240">
                  <c:v>1490</c:v>
                </c:pt>
                <c:pt idx="1241">
                  <c:v>1491</c:v>
                </c:pt>
                <c:pt idx="1242">
                  <c:v>1492</c:v>
                </c:pt>
                <c:pt idx="1243">
                  <c:v>1493</c:v>
                </c:pt>
                <c:pt idx="1244">
                  <c:v>1494</c:v>
                </c:pt>
                <c:pt idx="1245">
                  <c:v>1495</c:v>
                </c:pt>
                <c:pt idx="1246">
                  <c:v>1496</c:v>
                </c:pt>
                <c:pt idx="1247">
                  <c:v>1497</c:v>
                </c:pt>
                <c:pt idx="1248">
                  <c:v>1498</c:v>
                </c:pt>
                <c:pt idx="1249">
                  <c:v>1499</c:v>
                </c:pt>
                <c:pt idx="1250">
                  <c:v>1500</c:v>
                </c:pt>
                <c:pt idx="1251">
                  <c:v>1501</c:v>
                </c:pt>
                <c:pt idx="1252">
                  <c:v>1502</c:v>
                </c:pt>
                <c:pt idx="1253">
                  <c:v>1503</c:v>
                </c:pt>
                <c:pt idx="1254">
                  <c:v>1504</c:v>
                </c:pt>
                <c:pt idx="1255">
                  <c:v>1505</c:v>
                </c:pt>
                <c:pt idx="1256">
                  <c:v>1506</c:v>
                </c:pt>
                <c:pt idx="1257">
                  <c:v>1507</c:v>
                </c:pt>
                <c:pt idx="1258">
                  <c:v>1508</c:v>
                </c:pt>
                <c:pt idx="1259">
                  <c:v>1509</c:v>
                </c:pt>
                <c:pt idx="1260">
                  <c:v>1510</c:v>
                </c:pt>
                <c:pt idx="1261">
                  <c:v>1511</c:v>
                </c:pt>
                <c:pt idx="1262">
                  <c:v>1512</c:v>
                </c:pt>
                <c:pt idx="1263">
                  <c:v>1513</c:v>
                </c:pt>
                <c:pt idx="1264">
                  <c:v>1514</c:v>
                </c:pt>
                <c:pt idx="1265">
                  <c:v>1515</c:v>
                </c:pt>
                <c:pt idx="1266">
                  <c:v>1516</c:v>
                </c:pt>
                <c:pt idx="1267">
                  <c:v>1517</c:v>
                </c:pt>
                <c:pt idx="1268">
                  <c:v>1518</c:v>
                </c:pt>
                <c:pt idx="1269">
                  <c:v>1519</c:v>
                </c:pt>
                <c:pt idx="1270">
                  <c:v>1520</c:v>
                </c:pt>
                <c:pt idx="1271">
                  <c:v>1521</c:v>
                </c:pt>
                <c:pt idx="1272">
                  <c:v>1522</c:v>
                </c:pt>
                <c:pt idx="1273">
                  <c:v>1523</c:v>
                </c:pt>
                <c:pt idx="1274">
                  <c:v>1524</c:v>
                </c:pt>
                <c:pt idx="1275">
                  <c:v>1525</c:v>
                </c:pt>
                <c:pt idx="1276">
                  <c:v>1526</c:v>
                </c:pt>
                <c:pt idx="1277">
                  <c:v>1527</c:v>
                </c:pt>
                <c:pt idx="1278">
                  <c:v>1528</c:v>
                </c:pt>
                <c:pt idx="1279">
                  <c:v>1529</c:v>
                </c:pt>
                <c:pt idx="1280">
                  <c:v>1530</c:v>
                </c:pt>
                <c:pt idx="1281">
                  <c:v>1531</c:v>
                </c:pt>
                <c:pt idx="1282">
                  <c:v>1532</c:v>
                </c:pt>
                <c:pt idx="1283">
                  <c:v>1533</c:v>
                </c:pt>
                <c:pt idx="1284">
                  <c:v>1534</c:v>
                </c:pt>
                <c:pt idx="1285">
                  <c:v>1535</c:v>
                </c:pt>
                <c:pt idx="1286">
                  <c:v>1536</c:v>
                </c:pt>
                <c:pt idx="1287">
                  <c:v>1537</c:v>
                </c:pt>
                <c:pt idx="1288">
                  <c:v>1538</c:v>
                </c:pt>
                <c:pt idx="1289">
                  <c:v>1539</c:v>
                </c:pt>
                <c:pt idx="1290">
                  <c:v>1540</c:v>
                </c:pt>
                <c:pt idx="1291">
                  <c:v>1541</c:v>
                </c:pt>
                <c:pt idx="1292">
                  <c:v>1542</c:v>
                </c:pt>
                <c:pt idx="1293">
                  <c:v>1543</c:v>
                </c:pt>
                <c:pt idx="1294">
                  <c:v>1544</c:v>
                </c:pt>
                <c:pt idx="1295">
                  <c:v>1545</c:v>
                </c:pt>
                <c:pt idx="1296">
                  <c:v>1546</c:v>
                </c:pt>
                <c:pt idx="1297">
                  <c:v>1547</c:v>
                </c:pt>
                <c:pt idx="1298">
                  <c:v>1548</c:v>
                </c:pt>
                <c:pt idx="1299">
                  <c:v>1549</c:v>
                </c:pt>
                <c:pt idx="1300">
                  <c:v>1550</c:v>
                </c:pt>
                <c:pt idx="1301">
                  <c:v>1551</c:v>
                </c:pt>
                <c:pt idx="1302">
                  <c:v>1552</c:v>
                </c:pt>
                <c:pt idx="1303">
                  <c:v>1553</c:v>
                </c:pt>
                <c:pt idx="1304">
                  <c:v>1554</c:v>
                </c:pt>
                <c:pt idx="1305">
                  <c:v>1555</c:v>
                </c:pt>
                <c:pt idx="1306">
                  <c:v>1556</c:v>
                </c:pt>
                <c:pt idx="1307">
                  <c:v>1557</c:v>
                </c:pt>
                <c:pt idx="1308">
                  <c:v>1558</c:v>
                </c:pt>
                <c:pt idx="1309">
                  <c:v>1559</c:v>
                </c:pt>
                <c:pt idx="1310">
                  <c:v>1560</c:v>
                </c:pt>
                <c:pt idx="1311">
                  <c:v>1561</c:v>
                </c:pt>
                <c:pt idx="1312">
                  <c:v>1562</c:v>
                </c:pt>
                <c:pt idx="1313">
                  <c:v>1563</c:v>
                </c:pt>
                <c:pt idx="1314">
                  <c:v>1564</c:v>
                </c:pt>
                <c:pt idx="1315">
                  <c:v>1565</c:v>
                </c:pt>
                <c:pt idx="1316">
                  <c:v>1566</c:v>
                </c:pt>
                <c:pt idx="1317">
                  <c:v>1567</c:v>
                </c:pt>
                <c:pt idx="1318">
                  <c:v>1568</c:v>
                </c:pt>
                <c:pt idx="1319">
                  <c:v>1569</c:v>
                </c:pt>
                <c:pt idx="1320">
                  <c:v>1570</c:v>
                </c:pt>
                <c:pt idx="1321">
                  <c:v>1571</c:v>
                </c:pt>
                <c:pt idx="1322">
                  <c:v>1572</c:v>
                </c:pt>
                <c:pt idx="1323">
                  <c:v>1573</c:v>
                </c:pt>
                <c:pt idx="1324">
                  <c:v>1574</c:v>
                </c:pt>
                <c:pt idx="1325">
                  <c:v>1575</c:v>
                </c:pt>
                <c:pt idx="1326">
                  <c:v>1576</c:v>
                </c:pt>
                <c:pt idx="1327">
                  <c:v>1577</c:v>
                </c:pt>
                <c:pt idx="1328">
                  <c:v>1578</c:v>
                </c:pt>
                <c:pt idx="1329">
                  <c:v>1579</c:v>
                </c:pt>
                <c:pt idx="1330">
                  <c:v>1580</c:v>
                </c:pt>
                <c:pt idx="1331">
                  <c:v>1581</c:v>
                </c:pt>
                <c:pt idx="1332">
                  <c:v>1582</c:v>
                </c:pt>
                <c:pt idx="1333">
                  <c:v>1583</c:v>
                </c:pt>
                <c:pt idx="1334">
                  <c:v>1584</c:v>
                </c:pt>
                <c:pt idx="1335">
                  <c:v>1585</c:v>
                </c:pt>
                <c:pt idx="1336">
                  <c:v>1586</c:v>
                </c:pt>
                <c:pt idx="1337">
                  <c:v>1587</c:v>
                </c:pt>
                <c:pt idx="1338">
                  <c:v>1588</c:v>
                </c:pt>
                <c:pt idx="1339">
                  <c:v>1589</c:v>
                </c:pt>
                <c:pt idx="1340">
                  <c:v>1590</c:v>
                </c:pt>
                <c:pt idx="1341">
                  <c:v>1591</c:v>
                </c:pt>
                <c:pt idx="1342">
                  <c:v>1592</c:v>
                </c:pt>
                <c:pt idx="1343">
                  <c:v>1593</c:v>
                </c:pt>
                <c:pt idx="1344">
                  <c:v>1594</c:v>
                </c:pt>
                <c:pt idx="1345">
                  <c:v>1595</c:v>
                </c:pt>
                <c:pt idx="1346">
                  <c:v>1596</c:v>
                </c:pt>
                <c:pt idx="1347">
                  <c:v>1597</c:v>
                </c:pt>
                <c:pt idx="1348">
                  <c:v>1598</c:v>
                </c:pt>
                <c:pt idx="1349">
                  <c:v>1599</c:v>
                </c:pt>
                <c:pt idx="1350">
                  <c:v>1600</c:v>
                </c:pt>
              </c:numCache>
            </c:numRef>
          </c:xVal>
          <c:yVal>
            <c:numRef>
              <c:f>ピックアップ!$B$3:$B$1353</c:f>
              <c:numCache>
                <c:formatCode>General</c:formatCode>
                <c:ptCount val="1351"/>
                <c:pt idx="0">
                  <c:v>0.60099999999999998</c:v>
                </c:pt>
                <c:pt idx="1">
                  <c:v>0.58899999999999997</c:v>
                </c:pt>
                <c:pt idx="2">
                  <c:v>0.57599999999999996</c:v>
                </c:pt>
                <c:pt idx="3">
                  <c:v>0.56200000000000006</c:v>
                </c:pt>
                <c:pt idx="4">
                  <c:v>0.54900000000000004</c:v>
                </c:pt>
                <c:pt idx="5">
                  <c:v>0.53600000000000003</c:v>
                </c:pt>
                <c:pt idx="6">
                  <c:v>0.52700000000000002</c:v>
                </c:pt>
                <c:pt idx="7">
                  <c:v>0.51900000000000002</c:v>
                </c:pt>
                <c:pt idx="8">
                  <c:v>0.51500000000000001</c:v>
                </c:pt>
                <c:pt idx="9">
                  <c:v>0.51100000000000001</c:v>
                </c:pt>
                <c:pt idx="10">
                  <c:v>0.51200000000000001</c:v>
                </c:pt>
                <c:pt idx="11">
                  <c:v>0.51200000000000001</c:v>
                </c:pt>
                <c:pt idx="12">
                  <c:v>0.51400000000000001</c:v>
                </c:pt>
                <c:pt idx="13">
                  <c:v>0.51700000000000002</c:v>
                </c:pt>
                <c:pt idx="14">
                  <c:v>0.52</c:v>
                </c:pt>
                <c:pt idx="15">
                  <c:v>0.52600000000000002</c:v>
                </c:pt>
                <c:pt idx="16">
                  <c:v>0.53200000000000003</c:v>
                </c:pt>
                <c:pt idx="17">
                  <c:v>0.54</c:v>
                </c:pt>
                <c:pt idx="18">
                  <c:v>0.55000000000000004</c:v>
                </c:pt>
                <c:pt idx="19">
                  <c:v>0.56000000000000005</c:v>
                </c:pt>
                <c:pt idx="20">
                  <c:v>0.56899999999999995</c:v>
                </c:pt>
                <c:pt idx="21">
                  <c:v>0.57999999999999996</c:v>
                </c:pt>
                <c:pt idx="22">
                  <c:v>0.58899999999999997</c:v>
                </c:pt>
                <c:pt idx="23">
                  <c:v>0.59699999999999998</c:v>
                </c:pt>
                <c:pt idx="24">
                  <c:v>0.60199999999999998</c:v>
                </c:pt>
                <c:pt idx="25">
                  <c:v>0.60799999999999998</c:v>
                </c:pt>
                <c:pt idx="26">
                  <c:v>0.61199999999999999</c:v>
                </c:pt>
                <c:pt idx="27">
                  <c:v>0.61599999999999999</c:v>
                </c:pt>
                <c:pt idx="28">
                  <c:v>0.62</c:v>
                </c:pt>
                <c:pt idx="29">
                  <c:v>0.625</c:v>
                </c:pt>
                <c:pt idx="30">
                  <c:v>0.63200000000000001</c:v>
                </c:pt>
                <c:pt idx="31">
                  <c:v>0.64</c:v>
                </c:pt>
                <c:pt idx="32">
                  <c:v>0.65</c:v>
                </c:pt>
                <c:pt idx="33">
                  <c:v>0.66</c:v>
                </c:pt>
                <c:pt idx="34">
                  <c:v>0.66800000000000004</c:v>
                </c:pt>
                <c:pt idx="35">
                  <c:v>0.67400000000000004</c:v>
                </c:pt>
                <c:pt idx="36">
                  <c:v>0.67600000000000005</c:v>
                </c:pt>
                <c:pt idx="37">
                  <c:v>0.67300000000000004</c:v>
                </c:pt>
                <c:pt idx="38">
                  <c:v>0.67100000000000004</c:v>
                </c:pt>
                <c:pt idx="39">
                  <c:v>0.66500000000000004</c:v>
                </c:pt>
                <c:pt idx="40">
                  <c:v>0.66100000000000003</c:v>
                </c:pt>
                <c:pt idx="41">
                  <c:v>0.65900000000000003</c:v>
                </c:pt>
                <c:pt idx="42">
                  <c:v>0.65600000000000003</c:v>
                </c:pt>
                <c:pt idx="43">
                  <c:v>0.65400000000000003</c:v>
                </c:pt>
                <c:pt idx="44">
                  <c:v>0.65100000000000002</c:v>
                </c:pt>
                <c:pt idx="45">
                  <c:v>0.64900000000000002</c:v>
                </c:pt>
                <c:pt idx="46">
                  <c:v>0.64600000000000002</c:v>
                </c:pt>
                <c:pt idx="47">
                  <c:v>0.64500000000000002</c:v>
                </c:pt>
                <c:pt idx="48">
                  <c:v>0.64600000000000002</c:v>
                </c:pt>
                <c:pt idx="49">
                  <c:v>0.64900000000000002</c:v>
                </c:pt>
                <c:pt idx="50">
                  <c:v>0.65600000000000003</c:v>
                </c:pt>
                <c:pt idx="51">
                  <c:v>0.66700000000000004</c:v>
                </c:pt>
                <c:pt idx="52">
                  <c:v>0.68300000000000005</c:v>
                </c:pt>
                <c:pt idx="53">
                  <c:v>0.70099999999999996</c:v>
                </c:pt>
                <c:pt idx="54">
                  <c:v>0.72499999999999998</c:v>
                </c:pt>
                <c:pt idx="55">
                  <c:v>0.75</c:v>
                </c:pt>
                <c:pt idx="56">
                  <c:v>0.77600000000000002</c:v>
                </c:pt>
                <c:pt idx="57">
                  <c:v>0.80200000000000005</c:v>
                </c:pt>
                <c:pt idx="58">
                  <c:v>0.82699999999999996</c:v>
                </c:pt>
                <c:pt idx="59">
                  <c:v>0.84899999999999998</c:v>
                </c:pt>
                <c:pt idx="60">
                  <c:v>0.86699999999999999</c:v>
                </c:pt>
                <c:pt idx="61">
                  <c:v>0.88200000000000001</c:v>
                </c:pt>
                <c:pt idx="62">
                  <c:v>0.89600000000000002</c:v>
                </c:pt>
                <c:pt idx="63">
                  <c:v>0.91300000000000003</c:v>
                </c:pt>
                <c:pt idx="64">
                  <c:v>0.92900000000000005</c:v>
                </c:pt>
                <c:pt idx="65">
                  <c:v>0.94499999999999995</c:v>
                </c:pt>
                <c:pt idx="66">
                  <c:v>0.96099999999999997</c:v>
                </c:pt>
                <c:pt idx="67">
                  <c:v>0.98199999999999998</c:v>
                </c:pt>
                <c:pt idx="68">
                  <c:v>1.0049999999999999</c:v>
                </c:pt>
                <c:pt idx="69">
                  <c:v>1.0309999999999999</c:v>
                </c:pt>
                <c:pt idx="70">
                  <c:v>1.0620000000000001</c:v>
                </c:pt>
                <c:pt idx="71">
                  <c:v>1.101</c:v>
                </c:pt>
                <c:pt idx="72">
                  <c:v>1.1459999999999999</c:v>
                </c:pt>
                <c:pt idx="73">
                  <c:v>1.2010000000000001</c:v>
                </c:pt>
                <c:pt idx="74">
                  <c:v>1.27</c:v>
                </c:pt>
                <c:pt idx="75">
                  <c:v>1.35</c:v>
                </c:pt>
                <c:pt idx="76">
                  <c:v>1.4370000000000001</c:v>
                </c:pt>
                <c:pt idx="77">
                  <c:v>1.538</c:v>
                </c:pt>
                <c:pt idx="78">
                  <c:v>1.643</c:v>
                </c:pt>
                <c:pt idx="79">
                  <c:v>1.7090000000000001</c:v>
                </c:pt>
                <c:pt idx="80">
                  <c:v>1.7589999999999999</c:v>
                </c:pt>
                <c:pt idx="81">
                  <c:v>1.7849999999999999</c:v>
                </c:pt>
                <c:pt idx="82">
                  <c:v>1.7909999999999999</c:v>
                </c:pt>
                <c:pt idx="83">
                  <c:v>1.7809999999999999</c:v>
                </c:pt>
                <c:pt idx="84">
                  <c:v>1.75</c:v>
                </c:pt>
                <c:pt idx="85">
                  <c:v>1.7090000000000001</c:v>
                </c:pt>
                <c:pt idx="86">
                  <c:v>1.657</c:v>
                </c:pt>
                <c:pt idx="87">
                  <c:v>1.6</c:v>
                </c:pt>
                <c:pt idx="88">
                  <c:v>1.5389999999999999</c:v>
                </c:pt>
                <c:pt idx="89">
                  <c:v>1.4750000000000001</c:v>
                </c:pt>
                <c:pt idx="90">
                  <c:v>1.4159999999999999</c:v>
                </c:pt>
                <c:pt idx="91">
                  <c:v>1.367</c:v>
                </c:pt>
                <c:pt idx="92">
                  <c:v>1.3240000000000001</c:v>
                </c:pt>
                <c:pt idx="93">
                  <c:v>1.2869999999999999</c:v>
                </c:pt>
                <c:pt idx="94">
                  <c:v>1.256</c:v>
                </c:pt>
                <c:pt idx="95">
                  <c:v>1.224</c:v>
                </c:pt>
                <c:pt idx="96">
                  <c:v>1.1950000000000001</c:v>
                </c:pt>
                <c:pt idx="97">
                  <c:v>1.167</c:v>
                </c:pt>
                <c:pt idx="98">
                  <c:v>1.1439999999999999</c:v>
                </c:pt>
                <c:pt idx="99">
                  <c:v>1.133</c:v>
                </c:pt>
                <c:pt idx="100">
                  <c:v>1.1339999999999999</c:v>
                </c:pt>
                <c:pt idx="101">
                  <c:v>1.1479999999999999</c:v>
                </c:pt>
                <c:pt idx="102">
                  <c:v>1.17</c:v>
                </c:pt>
                <c:pt idx="103">
                  <c:v>1.194</c:v>
                </c:pt>
                <c:pt idx="104">
                  <c:v>1.22</c:v>
                </c:pt>
                <c:pt idx="105">
                  <c:v>1.25</c:v>
                </c:pt>
                <c:pt idx="106">
                  <c:v>1.2809999999999999</c:v>
                </c:pt>
                <c:pt idx="107">
                  <c:v>1.329</c:v>
                </c:pt>
                <c:pt idx="108">
                  <c:v>1.399</c:v>
                </c:pt>
                <c:pt idx="109">
                  <c:v>1.488</c:v>
                </c:pt>
                <c:pt idx="110">
                  <c:v>1.6040000000000001</c:v>
                </c:pt>
                <c:pt idx="111">
                  <c:v>1.72</c:v>
                </c:pt>
                <c:pt idx="112">
                  <c:v>1.8260000000000001</c:v>
                </c:pt>
                <c:pt idx="113">
                  <c:v>1.87</c:v>
                </c:pt>
                <c:pt idx="114">
                  <c:v>1.829</c:v>
                </c:pt>
                <c:pt idx="115">
                  <c:v>1.6859999999999999</c:v>
                </c:pt>
                <c:pt idx="116">
                  <c:v>1.4910000000000001</c:v>
                </c:pt>
                <c:pt idx="117">
                  <c:v>1.262</c:v>
                </c:pt>
                <c:pt idx="118">
                  <c:v>1.0409999999999999</c:v>
                </c:pt>
                <c:pt idx="119">
                  <c:v>0.85299999999999998</c:v>
                </c:pt>
                <c:pt idx="120">
                  <c:v>0.69399999999999995</c:v>
                </c:pt>
                <c:pt idx="121">
                  <c:v>0.57199999999999995</c:v>
                </c:pt>
                <c:pt idx="122">
                  <c:v>0.48099999999999998</c:v>
                </c:pt>
                <c:pt idx="123">
                  <c:v>0.41</c:v>
                </c:pt>
                <c:pt idx="124">
                  <c:v>0.36</c:v>
                </c:pt>
                <c:pt idx="125">
                  <c:v>0.32200000000000001</c:v>
                </c:pt>
                <c:pt idx="126">
                  <c:v>0.29399999999999998</c:v>
                </c:pt>
                <c:pt idx="127">
                  <c:v>0.27100000000000002</c:v>
                </c:pt>
                <c:pt idx="128">
                  <c:v>0.255</c:v>
                </c:pt>
                <c:pt idx="129">
                  <c:v>0.24099999999999999</c:v>
                </c:pt>
                <c:pt idx="130">
                  <c:v>0.23</c:v>
                </c:pt>
                <c:pt idx="131">
                  <c:v>0.219</c:v>
                </c:pt>
                <c:pt idx="132">
                  <c:v>0.21199999999999999</c:v>
                </c:pt>
                <c:pt idx="133">
                  <c:v>0.20599999999999999</c:v>
                </c:pt>
                <c:pt idx="134">
                  <c:v>0.20200000000000001</c:v>
                </c:pt>
                <c:pt idx="135">
                  <c:v>0.19900000000000001</c:v>
                </c:pt>
                <c:pt idx="136">
                  <c:v>0.19700000000000001</c:v>
                </c:pt>
                <c:pt idx="137">
                  <c:v>0.19500000000000001</c:v>
                </c:pt>
                <c:pt idx="138">
                  <c:v>0.19400000000000001</c:v>
                </c:pt>
                <c:pt idx="139">
                  <c:v>0.193</c:v>
                </c:pt>
                <c:pt idx="140">
                  <c:v>0.19400000000000001</c:v>
                </c:pt>
                <c:pt idx="141">
                  <c:v>0.19500000000000001</c:v>
                </c:pt>
                <c:pt idx="142">
                  <c:v>0.19600000000000001</c:v>
                </c:pt>
                <c:pt idx="143">
                  <c:v>0.19800000000000001</c:v>
                </c:pt>
                <c:pt idx="144">
                  <c:v>0.2</c:v>
                </c:pt>
                <c:pt idx="145">
                  <c:v>0.20300000000000001</c:v>
                </c:pt>
                <c:pt idx="146">
                  <c:v>0.20599999999999999</c:v>
                </c:pt>
                <c:pt idx="147">
                  <c:v>0.21</c:v>
                </c:pt>
                <c:pt idx="148">
                  <c:v>0.21299999999999999</c:v>
                </c:pt>
                <c:pt idx="149">
                  <c:v>0.217</c:v>
                </c:pt>
                <c:pt idx="150">
                  <c:v>0.22</c:v>
                </c:pt>
                <c:pt idx="151">
                  <c:v>0.224</c:v>
                </c:pt>
                <c:pt idx="152">
                  <c:v>0.22700000000000001</c:v>
                </c:pt>
                <c:pt idx="153">
                  <c:v>0.23100000000000001</c:v>
                </c:pt>
                <c:pt idx="154">
                  <c:v>0.23699999999999999</c:v>
                </c:pt>
                <c:pt idx="155">
                  <c:v>0.24099999999999999</c:v>
                </c:pt>
                <c:pt idx="156">
                  <c:v>0.247</c:v>
                </c:pt>
                <c:pt idx="157">
                  <c:v>0.254</c:v>
                </c:pt>
                <c:pt idx="158">
                  <c:v>0.26200000000000001</c:v>
                </c:pt>
                <c:pt idx="159">
                  <c:v>0.26900000000000002</c:v>
                </c:pt>
                <c:pt idx="160">
                  <c:v>0.27800000000000002</c:v>
                </c:pt>
                <c:pt idx="161">
                  <c:v>0.28699999999999998</c:v>
                </c:pt>
                <c:pt idx="162">
                  <c:v>0.29699999999999999</c:v>
                </c:pt>
                <c:pt idx="163">
                  <c:v>0.308</c:v>
                </c:pt>
                <c:pt idx="164">
                  <c:v>0.31900000000000001</c:v>
                </c:pt>
                <c:pt idx="165">
                  <c:v>0.33100000000000002</c:v>
                </c:pt>
                <c:pt idx="166">
                  <c:v>0.34300000000000003</c:v>
                </c:pt>
                <c:pt idx="167">
                  <c:v>0.35699999999999998</c:v>
                </c:pt>
                <c:pt idx="168">
                  <c:v>0.371</c:v>
                </c:pt>
                <c:pt idx="169">
                  <c:v>0.38500000000000001</c:v>
                </c:pt>
                <c:pt idx="170">
                  <c:v>0.39900000000000002</c:v>
                </c:pt>
                <c:pt idx="171">
                  <c:v>0.41199999999999998</c:v>
                </c:pt>
                <c:pt idx="172">
                  <c:v>0.42599999999999999</c:v>
                </c:pt>
                <c:pt idx="173">
                  <c:v>0.44</c:v>
                </c:pt>
                <c:pt idx="174">
                  <c:v>0.45400000000000001</c:v>
                </c:pt>
                <c:pt idx="175">
                  <c:v>0.46800000000000003</c:v>
                </c:pt>
                <c:pt idx="176">
                  <c:v>0.48299999999999998</c:v>
                </c:pt>
                <c:pt idx="177">
                  <c:v>0.498</c:v>
                </c:pt>
                <c:pt idx="178">
                  <c:v>0.51200000000000001</c:v>
                </c:pt>
                <c:pt idx="179">
                  <c:v>0.52800000000000002</c:v>
                </c:pt>
                <c:pt idx="180">
                  <c:v>0.54200000000000004</c:v>
                </c:pt>
                <c:pt idx="181">
                  <c:v>0.55600000000000005</c:v>
                </c:pt>
                <c:pt idx="182">
                  <c:v>0.56799999999999995</c:v>
                </c:pt>
                <c:pt idx="183">
                  <c:v>0.58099999999999996</c:v>
                </c:pt>
                <c:pt idx="184">
                  <c:v>0.59199999999999997</c:v>
                </c:pt>
                <c:pt idx="185">
                  <c:v>0.60199999999999998</c:v>
                </c:pt>
                <c:pt idx="186">
                  <c:v>0.61</c:v>
                </c:pt>
                <c:pt idx="187">
                  <c:v>0.61799999999999999</c:v>
                </c:pt>
                <c:pt idx="188">
                  <c:v>0.626</c:v>
                </c:pt>
                <c:pt idx="189">
                  <c:v>0.63200000000000001</c:v>
                </c:pt>
                <c:pt idx="190">
                  <c:v>0.63900000000000001</c:v>
                </c:pt>
                <c:pt idx="191">
                  <c:v>0.64500000000000002</c:v>
                </c:pt>
                <c:pt idx="192">
                  <c:v>0.65200000000000002</c:v>
                </c:pt>
                <c:pt idx="193">
                  <c:v>0.65900000000000003</c:v>
                </c:pt>
                <c:pt idx="194">
                  <c:v>0.66700000000000004</c:v>
                </c:pt>
                <c:pt idx="195">
                  <c:v>0.67600000000000005</c:v>
                </c:pt>
                <c:pt idx="196">
                  <c:v>0.68600000000000005</c:v>
                </c:pt>
                <c:pt idx="197">
                  <c:v>0.69899999999999995</c:v>
                </c:pt>
                <c:pt idx="198">
                  <c:v>0.71299999999999997</c:v>
                </c:pt>
                <c:pt idx="199">
                  <c:v>0.73</c:v>
                </c:pt>
                <c:pt idx="200">
                  <c:v>0.751</c:v>
                </c:pt>
                <c:pt idx="201">
                  <c:v>0.77500000000000002</c:v>
                </c:pt>
                <c:pt idx="202">
                  <c:v>0.80300000000000005</c:v>
                </c:pt>
                <c:pt idx="203">
                  <c:v>0.83599999999999997</c:v>
                </c:pt>
                <c:pt idx="204">
                  <c:v>0.876</c:v>
                </c:pt>
                <c:pt idx="205">
                  <c:v>0.92</c:v>
                </c:pt>
                <c:pt idx="206">
                  <c:v>0.97</c:v>
                </c:pt>
                <c:pt idx="207">
                  <c:v>1.0269999999999999</c:v>
                </c:pt>
                <c:pt idx="208">
                  <c:v>1.0840000000000001</c:v>
                </c:pt>
                <c:pt idx="209">
                  <c:v>1.1399999999999999</c:v>
                </c:pt>
                <c:pt idx="210">
                  <c:v>1.1950000000000001</c:v>
                </c:pt>
                <c:pt idx="211">
                  <c:v>1.238</c:v>
                </c:pt>
                <c:pt idx="212">
                  <c:v>1.2729999999999999</c:v>
                </c:pt>
                <c:pt idx="213">
                  <c:v>1.2929999999999999</c:v>
                </c:pt>
                <c:pt idx="214">
                  <c:v>1.2989999999999999</c:v>
                </c:pt>
                <c:pt idx="215">
                  <c:v>1.2909999999999999</c:v>
                </c:pt>
                <c:pt idx="216">
                  <c:v>1.274</c:v>
                </c:pt>
                <c:pt idx="217">
                  <c:v>1.2490000000000001</c:v>
                </c:pt>
                <c:pt idx="218">
                  <c:v>1.2210000000000001</c:v>
                </c:pt>
                <c:pt idx="219">
                  <c:v>1.1910000000000001</c:v>
                </c:pt>
                <c:pt idx="220">
                  <c:v>1.1619999999999999</c:v>
                </c:pt>
                <c:pt idx="221">
                  <c:v>1.135</c:v>
                </c:pt>
                <c:pt idx="222">
                  <c:v>1.109</c:v>
                </c:pt>
                <c:pt idx="223">
                  <c:v>1.0860000000000001</c:v>
                </c:pt>
                <c:pt idx="224">
                  <c:v>1.0629999999999999</c:v>
                </c:pt>
                <c:pt idx="225">
                  <c:v>1.042</c:v>
                </c:pt>
                <c:pt idx="226">
                  <c:v>1.024</c:v>
                </c:pt>
                <c:pt idx="227">
                  <c:v>1.0089999999999999</c:v>
                </c:pt>
                <c:pt idx="228">
                  <c:v>0.99399999999999999</c:v>
                </c:pt>
                <c:pt idx="229">
                  <c:v>0.98199999999999998</c:v>
                </c:pt>
                <c:pt idx="230">
                  <c:v>0.97099999999999997</c:v>
                </c:pt>
                <c:pt idx="231">
                  <c:v>0.96099999999999997</c:v>
                </c:pt>
                <c:pt idx="232">
                  <c:v>0.95199999999999996</c:v>
                </c:pt>
                <c:pt idx="233">
                  <c:v>0.94399999999999995</c:v>
                </c:pt>
                <c:pt idx="234">
                  <c:v>0.93700000000000006</c:v>
                </c:pt>
                <c:pt idx="235">
                  <c:v>0.93300000000000005</c:v>
                </c:pt>
                <c:pt idx="236">
                  <c:v>0.93400000000000005</c:v>
                </c:pt>
                <c:pt idx="237">
                  <c:v>0.94</c:v>
                </c:pt>
                <c:pt idx="238">
                  <c:v>0.95499999999999996</c:v>
                </c:pt>
                <c:pt idx="239">
                  <c:v>0.97699999999999998</c:v>
                </c:pt>
                <c:pt idx="240">
                  <c:v>1.008</c:v>
                </c:pt>
                <c:pt idx="241">
                  <c:v>1.0489999999999999</c:v>
                </c:pt>
                <c:pt idx="242">
                  <c:v>1.1000000000000001</c:v>
                </c:pt>
                <c:pt idx="243">
                  <c:v>1.1579999999999999</c:v>
                </c:pt>
                <c:pt idx="244">
                  <c:v>1.226</c:v>
                </c:pt>
                <c:pt idx="245">
                  <c:v>1.3009999999999999</c:v>
                </c:pt>
                <c:pt idx="246">
                  <c:v>1.375</c:v>
                </c:pt>
                <c:pt idx="247">
                  <c:v>1.4470000000000001</c:v>
                </c:pt>
                <c:pt idx="248">
                  <c:v>1.508</c:v>
                </c:pt>
                <c:pt idx="249">
                  <c:v>1.5569999999999999</c:v>
                </c:pt>
                <c:pt idx="250">
                  <c:v>1.5840000000000001</c:v>
                </c:pt>
                <c:pt idx="251">
                  <c:v>1.593</c:v>
                </c:pt>
                <c:pt idx="252">
                  <c:v>1.5780000000000001</c:v>
                </c:pt>
                <c:pt idx="253">
                  <c:v>1.5409999999999999</c:v>
                </c:pt>
                <c:pt idx="254">
                  <c:v>1.4890000000000001</c:v>
                </c:pt>
                <c:pt idx="255">
                  <c:v>1.4239999999999999</c:v>
                </c:pt>
                <c:pt idx="256">
                  <c:v>1.353</c:v>
                </c:pt>
                <c:pt idx="257">
                  <c:v>1.286</c:v>
                </c:pt>
                <c:pt idx="258">
                  <c:v>1.218</c:v>
                </c:pt>
                <c:pt idx="259">
                  <c:v>1.1519999999999999</c:v>
                </c:pt>
                <c:pt idx="260">
                  <c:v>1.087</c:v>
                </c:pt>
                <c:pt idx="261">
                  <c:v>1.0189999999999999</c:v>
                </c:pt>
                <c:pt idx="262">
                  <c:v>0.94799999999999995</c:v>
                </c:pt>
                <c:pt idx="263">
                  <c:v>0.874</c:v>
                </c:pt>
                <c:pt idx="264">
                  <c:v>0.79200000000000004</c:v>
                </c:pt>
                <c:pt idx="265">
                  <c:v>0.70699999999999996</c:v>
                </c:pt>
                <c:pt idx="266">
                  <c:v>0.61899999999999999</c:v>
                </c:pt>
                <c:pt idx="267">
                  <c:v>0.53400000000000003</c:v>
                </c:pt>
                <c:pt idx="268">
                  <c:v>0.45500000000000002</c:v>
                </c:pt>
                <c:pt idx="269">
                  <c:v>0.38500000000000001</c:v>
                </c:pt>
                <c:pt idx="270">
                  <c:v>0.31900000000000001</c:v>
                </c:pt>
                <c:pt idx="271">
                  <c:v>0.26300000000000001</c:v>
                </c:pt>
                <c:pt idx="272">
                  <c:v>0.217</c:v>
                </c:pt>
                <c:pt idx="273">
                  <c:v>0.17799999999999999</c:v>
                </c:pt>
                <c:pt idx="274">
                  <c:v>0.14699999999999999</c:v>
                </c:pt>
                <c:pt idx="275">
                  <c:v>0.123</c:v>
                </c:pt>
                <c:pt idx="276">
                  <c:v>0.104</c:v>
                </c:pt>
                <c:pt idx="277">
                  <c:v>8.7999999999999995E-2</c:v>
                </c:pt>
                <c:pt idx="278">
                  <c:v>7.5999999999999998E-2</c:v>
                </c:pt>
                <c:pt idx="279">
                  <c:v>6.7000000000000004E-2</c:v>
                </c:pt>
                <c:pt idx="280">
                  <c:v>5.8999999999999997E-2</c:v>
                </c:pt>
                <c:pt idx="281">
                  <c:v>5.2999999999999999E-2</c:v>
                </c:pt>
                <c:pt idx="282">
                  <c:v>4.8000000000000001E-2</c:v>
                </c:pt>
                <c:pt idx="283">
                  <c:v>4.4999999999999998E-2</c:v>
                </c:pt>
                <c:pt idx="284">
                  <c:v>4.2000000000000003E-2</c:v>
                </c:pt>
                <c:pt idx="285">
                  <c:v>3.9E-2</c:v>
                </c:pt>
                <c:pt idx="286">
                  <c:v>3.6999999999999998E-2</c:v>
                </c:pt>
                <c:pt idx="287">
                  <c:v>3.5000000000000003E-2</c:v>
                </c:pt>
                <c:pt idx="288">
                  <c:v>3.3000000000000002E-2</c:v>
                </c:pt>
                <c:pt idx="289">
                  <c:v>3.2000000000000001E-2</c:v>
                </c:pt>
                <c:pt idx="290">
                  <c:v>0.03</c:v>
                </c:pt>
                <c:pt idx="291">
                  <c:v>0.03</c:v>
                </c:pt>
                <c:pt idx="292">
                  <c:v>2.9000000000000001E-2</c:v>
                </c:pt>
                <c:pt idx="293">
                  <c:v>2.8000000000000001E-2</c:v>
                </c:pt>
                <c:pt idx="294">
                  <c:v>2.8000000000000001E-2</c:v>
                </c:pt>
                <c:pt idx="295">
                  <c:v>2.7E-2</c:v>
                </c:pt>
                <c:pt idx="296">
                  <c:v>2.7E-2</c:v>
                </c:pt>
                <c:pt idx="297">
                  <c:v>2.5999999999999999E-2</c:v>
                </c:pt>
                <c:pt idx="298">
                  <c:v>2.5999999999999999E-2</c:v>
                </c:pt>
                <c:pt idx="299">
                  <c:v>2.5000000000000001E-2</c:v>
                </c:pt>
                <c:pt idx="300">
                  <c:v>2.5000000000000001E-2</c:v>
                </c:pt>
                <c:pt idx="301">
                  <c:v>2.5000000000000001E-2</c:v>
                </c:pt>
                <c:pt idx="302">
                  <c:v>2.4E-2</c:v>
                </c:pt>
                <c:pt idx="303">
                  <c:v>2.4E-2</c:v>
                </c:pt>
                <c:pt idx="304">
                  <c:v>2.4E-2</c:v>
                </c:pt>
                <c:pt idx="305">
                  <c:v>2.5000000000000001E-2</c:v>
                </c:pt>
                <c:pt idx="306">
                  <c:v>2.5000000000000001E-2</c:v>
                </c:pt>
                <c:pt idx="307">
                  <c:v>2.5000000000000001E-2</c:v>
                </c:pt>
                <c:pt idx="308">
                  <c:v>2.5000000000000001E-2</c:v>
                </c:pt>
                <c:pt idx="309">
                  <c:v>2.5000000000000001E-2</c:v>
                </c:pt>
                <c:pt idx="310">
                  <c:v>2.5000000000000001E-2</c:v>
                </c:pt>
                <c:pt idx="311">
                  <c:v>2.5000000000000001E-2</c:v>
                </c:pt>
                <c:pt idx="312">
                  <c:v>2.5000000000000001E-2</c:v>
                </c:pt>
                <c:pt idx="313">
                  <c:v>2.5999999999999999E-2</c:v>
                </c:pt>
                <c:pt idx="314">
                  <c:v>2.5999999999999999E-2</c:v>
                </c:pt>
                <c:pt idx="315">
                  <c:v>2.5999999999999999E-2</c:v>
                </c:pt>
                <c:pt idx="316">
                  <c:v>2.7E-2</c:v>
                </c:pt>
                <c:pt idx="317">
                  <c:v>2.7E-2</c:v>
                </c:pt>
                <c:pt idx="318">
                  <c:v>2.7E-2</c:v>
                </c:pt>
                <c:pt idx="319">
                  <c:v>2.7E-2</c:v>
                </c:pt>
                <c:pt idx="320">
                  <c:v>2.8000000000000001E-2</c:v>
                </c:pt>
                <c:pt idx="321">
                  <c:v>2.8000000000000001E-2</c:v>
                </c:pt>
                <c:pt idx="322">
                  <c:v>2.8000000000000001E-2</c:v>
                </c:pt>
                <c:pt idx="323">
                  <c:v>2.9000000000000001E-2</c:v>
                </c:pt>
                <c:pt idx="324">
                  <c:v>2.9000000000000001E-2</c:v>
                </c:pt>
                <c:pt idx="325">
                  <c:v>2.9000000000000001E-2</c:v>
                </c:pt>
                <c:pt idx="326">
                  <c:v>2.9000000000000001E-2</c:v>
                </c:pt>
                <c:pt idx="327">
                  <c:v>0.03</c:v>
                </c:pt>
                <c:pt idx="328">
                  <c:v>0.03</c:v>
                </c:pt>
                <c:pt idx="329">
                  <c:v>3.1E-2</c:v>
                </c:pt>
                <c:pt idx="330">
                  <c:v>3.1E-2</c:v>
                </c:pt>
                <c:pt idx="331">
                  <c:v>3.2000000000000001E-2</c:v>
                </c:pt>
                <c:pt idx="332">
                  <c:v>3.3000000000000002E-2</c:v>
                </c:pt>
                <c:pt idx="333">
                  <c:v>3.3000000000000002E-2</c:v>
                </c:pt>
                <c:pt idx="334">
                  <c:v>3.3000000000000002E-2</c:v>
                </c:pt>
                <c:pt idx="335">
                  <c:v>3.4000000000000002E-2</c:v>
                </c:pt>
                <c:pt idx="336">
                  <c:v>3.5000000000000003E-2</c:v>
                </c:pt>
                <c:pt idx="337">
                  <c:v>3.5000000000000003E-2</c:v>
                </c:pt>
                <c:pt idx="338">
                  <c:v>3.5999999999999997E-2</c:v>
                </c:pt>
                <c:pt idx="339">
                  <c:v>3.6999999999999998E-2</c:v>
                </c:pt>
                <c:pt idx="340">
                  <c:v>3.7999999999999999E-2</c:v>
                </c:pt>
                <c:pt idx="341">
                  <c:v>3.7999999999999999E-2</c:v>
                </c:pt>
                <c:pt idx="342">
                  <c:v>3.9E-2</c:v>
                </c:pt>
                <c:pt idx="343">
                  <c:v>3.9E-2</c:v>
                </c:pt>
                <c:pt idx="344">
                  <c:v>0.04</c:v>
                </c:pt>
                <c:pt idx="345">
                  <c:v>4.1000000000000002E-2</c:v>
                </c:pt>
                <c:pt idx="346">
                  <c:v>4.2000000000000003E-2</c:v>
                </c:pt>
                <c:pt idx="347">
                  <c:v>4.2999999999999997E-2</c:v>
                </c:pt>
                <c:pt idx="348">
                  <c:v>4.2999999999999997E-2</c:v>
                </c:pt>
                <c:pt idx="349">
                  <c:v>4.4999999999999998E-2</c:v>
                </c:pt>
                <c:pt idx="350">
                  <c:v>4.4999999999999998E-2</c:v>
                </c:pt>
                <c:pt idx="351">
                  <c:v>4.5999999999999999E-2</c:v>
                </c:pt>
                <c:pt idx="352">
                  <c:v>4.7E-2</c:v>
                </c:pt>
                <c:pt idx="353">
                  <c:v>4.8000000000000001E-2</c:v>
                </c:pt>
                <c:pt idx="354">
                  <c:v>4.9000000000000002E-2</c:v>
                </c:pt>
                <c:pt idx="355">
                  <c:v>0.05</c:v>
                </c:pt>
                <c:pt idx="356">
                  <c:v>5.0999999999999997E-2</c:v>
                </c:pt>
                <c:pt idx="357">
                  <c:v>5.1999999999999998E-2</c:v>
                </c:pt>
                <c:pt idx="358">
                  <c:v>5.2999999999999999E-2</c:v>
                </c:pt>
                <c:pt idx="359">
                  <c:v>5.5E-2</c:v>
                </c:pt>
                <c:pt idx="360">
                  <c:v>5.5E-2</c:v>
                </c:pt>
                <c:pt idx="361">
                  <c:v>5.7000000000000002E-2</c:v>
                </c:pt>
                <c:pt idx="362">
                  <c:v>5.8000000000000003E-2</c:v>
                </c:pt>
                <c:pt idx="363">
                  <c:v>5.8999999999999997E-2</c:v>
                </c:pt>
                <c:pt idx="364">
                  <c:v>6.0999999999999999E-2</c:v>
                </c:pt>
                <c:pt idx="365">
                  <c:v>6.2E-2</c:v>
                </c:pt>
                <c:pt idx="366">
                  <c:v>6.3E-2</c:v>
                </c:pt>
                <c:pt idx="367">
                  <c:v>6.4000000000000001E-2</c:v>
                </c:pt>
                <c:pt idx="368">
                  <c:v>6.5000000000000002E-2</c:v>
                </c:pt>
                <c:pt idx="369">
                  <c:v>6.5000000000000002E-2</c:v>
                </c:pt>
                <c:pt idx="370">
                  <c:v>6.6000000000000003E-2</c:v>
                </c:pt>
                <c:pt idx="371">
                  <c:v>6.7000000000000004E-2</c:v>
                </c:pt>
                <c:pt idx="372">
                  <c:v>6.7000000000000004E-2</c:v>
                </c:pt>
                <c:pt idx="373">
                  <c:v>6.8000000000000005E-2</c:v>
                </c:pt>
                <c:pt idx="374">
                  <c:v>6.9000000000000006E-2</c:v>
                </c:pt>
                <c:pt idx="375">
                  <c:v>7.0000000000000007E-2</c:v>
                </c:pt>
                <c:pt idx="376">
                  <c:v>7.0000000000000007E-2</c:v>
                </c:pt>
                <c:pt idx="377">
                  <c:v>7.0999999999999994E-2</c:v>
                </c:pt>
                <c:pt idx="378">
                  <c:v>7.0999999999999994E-2</c:v>
                </c:pt>
                <c:pt idx="379">
                  <c:v>7.1999999999999995E-2</c:v>
                </c:pt>
                <c:pt idx="380">
                  <c:v>7.2999999999999995E-2</c:v>
                </c:pt>
                <c:pt idx="381">
                  <c:v>7.3999999999999996E-2</c:v>
                </c:pt>
                <c:pt idx="382">
                  <c:v>7.4999999999999997E-2</c:v>
                </c:pt>
                <c:pt idx="383">
                  <c:v>7.5999999999999998E-2</c:v>
                </c:pt>
                <c:pt idx="384">
                  <c:v>7.6999999999999999E-2</c:v>
                </c:pt>
                <c:pt idx="385">
                  <c:v>7.9000000000000001E-2</c:v>
                </c:pt>
                <c:pt idx="386">
                  <c:v>0.08</c:v>
                </c:pt>
                <c:pt idx="387">
                  <c:v>8.1000000000000003E-2</c:v>
                </c:pt>
                <c:pt idx="388">
                  <c:v>8.3000000000000004E-2</c:v>
                </c:pt>
                <c:pt idx="389">
                  <c:v>8.4000000000000005E-2</c:v>
                </c:pt>
                <c:pt idx="390">
                  <c:v>8.6999999999999994E-2</c:v>
                </c:pt>
                <c:pt idx="391">
                  <c:v>8.7999999999999995E-2</c:v>
                </c:pt>
                <c:pt idx="392">
                  <c:v>0.09</c:v>
                </c:pt>
                <c:pt idx="393">
                  <c:v>9.2999999999999999E-2</c:v>
                </c:pt>
                <c:pt idx="394">
                  <c:v>9.5000000000000001E-2</c:v>
                </c:pt>
                <c:pt idx="395">
                  <c:v>9.6000000000000002E-2</c:v>
                </c:pt>
                <c:pt idx="396">
                  <c:v>9.8000000000000004E-2</c:v>
                </c:pt>
                <c:pt idx="397">
                  <c:v>0.1</c:v>
                </c:pt>
                <c:pt idx="398">
                  <c:v>0.10199999999999999</c:v>
                </c:pt>
                <c:pt idx="399">
                  <c:v>0.104</c:v>
                </c:pt>
                <c:pt idx="400">
                  <c:v>0.105</c:v>
                </c:pt>
                <c:pt idx="401">
                  <c:v>0.107</c:v>
                </c:pt>
                <c:pt idx="402">
                  <c:v>0.108</c:v>
                </c:pt>
                <c:pt idx="403">
                  <c:v>0.11</c:v>
                </c:pt>
                <c:pt idx="404">
                  <c:v>0.111</c:v>
                </c:pt>
                <c:pt idx="405">
                  <c:v>0.113</c:v>
                </c:pt>
                <c:pt idx="406">
                  <c:v>0.114</c:v>
                </c:pt>
                <c:pt idx="407">
                  <c:v>0.11600000000000001</c:v>
                </c:pt>
                <c:pt idx="408">
                  <c:v>0.11700000000000001</c:v>
                </c:pt>
                <c:pt idx="409">
                  <c:v>0.11799999999999999</c:v>
                </c:pt>
                <c:pt idx="410">
                  <c:v>0.12</c:v>
                </c:pt>
                <c:pt idx="411">
                  <c:v>0.122</c:v>
                </c:pt>
                <c:pt idx="412">
                  <c:v>0.124</c:v>
                </c:pt>
                <c:pt idx="413">
                  <c:v>0.126</c:v>
                </c:pt>
                <c:pt idx="414">
                  <c:v>0.128</c:v>
                </c:pt>
                <c:pt idx="415">
                  <c:v>0.13</c:v>
                </c:pt>
                <c:pt idx="416">
                  <c:v>0.13400000000000001</c:v>
                </c:pt>
                <c:pt idx="417">
                  <c:v>0.13600000000000001</c:v>
                </c:pt>
                <c:pt idx="418">
                  <c:v>0.14000000000000001</c:v>
                </c:pt>
                <c:pt idx="419">
                  <c:v>0.14399999999999999</c:v>
                </c:pt>
                <c:pt idx="420">
                  <c:v>0.14799999999999999</c:v>
                </c:pt>
                <c:pt idx="421">
                  <c:v>0.153</c:v>
                </c:pt>
                <c:pt idx="422">
                  <c:v>0.157</c:v>
                </c:pt>
                <c:pt idx="423">
                  <c:v>0.16200000000000001</c:v>
                </c:pt>
                <c:pt idx="424">
                  <c:v>0.16600000000000001</c:v>
                </c:pt>
                <c:pt idx="425">
                  <c:v>0.17</c:v>
                </c:pt>
                <c:pt idx="426">
                  <c:v>0.17499999999999999</c:v>
                </c:pt>
                <c:pt idx="427">
                  <c:v>0.17799999999999999</c:v>
                </c:pt>
                <c:pt idx="428">
                  <c:v>0.182</c:v>
                </c:pt>
                <c:pt idx="429">
                  <c:v>0.185</c:v>
                </c:pt>
                <c:pt idx="430">
                  <c:v>0.188</c:v>
                </c:pt>
                <c:pt idx="431">
                  <c:v>0.191</c:v>
                </c:pt>
                <c:pt idx="432">
                  <c:v>0.192</c:v>
                </c:pt>
                <c:pt idx="433">
                  <c:v>0.19400000000000001</c:v>
                </c:pt>
                <c:pt idx="434">
                  <c:v>0.19500000000000001</c:v>
                </c:pt>
                <c:pt idx="435">
                  <c:v>0.19600000000000001</c:v>
                </c:pt>
                <c:pt idx="436">
                  <c:v>0.19600000000000001</c:v>
                </c:pt>
                <c:pt idx="437">
                  <c:v>0.19600000000000001</c:v>
                </c:pt>
                <c:pt idx="438">
                  <c:v>0.19500000000000001</c:v>
                </c:pt>
                <c:pt idx="439">
                  <c:v>0.19400000000000001</c:v>
                </c:pt>
                <c:pt idx="440">
                  <c:v>0.19400000000000001</c:v>
                </c:pt>
                <c:pt idx="441">
                  <c:v>0.193</c:v>
                </c:pt>
                <c:pt idx="442">
                  <c:v>0.191</c:v>
                </c:pt>
                <c:pt idx="443">
                  <c:v>0.191</c:v>
                </c:pt>
                <c:pt idx="444">
                  <c:v>0.189</c:v>
                </c:pt>
                <c:pt idx="445">
                  <c:v>0.189</c:v>
                </c:pt>
                <c:pt idx="446">
                  <c:v>0.188</c:v>
                </c:pt>
                <c:pt idx="447">
                  <c:v>0.188</c:v>
                </c:pt>
                <c:pt idx="448">
                  <c:v>0.187</c:v>
                </c:pt>
                <c:pt idx="449">
                  <c:v>0.188</c:v>
                </c:pt>
                <c:pt idx="450">
                  <c:v>0.188</c:v>
                </c:pt>
                <c:pt idx="451">
                  <c:v>0.189</c:v>
                </c:pt>
                <c:pt idx="452">
                  <c:v>0.19</c:v>
                </c:pt>
                <c:pt idx="453">
                  <c:v>0.192</c:v>
                </c:pt>
                <c:pt idx="454">
                  <c:v>0.19400000000000001</c:v>
                </c:pt>
                <c:pt idx="455">
                  <c:v>0.19600000000000001</c:v>
                </c:pt>
                <c:pt idx="456">
                  <c:v>0.19800000000000001</c:v>
                </c:pt>
                <c:pt idx="457">
                  <c:v>0.20100000000000001</c:v>
                </c:pt>
                <c:pt idx="458">
                  <c:v>0.20499999999999999</c:v>
                </c:pt>
                <c:pt idx="459">
                  <c:v>0.20799999999999999</c:v>
                </c:pt>
                <c:pt idx="460">
                  <c:v>0.21199999999999999</c:v>
                </c:pt>
                <c:pt idx="461">
                  <c:v>0.215</c:v>
                </c:pt>
                <c:pt idx="462">
                  <c:v>0.219</c:v>
                </c:pt>
                <c:pt idx="463">
                  <c:v>0.223</c:v>
                </c:pt>
                <c:pt idx="464">
                  <c:v>0.22700000000000001</c:v>
                </c:pt>
                <c:pt idx="465">
                  <c:v>0.23100000000000001</c:v>
                </c:pt>
                <c:pt idx="466">
                  <c:v>0.23400000000000001</c:v>
                </c:pt>
                <c:pt idx="467">
                  <c:v>0.23699999999999999</c:v>
                </c:pt>
                <c:pt idx="468">
                  <c:v>0.24</c:v>
                </c:pt>
                <c:pt idx="469">
                  <c:v>0.24299999999999999</c:v>
                </c:pt>
                <c:pt idx="470">
                  <c:v>0.245</c:v>
                </c:pt>
                <c:pt idx="471">
                  <c:v>0.245</c:v>
                </c:pt>
                <c:pt idx="472">
                  <c:v>0.247</c:v>
                </c:pt>
                <c:pt idx="473">
                  <c:v>0.248</c:v>
                </c:pt>
                <c:pt idx="474">
                  <c:v>0.25</c:v>
                </c:pt>
                <c:pt idx="475">
                  <c:v>0.251</c:v>
                </c:pt>
                <c:pt idx="476">
                  <c:v>0.252</c:v>
                </c:pt>
                <c:pt idx="477">
                  <c:v>0.252</c:v>
                </c:pt>
                <c:pt idx="478">
                  <c:v>0.253</c:v>
                </c:pt>
                <c:pt idx="479">
                  <c:v>0.253</c:v>
                </c:pt>
                <c:pt idx="480">
                  <c:v>0.254</c:v>
                </c:pt>
                <c:pt idx="481">
                  <c:v>0.254</c:v>
                </c:pt>
                <c:pt idx="482">
                  <c:v>0.255</c:v>
                </c:pt>
                <c:pt idx="483">
                  <c:v>0.25700000000000001</c:v>
                </c:pt>
                <c:pt idx="484">
                  <c:v>0.25800000000000001</c:v>
                </c:pt>
                <c:pt idx="485">
                  <c:v>0.25900000000000001</c:v>
                </c:pt>
                <c:pt idx="486">
                  <c:v>0.26200000000000001</c:v>
                </c:pt>
                <c:pt idx="487">
                  <c:v>0.26500000000000001</c:v>
                </c:pt>
                <c:pt idx="488">
                  <c:v>0.26800000000000002</c:v>
                </c:pt>
                <c:pt idx="489">
                  <c:v>0.27100000000000002</c:v>
                </c:pt>
                <c:pt idx="490">
                  <c:v>0.27500000000000002</c:v>
                </c:pt>
                <c:pt idx="491">
                  <c:v>0.28000000000000003</c:v>
                </c:pt>
                <c:pt idx="492">
                  <c:v>0.28499999999999998</c:v>
                </c:pt>
                <c:pt idx="493">
                  <c:v>0.29099999999999998</c:v>
                </c:pt>
                <c:pt idx="494">
                  <c:v>0.29699999999999999</c:v>
                </c:pt>
                <c:pt idx="495">
                  <c:v>0.30399999999999999</c:v>
                </c:pt>
                <c:pt idx="496">
                  <c:v>0.311</c:v>
                </c:pt>
                <c:pt idx="497">
                  <c:v>0.318</c:v>
                </c:pt>
                <c:pt idx="498">
                  <c:v>0.32700000000000001</c:v>
                </c:pt>
                <c:pt idx="499">
                  <c:v>0.33500000000000002</c:v>
                </c:pt>
                <c:pt idx="500">
                  <c:v>0.34300000000000003</c:v>
                </c:pt>
                <c:pt idx="501">
                  <c:v>0.35199999999999998</c:v>
                </c:pt>
                <c:pt idx="502">
                  <c:v>0.36099999999999999</c:v>
                </c:pt>
                <c:pt idx="503">
                  <c:v>0.37</c:v>
                </c:pt>
                <c:pt idx="504">
                  <c:v>0.378</c:v>
                </c:pt>
                <c:pt idx="505">
                  <c:v>0.38700000000000001</c:v>
                </c:pt>
                <c:pt idx="506">
                  <c:v>0.39400000000000002</c:v>
                </c:pt>
                <c:pt idx="507">
                  <c:v>0.40200000000000002</c:v>
                </c:pt>
                <c:pt idx="508">
                  <c:v>0.40799999999999997</c:v>
                </c:pt>
                <c:pt idx="509">
                  <c:v>0.41399999999999998</c:v>
                </c:pt>
                <c:pt idx="510">
                  <c:v>0.41699999999999998</c:v>
                </c:pt>
                <c:pt idx="511">
                  <c:v>0.41899999999999998</c:v>
                </c:pt>
                <c:pt idx="512">
                  <c:v>0.42</c:v>
                </c:pt>
                <c:pt idx="513">
                  <c:v>0.41899999999999998</c:v>
                </c:pt>
                <c:pt idx="514">
                  <c:v>0.41699999999999998</c:v>
                </c:pt>
                <c:pt idx="515">
                  <c:v>0.41199999999999998</c:v>
                </c:pt>
                <c:pt idx="516">
                  <c:v>0.40699999999999997</c:v>
                </c:pt>
                <c:pt idx="517">
                  <c:v>0.4</c:v>
                </c:pt>
                <c:pt idx="518">
                  <c:v>0.39200000000000002</c:v>
                </c:pt>
                <c:pt idx="519">
                  <c:v>0.38300000000000001</c:v>
                </c:pt>
                <c:pt idx="520">
                  <c:v>0.372</c:v>
                </c:pt>
                <c:pt idx="521">
                  <c:v>0.36</c:v>
                </c:pt>
                <c:pt idx="522">
                  <c:v>0.34699999999999998</c:v>
                </c:pt>
                <c:pt idx="523">
                  <c:v>0.33300000000000002</c:v>
                </c:pt>
                <c:pt idx="524">
                  <c:v>0.32100000000000001</c:v>
                </c:pt>
                <c:pt idx="525">
                  <c:v>0.30599999999999999</c:v>
                </c:pt>
                <c:pt idx="526">
                  <c:v>0.29299999999999998</c:v>
                </c:pt>
                <c:pt idx="527">
                  <c:v>0.28100000000000003</c:v>
                </c:pt>
                <c:pt idx="528">
                  <c:v>0.26700000000000002</c:v>
                </c:pt>
                <c:pt idx="529">
                  <c:v>0.255</c:v>
                </c:pt>
                <c:pt idx="530">
                  <c:v>0.24199999999999999</c:v>
                </c:pt>
                <c:pt idx="531">
                  <c:v>0.23</c:v>
                </c:pt>
                <c:pt idx="532">
                  <c:v>0.218</c:v>
                </c:pt>
                <c:pt idx="533">
                  <c:v>0.20499999999999999</c:v>
                </c:pt>
                <c:pt idx="534">
                  <c:v>0.19500000000000001</c:v>
                </c:pt>
                <c:pt idx="535">
                  <c:v>0.183</c:v>
                </c:pt>
                <c:pt idx="536">
                  <c:v>0.17399999999999999</c:v>
                </c:pt>
                <c:pt idx="537">
                  <c:v>0.16500000000000001</c:v>
                </c:pt>
                <c:pt idx="538">
                  <c:v>0.156</c:v>
                </c:pt>
                <c:pt idx="539">
                  <c:v>0.14899999999999999</c:v>
                </c:pt>
                <c:pt idx="540">
                  <c:v>0.14199999999999999</c:v>
                </c:pt>
                <c:pt idx="541">
                  <c:v>0.13600000000000001</c:v>
                </c:pt>
                <c:pt idx="542">
                  <c:v>0.13</c:v>
                </c:pt>
                <c:pt idx="543">
                  <c:v>0.125</c:v>
                </c:pt>
                <c:pt idx="544">
                  <c:v>0.11899999999999999</c:v>
                </c:pt>
                <c:pt idx="545">
                  <c:v>0.114</c:v>
                </c:pt>
                <c:pt idx="546">
                  <c:v>0.109</c:v>
                </c:pt>
                <c:pt idx="547">
                  <c:v>0.105</c:v>
                </c:pt>
                <c:pt idx="548">
                  <c:v>0.10100000000000001</c:v>
                </c:pt>
                <c:pt idx="549">
                  <c:v>9.8000000000000004E-2</c:v>
                </c:pt>
                <c:pt idx="550">
                  <c:v>9.5000000000000001E-2</c:v>
                </c:pt>
                <c:pt idx="551">
                  <c:v>9.1999999999999998E-2</c:v>
                </c:pt>
                <c:pt idx="552">
                  <c:v>8.8999999999999996E-2</c:v>
                </c:pt>
                <c:pt idx="553">
                  <c:v>8.6999999999999994E-2</c:v>
                </c:pt>
                <c:pt idx="554">
                  <c:v>8.5000000000000006E-2</c:v>
                </c:pt>
                <c:pt idx="555">
                  <c:v>8.2000000000000003E-2</c:v>
                </c:pt>
                <c:pt idx="556">
                  <c:v>8.1000000000000003E-2</c:v>
                </c:pt>
                <c:pt idx="557">
                  <c:v>7.9000000000000001E-2</c:v>
                </c:pt>
                <c:pt idx="558">
                  <c:v>7.6999999999999999E-2</c:v>
                </c:pt>
                <c:pt idx="559">
                  <c:v>7.4999999999999997E-2</c:v>
                </c:pt>
                <c:pt idx="560">
                  <c:v>7.3999999999999996E-2</c:v>
                </c:pt>
                <c:pt idx="561">
                  <c:v>7.1999999999999995E-2</c:v>
                </c:pt>
                <c:pt idx="562">
                  <c:v>7.0999999999999994E-2</c:v>
                </c:pt>
                <c:pt idx="563">
                  <c:v>6.9000000000000006E-2</c:v>
                </c:pt>
                <c:pt idx="564">
                  <c:v>6.8000000000000005E-2</c:v>
                </c:pt>
                <c:pt idx="565">
                  <c:v>6.7000000000000004E-2</c:v>
                </c:pt>
                <c:pt idx="566">
                  <c:v>6.6000000000000003E-2</c:v>
                </c:pt>
                <c:pt idx="567">
                  <c:v>6.5000000000000002E-2</c:v>
                </c:pt>
                <c:pt idx="568">
                  <c:v>6.4000000000000001E-2</c:v>
                </c:pt>
                <c:pt idx="569">
                  <c:v>6.2E-2</c:v>
                </c:pt>
                <c:pt idx="570">
                  <c:v>6.0999999999999999E-2</c:v>
                </c:pt>
                <c:pt idx="571">
                  <c:v>0.06</c:v>
                </c:pt>
                <c:pt idx="572">
                  <c:v>5.8999999999999997E-2</c:v>
                </c:pt>
                <c:pt idx="573">
                  <c:v>5.8999999999999997E-2</c:v>
                </c:pt>
                <c:pt idx="574">
                  <c:v>5.8000000000000003E-2</c:v>
                </c:pt>
                <c:pt idx="575">
                  <c:v>5.7000000000000002E-2</c:v>
                </c:pt>
                <c:pt idx="576">
                  <c:v>5.6000000000000001E-2</c:v>
                </c:pt>
                <c:pt idx="577">
                  <c:v>5.6000000000000001E-2</c:v>
                </c:pt>
                <c:pt idx="578">
                  <c:v>5.5E-2</c:v>
                </c:pt>
                <c:pt idx="579">
                  <c:v>5.3999999999999999E-2</c:v>
                </c:pt>
                <c:pt idx="580">
                  <c:v>5.2999999999999999E-2</c:v>
                </c:pt>
                <c:pt idx="581">
                  <c:v>5.2999999999999999E-2</c:v>
                </c:pt>
                <c:pt idx="582">
                  <c:v>5.1999999999999998E-2</c:v>
                </c:pt>
                <c:pt idx="583">
                  <c:v>5.1999999999999998E-2</c:v>
                </c:pt>
                <c:pt idx="584">
                  <c:v>5.0999999999999997E-2</c:v>
                </c:pt>
                <c:pt idx="585">
                  <c:v>5.0999999999999997E-2</c:v>
                </c:pt>
                <c:pt idx="586">
                  <c:v>0.05</c:v>
                </c:pt>
                <c:pt idx="587">
                  <c:v>0.05</c:v>
                </c:pt>
                <c:pt idx="588">
                  <c:v>4.9000000000000002E-2</c:v>
                </c:pt>
                <c:pt idx="589">
                  <c:v>4.9000000000000002E-2</c:v>
                </c:pt>
                <c:pt idx="590">
                  <c:v>4.9000000000000002E-2</c:v>
                </c:pt>
                <c:pt idx="591">
                  <c:v>4.8000000000000001E-2</c:v>
                </c:pt>
                <c:pt idx="592">
                  <c:v>4.7E-2</c:v>
                </c:pt>
                <c:pt idx="593">
                  <c:v>4.7E-2</c:v>
                </c:pt>
                <c:pt idx="594">
                  <c:v>4.7E-2</c:v>
                </c:pt>
                <c:pt idx="595">
                  <c:v>4.7E-2</c:v>
                </c:pt>
                <c:pt idx="596">
                  <c:v>4.5999999999999999E-2</c:v>
                </c:pt>
                <c:pt idx="597">
                  <c:v>4.5999999999999999E-2</c:v>
                </c:pt>
                <c:pt idx="598">
                  <c:v>4.5999999999999999E-2</c:v>
                </c:pt>
                <c:pt idx="599">
                  <c:v>4.5999999999999999E-2</c:v>
                </c:pt>
                <c:pt idx="600">
                  <c:v>4.4999999999999998E-2</c:v>
                </c:pt>
                <c:pt idx="601">
                  <c:v>4.4999999999999998E-2</c:v>
                </c:pt>
                <c:pt idx="602">
                  <c:v>4.4999999999999998E-2</c:v>
                </c:pt>
                <c:pt idx="603">
                  <c:v>4.4999999999999998E-2</c:v>
                </c:pt>
                <c:pt idx="604">
                  <c:v>4.4999999999999998E-2</c:v>
                </c:pt>
                <c:pt idx="605">
                  <c:v>4.3999999999999997E-2</c:v>
                </c:pt>
                <c:pt idx="606">
                  <c:v>4.4999999999999998E-2</c:v>
                </c:pt>
                <c:pt idx="607">
                  <c:v>4.3999999999999997E-2</c:v>
                </c:pt>
                <c:pt idx="608">
                  <c:v>4.4999999999999998E-2</c:v>
                </c:pt>
                <c:pt idx="609">
                  <c:v>4.3999999999999997E-2</c:v>
                </c:pt>
                <c:pt idx="610">
                  <c:v>4.3999999999999997E-2</c:v>
                </c:pt>
                <c:pt idx="611">
                  <c:v>4.3999999999999997E-2</c:v>
                </c:pt>
                <c:pt idx="612">
                  <c:v>4.3999999999999997E-2</c:v>
                </c:pt>
                <c:pt idx="613">
                  <c:v>4.3999999999999997E-2</c:v>
                </c:pt>
                <c:pt idx="614">
                  <c:v>4.3999999999999997E-2</c:v>
                </c:pt>
                <c:pt idx="615">
                  <c:v>4.3999999999999997E-2</c:v>
                </c:pt>
                <c:pt idx="616">
                  <c:v>4.3999999999999997E-2</c:v>
                </c:pt>
                <c:pt idx="617">
                  <c:v>4.4999999999999998E-2</c:v>
                </c:pt>
                <c:pt idx="618">
                  <c:v>4.3999999999999997E-2</c:v>
                </c:pt>
                <c:pt idx="619">
                  <c:v>4.3999999999999997E-2</c:v>
                </c:pt>
                <c:pt idx="620">
                  <c:v>4.3999999999999997E-2</c:v>
                </c:pt>
                <c:pt idx="621">
                  <c:v>4.3999999999999997E-2</c:v>
                </c:pt>
                <c:pt idx="622">
                  <c:v>4.3999999999999997E-2</c:v>
                </c:pt>
                <c:pt idx="623">
                  <c:v>4.3999999999999997E-2</c:v>
                </c:pt>
                <c:pt idx="624">
                  <c:v>4.4999999999999998E-2</c:v>
                </c:pt>
                <c:pt idx="625">
                  <c:v>4.3999999999999997E-2</c:v>
                </c:pt>
                <c:pt idx="626">
                  <c:v>4.4999999999999998E-2</c:v>
                </c:pt>
                <c:pt idx="627">
                  <c:v>4.4999999999999998E-2</c:v>
                </c:pt>
                <c:pt idx="628">
                  <c:v>4.4999999999999998E-2</c:v>
                </c:pt>
                <c:pt idx="629">
                  <c:v>4.4999999999999998E-2</c:v>
                </c:pt>
                <c:pt idx="630">
                  <c:v>4.5999999999999999E-2</c:v>
                </c:pt>
                <c:pt idx="631">
                  <c:v>4.5999999999999999E-2</c:v>
                </c:pt>
                <c:pt idx="632">
                  <c:v>4.5999999999999999E-2</c:v>
                </c:pt>
                <c:pt idx="633">
                  <c:v>4.5999999999999999E-2</c:v>
                </c:pt>
                <c:pt idx="634">
                  <c:v>4.5999999999999999E-2</c:v>
                </c:pt>
                <c:pt idx="635">
                  <c:v>4.5999999999999999E-2</c:v>
                </c:pt>
                <c:pt idx="636">
                  <c:v>4.7E-2</c:v>
                </c:pt>
                <c:pt idx="637">
                  <c:v>4.7E-2</c:v>
                </c:pt>
                <c:pt idx="638">
                  <c:v>4.7E-2</c:v>
                </c:pt>
                <c:pt idx="639">
                  <c:v>4.8000000000000001E-2</c:v>
                </c:pt>
                <c:pt idx="640">
                  <c:v>4.8000000000000001E-2</c:v>
                </c:pt>
                <c:pt idx="641">
                  <c:v>4.9000000000000002E-2</c:v>
                </c:pt>
                <c:pt idx="642">
                  <c:v>4.9000000000000002E-2</c:v>
                </c:pt>
                <c:pt idx="643">
                  <c:v>4.9000000000000002E-2</c:v>
                </c:pt>
                <c:pt idx="644">
                  <c:v>4.9000000000000002E-2</c:v>
                </c:pt>
                <c:pt idx="645">
                  <c:v>0.05</c:v>
                </c:pt>
                <c:pt idx="646">
                  <c:v>0.05</c:v>
                </c:pt>
                <c:pt idx="647">
                  <c:v>0.05</c:v>
                </c:pt>
                <c:pt idx="648">
                  <c:v>5.0999999999999997E-2</c:v>
                </c:pt>
                <c:pt idx="649">
                  <c:v>5.0999999999999997E-2</c:v>
                </c:pt>
                <c:pt idx="650">
                  <c:v>5.0999999999999997E-2</c:v>
                </c:pt>
                <c:pt idx="651">
                  <c:v>5.1999999999999998E-2</c:v>
                </c:pt>
                <c:pt idx="652">
                  <c:v>5.1999999999999998E-2</c:v>
                </c:pt>
                <c:pt idx="653">
                  <c:v>5.1999999999999998E-2</c:v>
                </c:pt>
                <c:pt idx="654">
                  <c:v>5.2999999999999999E-2</c:v>
                </c:pt>
                <c:pt idx="655">
                  <c:v>5.2999999999999999E-2</c:v>
                </c:pt>
                <c:pt idx="656">
                  <c:v>5.2999999999999999E-2</c:v>
                </c:pt>
                <c:pt idx="657">
                  <c:v>5.3999999999999999E-2</c:v>
                </c:pt>
                <c:pt idx="658">
                  <c:v>5.3999999999999999E-2</c:v>
                </c:pt>
                <c:pt idx="659">
                  <c:v>5.3999999999999999E-2</c:v>
                </c:pt>
                <c:pt idx="660">
                  <c:v>5.5E-2</c:v>
                </c:pt>
                <c:pt idx="661">
                  <c:v>5.5E-2</c:v>
                </c:pt>
                <c:pt idx="662">
                  <c:v>5.6000000000000001E-2</c:v>
                </c:pt>
                <c:pt idx="663">
                  <c:v>5.6000000000000001E-2</c:v>
                </c:pt>
                <c:pt idx="664">
                  <c:v>5.7000000000000002E-2</c:v>
                </c:pt>
                <c:pt idx="665">
                  <c:v>5.7000000000000002E-2</c:v>
                </c:pt>
                <c:pt idx="666">
                  <c:v>5.8000000000000003E-2</c:v>
                </c:pt>
                <c:pt idx="667">
                  <c:v>5.8000000000000003E-2</c:v>
                </c:pt>
                <c:pt idx="668">
                  <c:v>5.8999999999999997E-2</c:v>
                </c:pt>
                <c:pt idx="669">
                  <c:v>5.8999999999999997E-2</c:v>
                </c:pt>
                <c:pt idx="670">
                  <c:v>0.06</c:v>
                </c:pt>
                <c:pt idx="671">
                  <c:v>0.06</c:v>
                </c:pt>
                <c:pt idx="672">
                  <c:v>6.0999999999999999E-2</c:v>
                </c:pt>
                <c:pt idx="673">
                  <c:v>6.0999999999999999E-2</c:v>
                </c:pt>
                <c:pt idx="674">
                  <c:v>6.2E-2</c:v>
                </c:pt>
                <c:pt idx="675">
                  <c:v>6.2E-2</c:v>
                </c:pt>
                <c:pt idx="676">
                  <c:v>6.3E-2</c:v>
                </c:pt>
                <c:pt idx="677">
                  <c:v>6.4000000000000001E-2</c:v>
                </c:pt>
                <c:pt idx="678">
                  <c:v>6.4000000000000001E-2</c:v>
                </c:pt>
                <c:pt idx="679">
                  <c:v>6.5000000000000002E-2</c:v>
                </c:pt>
                <c:pt idx="680">
                  <c:v>6.6000000000000003E-2</c:v>
                </c:pt>
                <c:pt idx="681">
                  <c:v>6.6000000000000003E-2</c:v>
                </c:pt>
                <c:pt idx="682">
                  <c:v>6.7000000000000004E-2</c:v>
                </c:pt>
                <c:pt idx="683">
                  <c:v>6.7000000000000004E-2</c:v>
                </c:pt>
                <c:pt idx="684">
                  <c:v>6.8000000000000005E-2</c:v>
                </c:pt>
                <c:pt idx="685">
                  <c:v>6.9000000000000006E-2</c:v>
                </c:pt>
                <c:pt idx="686">
                  <c:v>6.9000000000000006E-2</c:v>
                </c:pt>
                <c:pt idx="687">
                  <c:v>6.9000000000000006E-2</c:v>
                </c:pt>
                <c:pt idx="688">
                  <c:v>7.0000000000000007E-2</c:v>
                </c:pt>
                <c:pt idx="689">
                  <c:v>7.0000000000000007E-2</c:v>
                </c:pt>
                <c:pt idx="690">
                  <c:v>7.0999999999999994E-2</c:v>
                </c:pt>
                <c:pt idx="691">
                  <c:v>7.0999999999999994E-2</c:v>
                </c:pt>
                <c:pt idx="692">
                  <c:v>7.1999999999999995E-2</c:v>
                </c:pt>
                <c:pt idx="693">
                  <c:v>7.1999999999999995E-2</c:v>
                </c:pt>
                <c:pt idx="694">
                  <c:v>7.2999999999999995E-2</c:v>
                </c:pt>
                <c:pt idx="695">
                  <c:v>7.2999999999999995E-2</c:v>
                </c:pt>
                <c:pt idx="696">
                  <c:v>7.3999999999999996E-2</c:v>
                </c:pt>
                <c:pt idx="697">
                  <c:v>7.3999999999999996E-2</c:v>
                </c:pt>
                <c:pt idx="698">
                  <c:v>7.3999999999999996E-2</c:v>
                </c:pt>
                <c:pt idx="699">
                  <c:v>7.3999999999999996E-2</c:v>
                </c:pt>
                <c:pt idx="700">
                  <c:v>7.4999999999999997E-2</c:v>
                </c:pt>
                <c:pt idx="701">
                  <c:v>7.4999999999999997E-2</c:v>
                </c:pt>
                <c:pt idx="702">
                  <c:v>7.4999999999999997E-2</c:v>
                </c:pt>
                <c:pt idx="703">
                  <c:v>7.4999999999999997E-2</c:v>
                </c:pt>
                <c:pt idx="704">
                  <c:v>7.4999999999999997E-2</c:v>
                </c:pt>
                <c:pt idx="705">
                  <c:v>7.5999999999999998E-2</c:v>
                </c:pt>
                <c:pt idx="706">
                  <c:v>7.5999999999999998E-2</c:v>
                </c:pt>
                <c:pt idx="707">
                  <c:v>7.5999999999999998E-2</c:v>
                </c:pt>
                <c:pt idx="708">
                  <c:v>7.5999999999999998E-2</c:v>
                </c:pt>
                <c:pt idx="709">
                  <c:v>7.5999999999999998E-2</c:v>
                </c:pt>
                <c:pt idx="710">
                  <c:v>7.6999999999999999E-2</c:v>
                </c:pt>
                <c:pt idx="711">
                  <c:v>7.5999999999999998E-2</c:v>
                </c:pt>
                <c:pt idx="712">
                  <c:v>7.5999999999999998E-2</c:v>
                </c:pt>
                <c:pt idx="713">
                  <c:v>7.5999999999999998E-2</c:v>
                </c:pt>
                <c:pt idx="714">
                  <c:v>7.5999999999999998E-2</c:v>
                </c:pt>
                <c:pt idx="715">
                  <c:v>7.5999999999999998E-2</c:v>
                </c:pt>
                <c:pt idx="716">
                  <c:v>7.5999999999999998E-2</c:v>
                </c:pt>
                <c:pt idx="717">
                  <c:v>7.5999999999999998E-2</c:v>
                </c:pt>
                <c:pt idx="718">
                  <c:v>7.5999999999999998E-2</c:v>
                </c:pt>
                <c:pt idx="719">
                  <c:v>7.5999999999999998E-2</c:v>
                </c:pt>
                <c:pt idx="720">
                  <c:v>7.5999999999999998E-2</c:v>
                </c:pt>
                <c:pt idx="721">
                  <c:v>7.5999999999999998E-2</c:v>
                </c:pt>
                <c:pt idx="722">
                  <c:v>7.4999999999999997E-2</c:v>
                </c:pt>
                <c:pt idx="723">
                  <c:v>7.5999999999999998E-2</c:v>
                </c:pt>
                <c:pt idx="724">
                  <c:v>7.4999999999999997E-2</c:v>
                </c:pt>
                <c:pt idx="725">
                  <c:v>7.4999999999999997E-2</c:v>
                </c:pt>
                <c:pt idx="726">
                  <c:v>7.4999999999999997E-2</c:v>
                </c:pt>
                <c:pt idx="727">
                  <c:v>7.4999999999999997E-2</c:v>
                </c:pt>
                <c:pt idx="728">
                  <c:v>7.4999999999999997E-2</c:v>
                </c:pt>
                <c:pt idx="729">
                  <c:v>7.4999999999999997E-2</c:v>
                </c:pt>
                <c:pt idx="730">
                  <c:v>7.4999999999999997E-2</c:v>
                </c:pt>
                <c:pt idx="731">
                  <c:v>7.4999999999999997E-2</c:v>
                </c:pt>
                <c:pt idx="732">
                  <c:v>7.3999999999999996E-2</c:v>
                </c:pt>
                <c:pt idx="733">
                  <c:v>7.4999999999999997E-2</c:v>
                </c:pt>
                <c:pt idx="734">
                  <c:v>7.3999999999999996E-2</c:v>
                </c:pt>
                <c:pt idx="735">
                  <c:v>7.3999999999999996E-2</c:v>
                </c:pt>
                <c:pt idx="736">
                  <c:v>7.3999999999999996E-2</c:v>
                </c:pt>
                <c:pt idx="737">
                  <c:v>7.3999999999999996E-2</c:v>
                </c:pt>
                <c:pt idx="738">
                  <c:v>7.4999999999999997E-2</c:v>
                </c:pt>
                <c:pt idx="739">
                  <c:v>7.3999999999999996E-2</c:v>
                </c:pt>
                <c:pt idx="740">
                  <c:v>7.3999999999999996E-2</c:v>
                </c:pt>
                <c:pt idx="741">
                  <c:v>7.3999999999999996E-2</c:v>
                </c:pt>
                <c:pt idx="742">
                  <c:v>7.3999999999999996E-2</c:v>
                </c:pt>
                <c:pt idx="743">
                  <c:v>7.3999999999999996E-2</c:v>
                </c:pt>
                <c:pt idx="744">
                  <c:v>7.3999999999999996E-2</c:v>
                </c:pt>
                <c:pt idx="745">
                  <c:v>7.4999999999999997E-2</c:v>
                </c:pt>
                <c:pt idx="746">
                  <c:v>7.3999999999999996E-2</c:v>
                </c:pt>
                <c:pt idx="747">
                  <c:v>7.4999999999999997E-2</c:v>
                </c:pt>
                <c:pt idx="748">
                  <c:v>7.4999999999999997E-2</c:v>
                </c:pt>
                <c:pt idx="749">
                  <c:v>7.4999999999999997E-2</c:v>
                </c:pt>
                <c:pt idx="750">
                  <c:v>7.4999999999999997E-2</c:v>
                </c:pt>
                <c:pt idx="751">
                  <c:v>7.5999999999999998E-2</c:v>
                </c:pt>
                <c:pt idx="752">
                  <c:v>7.5999999999999998E-2</c:v>
                </c:pt>
                <c:pt idx="753">
                  <c:v>7.5999999999999998E-2</c:v>
                </c:pt>
                <c:pt idx="754">
                  <c:v>7.5999999999999998E-2</c:v>
                </c:pt>
                <c:pt idx="755">
                  <c:v>7.6999999999999999E-2</c:v>
                </c:pt>
                <c:pt idx="756">
                  <c:v>7.6999999999999999E-2</c:v>
                </c:pt>
                <c:pt idx="757">
                  <c:v>7.6999999999999999E-2</c:v>
                </c:pt>
                <c:pt idx="758">
                  <c:v>7.6999999999999999E-2</c:v>
                </c:pt>
                <c:pt idx="759">
                  <c:v>7.8E-2</c:v>
                </c:pt>
                <c:pt idx="760">
                  <c:v>7.8E-2</c:v>
                </c:pt>
                <c:pt idx="761">
                  <c:v>7.9000000000000001E-2</c:v>
                </c:pt>
                <c:pt idx="762">
                  <c:v>7.9000000000000001E-2</c:v>
                </c:pt>
                <c:pt idx="763">
                  <c:v>0.08</c:v>
                </c:pt>
                <c:pt idx="764">
                  <c:v>0.08</c:v>
                </c:pt>
                <c:pt idx="765">
                  <c:v>0.08</c:v>
                </c:pt>
                <c:pt idx="766">
                  <c:v>0.08</c:v>
                </c:pt>
                <c:pt idx="767">
                  <c:v>8.1000000000000003E-2</c:v>
                </c:pt>
                <c:pt idx="768">
                  <c:v>8.1000000000000003E-2</c:v>
                </c:pt>
                <c:pt idx="769">
                  <c:v>8.2000000000000003E-2</c:v>
                </c:pt>
                <c:pt idx="770">
                  <c:v>8.2000000000000003E-2</c:v>
                </c:pt>
                <c:pt idx="771">
                  <c:v>8.3000000000000004E-2</c:v>
                </c:pt>
                <c:pt idx="772">
                  <c:v>8.3000000000000004E-2</c:v>
                </c:pt>
                <c:pt idx="773">
                  <c:v>8.4000000000000005E-2</c:v>
                </c:pt>
                <c:pt idx="774">
                  <c:v>8.4000000000000005E-2</c:v>
                </c:pt>
                <c:pt idx="775">
                  <c:v>8.4000000000000005E-2</c:v>
                </c:pt>
                <c:pt idx="776">
                  <c:v>8.5000000000000006E-2</c:v>
                </c:pt>
                <c:pt idx="777">
                  <c:v>8.5000000000000006E-2</c:v>
                </c:pt>
                <c:pt idx="778">
                  <c:v>8.5999999999999993E-2</c:v>
                </c:pt>
                <c:pt idx="779">
                  <c:v>8.5999999999999993E-2</c:v>
                </c:pt>
                <c:pt idx="780">
                  <c:v>8.5999999999999993E-2</c:v>
                </c:pt>
                <c:pt idx="781">
                  <c:v>8.6999999999999994E-2</c:v>
                </c:pt>
                <c:pt idx="782">
                  <c:v>8.6999999999999994E-2</c:v>
                </c:pt>
                <c:pt idx="783">
                  <c:v>8.7999999999999995E-2</c:v>
                </c:pt>
                <c:pt idx="784">
                  <c:v>8.7999999999999995E-2</c:v>
                </c:pt>
                <c:pt idx="785">
                  <c:v>8.8999999999999996E-2</c:v>
                </c:pt>
                <c:pt idx="786">
                  <c:v>8.8999999999999996E-2</c:v>
                </c:pt>
                <c:pt idx="787">
                  <c:v>8.8999999999999996E-2</c:v>
                </c:pt>
                <c:pt idx="788">
                  <c:v>0.09</c:v>
                </c:pt>
                <c:pt idx="789">
                  <c:v>0.09</c:v>
                </c:pt>
                <c:pt idx="790">
                  <c:v>9.0999999999999998E-2</c:v>
                </c:pt>
                <c:pt idx="791">
                  <c:v>9.0999999999999998E-2</c:v>
                </c:pt>
                <c:pt idx="792">
                  <c:v>9.1999999999999998E-2</c:v>
                </c:pt>
                <c:pt idx="793">
                  <c:v>9.2999999999999999E-2</c:v>
                </c:pt>
                <c:pt idx="794">
                  <c:v>9.2999999999999999E-2</c:v>
                </c:pt>
                <c:pt idx="795">
                  <c:v>9.4E-2</c:v>
                </c:pt>
                <c:pt idx="796">
                  <c:v>9.4E-2</c:v>
                </c:pt>
                <c:pt idx="797">
                  <c:v>9.5000000000000001E-2</c:v>
                </c:pt>
                <c:pt idx="798">
                  <c:v>9.5000000000000001E-2</c:v>
                </c:pt>
                <c:pt idx="799">
                  <c:v>9.6000000000000002E-2</c:v>
                </c:pt>
                <c:pt idx="800">
                  <c:v>9.6000000000000002E-2</c:v>
                </c:pt>
                <c:pt idx="801">
                  <c:v>9.7000000000000003E-2</c:v>
                </c:pt>
                <c:pt idx="802">
                  <c:v>9.8000000000000004E-2</c:v>
                </c:pt>
                <c:pt idx="803">
                  <c:v>9.8000000000000004E-2</c:v>
                </c:pt>
                <c:pt idx="804">
                  <c:v>0.1</c:v>
                </c:pt>
                <c:pt idx="805">
                  <c:v>0.1</c:v>
                </c:pt>
                <c:pt idx="806">
                  <c:v>0.10100000000000001</c:v>
                </c:pt>
                <c:pt idx="807">
                  <c:v>0.10199999999999999</c:v>
                </c:pt>
                <c:pt idx="808">
                  <c:v>0.10199999999999999</c:v>
                </c:pt>
                <c:pt idx="809">
                  <c:v>0.10299999999999999</c:v>
                </c:pt>
                <c:pt idx="810">
                  <c:v>0.104</c:v>
                </c:pt>
                <c:pt idx="811">
                  <c:v>0.105</c:v>
                </c:pt>
                <c:pt idx="812">
                  <c:v>0.105</c:v>
                </c:pt>
                <c:pt idx="813">
                  <c:v>0.106</c:v>
                </c:pt>
                <c:pt idx="814">
                  <c:v>0.107</c:v>
                </c:pt>
                <c:pt idx="815">
                  <c:v>0.108</c:v>
                </c:pt>
                <c:pt idx="816">
                  <c:v>0.109</c:v>
                </c:pt>
                <c:pt idx="817">
                  <c:v>0.11</c:v>
                </c:pt>
                <c:pt idx="818">
                  <c:v>0.11</c:v>
                </c:pt>
                <c:pt idx="819">
                  <c:v>0.112</c:v>
                </c:pt>
                <c:pt idx="820">
                  <c:v>0.112</c:v>
                </c:pt>
                <c:pt idx="821">
                  <c:v>0.113</c:v>
                </c:pt>
                <c:pt idx="822">
                  <c:v>0.114</c:v>
                </c:pt>
                <c:pt idx="823">
                  <c:v>0.115</c:v>
                </c:pt>
                <c:pt idx="824">
                  <c:v>0.11600000000000001</c:v>
                </c:pt>
                <c:pt idx="825">
                  <c:v>0.11600000000000001</c:v>
                </c:pt>
                <c:pt idx="826">
                  <c:v>0.11799999999999999</c:v>
                </c:pt>
                <c:pt idx="827">
                  <c:v>0.11799999999999999</c:v>
                </c:pt>
                <c:pt idx="828">
                  <c:v>0.11899999999999999</c:v>
                </c:pt>
                <c:pt idx="829">
                  <c:v>0.12</c:v>
                </c:pt>
                <c:pt idx="830">
                  <c:v>0.121</c:v>
                </c:pt>
                <c:pt idx="831">
                  <c:v>0.122</c:v>
                </c:pt>
                <c:pt idx="832">
                  <c:v>0.122</c:v>
                </c:pt>
                <c:pt idx="833">
                  <c:v>0.123</c:v>
                </c:pt>
                <c:pt idx="834">
                  <c:v>0.124</c:v>
                </c:pt>
                <c:pt idx="835">
                  <c:v>0.125</c:v>
                </c:pt>
                <c:pt idx="836">
                  <c:v>0.125</c:v>
                </c:pt>
                <c:pt idx="837">
                  <c:v>0.126</c:v>
                </c:pt>
                <c:pt idx="838">
                  <c:v>0.126</c:v>
                </c:pt>
                <c:pt idx="839">
                  <c:v>0.127</c:v>
                </c:pt>
                <c:pt idx="840">
                  <c:v>0.128</c:v>
                </c:pt>
                <c:pt idx="841">
                  <c:v>0.128</c:v>
                </c:pt>
                <c:pt idx="842">
                  <c:v>0.129</c:v>
                </c:pt>
                <c:pt idx="843">
                  <c:v>0.129</c:v>
                </c:pt>
                <c:pt idx="844">
                  <c:v>0.129</c:v>
                </c:pt>
                <c:pt idx="845">
                  <c:v>0.129</c:v>
                </c:pt>
                <c:pt idx="846">
                  <c:v>0.129</c:v>
                </c:pt>
                <c:pt idx="847">
                  <c:v>0.129</c:v>
                </c:pt>
                <c:pt idx="848">
                  <c:v>0.13</c:v>
                </c:pt>
                <c:pt idx="849">
                  <c:v>0.13</c:v>
                </c:pt>
                <c:pt idx="850">
                  <c:v>0.13</c:v>
                </c:pt>
                <c:pt idx="851">
                  <c:v>0.13</c:v>
                </c:pt>
                <c:pt idx="852">
                  <c:v>0.129</c:v>
                </c:pt>
                <c:pt idx="853">
                  <c:v>0.129</c:v>
                </c:pt>
                <c:pt idx="854">
                  <c:v>0.129</c:v>
                </c:pt>
                <c:pt idx="855">
                  <c:v>0.129</c:v>
                </c:pt>
                <c:pt idx="856">
                  <c:v>0.128</c:v>
                </c:pt>
                <c:pt idx="857">
                  <c:v>0.128</c:v>
                </c:pt>
                <c:pt idx="858">
                  <c:v>0.127</c:v>
                </c:pt>
                <c:pt idx="859">
                  <c:v>0.127</c:v>
                </c:pt>
                <c:pt idx="860">
                  <c:v>0.126</c:v>
                </c:pt>
                <c:pt idx="861">
                  <c:v>0.126</c:v>
                </c:pt>
                <c:pt idx="862">
                  <c:v>0.125</c:v>
                </c:pt>
                <c:pt idx="863">
                  <c:v>0.124</c:v>
                </c:pt>
                <c:pt idx="864">
                  <c:v>0.123</c:v>
                </c:pt>
                <c:pt idx="865">
                  <c:v>0.122</c:v>
                </c:pt>
                <c:pt idx="866">
                  <c:v>0.122</c:v>
                </c:pt>
                <c:pt idx="867">
                  <c:v>0.12</c:v>
                </c:pt>
                <c:pt idx="868">
                  <c:v>0.12</c:v>
                </c:pt>
                <c:pt idx="869">
                  <c:v>0.11799999999999999</c:v>
                </c:pt>
                <c:pt idx="870">
                  <c:v>0.11799999999999999</c:v>
                </c:pt>
                <c:pt idx="871">
                  <c:v>0.11700000000000001</c:v>
                </c:pt>
                <c:pt idx="872">
                  <c:v>0.11600000000000001</c:v>
                </c:pt>
                <c:pt idx="873">
                  <c:v>0.114</c:v>
                </c:pt>
                <c:pt idx="874">
                  <c:v>0.113</c:v>
                </c:pt>
                <c:pt idx="875">
                  <c:v>0.113</c:v>
                </c:pt>
                <c:pt idx="876">
                  <c:v>0.111</c:v>
                </c:pt>
                <c:pt idx="877">
                  <c:v>0.11</c:v>
                </c:pt>
                <c:pt idx="878">
                  <c:v>0.109</c:v>
                </c:pt>
                <c:pt idx="879">
                  <c:v>0.107</c:v>
                </c:pt>
                <c:pt idx="880">
                  <c:v>0.106</c:v>
                </c:pt>
                <c:pt idx="881">
                  <c:v>0.105</c:v>
                </c:pt>
                <c:pt idx="882">
                  <c:v>0.104</c:v>
                </c:pt>
                <c:pt idx="883">
                  <c:v>0.10299999999999999</c:v>
                </c:pt>
                <c:pt idx="884">
                  <c:v>0.10199999999999999</c:v>
                </c:pt>
                <c:pt idx="885">
                  <c:v>0.10100000000000001</c:v>
                </c:pt>
                <c:pt idx="886">
                  <c:v>9.9000000000000005E-2</c:v>
                </c:pt>
                <c:pt idx="887">
                  <c:v>9.8000000000000004E-2</c:v>
                </c:pt>
                <c:pt idx="888">
                  <c:v>9.7000000000000003E-2</c:v>
                </c:pt>
                <c:pt idx="889">
                  <c:v>9.6000000000000002E-2</c:v>
                </c:pt>
                <c:pt idx="890">
                  <c:v>9.5000000000000001E-2</c:v>
                </c:pt>
                <c:pt idx="891">
                  <c:v>9.4E-2</c:v>
                </c:pt>
                <c:pt idx="892">
                  <c:v>9.2999999999999999E-2</c:v>
                </c:pt>
                <c:pt idx="893">
                  <c:v>9.1999999999999998E-2</c:v>
                </c:pt>
                <c:pt idx="894">
                  <c:v>9.0999999999999998E-2</c:v>
                </c:pt>
                <c:pt idx="895">
                  <c:v>9.0999999999999998E-2</c:v>
                </c:pt>
                <c:pt idx="896">
                  <c:v>8.8999999999999996E-2</c:v>
                </c:pt>
                <c:pt idx="897">
                  <c:v>8.8999999999999996E-2</c:v>
                </c:pt>
                <c:pt idx="898">
                  <c:v>8.7999999999999995E-2</c:v>
                </c:pt>
                <c:pt idx="899">
                  <c:v>8.6999999999999994E-2</c:v>
                </c:pt>
                <c:pt idx="900">
                  <c:v>8.5999999999999993E-2</c:v>
                </c:pt>
                <c:pt idx="901">
                  <c:v>8.5000000000000006E-2</c:v>
                </c:pt>
                <c:pt idx="902">
                  <c:v>8.5000000000000006E-2</c:v>
                </c:pt>
                <c:pt idx="903">
                  <c:v>8.4000000000000005E-2</c:v>
                </c:pt>
                <c:pt idx="904">
                  <c:v>8.3000000000000004E-2</c:v>
                </c:pt>
                <c:pt idx="905">
                  <c:v>8.2000000000000003E-2</c:v>
                </c:pt>
                <c:pt idx="906">
                  <c:v>8.2000000000000003E-2</c:v>
                </c:pt>
                <c:pt idx="907">
                  <c:v>8.1000000000000003E-2</c:v>
                </c:pt>
                <c:pt idx="908">
                  <c:v>8.1000000000000003E-2</c:v>
                </c:pt>
                <c:pt idx="909">
                  <c:v>8.1000000000000003E-2</c:v>
                </c:pt>
                <c:pt idx="910">
                  <c:v>8.2000000000000003E-2</c:v>
                </c:pt>
                <c:pt idx="911">
                  <c:v>0.08</c:v>
                </c:pt>
                <c:pt idx="912">
                  <c:v>0.08</c:v>
                </c:pt>
                <c:pt idx="913">
                  <c:v>7.9000000000000001E-2</c:v>
                </c:pt>
                <c:pt idx="914">
                  <c:v>7.9000000000000001E-2</c:v>
                </c:pt>
                <c:pt idx="915">
                  <c:v>7.8E-2</c:v>
                </c:pt>
                <c:pt idx="916">
                  <c:v>7.9000000000000001E-2</c:v>
                </c:pt>
                <c:pt idx="917">
                  <c:v>7.8E-2</c:v>
                </c:pt>
                <c:pt idx="918">
                  <c:v>7.8E-2</c:v>
                </c:pt>
                <c:pt idx="919">
                  <c:v>7.8E-2</c:v>
                </c:pt>
                <c:pt idx="920">
                  <c:v>7.8E-2</c:v>
                </c:pt>
                <c:pt idx="921">
                  <c:v>7.8E-2</c:v>
                </c:pt>
                <c:pt idx="922">
                  <c:v>7.6999999999999999E-2</c:v>
                </c:pt>
                <c:pt idx="923">
                  <c:v>7.8E-2</c:v>
                </c:pt>
                <c:pt idx="924">
                  <c:v>7.6999999999999999E-2</c:v>
                </c:pt>
                <c:pt idx="925">
                  <c:v>7.6999999999999999E-2</c:v>
                </c:pt>
                <c:pt idx="926">
                  <c:v>7.6999999999999999E-2</c:v>
                </c:pt>
                <c:pt idx="927">
                  <c:v>7.6999999999999999E-2</c:v>
                </c:pt>
                <c:pt idx="928">
                  <c:v>7.6999999999999999E-2</c:v>
                </c:pt>
                <c:pt idx="929">
                  <c:v>7.6999999999999999E-2</c:v>
                </c:pt>
                <c:pt idx="930">
                  <c:v>7.6999999999999999E-2</c:v>
                </c:pt>
                <c:pt idx="931">
                  <c:v>7.6999999999999999E-2</c:v>
                </c:pt>
                <c:pt idx="932">
                  <c:v>7.6999999999999999E-2</c:v>
                </c:pt>
                <c:pt idx="933">
                  <c:v>7.6999999999999999E-2</c:v>
                </c:pt>
                <c:pt idx="934">
                  <c:v>7.6999999999999999E-2</c:v>
                </c:pt>
                <c:pt idx="935">
                  <c:v>7.6999999999999999E-2</c:v>
                </c:pt>
                <c:pt idx="936">
                  <c:v>7.6999999999999999E-2</c:v>
                </c:pt>
                <c:pt idx="937">
                  <c:v>7.6999999999999999E-2</c:v>
                </c:pt>
                <c:pt idx="938">
                  <c:v>7.6999999999999999E-2</c:v>
                </c:pt>
                <c:pt idx="939">
                  <c:v>7.8E-2</c:v>
                </c:pt>
                <c:pt idx="940">
                  <c:v>7.8E-2</c:v>
                </c:pt>
                <c:pt idx="941">
                  <c:v>7.8E-2</c:v>
                </c:pt>
                <c:pt idx="942">
                  <c:v>7.6999999999999999E-2</c:v>
                </c:pt>
                <c:pt idx="943">
                  <c:v>7.8E-2</c:v>
                </c:pt>
                <c:pt idx="944">
                  <c:v>7.8E-2</c:v>
                </c:pt>
                <c:pt idx="945">
                  <c:v>7.8E-2</c:v>
                </c:pt>
                <c:pt idx="946">
                  <c:v>7.8E-2</c:v>
                </c:pt>
                <c:pt idx="947">
                  <c:v>7.8E-2</c:v>
                </c:pt>
                <c:pt idx="948">
                  <c:v>7.8E-2</c:v>
                </c:pt>
                <c:pt idx="949">
                  <c:v>7.9000000000000001E-2</c:v>
                </c:pt>
                <c:pt idx="950">
                  <c:v>7.9000000000000001E-2</c:v>
                </c:pt>
                <c:pt idx="951">
                  <c:v>7.9000000000000001E-2</c:v>
                </c:pt>
                <c:pt idx="952">
                  <c:v>7.9000000000000001E-2</c:v>
                </c:pt>
                <c:pt idx="953">
                  <c:v>7.9000000000000001E-2</c:v>
                </c:pt>
                <c:pt idx="954">
                  <c:v>7.9000000000000001E-2</c:v>
                </c:pt>
                <c:pt idx="955">
                  <c:v>7.9000000000000001E-2</c:v>
                </c:pt>
                <c:pt idx="956">
                  <c:v>7.9000000000000001E-2</c:v>
                </c:pt>
                <c:pt idx="957">
                  <c:v>7.9000000000000001E-2</c:v>
                </c:pt>
                <c:pt idx="958">
                  <c:v>0.08</c:v>
                </c:pt>
                <c:pt idx="959">
                  <c:v>0.08</c:v>
                </c:pt>
                <c:pt idx="960">
                  <c:v>0.08</c:v>
                </c:pt>
                <c:pt idx="961">
                  <c:v>8.1000000000000003E-2</c:v>
                </c:pt>
                <c:pt idx="962">
                  <c:v>8.1000000000000003E-2</c:v>
                </c:pt>
                <c:pt idx="963">
                  <c:v>8.1000000000000003E-2</c:v>
                </c:pt>
                <c:pt idx="964">
                  <c:v>8.1000000000000003E-2</c:v>
                </c:pt>
                <c:pt idx="965">
                  <c:v>8.1000000000000003E-2</c:v>
                </c:pt>
                <c:pt idx="966">
                  <c:v>8.1000000000000003E-2</c:v>
                </c:pt>
                <c:pt idx="967">
                  <c:v>8.1000000000000003E-2</c:v>
                </c:pt>
                <c:pt idx="968">
                  <c:v>8.1000000000000003E-2</c:v>
                </c:pt>
                <c:pt idx="969">
                  <c:v>8.2000000000000003E-2</c:v>
                </c:pt>
                <c:pt idx="970">
                  <c:v>8.2000000000000003E-2</c:v>
                </c:pt>
                <c:pt idx="971">
                  <c:v>8.2000000000000003E-2</c:v>
                </c:pt>
                <c:pt idx="972">
                  <c:v>8.3000000000000004E-2</c:v>
                </c:pt>
                <c:pt idx="973">
                  <c:v>8.3000000000000004E-2</c:v>
                </c:pt>
                <c:pt idx="974">
                  <c:v>8.3000000000000004E-2</c:v>
                </c:pt>
                <c:pt idx="975">
                  <c:v>8.3000000000000004E-2</c:v>
                </c:pt>
                <c:pt idx="976">
                  <c:v>8.4000000000000005E-2</c:v>
                </c:pt>
                <c:pt idx="977">
                  <c:v>8.4000000000000005E-2</c:v>
                </c:pt>
                <c:pt idx="978">
                  <c:v>8.4000000000000005E-2</c:v>
                </c:pt>
                <c:pt idx="979">
                  <c:v>8.4000000000000005E-2</c:v>
                </c:pt>
                <c:pt idx="980">
                  <c:v>8.5000000000000006E-2</c:v>
                </c:pt>
                <c:pt idx="981">
                  <c:v>8.5000000000000006E-2</c:v>
                </c:pt>
                <c:pt idx="982">
                  <c:v>8.5999999999999993E-2</c:v>
                </c:pt>
                <c:pt idx="983">
                  <c:v>8.5999999999999993E-2</c:v>
                </c:pt>
                <c:pt idx="984">
                  <c:v>8.5999999999999993E-2</c:v>
                </c:pt>
                <c:pt idx="985">
                  <c:v>8.6999999999999994E-2</c:v>
                </c:pt>
                <c:pt idx="986">
                  <c:v>8.6999999999999994E-2</c:v>
                </c:pt>
                <c:pt idx="987">
                  <c:v>8.7999999999999995E-2</c:v>
                </c:pt>
                <c:pt idx="988">
                  <c:v>8.7999999999999995E-2</c:v>
                </c:pt>
                <c:pt idx="989">
                  <c:v>8.7999999999999995E-2</c:v>
                </c:pt>
                <c:pt idx="990">
                  <c:v>8.8999999999999996E-2</c:v>
                </c:pt>
                <c:pt idx="991">
                  <c:v>0.09</c:v>
                </c:pt>
                <c:pt idx="992">
                  <c:v>0.09</c:v>
                </c:pt>
                <c:pt idx="993">
                  <c:v>9.0999999999999998E-2</c:v>
                </c:pt>
                <c:pt idx="994">
                  <c:v>9.0999999999999998E-2</c:v>
                </c:pt>
                <c:pt idx="995">
                  <c:v>9.1999999999999998E-2</c:v>
                </c:pt>
                <c:pt idx="996">
                  <c:v>9.1999999999999998E-2</c:v>
                </c:pt>
                <c:pt idx="997">
                  <c:v>9.2999999999999999E-2</c:v>
                </c:pt>
                <c:pt idx="998">
                  <c:v>9.4E-2</c:v>
                </c:pt>
                <c:pt idx="999">
                  <c:v>9.4E-2</c:v>
                </c:pt>
                <c:pt idx="1000">
                  <c:v>9.5000000000000001E-2</c:v>
                </c:pt>
                <c:pt idx="1001">
                  <c:v>9.5000000000000001E-2</c:v>
                </c:pt>
                <c:pt idx="1002">
                  <c:v>9.6000000000000002E-2</c:v>
                </c:pt>
                <c:pt idx="1003">
                  <c:v>9.7000000000000003E-2</c:v>
                </c:pt>
                <c:pt idx="1004">
                  <c:v>9.8000000000000004E-2</c:v>
                </c:pt>
                <c:pt idx="1005">
                  <c:v>9.9000000000000005E-2</c:v>
                </c:pt>
                <c:pt idx="1006">
                  <c:v>0.1</c:v>
                </c:pt>
                <c:pt idx="1007">
                  <c:v>0.10100000000000001</c:v>
                </c:pt>
                <c:pt idx="1008">
                  <c:v>0.10100000000000001</c:v>
                </c:pt>
                <c:pt idx="1009">
                  <c:v>0.10199999999999999</c:v>
                </c:pt>
                <c:pt idx="1010">
                  <c:v>0.10199999999999999</c:v>
                </c:pt>
                <c:pt idx="1011">
                  <c:v>0.10299999999999999</c:v>
                </c:pt>
                <c:pt idx="1012">
                  <c:v>0.104</c:v>
                </c:pt>
                <c:pt idx="1013">
                  <c:v>0.105</c:v>
                </c:pt>
                <c:pt idx="1014">
                  <c:v>0.105</c:v>
                </c:pt>
                <c:pt idx="1015">
                  <c:v>0.106</c:v>
                </c:pt>
                <c:pt idx="1016">
                  <c:v>0.107</c:v>
                </c:pt>
                <c:pt idx="1017">
                  <c:v>0.107</c:v>
                </c:pt>
                <c:pt idx="1018">
                  <c:v>0.108</c:v>
                </c:pt>
                <c:pt idx="1019">
                  <c:v>0.109</c:v>
                </c:pt>
                <c:pt idx="1020">
                  <c:v>0.109</c:v>
                </c:pt>
                <c:pt idx="1021">
                  <c:v>0.11</c:v>
                </c:pt>
                <c:pt idx="1022">
                  <c:v>0.111</c:v>
                </c:pt>
                <c:pt idx="1023">
                  <c:v>0.111</c:v>
                </c:pt>
                <c:pt idx="1024">
                  <c:v>0.112</c:v>
                </c:pt>
                <c:pt idx="1025">
                  <c:v>0.113</c:v>
                </c:pt>
                <c:pt idx="1026">
                  <c:v>0.113</c:v>
                </c:pt>
                <c:pt idx="1027">
                  <c:v>0.114</c:v>
                </c:pt>
                <c:pt idx="1028">
                  <c:v>0.114</c:v>
                </c:pt>
                <c:pt idx="1029">
                  <c:v>0.115</c:v>
                </c:pt>
                <c:pt idx="1030">
                  <c:v>0.115</c:v>
                </c:pt>
                <c:pt idx="1031">
                  <c:v>0.115</c:v>
                </c:pt>
                <c:pt idx="1032">
                  <c:v>0.11600000000000001</c:v>
                </c:pt>
                <c:pt idx="1033">
                  <c:v>0.11700000000000001</c:v>
                </c:pt>
                <c:pt idx="1034">
                  <c:v>0.11700000000000001</c:v>
                </c:pt>
                <c:pt idx="1035">
                  <c:v>0.11799999999999999</c:v>
                </c:pt>
                <c:pt idx="1036">
                  <c:v>0.11799999999999999</c:v>
                </c:pt>
                <c:pt idx="1037">
                  <c:v>0.11799999999999999</c:v>
                </c:pt>
                <c:pt idx="1038">
                  <c:v>0.11799999999999999</c:v>
                </c:pt>
                <c:pt idx="1039">
                  <c:v>0.11899999999999999</c:v>
                </c:pt>
                <c:pt idx="1040">
                  <c:v>0.11899999999999999</c:v>
                </c:pt>
                <c:pt idx="1041">
                  <c:v>0.11899999999999999</c:v>
                </c:pt>
                <c:pt idx="1042">
                  <c:v>0.11899999999999999</c:v>
                </c:pt>
                <c:pt idx="1043">
                  <c:v>0.11899999999999999</c:v>
                </c:pt>
                <c:pt idx="1044">
                  <c:v>0.11899999999999999</c:v>
                </c:pt>
                <c:pt idx="1045">
                  <c:v>0.11899999999999999</c:v>
                </c:pt>
                <c:pt idx="1046">
                  <c:v>0.11899999999999999</c:v>
                </c:pt>
                <c:pt idx="1047">
                  <c:v>0.11899999999999999</c:v>
                </c:pt>
                <c:pt idx="1048">
                  <c:v>0.11899999999999999</c:v>
                </c:pt>
                <c:pt idx="1049">
                  <c:v>0.11899999999999999</c:v>
                </c:pt>
                <c:pt idx="1050">
                  <c:v>0.11799999999999999</c:v>
                </c:pt>
                <c:pt idx="1051">
                  <c:v>0.11799999999999999</c:v>
                </c:pt>
                <c:pt idx="1052">
                  <c:v>0.11700000000000001</c:v>
                </c:pt>
                <c:pt idx="1053">
                  <c:v>0.11700000000000001</c:v>
                </c:pt>
                <c:pt idx="1054">
                  <c:v>0.11600000000000001</c:v>
                </c:pt>
                <c:pt idx="1055">
                  <c:v>0.11600000000000001</c:v>
                </c:pt>
                <c:pt idx="1056">
                  <c:v>0.115</c:v>
                </c:pt>
                <c:pt idx="1057">
                  <c:v>0.115</c:v>
                </c:pt>
                <c:pt idx="1058">
                  <c:v>0.114</c:v>
                </c:pt>
                <c:pt idx="1059">
                  <c:v>0.114</c:v>
                </c:pt>
                <c:pt idx="1060">
                  <c:v>0.113</c:v>
                </c:pt>
                <c:pt idx="1061">
                  <c:v>0.112</c:v>
                </c:pt>
                <c:pt idx="1062">
                  <c:v>0.111</c:v>
                </c:pt>
                <c:pt idx="1063">
                  <c:v>0.11</c:v>
                </c:pt>
                <c:pt idx="1064">
                  <c:v>0.109</c:v>
                </c:pt>
                <c:pt idx="1065">
                  <c:v>0.108</c:v>
                </c:pt>
                <c:pt idx="1066">
                  <c:v>0.107</c:v>
                </c:pt>
                <c:pt idx="1067">
                  <c:v>0.106</c:v>
                </c:pt>
                <c:pt idx="1068">
                  <c:v>0.105</c:v>
                </c:pt>
                <c:pt idx="1069">
                  <c:v>0.104</c:v>
                </c:pt>
                <c:pt idx="1070">
                  <c:v>0.10299999999999999</c:v>
                </c:pt>
                <c:pt idx="1071">
                  <c:v>0.10100000000000001</c:v>
                </c:pt>
                <c:pt idx="1072">
                  <c:v>0.1</c:v>
                </c:pt>
                <c:pt idx="1073">
                  <c:v>9.9000000000000005E-2</c:v>
                </c:pt>
                <c:pt idx="1074">
                  <c:v>9.7000000000000003E-2</c:v>
                </c:pt>
                <c:pt idx="1075">
                  <c:v>9.6000000000000002E-2</c:v>
                </c:pt>
                <c:pt idx="1076">
                  <c:v>9.5000000000000001E-2</c:v>
                </c:pt>
                <c:pt idx="1077">
                  <c:v>9.2999999999999999E-2</c:v>
                </c:pt>
                <c:pt idx="1078">
                  <c:v>9.1999999999999998E-2</c:v>
                </c:pt>
                <c:pt idx="1079">
                  <c:v>0.09</c:v>
                </c:pt>
                <c:pt idx="1080">
                  <c:v>8.8999999999999996E-2</c:v>
                </c:pt>
                <c:pt idx="1081">
                  <c:v>8.6999999999999994E-2</c:v>
                </c:pt>
                <c:pt idx="1082">
                  <c:v>8.5999999999999993E-2</c:v>
                </c:pt>
                <c:pt idx="1083">
                  <c:v>8.4000000000000005E-2</c:v>
                </c:pt>
                <c:pt idx="1084">
                  <c:v>8.3000000000000004E-2</c:v>
                </c:pt>
                <c:pt idx="1085">
                  <c:v>8.1000000000000003E-2</c:v>
                </c:pt>
                <c:pt idx="1086">
                  <c:v>0.08</c:v>
                </c:pt>
                <c:pt idx="1087">
                  <c:v>7.8E-2</c:v>
                </c:pt>
                <c:pt idx="1088">
                  <c:v>7.5999999999999998E-2</c:v>
                </c:pt>
                <c:pt idx="1089">
                  <c:v>7.4999999999999997E-2</c:v>
                </c:pt>
                <c:pt idx="1090">
                  <c:v>7.2999999999999995E-2</c:v>
                </c:pt>
                <c:pt idx="1091">
                  <c:v>7.0999999999999994E-2</c:v>
                </c:pt>
                <c:pt idx="1092">
                  <c:v>7.0000000000000007E-2</c:v>
                </c:pt>
                <c:pt idx="1093">
                  <c:v>6.9000000000000006E-2</c:v>
                </c:pt>
                <c:pt idx="1094">
                  <c:v>6.7000000000000004E-2</c:v>
                </c:pt>
                <c:pt idx="1095">
                  <c:v>6.6000000000000003E-2</c:v>
                </c:pt>
                <c:pt idx="1096">
                  <c:v>6.4000000000000001E-2</c:v>
                </c:pt>
                <c:pt idx="1097">
                  <c:v>6.3E-2</c:v>
                </c:pt>
                <c:pt idx="1098">
                  <c:v>6.2E-2</c:v>
                </c:pt>
                <c:pt idx="1099">
                  <c:v>0.06</c:v>
                </c:pt>
                <c:pt idx="1100">
                  <c:v>5.8999999999999997E-2</c:v>
                </c:pt>
                <c:pt idx="1101">
                  <c:v>5.7000000000000002E-2</c:v>
                </c:pt>
                <c:pt idx="1102">
                  <c:v>5.6000000000000001E-2</c:v>
                </c:pt>
                <c:pt idx="1103">
                  <c:v>5.3999999999999999E-2</c:v>
                </c:pt>
                <c:pt idx="1104">
                  <c:v>5.3999999999999999E-2</c:v>
                </c:pt>
                <c:pt idx="1105">
                  <c:v>5.1999999999999998E-2</c:v>
                </c:pt>
                <c:pt idx="1106">
                  <c:v>5.0999999999999997E-2</c:v>
                </c:pt>
                <c:pt idx="1107">
                  <c:v>0.05</c:v>
                </c:pt>
                <c:pt idx="1108">
                  <c:v>4.8000000000000001E-2</c:v>
                </c:pt>
                <c:pt idx="1109">
                  <c:v>4.7E-2</c:v>
                </c:pt>
                <c:pt idx="1110">
                  <c:v>4.4999999999999998E-2</c:v>
                </c:pt>
                <c:pt idx="1111">
                  <c:v>4.3999999999999997E-2</c:v>
                </c:pt>
                <c:pt idx="1112">
                  <c:v>4.2999999999999997E-2</c:v>
                </c:pt>
                <c:pt idx="1113">
                  <c:v>4.2000000000000003E-2</c:v>
                </c:pt>
                <c:pt idx="1114">
                  <c:v>4.2000000000000003E-2</c:v>
                </c:pt>
                <c:pt idx="1115">
                  <c:v>4.1000000000000002E-2</c:v>
                </c:pt>
                <c:pt idx="1116">
                  <c:v>3.9E-2</c:v>
                </c:pt>
                <c:pt idx="1117">
                  <c:v>3.9E-2</c:v>
                </c:pt>
                <c:pt idx="1118">
                  <c:v>3.5999999999999997E-2</c:v>
                </c:pt>
                <c:pt idx="1119">
                  <c:v>3.5999999999999997E-2</c:v>
                </c:pt>
                <c:pt idx="1120">
                  <c:v>3.5000000000000003E-2</c:v>
                </c:pt>
                <c:pt idx="1121">
                  <c:v>3.3000000000000002E-2</c:v>
                </c:pt>
                <c:pt idx="1122">
                  <c:v>3.5000000000000003E-2</c:v>
                </c:pt>
                <c:pt idx="1123">
                  <c:v>2.9000000000000001E-2</c:v>
                </c:pt>
                <c:pt idx="1124">
                  <c:v>0.03</c:v>
                </c:pt>
                <c:pt idx="1125">
                  <c:v>0.03</c:v>
                </c:pt>
                <c:pt idx="1126">
                  <c:v>2.8000000000000001E-2</c:v>
                </c:pt>
                <c:pt idx="1127">
                  <c:v>2.8000000000000001E-2</c:v>
                </c:pt>
                <c:pt idx="1128">
                  <c:v>2.7E-2</c:v>
                </c:pt>
                <c:pt idx="1129">
                  <c:v>2.7E-2</c:v>
                </c:pt>
                <c:pt idx="1130">
                  <c:v>2.5999999999999999E-2</c:v>
                </c:pt>
                <c:pt idx="1131">
                  <c:v>2.5000000000000001E-2</c:v>
                </c:pt>
                <c:pt idx="1132">
                  <c:v>2.4E-2</c:v>
                </c:pt>
                <c:pt idx="1133">
                  <c:v>2.3E-2</c:v>
                </c:pt>
                <c:pt idx="1134">
                  <c:v>2.3E-2</c:v>
                </c:pt>
                <c:pt idx="1135">
                  <c:v>2.1999999999999999E-2</c:v>
                </c:pt>
                <c:pt idx="1136">
                  <c:v>2.1000000000000001E-2</c:v>
                </c:pt>
                <c:pt idx="1137">
                  <c:v>0.02</c:v>
                </c:pt>
                <c:pt idx="1138">
                  <c:v>0.02</c:v>
                </c:pt>
                <c:pt idx="1139">
                  <c:v>1.9E-2</c:v>
                </c:pt>
                <c:pt idx="1140">
                  <c:v>0.02</c:v>
                </c:pt>
                <c:pt idx="1141">
                  <c:v>1.9E-2</c:v>
                </c:pt>
                <c:pt idx="1142">
                  <c:v>1.7999999999999999E-2</c:v>
                </c:pt>
                <c:pt idx="1143">
                  <c:v>1.7000000000000001E-2</c:v>
                </c:pt>
                <c:pt idx="1144">
                  <c:v>1.7000000000000001E-2</c:v>
                </c:pt>
                <c:pt idx="1145">
                  <c:v>1.4E-2</c:v>
                </c:pt>
                <c:pt idx="1146">
                  <c:v>1.6E-2</c:v>
                </c:pt>
                <c:pt idx="1147">
                  <c:v>1.6E-2</c:v>
                </c:pt>
                <c:pt idx="1148">
                  <c:v>1.4999999999999999E-2</c:v>
                </c:pt>
                <c:pt idx="1149">
                  <c:v>1.4999999999999999E-2</c:v>
                </c:pt>
                <c:pt idx="1150">
                  <c:v>1.4999999999999999E-2</c:v>
                </c:pt>
                <c:pt idx="1151">
                  <c:v>1.6E-2</c:v>
                </c:pt>
                <c:pt idx="1152">
                  <c:v>1.4E-2</c:v>
                </c:pt>
                <c:pt idx="1153">
                  <c:v>1.4999999999999999E-2</c:v>
                </c:pt>
                <c:pt idx="1154">
                  <c:v>1.4999999999999999E-2</c:v>
                </c:pt>
                <c:pt idx="1155">
                  <c:v>1.4E-2</c:v>
                </c:pt>
                <c:pt idx="1156">
                  <c:v>1.2999999999999999E-2</c:v>
                </c:pt>
                <c:pt idx="1157">
                  <c:v>1.2999999999999999E-2</c:v>
                </c:pt>
                <c:pt idx="1158">
                  <c:v>1.2E-2</c:v>
                </c:pt>
                <c:pt idx="1159">
                  <c:v>1.0999999999999999E-2</c:v>
                </c:pt>
                <c:pt idx="1160">
                  <c:v>1.0999999999999999E-2</c:v>
                </c:pt>
                <c:pt idx="1161">
                  <c:v>1.0999999999999999E-2</c:v>
                </c:pt>
                <c:pt idx="1162">
                  <c:v>1.2E-2</c:v>
                </c:pt>
                <c:pt idx="1163">
                  <c:v>1.0999999999999999E-2</c:v>
                </c:pt>
                <c:pt idx="1164">
                  <c:v>1.0999999999999999E-2</c:v>
                </c:pt>
                <c:pt idx="1165">
                  <c:v>8.9999999999999993E-3</c:v>
                </c:pt>
                <c:pt idx="1166">
                  <c:v>7.0000000000000001E-3</c:v>
                </c:pt>
                <c:pt idx="1167">
                  <c:v>8.9999999999999993E-3</c:v>
                </c:pt>
                <c:pt idx="1168">
                  <c:v>8.9999999999999993E-3</c:v>
                </c:pt>
                <c:pt idx="1169">
                  <c:v>7.0000000000000001E-3</c:v>
                </c:pt>
                <c:pt idx="1170">
                  <c:v>8.9999999999999993E-3</c:v>
                </c:pt>
                <c:pt idx="1171">
                  <c:v>8.0000000000000002E-3</c:v>
                </c:pt>
                <c:pt idx="1172">
                  <c:v>8.0000000000000002E-3</c:v>
                </c:pt>
                <c:pt idx="1173">
                  <c:v>6.0000000000000001E-3</c:v>
                </c:pt>
                <c:pt idx="1174">
                  <c:v>6.0000000000000001E-3</c:v>
                </c:pt>
                <c:pt idx="1175">
                  <c:v>8.0000000000000002E-3</c:v>
                </c:pt>
                <c:pt idx="1176">
                  <c:v>6.0000000000000001E-3</c:v>
                </c:pt>
                <c:pt idx="1177">
                  <c:v>6.0000000000000001E-3</c:v>
                </c:pt>
                <c:pt idx="1178">
                  <c:v>6.0000000000000001E-3</c:v>
                </c:pt>
                <c:pt idx="1179">
                  <c:v>6.0000000000000001E-3</c:v>
                </c:pt>
                <c:pt idx="1180">
                  <c:v>5.0000000000000001E-3</c:v>
                </c:pt>
                <c:pt idx="1181">
                  <c:v>5.0000000000000001E-3</c:v>
                </c:pt>
                <c:pt idx="1182">
                  <c:v>4.0000000000000001E-3</c:v>
                </c:pt>
                <c:pt idx="1183">
                  <c:v>5.0000000000000001E-3</c:v>
                </c:pt>
                <c:pt idx="1184">
                  <c:v>5.0000000000000001E-3</c:v>
                </c:pt>
                <c:pt idx="1185">
                  <c:v>5.0000000000000001E-3</c:v>
                </c:pt>
                <c:pt idx="1186">
                  <c:v>5.0000000000000001E-3</c:v>
                </c:pt>
                <c:pt idx="1187">
                  <c:v>4.0000000000000001E-3</c:v>
                </c:pt>
                <c:pt idx="1188">
                  <c:v>4.0000000000000001E-3</c:v>
                </c:pt>
                <c:pt idx="1189">
                  <c:v>5.0000000000000001E-3</c:v>
                </c:pt>
                <c:pt idx="1190">
                  <c:v>4.0000000000000001E-3</c:v>
                </c:pt>
                <c:pt idx="1191">
                  <c:v>5.0000000000000001E-3</c:v>
                </c:pt>
                <c:pt idx="1192">
                  <c:v>4.0000000000000001E-3</c:v>
                </c:pt>
                <c:pt idx="1193">
                  <c:v>5.0000000000000001E-3</c:v>
                </c:pt>
                <c:pt idx="1194">
                  <c:v>4.0000000000000001E-3</c:v>
                </c:pt>
                <c:pt idx="1195">
                  <c:v>4.0000000000000001E-3</c:v>
                </c:pt>
                <c:pt idx="1196">
                  <c:v>4.0000000000000001E-3</c:v>
                </c:pt>
                <c:pt idx="1197">
                  <c:v>3.0000000000000001E-3</c:v>
                </c:pt>
                <c:pt idx="1198">
                  <c:v>4.0000000000000001E-3</c:v>
                </c:pt>
                <c:pt idx="1199">
                  <c:v>3.0000000000000001E-3</c:v>
                </c:pt>
                <c:pt idx="1200">
                  <c:v>3.0000000000000001E-3</c:v>
                </c:pt>
                <c:pt idx="1201">
                  <c:v>3.0000000000000001E-3</c:v>
                </c:pt>
                <c:pt idx="1202">
                  <c:v>3.0000000000000001E-3</c:v>
                </c:pt>
                <c:pt idx="1203">
                  <c:v>3.0000000000000001E-3</c:v>
                </c:pt>
                <c:pt idx="1204">
                  <c:v>3.0000000000000001E-3</c:v>
                </c:pt>
                <c:pt idx="1205">
                  <c:v>3.0000000000000001E-3</c:v>
                </c:pt>
                <c:pt idx="1206">
                  <c:v>3.0000000000000001E-3</c:v>
                </c:pt>
                <c:pt idx="1207">
                  <c:v>2E-3</c:v>
                </c:pt>
                <c:pt idx="1208">
                  <c:v>2E-3</c:v>
                </c:pt>
                <c:pt idx="1209">
                  <c:v>2E-3</c:v>
                </c:pt>
                <c:pt idx="1210">
                  <c:v>2E-3</c:v>
                </c:pt>
                <c:pt idx="1211">
                  <c:v>2E-3</c:v>
                </c:pt>
                <c:pt idx="1212">
                  <c:v>2E-3</c:v>
                </c:pt>
                <c:pt idx="1213">
                  <c:v>2E-3</c:v>
                </c:pt>
                <c:pt idx="1214">
                  <c:v>2E-3</c:v>
                </c:pt>
                <c:pt idx="1215">
                  <c:v>3.0000000000000001E-3</c:v>
                </c:pt>
                <c:pt idx="1216">
                  <c:v>2E-3</c:v>
                </c:pt>
                <c:pt idx="1217">
                  <c:v>2E-3</c:v>
                </c:pt>
                <c:pt idx="1218">
                  <c:v>2E-3</c:v>
                </c:pt>
                <c:pt idx="1219">
                  <c:v>2E-3</c:v>
                </c:pt>
                <c:pt idx="1220">
                  <c:v>2E-3</c:v>
                </c:pt>
                <c:pt idx="1221">
                  <c:v>2E-3</c:v>
                </c:pt>
                <c:pt idx="1222">
                  <c:v>2E-3</c:v>
                </c:pt>
                <c:pt idx="1223">
                  <c:v>2E-3</c:v>
                </c:pt>
                <c:pt idx="1224">
                  <c:v>2E-3</c:v>
                </c:pt>
                <c:pt idx="1225">
                  <c:v>2E-3</c:v>
                </c:pt>
                <c:pt idx="1226">
                  <c:v>2E-3</c:v>
                </c:pt>
                <c:pt idx="1227">
                  <c:v>2E-3</c:v>
                </c:pt>
                <c:pt idx="1228">
                  <c:v>1E-3</c:v>
                </c:pt>
                <c:pt idx="1229">
                  <c:v>2E-3</c:v>
                </c:pt>
                <c:pt idx="1230">
                  <c:v>1E-3</c:v>
                </c:pt>
                <c:pt idx="1231">
                  <c:v>2E-3</c:v>
                </c:pt>
                <c:pt idx="1232">
                  <c:v>1E-3</c:v>
                </c:pt>
                <c:pt idx="1233">
                  <c:v>1E-3</c:v>
                </c:pt>
                <c:pt idx="1234">
                  <c:v>1E-3</c:v>
                </c:pt>
                <c:pt idx="1235">
                  <c:v>1E-3</c:v>
                </c:pt>
                <c:pt idx="1236">
                  <c:v>1E-3</c:v>
                </c:pt>
                <c:pt idx="1237">
                  <c:v>1E-3</c:v>
                </c:pt>
                <c:pt idx="1238">
                  <c:v>1E-3</c:v>
                </c:pt>
                <c:pt idx="1239">
                  <c:v>1E-3</c:v>
                </c:pt>
                <c:pt idx="1240">
                  <c:v>1E-3</c:v>
                </c:pt>
                <c:pt idx="1241">
                  <c:v>1E-3</c:v>
                </c:pt>
                <c:pt idx="1242">
                  <c:v>1E-3</c:v>
                </c:pt>
                <c:pt idx="1243">
                  <c:v>1E-3</c:v>
                </c:pt>
                <c:pt idx="1244">
                  <c:v>1E-3</c:v>
                </c:pt>
                <c:pt idx="1245">
                  <c:v>1E-3</c:v>
                </c:pt>
                <c:pt idx="1246">
                  <c:v>1E-3</c:v>
                </c:pt>
                <c:pt idx="1247">
                  <c:v>1E-3</c:v>
                </c:pt>
                <c:pt idx="1248">
                  <c:v>1E-3</c:v>
                </c:pt>
                <c:pt idx="1249">
                  <c:v>1E-3</c:v>
                </c:pt>
                <c:pt idx="1250">
                  <c:v>1E-3</c:v>
                </c:pt>
                <c:pt idx="1251">
                  <c:v>1E-3</c:v>
                </c:pt>
                <c:pt idx="1252">
                  <c:v>1E-3</c:v>
                </c:pt>
                <c:pt idx="1253">
                  <c:v>1E-3</c:v>
                </c:pt>
                <c:pt idx="1254">
                  <c:v>1E-3</c:v>
                </c:pt>
                <c:pt idx="1255">
                  <c:v>1E-3</c:v>
                </c:pt>
                <c:pt idx="1256">
                  <c:v>0</c:v>
                </c:pt>
                <c:pt idx="1257">
                  <c:v>1E-3</c:v>
                </c:pt>
                <c:pt idx="1258">
                  <c:v>1E-3</c:v>
                </c:pt>
                <c:pt idx="1259">
                  <c:v>1E-3</c:v>
                </c:pt>
                <c:pt idx="1260">
                  <c:v>1E-3</c:v>
                </c:pt>
                <c:pt idx="1261">
                  <c:v>1E-3</c:v>
                </c:pt>
                <c:pt idx="1262">
                  <c:v>0</c:v>
                </c:pt>
                <c:pt idx="1263">
                  <c:v>1E-3</c:v>
                </c:pt>
                <c:pt idx="1264">
                  <c:v>0</c:v>
                </c:pt>
                <c:pt idx="1265">
                  <c:v>0</c:v>
                </c:pt>
                <c:pt idx="1266">
                  <c:v>0</c:v>
                </c:pt>
                <c:pt idx="1267">
                  <c:v>0</c:v>
                </c:pt>
                <c:pt idx="1268">
                  <c:v>1E-3</c:v>
                </c:pt>
                <c:pt idx="1269">
                  <c:v>1E-3</c:v>
                </c:pt>
                <c:pt idx="1270">
                  <c:v>1E-3</c:v>
                </c:pt>
                <c:pt idx="1271">
                  <c:v>0</c:v>
                </c:pt>
                <c:pt idx="1272">
                  <c:v>1E-3</c:v>
                </c:pt>
                <c:pt idx="1273">
                  <c:v>0</c:v>
                </c:pt>
                <c:pt idx="1274">
                  <c:v>0</c:v>
                </c:pt>
                <c:pt idx="1275">
                  <c:v>0</c:v>
                </c:pt>
                <c:pt idx="1276">
                  <c:v>0</c:v>
                </c:pt>
                <c:pt idx="1277">
                  <c:v>0</c:v>
                </c:pt>
                <c:pt idx="1278">
                  <c:v>0</c:v>
                </c:pt>
                <c:pt idx="1279">
                  <c:v>1E-3</c:v>
                </c:pt>
                <c:pt idx="1280">
                  <c:v>0</c:v>
                </c:pt>
                <c:pt idx="1281">
                  <c:v>1E-3</c:v>
                </c:pt>
                <c:pt idx="1282">
                  <c:v>0</c:v>
                </c:pt>
                <c:pt idx="1283">
                  <c:v>0</c:v>
                </c:pt>
                <c:pt idx="1284">
                  <c:v>0</c:v>
                </c:pt>
                <c:pt idx="1285">
                  <c:v>0</c:v>
                </c:pt>
                <c:pt idx="1286">
                  <c:v>0</c:v>
                </c:pt>
                <c:pt idx="1287">
                  <c:v>0</c:v>
                </c:pt>
                <c:pt idx="1288">
                  <c:v>0</c:v>
                </c:pt>
                <c:pt idx="1289">
                  <c:v>0</c:v>
                </c:pt>
                <c:pt idx="1290">
                  <c:v>1E-3</c:v>
                </c:pt>
                <c:pt idx="1291">
                  <c:v>0</c:v>
                </c:pt>
                <c:pt idx="1292">
                  <c:v>1E-3</c:v>
                </c:pt>
                <c:pt idx="1293">
                  <c:v>0</c:v>
                </c:pt>
                <c:pt idx="1294">
                  <c:v>0</c:v>
                </c:pt>
                <c:pt idx="1295">
                  <c:v>0</c:v>
                </c:pt>
                <c:pt idx="1296">
                  <c:v>0</c:v>
                </c:pt>
                <c:pt idx="1297">
                  <c:v>0</c:v>
                </c:pt>
                <c:pt idx="1298">
                  <c:v>0</c:v>
                </c:pt>
                <c:pt idx="1299">
                  <c:v>0</c:v>
                </c:pt>
                <c:pt idx="1300">
                  <c:v>0</c:v>
                </c:pt>
                <c:pt idx="1301">
                  <c:v>1E-3</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numCache>
            </c:numRef>
          </c:yVal>
          <c:smooth val="1"/>
        </c:ser>
        <c:ser>
          <c:idx val="2"/>
          <c:order val="1"/>
          <c:tx>
            <c:v>2d</c:v>
          </c:tx>
          <c:spPr>
            <a:ln w="19050" cap="rnd">
              <a:solidFill>
                <a:schemeClr val="accent3"/>
              </a:solidFill>
              <a:round/>
            </a:ln>
            <a:effectLst/>
          </c:spPr>
          <c:marker>
            <c:symbol val="none"/>
          </c:marker>
          <c:xVal>
            <c:numRef>
              <c:f>ピックアップ!$A$3:$A$1353</c:f>
              <c:numCache>
                <c:formatCode>General</c:formatCode>
                <c:ptCount val="1351"/>
                <c:pt idx="0">
                  <c:v>250</c:v>
                </c:pt>
                <c:pt idx="1">
                  <c:v>251</c:v>
                </c:pt>
                <c:pt idx="2">
                  <c:v>252</c:v>
                </c:pt>
                <c:pt idx="3">
                  <c:v>253</c:v>
                </c:pt>
                <c:pt idx="4">
                  <c:v>254</c:v>
                </c:pt>
                <c:pt idx="5">
                  <c:v>255</c:v>
                </c:pt>
                <c:pt idx="6">
                  <c:v>256</c:v>
                </c:pt>
                <c:pt idx="7">
                  <c:v>257</c:v>
                </c:pt>
                <c:pt idx="8">
                  <c:v>258</c:v>
                </c:pt>
                <c:pt idx="9">
                  <c:v>259</c:v>
                </c:pt>
                <c:pt idx="10">
                  <c:v>260</c:v>
                </c:pt>
                <c:pt idx="11">
                  <c:v>261</c:v>
                </c:pt>
                <c:pt idx="12">
                  <c:v>262</c:v>
                </c:pt>
                <c:pt idx="13">
                  <c:v>263</c:v>
                </c:pt>
                <c:pt idx="14">
                  <c:v>264</c:v>
                </c:pt>
                <c:pt idx="15">
                  <c:v>265</c:v>
                </c:pt>
                <c:pt idx="16">
                  <c:v>266</c:v>
                </c:pt>
                <c:pt idx="17">
                  <c:v>267</c:v>
                </c:pt>
                <c:pt idx="18">
                  <c:v>268</c:v>
                </c:pt>
                <c:pt idx="19">
                  <c:v>269</c:v>
                </c:pt>
                <c:pt idx="20">
                  <c:v>270</c:v>
                </c:pt>
                <c:pt idx="21">
                  <c:v>271</c:v>
                </c:pt>
                <c:pt idx="22">
                  <c:v>272</c:v>
                </c:pt>
                <c:pt idx="23">
                  <c:v>273</c:v>
                </c:pt>
                <c:pt idx="24">
                  <c:v>274</c:v>
                </c:pt>
                <c:pt idx="25">
                  <c:v>275</c:v>
                </c:pt>
                <c:pt idx="26">
                  <c:v>276</c:v>
                </c:pt>
                <c:pt idx="27">
                  <c:v>277</c:v>
                </c:pt>
                <c:pt idx="28">
                  <c:v>278</c:v>
                </c:pt>
                <c:pt idx="29">
                  <c:v>279</c:v>
                </c:pt>
                <c:pt idx="30">
                  <c:v>280</c:v>
                </c:pt>
                <c:pt idx="31">
                  <c:v>281</c:v>
                </c:pt>
                <c:pt idx="32">
                  <c:v>282</c:v>
                </c:pt>
                <c:pt idx="33">
                  <c:v>283</c:v>
                </c:pt>
                <c:pt idx="34">
                  <c:v>284</c:v>
                </c:pt>
                <c:pt idx="35">
                  <c:v>285</c:v>
                </c:pt>
                <c:pt idx="36">
                  <c:v>286</c:v>
                </c:pt>
                <c:pt idx="37">
                  <c:v>287</c:v>
                </c:pt>
                <c:pt idx="38">
                  <c:v>288</c:v>
                </c:pt>
                <c:pt idx="39">
                  <c:v>289</c:v>
                </c:pt>
                <c:pt idx="40">
                  <c:v>290</c:v>
                </c:pt>
                <c:pt idx="41">
                  <c:v>291</c:v>
                </c:pt>
                <c:pt idx="42">
                  <c:v>292</c:v>
                </c:pt>
                <c:pt idx="43">
                  <c:v>293</c:v>
                </c:pt>
                <c:pt idx="44">
                  <c:v>294</c:v>
                </c:pt>
                <c:pt idx="45">
                  <c:v>295</c:v>
                </c:pt>
                <c:pt idx="46">
                  <c:v>296</c:v>
                </c:pt>
                <c:pt idx="47">
                  <c:v>297</c:v>
                </c:pt>
                <c:pt idx="48">
                  <c:v>298</c:v>
                </c:pt>
                <c:pt idx="49">
                  <c:v>299</c:v>
                </c:pt>
                <c:pt idx="50">
                  <c:v>300</c:v>
                </c:pt>
                <c:pt idx="51">
                  <c:v>301</c:v>
                </c:pt>
                <c:pt idx="52">
                  <c:v>302</c:v>
                </c:pt>
                <c:pt idx="53">
                  <c:v>303</c:v>
                </c:pt>
                <c:pt idx="54">
                  <c:v>304</c:v>
                </c:pt>
                <c:pt idx="55">
                  <c:v>305</c:v>
                </c:pt>
                <c:pt idx="56">
                  <c:v>306</c:v>
                </c:pt>
                <c:pt idx="57">
                  <c:v>307</c:v>
                </c:pt>
                <c:pt idx="58">
                  <c:v>308</c:v>
                </c:pt>
                <c:pt idx="59">
                  <c:v>309</c:v>
                </c:pt>
                <c:pt idx="60">
                  <c:v>310</c:v>
                </c:pt>
                <c:pt idx="61">
                  <c:v>311</c:v>
                </c:pt>
                <c:pt idx="62">
                  <c:v>312</c:v>
                </c:pt>
                <c:pt idx="63">
                  <c:v>313</c:v>
                </c:pt>
                <c:pt idx="64">
                  <c:v>314</c:v>
                </c:pt>
                <c:pt idx="65">
                  <c:v>315</c:v>
                </c:pt>
                <c:pt idx="66">
                  <c:v>316</c:v>
                </c:pt>
                <c:pt idx="67">
                  <c:v>317</c:v>
                </c:pt>
                <c:pt idx="68">
                  <c:v>318</c:v>
                </c:pt>
                <c:pt idx="69">
                  <c:v>319</c:v>
                </c:pt>
                <c:pt idx="70">
                  <c:v>320</c:v>
                </c:pt>
                <c:pt idx="71">
                  <c:v>321</c:v>
                </c:pt>
                <c:pt idx="72">
                  <c:v>322</c:v>
                </c:pt>
                <c:pt idx="73">
                  <c:v>323</c:v>
                </c:pt>
                <c:pt idx="74">
                  <c:v>324</c:v>
                </c:pt>
                <c:pt idx="75">
                  <c:v>325</c:v>
                </c:pt>
                <c:pt idx="76">
                  <c:v>326</c:v>
                </c:pt>
                <c:pt idx="77">
                  <c:v>327</c:v>
                </c:pt>
                <c:pt idx="78">
                  <c:v>328</c:v>
                </c:pt>
                <c:pt idx="79">
                  <c:v>329</c:v>
                </c:pt>
                <c:pt idx="80">
                  <c:v>330</c:v>
                </c:pt>
                <c:pt idx="81">
                  <c:v>331</c:v>
                </c:pt>
                <c:pt idx="82">
                  <c:v>332</c:v>
                </c:pt>
                <c:pt idx="83">
                  <c:v>333</c:v>
                </c:pt>
                <c:pt idx="84">
                  <c:v>334</c:v>
                </c:pt>
                <c:pt idx="85">
                  <c:v>335</c:v>
                </c:pt>
                <c:pt idx="86">
                  <c:v>336</c:v>
                </c:pt>
                <c:pt idx="87">
                  <c:v>337</c:v>
                </c:pt>
                <c:pt idx="88">
                  <c:v>338</c:v>
                </c:pt>
                <c:pt idx="89">
                  <c:v>339</c:v>
                </c:pt>
                <c:pt idx="90">
                  <c:v>340</c:v>
                </c:pt>
                <c:pt idx="91">
                  <c:v>341</c:v>
                </c:pt>
                <c:pt idx="92">
                  <c:v>342</c:v>
                </c:pt>
                <c:pt idx="93">
                  <c:v>343</c:v>
                </c:pt>
                <c:pt idx="94">
                  <c:v>344</c:v>
                </c:pt>
                <c:pt idx="95">
                  <c:v>345</c:v>
                </c:pt>
                <c:pt idx="96">
                  <c:v>346</c:v>
                </c:pt>
                <c:pt idx="97">
                  <c:v>347</c:v>
                </c:pt>
                <c:pt idx="98">
                  <c:v>348</c:v>
                </c:pt>
                <c:pt idx="99">
                  <c:v>349</c:v>
                </c:pt>
                <c:pt idx="100">
                  <c:v>350</c:v>
                </c:pt>
                <c:pt idx="101">
                  <c:v>351</c:v>
                </c:pt>
                <c:pt idx="102">
                  <c:v>352</c:v>
                </c:pt>
                <c:pt idx="103">
                  <c:v>353</c:v>
                </c:pt>
                <c:pt idx="104">
                  <c:v>354</c:v>
                </c:pt>
                <c:pt idx="105">
                  <c:v>355</c:v>
                </c:pt>
                <c:pt idx="106">
                  <c:v>356</c:v>
                </c:pt>
                <c:pt idx="107">
                  <c:v>357</c:v>
                </c:pt>
                <c:pt idx="108">
                  <c:v>358</c:v>
                </c:pt>
                <c:pt idx="109">
                  <c:v>359</c:v>
                </c:pt>
                <c:pt idx="110">
                  <c:v>360</c:v>
                </c:pt>
                <c:pt idx="111">
                  <c:v>361</c:v>
                </c:pt>
                <c:pt idx="112">
                  <c:v>362</c:v>
                </c:pt>
                <c:pt idx="113">
                  <c:v>363</c:v>
                </c:pt>
                <c:pt idx="114">
                  <c:v>364</c:v>
                </c:pt>
                <c:pt idx="115">
                  <c:v>365</c:v>
                </c:pt>
                <c:pt idx="116">
                  <c:v>366</c:v>
                </c:pt>
                <c:pt idx="117">
                  <c:v>367</c:v>
                </c:pt>
                <c:pt idx="118">
                  <c:v>368</c:v>
                </c:pt>
                <c:pt idx="119">
                  <c:v>369</c:v>
                </c:pt>
                <c:pt idx="120">
                  <c:v>370</c:v>
                </c:pt>
                <c:pt idx="121">
                  <c:v>371</c:v>
                </c:pt>
                <c:pt idx="122">
                  <c:v>372</c:v>
                </c:pt>
                <c:pt idx="123">
                  <c:v>373</c:v>
                </c:pt>
                <c:pt idx="124">
                  <c:v>374</c:v>
                </c:pt>
                <c:pt idx="125">
                  <c:v>375</c:v>
                </c:pt>
                <c:pt idx="126">
                  <c:v>376</c:v>
                </c:pt>
                <c:pt idx="127">
                  <c:v>377</c:v>
                </c:pt>
                <c:pt idx="128">
                  <c:v>378</c:v>
                </c:pt>
                <c:pt idx="129">
                  <c:v>379</c:v>
                </c:pt>
                <c:pt idx="130">
                  <c:v>380</c:v>
                </c:pt>
                <c:pt idx="131">
                  <c:v>381</c:v>
                </c:pt>
                <c:pt idx="132">
                  <c:v>382</c:v>
                </c:pt>
                <c:pt idx="133">
                  <c:v>383</c:v>
                </c:pt>
                <c:pt idx="134">
                  <c:v>384</c:v>
                </c:pt>
                <c:pt idx="135">
                  <c:v>385</c:v>
                </c:pt>
                <c:pt idx="136">
                  <c:v>386</c:v>
                </c:pt>
                <c:pt idx="137">
                  <c:v>387</c:v>
                </c:pt>
                <c:pt idx="138">
                  <c:v>388</c:v>
                </c:pt>
                <c:pt idx="139">
                  <c:v>389</c:v>
                </c:pt>
                <c:pt idx="140">
                  <c:v>390</c:v>
                </c:pt>
                <c:pt idx="141">
                  <c:v>391</c:v>
                </c:pt>
                <c:pt idx="142">
                  <c:v>392</c:v>
                </c:pt>
                <c:pt idx="143">
                  <c:v>393</c:v>
                </c:pt>
                <c:pt idx="144">
                  <c:v>394</c:v>
                </c:pt>
                <c:pt idx="145">
                  <c:v>395</c:v>
                </c:pt>
                <c:pt idx="146">
                  <c:v>396</c:v>
                </c:pt>
                <c:pt idx="147">
                  <c:v>397</c:v>
                </c:pt>
                <c:pt idx="148">
                  <c:v>398</c:v>
                </c:pt>
                <c:pt idx="149">
                  <c:v>399</c:v>
                </c:pt>
                <c:pt idx="150">
                  <c:v>400</c:v>
                </c:pt>
                <c:pt idx="151">
                  <c:v>401</c:v>
                </c:pt>
                <c:pt idx="152">
                  <c:v>402</c:v>
                </c:pt>
                <c:pt idx="153">
                  <c:v>403</c:v>
                </c:pt>
                <c:pt idx="154">
                  <c:v>404</c:v>
                </c:pt>
                <c:pt idx="155">
                  <c:v>405</c:v>
                </c:pt>
                <c:pt idx="156">
                  <c:v>406</c:v>
                </c:pt>
                <c:pt idx="157">
                  <c:v>407</c:v>
                </c:pt>
                <c:pt idx="158">
                  <c:v>408</c:v>
                </c:pt>
                <c:pt idx="159">
                  <c:v>409</c:v>
                </c:pt>
                <c:pt idx="160">
                  <c:v>410</c:v>
                </c:pt>
                <c:pt idx="161">
                  <c:v>411</c:v>
                </c:pt>
                <c:pt idx="162">
                  <c:v>412</c:v>
                </c:pt>
                <c:pt idx="163">
                  <c:v>413</c:v>
                </c:pt>
                <c:pt idx="164">
                  <c:v>414</c:v>
                </c:pt>
                <c:pt idx="165">
                  <c:v>415</c:v>
                </c:pt>
                <c:pt idx="166">
                  <c:v>416</c:v>
                </c:pt>
                <c:pt idx="167">
                  <c:v>417</c:v>
                </c:pt>
                <c:pt idx="168">
                  <c:v>418</c:v>
                </c:pt>
                <c:pt idx="169">
                  <c:v>419</c:v>
                </c:pt>
                <c:pt idx="170">
                  <c:v>420</c:v>
                </c:pt>
                <c:pt idx="171">
                  <c:v>421</c:v>
                </c:pt>
                <c:pt idx="172">
                  <c:v>422</c:v>
                </c:pt>
                <c:pt idx="173">
                  <c:v>423</c:v>
                </c:pt>
                <c:pt idx="174">
                  <c:v>424</c:v>
                </c:pt>
                <c:pt idx="175">
                  <c:v>425</c:v>
                </c:pt>
                <c:pt idx="176">
                  <c:v>426</c:v>
                </c:pt>
                <c:pt idx="177">
                  <c:v>427</c:v>
                </c:pt>
                <c:pt idx="178">
                  <c:v>428</c:v>
                </c:pt>
                <c:pt idx="179">
                  <c:v>429</c:v>
                </c:pt>
                <c:pt idx="180">
                  <c:v>430</c:v>
                </c:pt>
                <c:pt idx="181">
                  <c:v>431</c:v>
                </c:pt>
                <c:pt idx="182">
                  <c:v>432</c:v>
                </c:pt>
                <c:pt idx="183">
                  <c:v>433</c:v>
                </c:pt>
                <c:pt idx="184">
                  <c:v>434</c:v>
                </c:pt>
                <c:pt idx="185">
                  <c:v>435</c:v>
                </c:pt>
                <c:pt idx="186">
                  <c:v>436</c:v>
                </c:pt>
                <c:pt idx="187">
                  <c:v>437</c:v>
                </c:pt>
                <c:pt idx="188">
                  <c:v>438</c:v>
                </c:pt>
                <c:pt idx="189">
                  <c:v>439</c:v>
                </c:pt>
                <c:pt idx="190">
                  <c:v>440</c:v>
                </c:pt>
                <c:pt idx="191">
                  <c:v>441</c:v>
                </c:pt>
                <c:pt idx="192">
                  <c:v>442</c:v>
                </c:pt>
                <c:pt idx="193">
                  <c:v>443</c:v>
                </c:pt>
                <c:pt idx="194">
                  <c:v>444</c:v>
                </c:pt>
                <c:pt idx="195">
                  <c:v>445</c:v>
                </c:pt>
                <c:pt idx="196">
                  <c:v>446</c:v>
                </c:pt>
                <c:pt idx="197">
                  <c:v>447</c:v>
                </c:pt>
                <c:pt idx="198">
                  <c:v>448</c:v>
                </c:pt>
                <c:pt idx="199">
                  <c:v>449</c:v>
                </c:pt>
                <c:pt idx="200">
                  <c:v>450</c:v>
                </c:pt>
                <c:pt idx="201">
                  <c:v>451</c:v>
                </c:pt>
                <c:pt idx="202">
                  <c:v>452</c:v>
                </c:pt>
                <c:pt idx="203">
                  <c:v>453</c:v>
                </c:pt>
                <c:pt idx="204">
                  <c:v>454</c:v>
                </c:pt>
                <c:pt idx="205">
                  <c:v>455</c:v>
                </c:pt>
                <c:pt idx="206">
                  <c:v>456</c:v>
                </c:pt>
                <c:pt idx="207">
                  <c:v>457</c:v>
                </c:pt>
                <c:pt idx="208">
                  <c:v>458</c:v>
                </c:pt>
                <c:pt idx="209">
                  <c:v>459</c:v>
                </c:pt>
                <c:pt idx="210">
                  <c:v>460</c:v>
                </c:pt>
                <c:pt idx="211">
                  <c:v>461</c:v>
                </c:pt>
                <c:pt idx="212">
                  <c:v>462</c:v>
                </c:pt>
                <c:pt idx="213">
                  <c:v>463</c:v>
                </c:pt>
                <c:pt idx="214">
                  <c:v>464</c:v>
                </c:pt>
                <c:pt idx="215">
                  <c:v>465</c:v>
                </c:pt>
                <c:pt idx="216">
                  <c:v>466</c:v>
                </c:pt>
                <c:pt idx="217">
                  <c:v>467</c:v>
                </c:pt>
                <c:pt idx="218">
                  <c:v>468</c:v>
                </c:pt>
                <c:pt idx="219">
                  <c:v>469</c:v>
                </c:pt>
                <c:pt idx="220">
                  <c:v>470</c:v>
                </c:pt>
                <c:pt idx="221">
                  <c:v>471</c:v>
                </c:pt>
                <c:pt idx="222">
                  <c:v>472</c:v>
                </c:pt>
                <c:pt idx="223">
                  <c:v>473</c:v>
                </c:pt>
                <c:pt idx="224">
                  <c:v>474</c:v>
                </c:pt>
                <c:pt idx="225">
                  <c:v>475</c:v>
                </c:pt>
                <c:pt idx="226">
                  <c:v>476</c:v>
                </c:pt>
                <c:pt idx="227">
                  <c:v>477</c:v>
                </c:pt>
                <c:pt idx="228">
                  <c:v>478</c:v>
                </c:pt>
                <c:pt idx="229">
                  <c:v>479</c:v>
                </c:pt>
                <c:pt idx="230">
                  <c:v>480</c:v>
                </c:pt>
                <c:pt idx="231">
                  <c:v>481</c:v>
                </c:pt>
                <c:pt idx="232">
                  <c:v>482</c:v>
                </c:pt>
                <c:pt idx="233">
                  <c:v>483</c:v>
                </c:pt>
                <c:pt idx="234">
                  <c:v>484</c:v>
                </c:pt>
                <c:pt idx="235">
                  <c:v>485</c:v>
                </c:pt>
                <c:pt idx="236">
                  <c:v>486</c:v>
                </c:pt>
                <c:pt idx="237">
                  <c:v>487</c:v>
                </c:pt>
                <c:pt idx="238">
                  <c:v>488</c:v>
                </c:pt>
                <c:pt idx="239">
                  <c:v>489</c:v>
                </c:pt>
                <c:pt idx="240">
                  <c:v>490</c:v>
                </c:pt>
                <c:pt idx="241">
                  <c:v>491</c:v>
                </c:pt>
                <c:pt idx="242">
                  <c:v>492</c:v>
                </c:pt>
                <c:pt idx="243">
                  <c:v>493</c:v>
                </c:pt>
                <c:pt idx="244">
                  <c:v>494</c:v>
                </c:pt>
                <c:pt idx="245">
                  <c:v>495</c:v>
                </c:pt>
                <c:pt idx="246">
                  <c:v>496</c:v>
                </c:pt>
                <c:pt idx="247">
                  <c:v>497</c:v>
                </c:pt>
                <c:pt idx="248">
                  <c:v>498</c:v>
                </c:pt>
                <c:pt idx="249">
                  <c:v>499</c:v>
                </c:pt>
                <c:pt idx="250">
                  <c:v>500</c:v>
                </c:pt>
                <c:pt idx="251">
                  <c:v>501</c:v>
                </c:pt>
                <c:pt idx="252">
                  <c:v>502</c:v>
                </c:pt>
                <c:pt idx="253">
                  <c:v>503</c:v>
                </c:pt>
                <c:pt idx="254">
                  <c:v>504</c:v>
                </c:pt>
                <c:pt idx="255">
                  <c:v>505</c:v>
                </c:pt>
                <c:pt idx="256">
                  <c:v>506</c:v>
                </c:pt>
                <c:pt idx="257">
                  <c:v>507</c:v>
                </c:pt>
                <c:pt idx="258">
                  <c:v>508</c:v>
                </c:pt>
                <c:pt idx="259">
                  <c:v>509</c:v>
                </c:pt>
                <c:pt idx="260">
                  <c:v>510</c:v>
                </c:pt>
                <c:pt idx="261">
                  <c:v>511</c:v>
                </c:pt>
                <c:pt idx="262">
                  <c:v>512</c:v>
                </c:pt>
                <c:pt idx="263">
                  <c:v>513</c:v>
                </c:pt>
                <c:pt idx="264">
                  <c:v>514</c:v>
                </c:pt>
                <c:pt idx="265">
                  <c:v>515</c:v>
                </c:pt>
                <c:pt idx="266">
                  <c:v>516</c:v>
                </c:pt>
                <c:pt idx="267">
                  <c:v>517</c:v>
                </c:pt>
                <c:pt idx="268">
                  <c:v>518</c:v>
                </c:pt>
                <c:pt idx="269">
                  <c:v>519</c:v>
                </c:pt>
                <c:pt idx="270">
                  <c:v>520</c:v>
                </c:pt>
                <c:pt idx="271">
                  <c:v>521</c:v>
                </c:pt>
                <c:pt idx="272">
                  <c:v>522</c:v>
                </c:pt>
                <c:pt idx="273">
                  <c:v>523</c:v>
                </c:pt>
                <c:pt idx="274">
                  <c:v>524</c:v>
                </c:pt>
                <c:pt idx="275">
                  <c:v>525</c:v>
                </c:pt>
                <c:pt idx="276">
                  <c:v>526</c:v>
                </c:pt>
                <c:pt idx="277">
                  <c:v>527</c:v>
                </c:pt>
                <c:pt idx="278">
                  <c:v>528</c:v>
                </c:pt>
                <c:pt idx="279">
                  <c:v>529</c:v>
                </c:pt>
                <c:pt idx="280">
                  <c:v>530</c:v>
                </c:pt>
                <c:pt idx="281">
                  <c:v>531</c:v>
                </c:pt>
                <c:pt idx="282">
                  <c:v>532</c:v>
                </c:pt>
                <c:pt idx="283">
                  <c:v>533</c:v>
                </c:pt>
                <c:pt idx="284">
                  <c:v>534</c:v>
                </c:pt>
                <c:pt idx="285">
                  <c:v>535</c:v>
                </c:pt>
                <c:pt idx="286">
                  <c:v>536</c:v>
                </c:pt>
                <c:pt idx="287">
                  <c:v>537</c:v>
                </c:pt>
                <c:pt idx="288">
                  <c:v>538</c:v>
                </c:pt>
                <c:pt idx="289">
                  <c:v>539</c:v>
                </c:pt>
                <c:pt idx="290">
                  <c:v>540</c:v>
                </c:pt>
                <c:pt idx="291">
                  <c:v>541</c:v>
                </c:pt>
                <c:pt idx="292">
                  <c:v>542</c:v>
                </c:pt>
                <c:pt idx="293">
                  <c:v>543</c:v>
                </c:pt>
                <c:pt idx="294">
                  <c:v>544</c:v>
                </c:pt>
                <c:pt idx="295">
                  <c:v>545</c:v>
                </c:pt>
                <c:pt idx="296">
                  <c:v>546</c:v>
                </c:pt>
                <c:pt idx="297">
                  <c:v>547</c:v>
                </c:pt>
                <c:pt idx="298">
                  <c:v>548</c:v>
                </c:pt>
                <c:pt idx="299">
                  <c:v>549</c:v>
                </c:pt>
                <c:pt idx="300">
                  <c:v>550</c:v>
                </c:pt>
                <c:pt idx="301">
                  <c:v>551</c:v>
                </c:pt>
                <c:pt idx="302">
                  <c:v>552</c:v>
                </c:pt>
                <c:pt idx="303">
                  <c:v>553</c:v>
                </c:pt>
                <c:pt idx="304">
                  <c:v>554</c:v>
                </c:pt>
                <c:pt idx="305">
                  <c:v>555</c:v>
                </c:pt>
                <c:pt idx="306">
                  <c:v>556</c:v>
                </c:pt>
                <c:pt idx="307">
                  <c:v>557</c:v>
                </c:pt>
                <c:pt idx="308">
                  <c:v>558</c:v>
                </c:pt>
                <c:pt idx="309">
                  <c:v>559</c:v>
                </c:pt>
                <c:pt idx="310">
                  <c:v>560</c:v>
                </c:pt>
                <c:pt idx="311">
                  <c:v>561</c:v>
                </c:pt>
                <c:pt idx="312">
                  <c:v>562</c:v>
                </c:pt>
                <c:pt idx="313">
                  <c:v>563</c:v>
                </c:pt>
                <c:pt idx="314">
                  <c:v>564</c:v>
                </c:pt>
                <c:pt idx="315">
                  <c:v>565</c:v>
                </c:pt>
                <c:pt idx="316">
                  <c:v>566</c:v>
                </c:pt>
                <c:pt idx="317">
                  <c:v>567</c:v>
                </c:pt>
                <c:pt idx="318">
                  <c:v>568</c:v>
                </c:pt>
                <c:pt idx="319">
                  <c:v>569</c:v>
                </c:pt>
                <c:pt idx="320">
                  <c:v>570</c:v>
                </c:pt>
                <c:pt idx="321">
                  <c:v>571</c:v>
                </c:pt>
                <c:pt idx="322">
                  <c:v>572</c:v>
                </c:pt>
                <c:pt idx="323">
                  <c:v>573</c:v>
                </c:pt>
                <c:pt idx="324">
                  <c:v>574</c:v>
                </c:pt>
                <c:pt idx="325">
                  <c:v>575</c:v>
                </c:pt>
                <c:pt idx="326">
                  <c:v>576</c:v>
                </c:pt>
                <c:pt idx="327">
                  <c:v>577</c:v>
                </c:pt>
                <c:pt idx="328">
                  <c:v>578</c:v>
                </c:pt>
                <c:pt idx="329">
                  <c:v>579</c:v>
                </c:pt>
                <c:pt idx="330">
                  <c:v>580</c:v>
                </c:pt>
                <c:pt idx="331">
                  <c:v>581</c:v>
                </c:pt>
                <c:pt idx="332">
                  <c:v>582</c:v>
                </c:pt>
                <c:pt idx="333">
                  <c:v>583</c:v>
                </c:pt>
                <c:pt idx="334">
                  <c:v>584</c:v>
                </c:pt>
                <c:pt idx="335">
                  <c:v>585</c:v>
                </c:pt>
                <c:pt idx="336">
                  <c:v>586</c:v>
                </c:pt>
                <c:pt idx="337">
                  <c:v>587</c:v>
                </c:pt>
                <c:pt idx="338">
                  <c:v>588</c:v>
                </c:pt>
                <c:pt idx="339">
                  <c:v>589</c:v>
                </c:pt>
                <c:pt idx="340">
                  <c:v>590</c:v>
                </c:pt>
                <c:pt idx="341">
                  <c:v>591</c:v>
                </c:pt>
                <c:pt idx="342">
                  <c:v>592</c:v>
                </c:pt>
                <c:pt idx="343">
                  <c:v>593</c:v>
                </c:pt>
                <c:pt idx="344">
                  <c:v>594</c:v>
                </c:pt>
                <c:pt idx="345">
                  <c:v>595</c:v>
                </c:pt>
                <c:pt idx="346">
                  <c:v>596</c:v>
                </c:pt>
                <c:pt idx="347">
                  <c:v>597</c:v>
                </c:pt>
                <c:pt idx="348">
                  <c:v>598</c:v>
                </c:pt>
                <c:pt idx="349">
                  <c:v>599</c:v>
                </c:pt>
                <c:pt idx="350">
                  <c:v>600</c:v>
                </c:pt>
                <c:pt idx="351">
                  <c:v>601</c:v>
                </c:pt>
                <c:pt idx="352">
                  <c:v>602</c:v>
                </c:pt>
                <c:pt idx="353">
                  <c:v>603</c:v>
                </c:pt>
                <c:pt idx="354">
                  <c:v>604</c:v>
                </c:pt>
                <c:pt idx="355">
                  <c:v>605</c:v>
                </c:pt>
                <c:pt idx="356">
                  <c:v>606</c:v>
                </c:pt>
                <c:pt idx="357">
                  <c:v>607</c:v>
                </c:pt>
                <c:pt idx="358">
                  <c:v>608</c:v>
                </c:pt>
                <c:pt idx="359">
                  <c:v>609</c:v>
                </c:pt>
                <c:pt idx="360">
                  <c:v>610</c:v>
                </c:pt>
                <c:pt idx="361">
                  <c:v>611</c:v>
                </c:pt>
                <c:pt idx="362">
                  <c:v>612</c:v>
                </c:pt>
                <c:pt idx="363">
                  <c:v>613</c:v>
                </c:pt>
                <c:pt idx="364">
                  <c:v>614</c:v>
                </c:pt>
                <c:pt idx="365">
                  <c:v>615</c:v>
                </c:pt>
                <c:pt idx="366">
                  <c:v>616</c:v>
                </c:pt>
                <c:pt idx="367">
                  <c:v>617</c:v>
                </c:pt>
                <c:pt idx="368">
                  <c:v>618</c:v>
                </c:pt>
                <c:pt idx="369">
                  <c:v>619</c:v>
                </c:pt>
                <c:pt idx="370">
                  <c:v>620</c:v>
                </c:pt>
                <c:pt idx="371">
                  <c:v>621</c:v>
                </c:pt>
                <c:pt idx="372">
                  <c:v>622</c:v>
                </c:pt>
                <c:pt idx="373">
                  <c:v>623</c:v>
                </c:pt>
                <c:pt idx="374">
                  <c:v>624</c:v>
                </c:pt>
                <c:pt idx="375">
                  <c:v>625</c:v>
                </c:pt>
                <c:pt idx="376">
                  <c:v>626</c:v>
                </c:pt>
                <c:pt idx="377">
                  <c:v>627</c:v>
                </c:pt>
                <c:pt idx="378">
                  <c:v>628</c:v>
                </c:pt>
                <c:pt idx="379">
                  <c:v>629</c:v>
                </c:pt>
                <c:pt idx="380">
                  <c:v>630</c:v>
                </c:pt>
                <c:pt idx="381">
                  <c:v>631</c:v>
                </c:pt>
                <c:pt idx="382">
                  <c:v>632</c:v>
                </c:pt>
                <c:pt idx="383">
                  <c:v>633</c:v>
                </c:pt>
                <c:pt idx="384">
                  <c:v>634</c:v>
                </c:pt>
                <c:pt idx="385">
                  <c:v>635</c:v>
                </c:pt>
                <c:pt idx="386">
                  <c:v>636</c:v>
                </c:pt>
                <c:pt idx="387">
                  <c:v>637</c:v>
                </c:pt>
                <c:pt idx="388">
                  <c:v>638</c:v>
                </c:pt>
                <c:pt idx="389">
                  <c:v>639</c:v>
                </c:pt>
                <c:pt idx="390">
                  <c:v>640</c:v>
                </c:pt>
                <c:pt idx="391">
                  <c:v>641</c:v>
                </c:pt>
                <c:pt idx="392">
                  <c:v>642</c:v>
                </c:pt>
                <c:pt idx="393">
                  <c:v>643</c:v>
                </c:pt>
                <c:pt idx="394">
                  <c:v>644</c:v>
                </c:pt>
                <c:pt idx="395">
                  <c:v>645</c:v>
                </c:pt>
                <c:pt idx="396">
                  <c:v>646</c:v>
                </c:pt>
                <c:pt idx="397">
                  <c:v>647</c:v>
                </c:pt>
                <c:pt idx="398">
                  <c:v>648</c:v>
                </c:pt>
                <c:pt idx="399">
                  <c:v>649</c:v>
                </c:pt>
                <c:pt idx="400">
                  <c:v>650</c:v>
                </c:pt>
                <c:pt idx="401">
                  <c:v>651</c:v>
                </c:pt>
                <c:pt idx="402">
                  <c:v>652</c:v>
                </c:pt>
                <c:pt idx="403">
                  <c:v>653</c:v>
                </c:pt>
                <c:pt idx="404">
                  <c:v>654</c:v>
                </c:pt>
                <c:pt idx="405">
                  <c:v>655</c:v>
                </c:pt>
                <c:pt idx="406">
                  <c:v>656</c:v>
                </c:pt>
                <c:pt idx="407">
                  <c:v>657</c:v>
                </c:pt>
                <c:pt idx="408">
                  <c:v>658</c:v>
                </c:pt>
                <c:pt idx="409">
                  <c:v>659</c:v>
                </c:pt>
                <c:pt idx="410">
                  <c:v>660</c:v>
                </c:pt>
                <c:pt idx="411">
                  <c:v>661</c:v>
                </c:pt>
                <c:pt idx="412">
                  <c:v>662</c:v>
                </c:pt>
                <c:pt idx="413">
                  <c:v>663</c:v>
                </c:pt>
                <c:pt idx="414">
                  <c:v>664</c:v>
                </c:pt>
                <c:pt idx="415">
                  <c:v>665</c:v>
                </c:pt>
                <c:pt idx="416">
                  <c:v>666</c:v>
                </c:pt>
                <c:pt idx="417">
                  <c:v>667</c:v>
                </c:pt>
                <c:pt idx="418">
                  <c:v>668</c:v>
                </c:pt>
                <c:pt idx="419">
                  <c:v>669</c:v>
                </c:pt>
                <c:pt idx="420">
                  <c:v>670</c:v>
                </c:pt>
                <c:pt idx="421">
                  <c:v>671</c:v>
                </c:pt>
                <c:pt idx="422">
                  <c:v>672</c:v>
                </c:pt>
                <c:pt idx="423">
                  <c:v>673</c:v>
                </c:pt>
                <c:pt idx="424">
                  <c:v>674</c:v>
                </c:pt>
                <c:pt idx="425">
                  <c:v>675</c:v>
                </c:pt>
                <c:pt idx="426">
                  <c:v>676</c:v>
                </c:pt>
                <c:pt idx="427">
                  <c:v>677</c:v>
                </c:pt>
                <c:pt idx="428">
                  <c:v>678</c:v>
                </c:pt>
                <c:pt idx="429">
                  <c:v>679</c:v>
                </c:pt>
                <c:pt idx="430">
                  <c:v>680</c:v>
                </c:pt>
                <c:pt idx="431">
                  <c:v>681</c:v>
                </c:pt>
                <c:pt idx="432">
                  <c:v>682</c:v>
                </c:pt>
                <c:pt idx="433">
                  <c:v>683</c:v>
                </c:pt>
                <c:pt idx="434">
                  <c:v>684</c:v>
                </c:pt>
                <c:pt idx="435">
                  <c:v>685</c:v>
                </c:pt>
                <c:pt idx="436">
                  <c:v>686</c:v>
                </c:pt>
                <c:pt idx="437">
                  <c:v>687</c:v>
                </c:pt>
                <c:pt idx="438">
                  <c:v>688</c:v>
                </c:pt>
                <c:pt idx="439">
                  <c:v>689</c:v>
                </c:pt>
                <c:pt idx="440">
                  <c:v>690</c:v>
                </c:pt>
                <c:pt idx="441">
                  <c:v>691</c:v>
                </c:pt>
                <c:pt idx="442">
                  <c:v>692</c:v>
                </c:pt>
                <c:pt idx="443">
                  <c:v>693</c:v>
                </c:pt>
                <c:pt idx="444">
                  <c:v>694</c:v>
                </c:pt>
                <c:pt idx="445">
                  <c:v>695</c:v>
                </c:pt>
                <c:pt idx="446">
                  <c:v>696</c:v>
                </c:pt>
                <c:pt idx="447">
                  <c:v>697</c:v>
                </c:pt>
                <c:pt idx="448">
                  <c:v>698</c:v>
                </c:pt>
                <c:pt idx="449">
                  <c:v>699</c:v>
                </c:pt>
                <c:pt idx="450">
                  <c:v>700</c:v>
                </c:pt>
                <c:pt idx="451">
                  <c:v>701</c:v>
                </c:pt>
                <c:pt idx="452">
                  <c:v>702</c:v>
                </c:pt>
                <c:pt idx="453">
                  <c:v>703</c:v>
                </c:pt>
                <c:pt idx="454">
                  <c:v>704</c:v>
                </c:pt>
                <c:pt idx="455">
                  <c:v>705</c:v>
                </c:pt>
                <c:pt idx="456">
                  <c:v>706</c:v>
                </c:pt>
                <c:pt idx="457">
                  <c:v>707</c:v>
                </c:pt>
                <c:pt idx="458">
                  <c:v>708</c:v>
                </c:pt>
                <c:pt idx="459">
                  <c:v>709</c:v>
                </c:pt>
                <c:pt idx="460">
                  <c:v>710</c:v>
                </c:pt>
                <c:pt idx="461">
                  <c:v>711</c:v>
                </c:pt>
                <c:pt idx="462">
                  <c:v>712</c:v>
                </c:pt>
                <c:pt idx="463">
                  <c:v>713</c:v>
                </c:pt>
                <c:pt idx="464">
                  <c:v>714</c:v>
                </c:pt>
                <c:pt idx="465">
                  <c:v>715</c:v>
                </c:pt>
                <c:pt idx="466">
                  <c:v>716</c:v>
                </c:pt>
                <c:pt idx="467">
                  <c:v>717</c:v>
                </c:pt>
                <c:pt idx="468">
                  <c:v>718</c:v>
                </c:pt>
                <c:pt idx="469">
                  <c:v>719</c:v>
                </c:pt>
                <c:pt idx="470">
                  <c:v>720</c:v>
                </c:pt>
                <c:pt idx="471">
                  <c:v>721</c:v>
                </c:pt>
                <c:pt idx="472">
                  <c:v>722</c:v>
                </c:pt>
                <c:pt idx="473">
                  <c:v>723</c:v>
                </c:pt>
                <c:pt idx="474">
                  <c:v>724</c:v>
                </c:pt>
                <c:pt idx="475">
                  <c:v>725</c:v>
                </c:pt>
                <c:pt idx="476">
                  <c:v>726</c:v>
                </c:pt>
                <c:pt idx="477">
                  <c:v>727</c:v>
                </c:pt>
                <c:pt idx="478">
                  <c:v>728</c:v>
                </c:pt>
                <c:pt idx="479">
                  <c:v>729</c:v>
                </c:pt>
                <c:pt idx="480">
                  <c:v>730</c:v>
                </c:pt>
                <c:pt idx="481">
                  <c:v>731</c:v>
                </c:pt>
                <c:pt idx="482">
                  <c:v>732</c:v>
                </c:pt>
                <c:pt idx="483">
                  <c:v>733</c:v>
                </c:pt>
                <c:pt idx="484">
                  <c:v>734</c:v>
                </c:pt>
                <c:pt idx="485">
                  <c:v>735</c:v>
                </c:pt>
                <c:pt idx="486">
                  <c:v>736</c:v>
                </c:pt>
                <c:pt idx="487">
                  <c:v>737</c:v>
                </c:pt>
                <c:pt idx="488">
                  <c:v>738</c:v>
                </c:pt>
                <c:pt idx="489">
                  <c:v>739</c:v>
                </c:pt>
                <c:pt idx="490">
                  <c:v>740</c:v>
                </c:pt>
                <c:pt idx="491">
                  <c:v>741</c:v>
                </c:pt>
                <c:pt idx="492">
                  <c:v>742</c:v>
                </c:pt>
                <c:pt idx="493">
                  <c:v>743</c:v>
                </c:pt>
                <c:pt idx="494">
                  <c:v>744</c:v>
                </c:pt>
                <c:pt idx="495">
                  <c:v>745</c:v>
                </c:pt>
                <c:pt idx="496">
                  <c:v>746</c:v>
                </c:pt>
                <c:pt idx="497">
                  <c:v>747</c:v>
                </c:pt>
                <c:pt idx="498">
                  <c:v>748</c:v>
                </c:pt>
                <c:pt idx="499">
                  <c:v>749</c:v>
                </c:pt>
                <c:pt idx="500">
                  <c:v>750</c:v>
                </c:pt>
                <c:pt idx="501">
                  <c:v>751</c:v>
                </c:pt>
                <c:pt idx="502">
                  <c:v>752</c:v>
                </c:pt>
                <c:pt idx="503">
                  <c:v>753</c:v>
                </c:pt>
                <c:pt idx="504">
                  <c:v>754</c:v>
                </c:pt>
                <c:pt idx="505">
                  <c:v>755</c:v>
                </c:pt>
                <c:pt idx="506">
                  <c:v>756</c:v>
                </c:pt>
                <c:pt idx="507">
                  <c:v>757</c:v>
                </c:pt>
                <c:pt idx="508">
                  <c:v>758</c:v>
                </c:pt>
                <c:pt idx="509">
                  <c:v>759</c:v>
                </c:pt>
                <c:pt idx="510">
                  <c:v>760</c:v>
                </c:pt>
                <c:pt idx="511">
                  <c:v>761</c:v>
                </c:pt>
                <c:pt idx="512">
                  <c:v>762</c:v>
                </c:pt>
                <c:pt idx="513">
                  <c:v>763</c:v>
                </c:pt>
                <c:pt idx="514">
                  <c:v>764</c:v>
                </c:pt>
                <c:pt idx="515">
                  <c:v>765</c:v>
                </c:pt>
                <c:pt idx="516">
                  <c:v>766</c:v>
                </c:pt>
                <c:pt idx="517">
                  <c:v>767</c:v>
                </c:pt>
                <c:pt idx="518">
                  <c:v>768</c:v>
                </c:pt>
                <c:pt idx="519">
                  <c:v>769</c:v>
                </c:pt>
                <c:pt idx="520">
                  <c:v>770</c:v>
                </c:pt>
                <c:pt idx="521">
                  <c:v>771</c:v>
                </c:pt>
                <c:pt idx="522">
                  <c:v>772</c:v>
                </c:pt>
                <c:pt idx="523">
                  <c:v>773</c:v>
                </c:pt>
                <c:pt idx="524">
                  <c:v>774</c:v>
                </c:pt>
                <c:pt idx="525">
                  <c:v>775</c:v>
                </c:pt>
                <c:pt idx="526">
                  <c:v>776</c:v>
                </c:pt>
                <c:pt idx="527">
                  <c:v>777</c:v>
                </c:pt>
                <c:pt idx="528">
                  <c:v>778</c:v>
                </c:pt>
                <c:pt idx="529">
                  <c:v>779</c:v>
                </c:pt>
                <c:pt idx="530">
                  <c:v>780</c:v>
                </c:pt>
                <c:pt idx="531">
                  <c:v>781</c:v>
                </c:pt>
                <c:pt idx="532">
                  <c:v>782</c:v>
                </c:pt>
                <c:pt idx="533">
                  <c:v>783</c:v>
                </c:pt>
                <c:pt idx="534">
                  <c:v>784</c:v>
                </c:pt>
                <c:pt idx="535">
                  <c:v>785</c:v>
                </c:pt>
                <c:pt idx="536">
                  <c:v>786</c:v>
                </c:pt>
                <c:pt idx="537">
                  <c:v>787</c:v>
                </c:pt>
                <c:pt idx="538">
                  <c:v>788</c:v>
                </c:pt>
                <c:pt idx="539">
                  <c:v>789</c:v>
                </c:pt>
                <c:pt idx="540">
                  <c:v>790</c:v>
                </c:pt>
                <c:pt idx="541">
                  <c:v>791</c:v>
                </c:pt>
                <c:pt idx="542">
                  <c:v>792</c:v>
                </c:pt>
                <c:pt idx="543">
                  <c:v>793</c:v>
                </c:pt>
                <c:pt idx="544">
                  <c:v>794</c:v>
                </c:pt>
                <c:pt idx="545">
                  <c:v>795</c:v>
                </c:pt>
                <c:pt idx="546">
                  <c:v>796</c:v>
                </c:pt>
                <c:pt idx="547">
                  <c:v>797</c:v>
                </c:pt>
                <c:pt idx="548">
                  <c:v>798</c:v>
                </c:pt>
                <c:pt idx="549">
                  <c:v>799</c:v>
                </c:pt>
                <c:pt idx="550">
                  <c:v>800</c:v>
                </c:pt>
                <c:pt idx="551">
                  <c:v>801</c:v>
                </c:pt>
                <c:pt idx="552">
                  <c:v>802</c:v>
                </c:pt>
                <c:pt idx="553">
                  <c:v>803</c:v>
                </c:pt>
                <c:pt idx="554">
                  <c:v>804</c:v>
                </c:pt>
                <c:pt idx="555">
                  <c:v>805</c:v>
                </c:pt>
                <c:pt idx="556">
                  <c:v>806</c:v>
                </c:pt>
                <c:pt idx="557">
                  <c:v>807</c:v>
                </c:pt>
                <c:pt idx="558">
                  <c:v>808</c:v>
                </c:pt>
                <c:pt idx="559">
                  <c:v>809</c:v>
                </c:pt>
                <c:pt idx="560">
                  <c:v>810</c:v>
                </c:pt>
                <c:pt idx="561">
                  <c:v>811</c:v>
                </c:pt>
                <c:pt idx="562">
                  <c:v>812</c:v>
                </c:pt>
                <c:pt idx="563">
                  <c:v>813</c:v>
                </c:pt>
                <c:pt idx="564">
                  <c:v>814</c:v>
                </c:pt>
                <c:pt idx="565">
                  <c:v>815</c:v>
                </c:pt>
                <c:pt idx="566">
                  <c:v>816</c:v>
                </c:pt>
                <c:pt idx="567">
                  <c:v>817</c:v>
                </c:pt>
                <c:pt idx="568">
                  <c:v>818</c:v>
                </c:pt>
                <c:pt idx="569">
                  <c:v>819</c:v>
                </c:pt>
                <c:pt idx="570">
                  <c:v>820</c:v>
                </c:pt>
                <c:pt idx="571">
                  <c:v>821</c:v>
                </c:pt>
                <c:pt idx="572">
                  <c:v>822</c:v>
                </c:pt>
                <c:pt idx="573">
                  <c:v>823</c:v>
                </c:pt>
                <c:pt idx="574">
                  <c:v>824</c:v>
                </c:pt>
                <c:pt idx="575">
                  <c:v>825</c:v>
                </c:pt>
                <c:pt idx="576">
                  <c:v>826</c:v>
                </c:pt>
                <c:pt idx="577">
                  <c:v>827</c:v>
                </c:pt>
                <c:pt idx="578">
                  <c:v>828</c:v>
                </c:pt>
                <c:pt idx="579">
                  <c:v>829</c:v>
                </c:pt>
                <c:pt idx="580">
                  <c:v>830</c:v>
                </c:pt>
                <c:pt idx="581">
                  <c:v>831</c:v>
                </c:pt>
                <c:pt idx="582">
                  <c:v>832</c:v>
                </c:pt>
                <c:pt idx="583">
                  <c:v>833</c:v>
                </c:pt>
                <c:pt idx="584">
                  <c:v>834</c:v>
                </c:pt>
                <c:pt idx="585">
                  <c:v>835</c:v>
                </c:pt>
                <c:pt idx="586">
                  <c:v>836</c:v>
                </c:pt>
                <c:pt idx="587">
                  <c:v>837</c:v>
                </c:pt>
                <c:pt idx="588">
                  <c:v>838</c:v>
                </c:pt>
                <c:pt idx="589">
                  <c:v>839</c:v>
                </c:pt>
                <c:pt idx="590">
                  <c:v>840</c:v>
                </c:pt>
                <c:pt idx="591">
                  <c:v>841</c:v>
                </c:pt>
                <c:pt idx="592">
                  <c:v>842</c:v>
                </c:pt>
                <c:pt idx="593">
                  <c:v>843</c:v>
                </c:pt>
                <c:pt idx="594">
                  <c:v>844</c:v>
                </c:pt>
                <c:pt idx="595">
                  <c:v>845</c:v>
                </c:pt>
                <c:pt idx="596">
                  <c:v>846</c:v>
                </c:pt>
                <c:pt idx="597">
                  <c:v>847</c:v>
                </c:pt>
                <c:pt idx="598">
                  <c:v>848</c:v>
                </c:pt>
                <c:pt idx="599">
                  <c:v>849</c:v>
                </c:pt>
                <c:pt idx="600">
                  <c:v>850</c:v>
                </c:pt>
                <c:pt idx="601">
                  <c:v>851</c:v>
                </c:pt>
                <c:pt idx="602">
                  <c:v>852</c:v>
                </c:pt>
                <c:pt idx="603">
                  <c:v>853</c:v>
                </c:pt>
                <c:pt idx="604">
                  <c:v>854</c:v>
                </c:pt>
                <c:pt idx="605">
                  <c:v>855</c:v>
                </c:pt>
                <c:pt idx="606">
                  <c:v>856</c:v>
                </c:pt>
                <c:pt idx="607">
                  <c:v>857</c:v>
                </c:pt>
                <c:pt idx="608">
                  <c:v>858</c:v>
                </c:pt>
                <c:pt idx="609">
                  <c:v>859</c:v>
                </c:pt>
                <c:pt idx="610">
                  <c:v>860</c:v>
                </c:pt>
                <c:pt idx="611">
                  <c:v>861</c:v>
                </c:pt>
                <c:pt idx="612">
                  <c:v>862</c:v>
                </c:pt>
                <c:pt idx="613">
                  <c:v>863</c:v>
                </c:pt>
                <c:pt idx="614">
                  <c:v>864</c:v>
                </c:pt>
                <c:pt idx="615">
                  <c:v>865</c:v>
                </c:pt>
                <c:pt idx="616">
                  <c:v>866</c:v>
                </c:pt>
                <c:pt idx="617">
                  <c:v>867</c:v>
                </c:pt>
                <c:pt idx="618">
                  <c:v>868</c:v>
                </c:pt>
                <c:pt idx="619">
                  <c:v>869</c:v>
                </c:pt>
                <c:pt idx="620">
                  <c:v>870</c:v>
                </c:pt>
                <c:pt idx="621">
                  <c:v>871</c:v>
                </c:pt>
                <c:pt idx="622">
                  <c:v>872</c:v>
                </c:pt>
                <c:pt idx="623">
                  <c:v>873</c:v>
                </c:pt>
                <c:pt idx="624">
                  <c:v>874</c:v>
                </c:pt>
                <c:pt idx="625">
                  <c:v>875</c:v>
                </c:pt>
                <c:pt idx="626">
                  <c:v>876</c:v>
                </c:pt>
                <c:pt idx="627">
                  <c:v>877</c:v>
                </c:pt>
                <c:pt idx="628">
                  <c:v>878</c:v>
                </c:pt>
                <c:pt idx="629">
                  <c:v>879</c:v>
                </c:pt>
                <c:pt idx="630">
                  <c:v>880</c:v>
                </c:pt>
                <c:pt idx="631">
                  <c:v>881</c:v>
                </c:pt>
                <c:pt idx="632">
                  <c:v>882</c:v>
                </c:pt>
                <c:pt idx="633">
                  <c:v>883</c:v>
                </c:pt>
                <c:pt idx="634">
                  <c:v>884</c:v>
                </c:pt>
                <c:pt idx="635">
                  <c:v>885</c:v>
                </c:pt>
                <c:pt idx="636">
                  <c:v>886</c:v>
                </c:pt>
                <c:pt idx="637">
                  <c:v>887</c:v>
                </c:pt>
                <c:pt idx="638">
                  <c:v>888</c:v>
                </c:pt>
                <c:pt idx="639">
                  <c:v>889</c:v>
                </c:pt>
                <c:pt idx="640">
                  <c:v>890</c:v>
                </c:pt>
                <c:pt idx="641">
                  <c:v>891</c:v>
                </c:pt>
                <c:pt idx="642">
                  <c:v>892</c:v>
                </c:pt>
                <c:pt idx="643">
                  <c:v>893</c:v>
                </c:pt>
                <c:pt idx="644">
                  <c:v>894</c:v>
                </c:pt>
                <c:pt idx="645">
                  <c:v>895</c:v>
                </c:pt>
                <c:pt idx="646">
                  <c:v>896</c:v>
                </c:pt>
                <c:pt idx="647">
                  <c:v>897</c:v>
                </c:pt>
                <c:pt idx="648">
                  <c:v>898</c:v>
                </c:pt>
                <c:pt idx="649">
                  <c:v>899</c:v>
                </c:pt>
                <c:pt idx="650">
                  <c:v>900</c:v>
                </c:pt>
                <c:pt idx="651">
                  <c:v>901</c:v>
                </c:pt>
                <c:pt idx="652">
                  <c:v>902</c:v>
                </c:pt>
                <c:pt idx="653">
                  <c:v>903</c:v>
                </c:pt>
                <c:pt idx="654">
                  <c:v>904</c:v>
                </c:pt>
                <c:pt idx="655">
                  <c:v>905</c:v>
                </c:pt>
                <c:pt idx="656">
                  <c:v>906</c:v>
                </c:pt>
                <c:pt idx="657">
                  <c:v>907</c:v>
                </c:pt>
                <c:pt idx="658">
                  <c:v>908</c:v>
                </c:pt>
                <c:pt idx="659">
                  <c:v>909</c:v>
                </c:pt>
                <c:pt idx="660">
                  <c:v>910</c:v>
                </c:pt>
                <c:pt idx="661">
                  <c:v>911</c:v>
                </c:pt>
                <c:pt idx="662">
                  <c:v>912</c:v>
                </c:pt>
                <c:pt idx="663">
                  <c:v>913</c:v>
                </c:pt>
                <c:pt idx="664">
                  <c:v>914</c:v>
                </c:pt>
                <c:pt idx="665">
                  <c:v>915</c:v>
                </c:pt>
                <c:pt idx="666">
                  <c:v>916</c:v>
                </c:pt>
                <c:pt idx="667">
                  <c:v>917</c:v>
                </c:pt>
                <c:pt idx="668">
                  <c:v>918</c:v>
                </c:pt>
                <c:pt idx="669">
                  <c:v>919</c:v>
                </c:pt>
                <c:pt idx="670">
                  <c:v>920</c:v>
                </c:pt>
                <c:pt idx="671">
                  <c:v>921</c:v>
                </c:pt>
                <c:pt idx="672">
                  <c:v>922</c:v>
                </c:pt>
                <c:pt idx="673">
                  <c:v>923</c:v>
                </c:pt>
                <c:pt idx="674">
                  <c:v>924</c:v>
                </c:pt>
                <c:pt idx="675">
                  <c:v>925</c:v>
                </c:pt>
                <c:pt idx="676">
                  <c:v>926</c:v>
                </c:pt>
                <c:pt idx="677">
                  <c:v>927</c:v>
                </c:pt>
                <c:pt idx="678">
                  <c:v>928</c:v>
                </c:pt>
                <c:pt idx="679">
                  <c:v>929</c:v>
                </c:pt>
                <c:pt idx="680">
                  <c:v>930</c:v>
                </c:pt>
                <c:pt idx="681">
                  <c:v>931</c:v>
                </c:pt>
                <c:pt idx="682">
                  <c:v>932</c:v>
                </c:pt>
                <c:pt idx="683">
                  <c:v>933</c:v>
                </c:pt>
                <c:pt idx="684">
                  <c:v>934</c:v>
                </c:pt>
                <c:pt idx="685">
                  <c:v>935</c:v>
                </c:pt>
                <c:pt idx="686">
                  <c:v>936</c:v>
                </c:pt>
                <c:pt idx="687">
                  <c:v>937</c:v>
                </c:pt>
                <c:pt idx="688">
                  <c:v>938</c:v>
                </c:pt>
                <c:pt idx="689">
                  <c:v>939</c:v>
                </c:pt>
                <c:pt idx="690">
                  <c:v>940</c:v>
                </c:pt>
                <c:pt idx="691">
                  <c:v>941</c:v>
                </c:pt>
                <c:pt idx="692">
                  <c:v>942</c:v>
                </c:pt>
                <c:pt idx="693">
                  <c:v>943</c:v>
                </c:pt>
                <c:pt idx="694">
                  <c:v>944</c:v>
                </c:pt>
                <c:pt idx="695">
                  <c:v>945</c:v>
                </c:pt>
                <c:pt idx="696">
                  <c:v>946</c:v>
                </c:pt>
                <c:pt idx="697">
                  <c:v>947</c:v>
                </c:pt>
                <c:pt idx="698">
                  <c:v>948</c:v>
                </c:pt>
                <c:pt idx="699">
                  <c:v>949</c:v>
                </c:pt>
                <c:pt idx="700">
                  <c:v>950</c:v>
                </c:pt>
                <c:pt idx="701">
                  <c:v>951</c:v>
                </c:pt>
                <c:pt idx="702">
                  <c:v>952</c:v>
                </c:pt>
                <c:pt idx="703">
                  <c:v>953</c:v>
                </c:pt>
                <c:pt idx="704">
                  <c:v>954</c:v>
                </c:pt>
                <c:pt idx="705">
                  <c:v>955</c:v>
                </c:pt>
                <c:pt idx="706">
                  <c:v>956</c:v>
                </c:pt>
                <c:pt idx="707">
                  <c:v>957</c:v>
                </c:pt>
                <c:pt idx="708">
                  <c:v>958</c:v>
                </c:pt>
                <c:pt idx="709">
                  <c:v>959</c:v>
                </c:pt>
                <c:pt idx="710">
                  <c:v>960</c:v>
                </c:pt>
                <c:pt idx="711">
                  <c:v>961</c:v>
                </c:pt>
                <c:pt idx="712">
                  <c:v>962</c:v>
                </c:pt>
                <c:pt idx="713">
                  <c:v>963</c:v>
                </c:pt>
                <c:pt idx="714">
                  <c:v>964</c:v>
                </c:pt>
                <c:pt idx="715">
                  <c:v>965</c:v>
                </c:pt>
                <c:pt idx="716">
                  <c:v>966</c:v>
                </c:pt>
                <c:pt idx="717">
                  <c:v>967</c:v>
                </c:pt>
                <c:pt idx="718">
                  <c:v>968</c:v>
                </c:pt>
                <c:pt idx="719">
                  <c:v>969</c:v>
                </c:pt>
                <c:pt idx="720">
                  <c:v>970</c:v>
                </c:pt>
                <c:pt idx="721">
                  <c:v>971</c:v>
                </c:pt>
                <c:pt idx="722">
                  <c:v>972</c:v>
                </c:pt>
                <c:pt idx="723">
                  <c:v>973</c:v>
                </c:pt>
                <c:pt idx="724">
                  <c:v>974</c:v>
                </c:pt>
                <c:pt idx="725">
                  <c:v>975</c:v>
                </c:pt>
                <c:pt idx="726">
                  <c:v>976</c:v>
                </c:pt>
                <c:pt idx="727">
                  <c:v>977</c:v>
                </c:pt>
                <c:pt idx="728">
                  <c:v>978</c:v>
                </c:pt>
                <c:pt idx="729">
                  <c:v>979</c:v>
                </c:pt>
                <c:pt idx="730">
                  <c:v>980</c:v>
                </c:pt>
                <c:pt idx="731">
                  <c:v>981</c:v>
                </c:pt>
                <c:pt idx="732">
                  <c:v>982</c:v>
                </c:pt>
                <c:pt idx="733">
                  <c:v>983</c:v>
                </c:pt>
                <c:pt idx="734">
                  <c:v>984</c:v>
                </c:pt>
                <c:pt idx="735">
                  <c:v>985</c:v>
                </c:pt>
                <c:pt idx="736">
                  <c:v>986</c:v>
                </c:pt>
                <c:pt idx="737">
                  <c:v>987</c:v>
                </c:pt>
                <c:pt idx="738">
                  <c:v>988</c:v>
                </c:pt>
                <c:pt idx="739">
                  <c:v>989</c:v>
                </c:pt>
                <c:pt idx="740">
                  <c:v>990</c:v>
                </c:pt>
                <c:pt idx="741">
                  <c:v>991</c:v>
                </c:pt>
                <c:pt idx="742">
                  <c:v>992</c:v>
                </c:pt>
                <c:pt idx="743">
                  <c:v>993</c:v>
                </c:pt>
                <c:pt idx="744">
                  <c:v>994</c:v>
                </c:pt>
                <c:pt idx="745">
                  <c:v>995</c:v>
                </c:pt>
                <c:pt idx="746">
                  <c:v>996</c:v>
                </c:pt>
                <c:pt idx="747">
                  <c:v>997</c:v>
                </c:pt>
                <c:pt idx="748">
                  <c:v>998</c:v>
                </c:pt>
                <c:pt idx="749">
                  <c:v>999</c:v>
                </c:pt>
                <c:pt idx="750">
                  <c:v>1000</c:v>
                </c:pt>
                <c:pt idx="751">
                  <c:v>1001</c:v>
                </c:pt>
                <c:pt idx="752">
                  <c:v>1002</c:v>
                </c:pt>
                <c:pt idx="753">
                  <c:v>1003</c:v>
                </c:pt>
                <c:pt idx="754">
                  <c:v>1004</c:v>
                </c:pt>
                <c:pt idx="755">
                  <c:v>1005</c:v>
                </c:pt>
                <c:pt idx="756">
                  <c:v>1006</c:v>
                </c:pt>
                <c:pt idx="757">
                  <c:v>1007</c:v>
                </c:pt>
                <c:pt idx="758">
                  <c:v>1008</c:v>
                </c:pt>
                <c:pt idx="759">
                  <c:v>1009</c:v>
                </c:pt>
                <c:pt idx="760">
                  <c:v>1010</c:v>
                </c:pt>
                <c:pt idx="761">
                  <c:v>1011</c:v>
                </c:pt>
                <c:pt idx="762">
                  <c:v>1012</c:v>
                </c:pt>
                <c:pt idx="763">
                  <c:v>1013</c:v>
                </c:pt>
                <c:pt idx="764">
                  <c:v>1014</c:v>
                </c:pt>
                <c:pt idx="765">
                  <c:v>1015</c:v>
                </c:pt>
                <c:pt idx="766">
                  <c:v>1016</c:v>
                </c:pt>
                <c:pt idx="767">
                  <c:v>1017</c:v>
                </c:pt>
                <c:pt idx="768">
                  <c:v>1018</c:v>
                </c:pt>
                <c:pt idx="769">
                  <c:v>1019</c:v>
                </c:pt>
                <c:pt idx="770">
                  <c:v>1020</c:v>
                </c:pt>
                <c:pt idx="771">
                  <c:v>1021</c:v>
                </c:pt>
                <c:pt idx="772">
                  <c:v>1022</c:v>
                </c:pt>
                <c:pt idx="773">
                  <c:v>1023</c:v>
                </c:pt>
                <c:pt idx="774">
                  <c:v>1024</c:v>
                </c:pt>
                <c:pt idx="775">
                  <c:v>1025</c:v>
                </c:pt>
                <c:pt idx="776">
                  <c:v>1026</c:v>
                </c:pt>
                <c:pt idx="777">
                  <c:v>1027</c:v>
                </c:pt>
                <c:pt idx="778">
                  <c:v>1028</c:v>
                </c:pt>
                <c:pt idx="779">
                  <c:v>1029</c:v>
                </c:pt>
                <c:pt idx="780">
                  <c:v>1030</c:v>
                </c:pt>
                <c:pt idx="781">
                  <c:v>1031</c:v>
                </c:pt>
                <c:pt idx="782">
                  <c:v>1032</c:v>
                </c:pt>
                <c:pt idx="783">
                  <c:v>1033</c:v>
                </c:pt>
                <c:pt idx="784">
                  <c:v>1034</c:v>
                </c:pt>
                <c:pt idx="785">
                  <c:v>1035</c:v>
                </c:pt>
                <c:pt idx="786">
                  <c:v>1036</c:v>
                </c:pt>
                <c:pt idx="787">
                  <c:v>1037</c:v>
                </c:pt>
                <c:pt idx="788">
                  <c:v>1038</c:v>
                </c:pt>
                <c:pt idx="789">
                  <c:v>1039</c:v>
                </c:pt>
                <c:pt idx="790">
                  <c:v>1040</c:v>
                </c:pt>
                <c:pt idx="791">
                  <c:v>1041</c:v>
                </c:pt>
                <c:pt idx="792">
                  <c:v>1042</c:v>
                </c:pt>
                <c:pt idx="793">
                  <c:v>1043</c:v>
                </c:pt>
                <c:pt idx="794">
                  <c:v>1044</c:v>
                </c:pt>
                <c:pt idx="795">
                  <c:v>1045</c:v>
                </c:pt>
                <c:pt idx="796">
                  <c:v>1046</c:v>
                </c:pt>
                <c:pt idx="797">
                  <c:v>1047</c:v>
                </c:pt>
                <c:pt idx="798">
                  <c:v>1048</c:v>
                </c:pt>
                <c:pt idx="799">
                  <c:v>1049</c:v>
                </c:pt>
                <c:pt idx="800">
                  <c:v>1050</c:v>
                </c:pt>
                <c:pt idx="801">
                  <c:v>1051</c:v>
                </c:pt>
                <c:pt idx="802">
                  <c:v>1052</c:v>
                </c:pt>
                <c:pt idx="803">
                  <c:v>1053</c:v>
                </c:pt>
                <c:pt idx="804">
                  <c:v>1054</c:v>
                </c:pt>
                <c:pt idx="805">
                  <c:v>1055</c:v>
                </c:pt>
                <c:pt idx="806">
                  <c:v>1056</c:v>
                </c:pt>
                <c:pt idx="807">
                  <c:v>1057</c:v>
                </c:pt>
                <c:pt idx="808">
                  <c:v>1058</c:v>
                </c:pt>
                <c:pt idx="809">
                  <c:v>1059</c:v>
                </c:pt>
                <c:pt idx="810">
                  <c:v>1060</c:v>
                </c:pt>
                <c:pt idx="811">
                  <c:v>1061</c:v>
                </c:pt>
                <c:pt idx="812">
                  <c:v>1062</c:v>
                </c:pt>
                <c:pt idx="813">
                  <c:v>1063</c:v>
                </c:pt>
                <c:pt idx="814">
                  <c:v>1064</c:v>
                </c:pt>
                <c:pt idx="815">
                  <c:v>1065</c:v>
                </c:pt>
                <c:pt idx="816">
                  <c:v>1066</c:v>
                </c:pt>
                <c:pt idx="817">
                  <c:v>1067</c:v>
                </c:pt>
                <c:pt idx="818">
                  <c:v>1068</c:v>
                </c:pt>
                <c:pt idx="819">
                  <c:v>1069</c:v>
                </c:pt>
                <c:pt idx="820">
                  <c:v>1070</c:v>
                </c:pt>
                <c:pt idx="821">
                  <c:v>1071</c:v>
                </c:pt>
                <c:pt idx="822">
                  <c:v>1072</c:v>
                </c:pt>
                <c:pt idx="823">
                  <c:v>1073</c:v>
                </c:pt>
                <c:pt idx="824">
                  <c:v>1074</c:v>
                </c:pt>
                <c:pt idx="825">
                  <c:v>1075</c:v>
                </c:pt>
                <c:pt idx="826">
                  <c:v>1076</c:v>
                </c:pt>
                <c:pt idx="827">
                  <c:v>1077</c:v>
                </c:pt>
                <c:pt idx="828">
                  <c:v>1078</c:v>
                </c:pt>
                <c:pt idx="829">
                  <c:v>1079</c:v>
                </c:pt>
                <c:pt idx="830">
                  <c:v>1080</c:v>
                </c:pt>
                <c:pt idx="831">
                  <c:v>1081</c:v>
                </c:pt>
                <c:pt idx="832">
                  <c:v>1082</c:v>
                </c:pt>
                <c:pt idx="833">
                  <c:v>1083</c:v>
                </c:pt>
                <c:pt idx="834">
                  <c:v>1084</c:v>
                </c:pt>
                <c:pt idx="835">
                  <c:v>1085</c:v>
                </c:pt>
                <c:pt idx="836">
                  <c:v>1086</c:v>
                </c:pt>
                <c:pt idx="837">
                  <c:v>1087</c:v>
                </c:pt>
                <c:pt idx="838">
                  <c:v>1088</c:v>
                </c:pt>
                <c:pt idx="839">
                  <c:v>1089</c:v>
                </c:pt>
                <c:pt idx="840">
                  <c:v>1090</c:v>
                </c:pt>
                <c:pt idx="841">
                  <c:v>1091</c:v>
                </c:pt>
                <c:pt idx="842">
                  <c:v>1092</c:v>
                </c:pt>
                <c:pt idx="843">
                  <c:v>1093</c:v>
                </c:pt>
                <c:pt idx="844">
                  <c:v>1094</c:v>
                </c:pt>
                <c:pt idx="845">
                  <c:v>1095</c:v>
                </c:pt>
                <c:pt idx="846">
                  <c:v>1096</c:v>
                </c:pt>
                <c:pt idx="847">
                  <c:v>1097</c:v>
                </c:pt>
                <c:pt idx="848">
                  <c:v>1098</c:v>
                </c:pt>
                <c:pt idx="849">
                  <c:v>1099</c:v>
                </c:pt>
                <c:pt idx="850">
                  <c:v>1100</c:v>
                </c:pt>
                <c:pt idx="851">
                  <c:v>1101</c:v>
                </c:pt>
                <c:pt idx="852">
                  <c:v>1102</c:v>
                </c:pt>
                <c:pt idx="853">
                  <c:v>1103</c:v>
                </c:pt>
                <c:pt idx="854">
                  <c:v>1104</c:v>
                </c:pt>
                <c:pt idx="855">
                  <c:v>1105</c:v>
                </c:pt>
                <c:pt idx="856">
                  <c:v>1106</c:v>
                </c:pt>
                <c:pt idx="857">
                  <c:v>1107</c:v>
                </c:pt>
                <c:pt idx="858">
                  <c:v>1108</c:v>
                </c:pt>
                <c:pt idx="859">
                  <c:v>1109</c:v>
                </c:pt>
                <c:pt idx="860">
                  <c:v>1110</c:v>
                </c:pt>
                <c:pt idx="861">
                  <c:v>1111</c:v>
                </c:pt>
                <c:pt idx="862">
                  <c:v>1112</c:v>
                </c:pt>
                <c:pt idx="863">
                  <c:v>1113</c:v>
                </c:pt>
                <c:pt idx="864">
                  <c:v>1114</c:v>
                </c:pt>
                <c:pt idx="865">
                  <c:v>1115</c:v>
                </c:pt>
                <c:pt idx="866">
                  <c:v>1116</c:v>
                </c:pt>
                <c:pt idx="867">
                  <c:v>1117</c:v>
                </c:pt>
                <c:pt idx="868">
                  <c:v>1118</c:v>
                </c:pt>
                <c:pt idx="869">
                  <c:v>1119</c:v>
                </c:pt>
                <c:pt idx="870">
                  <c:v>1120</c:v>
                </c:pt>
                <c:pt idx="871">
                  <c:v>1121</c:v>
                </c:pt>
                <c:pt idx="872">
                  <c:v>1122</c:v>
                </c:pt>
                <c:pt idx="873">
                  <c:v>1123</c:v>
                </c:pt>
                <c:pt idx="874">
                  <c:v>1124</c:v>
                </c:pt>
                <c:pt idx="875">
                  <c:v>1125</c:v>
                </c:pt>
                <c:pt idx="876">
                  <c:v>1126</c:v>
                </c:pt>
                <c:pt idx="877">
                  <c:v>1127</c:v>
                </c:pt>
                <c:pt idx="878">
                  <c:v>1128</c:v>
                </c:pt>
                <c:pt idx="879">
                  <c:v>1129</c:v>
                </c:pt>
                <c:pt idx="880">
                  <c:v>1130</c:v>
                </c:pt>
                <c:pt idx="881">
                  <c:v>1131</c:v>
                </c:pt>
                <c:pt idx="882">
                  <c:v>1132</c:v>
                </c:pt>
                <c:pt idx="883">
                  <c:v>1133</c:v>
                </c:pt>
                <c:pt idx="884">
                  <c:v>1134</c:v>
                </c:pt>
                <c:pt idx="885">
                  <c:v>1135</c:v>
                </c:pt>
                <c:pt idx="886">
                  <c:v>1136</c:v>
                </c:pt>
                <c:pt idx="887">
                  <c:v>1137</c:v>
                </c:pt>
                <c:pt idx="888">
                  <c:v>1138</c:v>
                </c:pt>
                <c:pt idx="889">
                  <c:v>1139</c:v>
                </c:pt>
                <c:pt idx="890">
                  <c:v>1140</c:v>
                </c:pt>
                <c:pt idx="891">
                  <c:v>1141</c:v>
                </c:pt>
                <c:pt idx="892">
                  <c:v>1142</c:v>
                </c:pt>
                <c:pt idx="893">
                  <c:v>1143</c:v>
                </c:pt>
                <c:pt idx="894">
                  <c:v>1144</c:v>
                </c:pt>
                <c:pt idx="895">
                  <c:v>1145</c:v>
                </c:pt>
                <c:pt idx="896">
                  <c:v>1146</c:v>
                </c:pt>
                <c:pt idx="897">
                  <c:v>1147</c:v>
                </c:pt>
                <c:pt idx="898">
                  <c:v>1148</c:v>
                </c:pt>
                <c:pt idx="899">
                  <c:v>1149</c:v>
                </c:pt>
                <c:pt idx="900">
                  <c:v>1150</c:v>
                </c:pt>
                <c:pt idx="901">
                  <c:v>1151</c:v>
                </c:pt>
                <c:pt idx="902">
                  <c:v>1152</c:v>
                </c:pt>
                <c:pt idx="903">
                  <c:v>1153</c:v>
                </c:pt>
                <c:pt idx="904">
                  <c:v>1154</c:v>
                </c:pt>
                <c:pt idx="905">
                  <c:v>1155</c:v>
                </c:pt>
                <c:pt idx="906">
                  <c:v>1156</c:v>
                </c:pt>
                <c:pt idx="907">
                  <c:v>1157</c:v>
                </c:pt>
                <c:pt idx="908">
                  <c:v>1158</c:v>
                </c:pt>
                <c:pt idx="909">
                  <c:v>1159</c:v>
                </c:pt>
                <c:pt idx="910">
                  <c:v>1160</c:v>
                </c:pt>
                <c:pt idx="911">
                  <c:v>1161</c:v>
                </c:pt>
                <c:pt idx="912">
                  <c:v>1162</c:v>
                </c:pt>
                <c:pt idx="913">
                  <c:v>1163</c:v>
                </c:pt>
                <c:pt idx="914">
                  <c:v>1164</c:v>
                </c:pt>
                <c:pt idx="915">
                  <c:v>1165</c:v>
                </c:pt>
                <c:pt idx="916">
                  <c:v>1166</c:v>
                </c:pt>
                <c:pt idx="917">
                  <c:v>1167</c:v>
                </c:pt>
                <c:pt idx="918">
                  <c:v>1168</c:v>
                </c:pt>
                <c:pt idx="919">
                  <c:v>1169</c:v>
                </c:pt>
                <c:pt idx="920">
                  <c:v>1170</c:v>
                </c:pt>
                <c:pt idx="921">
                  <c:v>1171</c:v>
                </c:pt>
                <c:pt idx="922">
                  <c:v>1172</c:v>
                </c:pt>
                <c:pt idx="923">
                  <c:v>1173</c:v>
                </c:pt>
                <c:pt idx="924">
                  <c:v>1174</c:v>
                </c:pt>
                <c:pt idx="925">
                  <c:v>1175</c:v>
                </c:pt>
                <c:pt idx="926">
                  <c:v>1176</c:v>
                </c:pt>
                <c:pt idx="927">
                  <c:v>1177</c:v>
                </c:pt>
                <c:pt idx="928">
                  <c:v>1178</c:v>
                </c:pt>
                <c:pt idx="929">
                  <c:v>1179</c:v>
                </c:pt>
                <c:pt idx="930">
                  <c:v>1180</c:v>
                </c:pt>
                <c:pt idx="931">
                  <c:v>1181</c:v>
                </c:pt>
                <c:pt idx="932">
                  <c:v>1182</c:v>
                </c:pt>
                <c:pt idx="933">
                  <c:v>1183</c:v>
                </c:pt>
                <c:pt idx="934">
                  <c:v>1184</c:v>
                </c:pt>
                <c:pt idx="935">
                  <c:v>1185</c:v>
                </c:pt>
                <c:pt idx="936">
                  <c:v>1186</c:v>
                </c:pt>
                <c:pt idx="937">
                  <c:v>1187</c:v>
                </c:pt>
                <c:pt idx="938">
                  <c:v>1188</c:v>
                </c:pt>
                <c:pt idx="939">
                  <c:v>1189</c:v>
                </c:pt>
                <c:pt idx="940">
                  <c:v>1190</c:v>
                </c:pt>
                <c:pt idx="941">
                  <c:v>1191</c:v>
                </c:pt>
                <c:pt idx="942">
                  <c:v>1192</c:v>
                </c:pt>
                <c:pt idx="943">
                  <c:v>1193</c:v>
                </c:pt>
                <c:pt idx="944">
                  <c:v>1194</c:v>
                </c:pt>
                <c:pt idx="945">
                  <c:v>1195</c:v>
                </c:pt>
                <c:pt idx="946">
                  <c:v>1196</c:v>
                </c:pt>
                <c:pt idx="947">
                  <c:v>1197</c:v>
                </c:pt>
                <c:pt idx="948">
                  <c:v>1198</c:v>
                </c:pt>
                <c:pt idx="949">
                  <c:v>1199</c:v>
                </c:pt>
                <c:pt idx="950">
                  <c:v>1200</c:v>
                </c:pt>
                <c:pt idx="951">
                  <c:v>1201</c:v>
                </c:pt>
                <c:pt idx="952">
                  <c:v>1202</c:v>
                </c:pt>
                <c:pt idx="953">
                  <c:v>1203</c:v>
                </c:pt>
                <c:pt idx="954">
                  <c:v>1204</c:v>
                </c:pt>
                <c:pt idx="955">
                  <c:v>1205</c:v>
                </c:pt>
                <c:pt idx="956">
                  <c:v>1206</c:v>
                </c:pt>
                <c:pt idx="957">
                  <c:v>1207</c:v>
                </c:pt>
                <c:pt idx="958">
                  <c:v>1208</c:v>
                </c:pt>
                <c:pt idx="959">
                  <c:v>1209</c:v>
                </c:pt>
                <c:pt idx="960">
                  <c:v>1210</c:v>
                </c:pt>
                <c:pt idx="961">
                  <c:v>1211</c:v>
                </c:pt>
                <c:pt idx="962">
                  <c:v>1212</c:v>
                </c:pt>
                <c:pt idx="963">
                  <c:v>1213</c:v>
                </c:pt>
                <c:pt idx="964">
                  <c:v>1214</c:v>
                </c:pt>
                <c:pt idx="965">
                  <c:v>1215</c:v>
                </c:pt>
                <c:pt idx="966">
                  <c:v>1216</c:v>
                </c:pt>
                <c:pt idx="967">
                  <c:v>1217</c:v>
                </c:pt>
                <c:pt idx="968">
                  <c:v>1218</c:v>
                </c:pt>
                <c:pt idx="969">
                  <c:v>1219</c:v>
                </c:pt>
                <c:pt idx="970">
                  <c:v>1220</c:v>
                </c:pt>
                <c:pt idx="971">
                  <c:v>1221</c:v>
                </c:pt>
                <c:pt idx="972">
                  <c:v>1222</c:v>
                </c:pt>
                <c:pt idx="973">
                  <c:v>1223</c:v>
                </c:pt>
                <c:pt idx="974">
                  <c:v>1224</c:v>
                </c:pt>
                <c:pt idx="975">
                  <c:v>1225</c:v>
                </c:pt>
                <c:pt idx="976">
                  <c:v>1226</c:v>
                </c:pt>
                <c:pt idx="977">
                  <c:v>1227</c:v>
                </c:pt>
                <c:pt idx="978">
                  <c:v>1228</c:v>
                </c:pt>
                <c:pt idx="979">
                  <c:v>1229</c:v>
                </c:pt>
                <c:pt idx="980">
                  <c:v>1230</c:v>
                </c:pt>
                <c:pt idx="981">
                  <c:v>1231</c:v>
                </c:pt>
                <c:pt idx="982">
                  <c:v>1232</c:v>
                </c:pt>
                <c:pt idx="983">
                  <c:v>1233</c:v>
                </c:pt>
                <c:pt idx="984">
                  <c:v>1234</c:v>
                </c:pt>
                <c:pt idx="985">
                  <c:v>1235</c:v>
                </c:pt>
                <c:pt idx="986">
                  <c:v>1236</c:v>
                </c:pt>
                <c:pt idx="987">
                  <c:v>1237</c:v>
                </c:pt>
                <c:pt idx="988">
                  <c:v>1238</c:v>
                </c:pt>
                <c:pt idx="989">
                  <c:v>1239</c:v>
                </c:pt>
                <c:pt idx="990">
                  <c:v>1240</c:v>
                </c:pt>
                <c:pt idx="991">
                  <c:v>1241</c:v>
                </c:pt>
                <c:pt idx="992">
                  <c:v>1242</c:v>
                </c:pt>
                <c:pt idx="993">
                  <c:v>1243</c:v>
                </c:pt>
                <c:pt idx="994">
                  <c:v>1244</c:v>
                </c:pt>
                <c:pt idx="995">
                  <c:v>1245</c:v>
                </c:pt>
                <c:pt idx="996">
                  <c:v>1246</c:v>
                </c:pt>
                <c:pt idx="997">
                  <c:v>1247</c:v>
                </c:pt>
                <c:pt idx="998">
                  <c:v>1248</c:v>
                </c:pt>
                <c:pt idx="999">
                  <c:v>1249</c:v>
                </c:pt>
                <c:pt idx="1000">
                  <c:v>1250</c:v>
                </c:pt>
                <c:pt idx="1001">
                  <c:v>1251</c:v>
                </c:pt>
                <c:pt idx="1002">
                  <c:v>1252</c:v>
                </c:pt>
                <c:pt idx="1003">
                  <c:v>1253</c:v>
                </c:pt>
                <c:pt idx="1004">
                  <c:v>1254</c:v>
                </c:pt>
                <c:pt idx="1005">
                  <c:v>1255</c:v>
                </c:pt>
                <c:pt idx="1006">
                  <c:v>1256</c:v>
                </c:pt>
                <c:pt idx="1007">
                  <c:v>1257</c:v>
                </c:pt>
                <c:pt idx="1008">
                  <c:v>1258</c:v>
                </c:pt>
                <c:pt idx="1009">
                  <c:v>1259</c:v>
                </c:pt>
                <c:pt idx="1010">
                  <c:v>1260</c:v>
                </c:pt>
                <c:pt idx="1011">
                  <c:v>1261</c:v>
                </c:pt>
                <c:pt idx="1012">
                  <c:v>1262</c:v>
                </c:pt>
                <c:pt idx="1013">
                  <c:v>1263</c:v>
                </c:pt>
                <c:pt idx="1014">
                  <c:v>1264</c:v>
                </c:pt>
                <c:pt idx="1015">
                  <c:v>1265</c:v>
                </c:pt>
                <c:pt idx="1016">
                  <c:v>1266</c:v>
                </c:pt>
                <c:pt idx="1017">
                  <c:v>1267</c:v>
                </c:pt>
                <c:pt idx="1018">
                  <c:v>1268</c:v>
                </c:pt>
                <c:pt idx="1019">
                  <c:v>1269</c:v>
                </c:pt>
                <c:pt idx="1020">
                  <c:v>1270</c:v>
                </c:pt>
                <c:pt idx="1021">
                  <c:v>1271</c:v>
                </c:pt>
                <c:pt idx="1022">
                  <c:v>1272</c:v>
                </c:pt>
                <c:pt idx="1023">
                  <c:v>1273</c:v>
                </c:pt>
                <c:pt idx="1024">
                  <c:v>1274</c:v>
                </c:pt>
                <c:pt idx="1025">
                  <c:v>1275</c:v>
                </c:pt>
                <c:pt idx="1026">
                  <c:v>1276</c:v>
                </c:pt>
                <c:pt idx="1027">
                  <c:v>1277</c:v>
                </c:pt>
                <c:pt idx="1028">
                  <c:v>1278</c:v>
                </c:pt>
                <c:pt idx="1029">
                  <c:v>1279</c:v>
                </c:pt>
                <c:pt idx="1030">
                  <c:v>1280</c:v>
                </c:pt>
                <c:pt idx="1031">
                  <c:v>1281</c:v>
                </c:pt>
                <c:pt idx="1032">
                  <c:v>1282</c:v>
                </c:pt>
                <c:pt idx="1033">
                  <c:v>1283</c:v>
                </c:pt>
                <c:pt idx="1034">
                  <c:v>1284</c:v>
                </c:pt>
                <c:pt idx="1035">
                  <c:v>1285</c:v>
                </c:pt>
                <c:pt idx="1036">
                  <c:v>1286</c:v>
                </c:pt>
                <c:pt idx="1037">
                  <c:v>1287</c:v>
                </c:pt>
                <c:pt idx="1038">
                  <c:v>1288</c:v>
                </c:pt>
                <c:pt idx="1039">
                  <c:v>1289</c:v>
                </c:pt>
                <c:pt idx="1040">
                  <c:v>1290</c:v>
                </c:pt>
                <c:pt idx="1041">
                  <c:v>1291</c:v>
                </c:pt>
                <c:pt idx="1042">
                  <c:v>1292</c:v>
                </c:pt>
                <c:pt idx="1043">
                  <c:v>1293</c:v>
                </c:pt>
                <c:pt idx="1044">
                  <c:v>1294</c:v>
                </c:pt>
                <c:pt idx="1045">
                  <c:v>1295</c:v>
                </c:pt>
                <c:pt idx="1046">
                  <c:v>1296</c:v>
                </c:pt>
                <c:pt idx="1047">
                  <c:v>1297</c:v>
                </c:pt>
                <c:pt idx="1048">
                  <c:v>1298</c:v>
                </c:pt>
                <c:pt idx="1049">
                  <c:v>1299</c:v>
                </c:pt>
                <c:pt idx="1050">
                  <c:v>1300</c:v>
                </c:pt>
                <c:pt idx="1051">
                  <c:v>1301</c:v>
                </c:pt>
                <c:pt idx="1052">
                  <c:v>1302</c:v>
                </c:pt>
                <c:pt idx="1053">
                  <c:v>1303</c:v>
                </c:pt>
                <c:pt idx="1054">
                  <c:v>1304</c:v>
                </c:pt>
                <c:pt idx="1055">
                  <c:v>1305</c:v>
                </c:pt>
                <c:pt idx="1056">
                  <c:v>1306</c:v>
                </c:pt>
                <c:pt idx="1057">
                  <c:v>1307</c:v>
                </c:pt>
                <c:pt idx="1058">
                  <c:v>1308</c:v>
                </c:pt>
                <c:pt idx="1059">
                  <c:v>1309</c:v>
                </c:pt>
                <c:pt idx="1060">
                  <c:v>1310</c:v>
                </c:pt>
                <c:pt idx="1061">
                  <c:v>1311</c:v>
                </c:pt>
                <c:pt idx="1062">
                  <c:v>1312</c:v>
                </c:pt>
                <c:pt idx="1063">
                  <c:v>1313</c:v>
                </c:pt>
                <c:pt idx="1064">
                  <c:v>1314</c:v>
                </c:pt>
                <c:pt idx="1065">
                  <c:v>1315</c:v>
                </c:pt>
                <c:pt idx="1066">
                  <c:v>1316</c:v>
                </c:pt>
                <c:pt idx="1067">
                  <c:v>1317</c:v>
                </c:pt>
                <c:pt idx="1068">
                  <c:v>1318</c:v>
                </c:pt>
                <c:pt idx="1069">
                  <c:v>1319</c:v>
                </c:pt>
                <c:pt idx="1070">
                  <c:v>1320</c:v>
                </c:pt>
                <c:pt idx="1071">
                  <c:v>1321</c:v>
                </c:pt>
                <c:pt idx="1072">
                  <c:v>1322</c:v>
                </c:pt>
                <c:pt idx="1073">
                  <c:v>1323</c:v>
                </c:pt>
                <c:pt idx="1074">
                  <c:v>1324</c:v>
                </c:pt>
                <c:pt idx="1075">
                  <c:v>1325</c:v>
                </c:pt>
                <c:pt idx="1076">
                  <c:v>1326</c:v>
                </c:pt>
                <c:pt idx="1077">
                  <c:v>1327</c:v>
                </c:pt>
                <c:pt idx="1078">
                  <c:v>1328</c:v>
                </c:pt>
                <c:pt idx="1079">
                  <c:v>1329</c:v>
                </c:pt>
                <c:pt idx="1080">
                  <c:v>1330</c:v>
                </c:pt>
                <c:pt idx="1081">
                  <c:v>1331</c:v>
                </c:pt>
                <c:pt idx="1082">
                  <c:v>1332</c:v>
                </c:pt>
                <c:pt idx="1083">
                  <c:v>1333</c:v>
                </c:pt>
                <c:pt idx="1084">
                  <c:v>1334</c:v>
                </c:pt>
                <c:pt idx="1085">
                  <c:v>1335</c:v>
                </c:pt>
                <c:pt idx="1086">
                  <c:v>1336</c:v>
                </c:pt>
                <c:pt idx="1087">
                  <c:v>1337</c:v>
                </c:pt>
                <c:pt idx="1088">
                  <c:v>1338</c:v>
                </c:pt>
                <c:pt idx="1089">
                  <c:v>1339</c:v>
                </c:pt>
                <c:pt idx="1090">
                  <c:v>1340</c:v>
                </c:pt>
                <c:pt idx="1091">
                  <c:v>1341</c:v>
                </c:pt>
                <c:pt idx="1092">
                  <c:v>1342</c:v>
                </c:pt>
                <c:pt idx="1093">
                  <c:v>1343</c:v>
                </c:pt>
                <c:pt idx="1094">
                  <c:v>1344</c:v>
                </c:pt>
                <c:pt idx="1095">
                  <c:v>1345</c:v>
                </c:pt>
                <c:pt idx="1096">
                  <c:v>1346</c:v>
                </c:pt>
                <c:pt idx="1097">
                  <c:v>1347</c:v>
                </c:pt>
                <c:pt idx="1098">
                  <c:v>1348</c:v>
                </c:pt>
                <c:pt idx="1099">
                  <c:v>1349</c:v>
                </c:pt>
                <c:pt idx="1100">
                  <c:v>1350</c:v>
                </c:pt>
                <c:pt idx="1101">
                  <c:v>1351</c:v>
                </c:pt>
                <c:pt idx="1102">
                  <c:v>1352</c:v>
                </c:pt>
                <c:pt idx="1103">
                  <c:v>1353</c:v>
                </c:pt>
                <c:pt idx="1104">
                  <c:v>1354</c:v>
                </c:pt>
                <c:pt idx="1105">
                  <c:v>1355</c:v>
                </c:pt>
                <c:pt idx="1106">
                  <c:v>1356</c:v>
                </c:pt>
                <c:pt idx="1107">
                  <c:v>1357</c:v>
                </c:pt>
                <c:pt idx="1108">
                  <c:v>1358</c:v>
                </c:pt>
                <c:pt idx="1109">
                  <c:v>1359</c:v>
                </c:pt>
                <c:pt idx="1110">
                  <c:v>1360</c:v>
                </c:pt>
                <c:pt idx="1111">
                  <c:v>1361</c:v>
                </c:pt>
                <c:pt idx="1112">
                  <c:v>1362</c:v>
                </c:pt>
                <c:pt idx="1113">
                  <c:v>1363</c:v>
                </c:pt>
                <c:pt idx="1114">
                  <c:v>1364</c:v>
                </c:pt>
                <c:pt idx="1115">
                  <c:v>1365</c:v>
                </c:pt>
                <c:pt idx="1116">
                  <c:v>1366</c:v>
                </c:pt>
                <c:pt idx="1117">
                  <c:v>1367</c:v>
                </c:pt>
                <c:pt idx="1118">
                  <c:v>1368</c:v>
                </c:pt>
                <c:pt idx="1119">
                  <c:v>1369</c:v>
                </c:pt>
                <c:pt idx="1120">
                  <c:v>1370</c:v>
                </c:pt>
                <c:pt idx="1121">
                  <c:v>1371</c:v>
                </c:pt>
                <c:pt idx="1122">
                  <c:v>1372</c:v>
                </c:pt>
                <c:pt idx="1123">
                  <c:v>1373</c:v>
                </c:pt>
                <c:pt idx="1124">
                  <c:v>1374</c:v>
                </c:pt>
                <c:pt idx="1125">
                  <c:v>1375</c:v>
                </c:pt>
                <c:pt idx="1126">
                  <c:v>1376</c:v>
                </c:pt>
                <c:pt idx="1127">
                  <c:v>1377</c:v>
                </c:pt>
                <c:pt idx="1128">
                  <c:v>1378</c:v>
                </c:pt>
                <c:pt idx="1129">
                  <c:v>1379</c:v>
                </c:pt>
                <c:pt idx="1130">
                  <c:v>1380</c:v>
                </c:pt>
                <c:pt idx="1131">
                  <c:v>1381</c:v>
                </c:pt>
                <c:pt idx="1132">
                  <c:v>1382</c:v>
                </c:pt>
                <c:pt idx="1133">
                  <c:v>1383</c:v>
                </c:pt>
                <c:pt idx="1134">
                  <c:v>1384</c:v>
                </c:pt>
                <c:pt idx="1135">
                  <c:v>1385</c:v>
                </c:pt>
                <c:pt idx="1136">
                  <c:v>1386</c:v>
                </c:pt>
                <c:pt idx="1137">
                  <c:v>1387</c:v>
                </c:pt>
                <c:pt idx="1138">
                  <c:v>1388</c:v>
                </c:pt>
                <c:pt idx="1139">
                  <c:v>1389</c:v>
                </c:pt>
                <c:pt idx="1140">
                  <c:v>1390</c:v>
                </c:pt>
                <c:pt idx="1141">
                  <c:v>1391</c:v>
                </c:pt>
                <c:pt idx="1142">
                  <c:v>1392</c:v>
                </c:pt>
                <c:pt idx="1143">
                  <c:v>1393</c:v>
                </c:pt>
                <c:pt idx="1144">
                  <c:v>1394</c:v>
                </c:pt>
                <c:pt idx="1145">
                  <c:v>1395</c:v>
                </c:pt>
                <c:pt idx="1146">
                  <c:v>1396</c:v>
                </c:pt>
                <c:pt idx="1147">
                  <c:v>1397</c:v>
                </c:pt>
                <c:pt idx="1148">
                  <c:v>1398</c:v>
                </c:pt>
                <c:pt idx="1149">
                  <c:v>1399</c:v>
                </c:pt>
                <c:pt idx="1150">
                  <c:v>1400</c:v>
                </c:pt>
                <c:pt idx="1151">
                  <c:v>1401</c:v>
                </c:pt>
                <c:pt idx="1152">
                  <c:v>1402</c:v>
                </c:pt>
                <c:pt idx="1153">
                  <c:v>1403</c:v>
                </c:pt>
                <c:pt idx="1154">
                  <c:v>1404</c:v>
                </c:pt>
                <c:pt idx="1155">
                  <c:v>1405</c:v>
                </c:pt>
                <c:pt idx="1156">
                  <c:v>1406</c:v>
                </c:pt>
                <c:pt idx="1157">
                  <c:v>1407</c:v>
                </c:pt>
                <c:pt idx="1158">
                  <c:v>1408</c:v>
                </c:pt>
                <c:pt idx="1159">
                  <c:v>1409</c:v>
                </c:pt>
                <c:pt idx="1160">
                  <c:v>1410</c:v>
                </c:pt>
                <c:pt idx="1161">
                  <c:v>1411</c:v>
                </c:pt>
                <c:pt idx="1162">
                  <c:v>1412</c:v>
                </c:pt>
                <c:pt idx="1163">
                  <c:v>1413</c:v>
                </c:pt>
                <c:pt idx="1164">
                  <c:v>1414</c:v>
                </c:pt>
                <c:pt idx="1165">
                  <c:v>1415</c:v>
                </c:pt>
                <c:pt idx="1166">
                  <c:v>1416</c:v>
                </c:pt>
                <c:pt idx="1167">
                  <c:v>1417</c:v>
                </c:pt>
                <c:pt idx="1168">
                  <c:v>1418</c:v>
                </c:pt>
                <c:pt idx="1169">
                  <c:v>1419</c:v>
                </c:pt>
                <c:pt idx="1170">
                  <c:v>1420</c:v>
                </c:pt>
                <c:pt idx="1171">
                  <c:v>1421</c:v>
                </c:pt>
                <c:pt idx="1172">
                  <c:v>1422</c:v>
                </c:pt>
                <c:pt idx="1173">
                  <c:v>1423</c:v>
                </c:pt>
                <c:pt idx="1174">
                  <c:v>1424</c:v>
                </c:pt>
                <c:pt idx="1175">
                  <c:v>1425</c:v>
                </c:pt>
                <c:pt idx="1176">
                  <c:v>1426</c:v>
                </c:pt>
                <c:pt idx="1177">
                  <c:v>1427</c:v>
                </c:pt>
                <c:pt idx="1178">
                  <c:v>1428</c:v>
                </c:pt>
                <c:pt idx="1179">
                  <c:v>1429</c:v>
                </c:pt>
                <c:pt idx="1180">
                  <c:v>1430</c:v>
                </c:pt>
                <c:pt idx="1181">
                  <c:v>1431</c:v>
                </c:pt>
                <c:pt idx="1182">
                  <c:v>1432</c:v>
                </c:pt>
                <c:pt idx="1183">
                  <c:v>1433</c:v>
                </c:pt>
                <c:pt idx="1184">
                  <c:v>1434</c:v>
                </c:pt>
                <c:pt idx="1185">
                  <c:v>1435</c:v>
                </c:pt>
                <c:pt idx="1186">
                  <c:v>1436</c:v>
                </c:pt>
                <c:pt idx="1187">
                  <c:v>1437</c:v>
                </c:pt>
                <c:pt idx="1188">
                  <c:v>1438</c:v>
                </c:pt>
                <c:pt idx="1189">
                  <c:v>1439</c:v>
                </c:pt>
                <c:pt idx="1190">
                  <c:v>1440</c:v>
                </c:pt>
                <c:pt idx="1191">
                  <c:v>1441</c:v>
                </c:pt>
                <c:pt idx="1192">
                  <c:v>1442</c:v>
                </c:pt>
                <c:pt idx="1193">
                  <c:v>1443</c:v>
                </c:pt>
                <c:pt idx="1194">
                  <c:v>1444</c:v>
                </c:pt>
                <c:pt idx="1195">
                  <c:v>1445</c:v>
                </c:pt>
                <c:pt idx="1196">
                  <c:v>1446</c:v>
                </c:pt>
                <c:pt idx="1197">
                  <c:v>1447</c:v>
                </c:pt>
                <c:pt idx="1198">
                  <c:v>1448</c:v>
                </c:pt>
                <c:pt idx="1199">
                  <c:v>1449</c:v>
                </c:pt>
                <c:pt idx="1200">
                  <c:v>1450</c:v>
                </c:pt>
                <c:pt idx="1201">
                  <c:v>1451</c:v>
                </c:pt>
                <c:pt idx="1202">
                  <c:v>1452</c:v>
                </c:pt>
                <c:pt idx="1203">
                  <c:v>1453</c:v>
                </c:pt>
                <c:pt idx="1204">
                  <c:v>1454</c:v>
                </c:pt>
                <c:pt idx="1205">
                  <c:v>1455</c:v>
                </c:pt>
                <c:pt idx="1206">
                  <c:v>1456</c:v>
                </c:pt>
                <c:pt idx="1207">
                  <c:v>1457</c:v>
                </c:pt>
                <c:pt idx="1208">
                  <c:v>1458</c:v>
                </c:pt>
                <c:pt idx="1209">
                  <c:v>1459</c:v>
                </c:pt>
                <c:pt idx="1210">
                  <c:v>1460</c:v>
                </c:pt>
                <c:pt idx="1211">
                  <c:v>1461</c:v>
                </c:pt>
                <c:pt idx="1212">
                  <c:v>1462</c:v>
                </c:pt>
                <c:pt idx="1213">
                  <c:v>1463</c:v>
                </c:pt>
                <c:pt idx="1214">
                  <c:v>1464</c:v>
                </c:pt>
                <c:pt idx="1215">
                  <c:v>1465</c:v>
                </c:pt>
                <c:pt idx="1216">
                  <c:v>1466</c:v>
                </c:pt>
                <c:pt idx="1217">
                  <c:v>1467</c:v>
                </c:pt>
                <c:pt idx="1218">
                  <c:v>1468</c:v>
                </c:pt>
                <c:pt idx="1219">
                  <c:v>1469</c:v>
                </c:pt>
                <c:pt idx="1220">
                  <c:v>1470</c:v>
                </c:pt>
                <c:pt idx="1221">
                  <c:v>1471</c:v>
                </c:pt>
                <c:pt idx="1222">
                  <c:v>1472</c:v>
                </c:pt>
                <c:pt idx="1223">
                  <c:v>1473</c:v>
                </c:pt>
                <c:pt idx="1224">
                  <c:v>1474</c:v>
                </c:pt>
                <c:pt idx="1225">
                  <c:v>1475</c:v>
                </c:pt>
                <c:pt idx="1226">
                  <c:v>1476</c:v>
                </c:pt>
                <c:pt idx="1227">
                  <c:v>1477</c:v>
                </c:pt>
                <c:pt idx="1228">
                  <c:v>1478</c:v>
                </c:pt>
                <c:pt idx="1229">
                  <c:v>1479</c:v>
                </c:pt>
                <c:pt idx="1230">
                  <c:v>1480</c:v>
                </c:pt>
                <c:pt idx="1231">
                  <c:v>1481</c:v>
                </c:pt>
                <c:pt idx="1232">
                  <c:v>1482</c:v>
                </c:pt>
                <c:pt idx="1233">
                  <c:v>1483</c:v>
                </c:pt>
                <c:pt idx="1234">
                  <c:v>1484</c:v>
                </c:pt>
                <c:pt idx="1235">
                  <c:v>1485</c:v>
                </c:pt>
                <c:pt idx="1236">
                  <c:v>1486</c:v>
                </c:pt>
                <c:pt idx="1237">
                  <c:v>1487</c:v>
                </c:pt>
                <c:pt idx="1238">
                  <c:v>1488</c:v>
                </c:pt>
                <c:pt idx="1239">
                  <c:v>1489</c:v>
                </c:pt>
                <c:pt idx="1240">
                  <c:v>1490</c:v>
                </c:pt>
                <c:pt idx="1241">
                  <c:v>1491</c:v>
                </c:pt>
                <c:pt idx="1242">
                  <c:v>1492</c:v>
                </c:pt>
                <c:pt idx="1243">
                  <c:v>1493</c:v>
                </c:pt>
                <c:pt idx="1244">
                  <c:v>1494</c:v>
                </c:pt>
                <c:pt idx="1245">
                  <c:v>1495</c:v>
                </c:pt>
                <c:pt idx="1246">
                  <c:v>1496</c:v>
                </c:pt>
                <c:pt idx="1247">
                  <c:v>1497</c:v>
                </c:pt>
                <c:pt idx="1248">
                  <c:v>1498</c:v>
                </c:pt>
                <c:pt idx="1249">
                  <c:v>1499</c:v>
                </c:pt>
                <c:pt idx="1250">
                  <c:v>1500</c:v>
                </c:pt>
                <c:pt idx="1251">
                  <c:v>1501</c:v>
                </c:pt>
                <c:pt idx="1252">
                  <c:v>1502</c:v>
                </c:pt>
                <c:pt idx="1253">
                  <c:v>1503</c:v>
                </c:pt>
                <c:pt idx="1254">
                  <c:v>1504</c:v>
                </c:pt>
                <c:pt idx="1255">
                  <c:v>1505</c:v>
                </c:pt>
                <c:pt idx="1256">
                  <c:v>1506</c:v>
                </c:pt>
                <c:pt idx="1257">
                  <c:v>1507</c:v>
                </c:pt>
                <c:pt idx="1258">
                  <c:v>1508</c:v>
                </c:pt>
                <c:pt idx="1259">
                  <c:v>1509</c:v>
                </c:pt>
                <c:pt idx="1260">
                  <c:v>1510</c:v>
                </c:pt>
                <c:pt idx="1261">
                  <c:v>1511</c:v>
                </c:pt>
                <c:pt idx="1262">
                  <c:v>1512</c:v>
                </c:pt>
                <c:pt idx="1263">
                  <c:v>1513</c:v>
                </c:pt>
                <c:pt idx="1264">
                  <c:v>1514</c:v>
                </c:pt>
                <c:pt idx="1265">
                  <c:v>1515</c:v>
                </c:pt>
                <c:pt idx="1266">
                  <c:v>1516</c:v>
                </c:pt>
                <c:pt idx="1267">
                  <c:v>1517</c:v>
                </c:pt>
                <c:pt idx="1268">
                  <c:v>1518</c:v>
                </c:pt>
                <c:pt idx="1269">
                  <c:v>1519</c:v>
                </c:pt>
                <c:pt idx="1270">
                  <c:v>1520</c:v>
                </c:pt>
                <c:pt idx="1271">
                  <c:v>1521</c:v>
                </c:pt>
                <c:pt idx="1272">
                  <c:v>1522</c:v>
                </c:pt>
                <c:pt idx="1273">
                  <c:v>1523</c:v>
                </c:pt>
                <c:pt idx="1274">
                  <c:v>1524</c:v>
                </c:pt>
                <c:pt idx="1275">
                  <c:v>1525</c:v>
                </c:pt>
                <c:pt idx="1276">
                  <c:v>1526</c:v>
                </c:pt>
                <c:pt idx="1277">
                  <c:v>1527</c:v>
                </c:pt>
                <c:pt idx="1278">
                  <c:v>1528</c:v>
                </c:pt>
                <c:pt idx="1279">
                  <c:v>1529</c:v>
                </c:pt>
                <c:pt idx="1280">
                  <c:v>1530</c:v>
                </c:pt>
                <c:pt idx="1281">
                  <c:v>1531</c:v>
                </c:pt>
                <c:pt idx="1282">
                  <c:v>1532</c:v>
                </c:pt>
                <c:pt idx="1283">
                  <c:v>1533</c:v>
                </c:pt>
                <c:pt idx="1284">
                  <c:v>1534</c:v>
                </c:pt>
                <c:pt idx="1285">
                  <c:v>1535</c:v>
                </c:pt>
                <c:pt idx="1286">
                  <c:v>1536</c:v>
                </c:pt>
                <c:pt idx="1287">
                  <c:v>1537</c:v>
                </c:pt>
                <c:pt idx="1288">
                  <c:v>1538</c:v>
                </c:pt>
                <c:pt idx="1289">
                  <c:v>1539</c:v>
                </c:pt>
                <c:pt idx="1290">
                  <c:v>1540</c:v>
                </c:pt>
                <c:pt idx="1291">
                  <c:v>1541</c:v>
                </c:pt>
                <c:pt idx="1292">
                  <c:v>1542</c:v>
                </c:pt>
                <c:pt idx="1293">
                  <c:v>1543</c:v>
                </c:pt>
                <c:pt idx="1294">
                  <c:v>1544</c:v>
                </c:pt>
                <c:pt idx="1295">
                  <c:v>1545</c:v>
                </c:pt>
                <c:pt idx="1296">
                  <c:v>1546</c:v>
                </c:pt>
                <c:pt idx="1297">
                  <c:v>1547</c:v>
                </c:pt>
                <c:pt idx="1298">
                  <c:v>1548</c:v>
                </c:pt>
                <c:pt idx="1299">
                  <c:v>1549</c:v>
                </c:pt>
                <c:pt idx="1300">
                  <c:v>1550</c:v>
                </c:pt>
                <c:pt idx="1301">
                  <c:v>1551</c:v>
                </c:pt>
                <c:pt idx="1302">
                  <c:v>1552</c:v>
                </c:pt>
                <c:pt idx="1303">
                  <c:v>1553</c:v>
                </c:pt>
                <c:pt idx="1304">
                  <c:v>1554</c:v>
                </c:pt>
                <c:pt idx="1305">
                  <c:v>1555</c:v>
                </c:pt>
                <c:pt idx="1306">
                  <c:v>1556</c:v>
                </c:pt>
                <c:pt idx="1307">
                  <c:v>1557</c:v>
                </c:pt>
                <c:pt idx="1308">
                  <c:v>1558</c:v>
                </c:pt>
                <c:pt idx="1309">
                  <c:v>1559</c:v>
                </c:pt>
                <c:pt idx="1310">
                  <c:v>1560</c:v>
                </c:pt>
                <c:pt idx="1311">
                  <c:v>1561</c:v>
                </c:pt>
                <c:pt idx="1312">
                  <c:v>1562</c:v>
                </c:pt>
                <c:pt idx="1313">
                  <c:v>1563</c:v>
                </c:pt>
                <c:pt idx="1314">
                  <c:v>1564</c:v>
                </c:pt>
                <c:pt idx="1315">
                  <c:v>1565</c:v>
                </c:pt>
                <c:pt idx="1316">
                  <c:v>1566</c:v>
                </c:pt>
                <c:pt idx="1317">
                  <c:v>1567</c:v>
                </c:pt>
                <c:pt idx="1318">
                  <c:v>1568</c:v>
                </c:pt>
                <c:pt idx="1319">
                  <c:v>1569</c:v>
                </c:pt>
                <c:pt idx="1320">
                  <c:v>1570</c:v>
                </c:pt>
                <c:pt idx="1321">
                  <c:v>1571</c:v>
                </c:pt>
                <c:pt idx="1322">
                  <c:v>1572</c:v>
                </c:pt>
                <c:pt idx="1323">
                  <c:v>1573</c:v>
                </c:pt>
                <c:pt idx="1324">
                  <c:v>1574</c:v>
                </c:pt>
                <c:pt idx="1325">
                  <c:v>1575</c:v>
                </c:pt>
                <c:pt idx="1326">
                  <c:v>1576</c:v>
                </c:pt>
                <c:pt idx="1327">
                  <c:v>1577</c:v>
                </c:pt>
                <c:pt idx="1328">
                  <c:v>1578</c:v>
                </c:pt>
                <c:pt idx="1329">
                  <c:v>1579</c:v>
                </c:pt>
                <c:pt idx="1330">
                  <c:v>1580</c:v>
                </c:pt>
                <c:pt idx="1331">
                  <c:v>1581</c:v>
                </c:pt>
                <c:pt idx="1332">
                  <c:v>1582</c:v>
                </c:pt>
                <c:pt idx="1333">
                  <c:v>1583</c:v>
                </c:pt>
                <c:pt idx="1334">
                  <c:v>1584</c:v>
                </c:pt>
                <c:pt idx="1335">
                  <c:v>1585</c:v>
                </c:pt>
                <c:pt idx="1336">
                  <c:v>1586</c:v>
                </c:pt>
                <c:pt idx="1337">
                  <c:v>1587</c:v>
                </c:pt>
                <c:pt idx="1338">
                  <c:v>1588</c:v>
                </c:pt>
                <c:pt idx="1339">
                  <c:v>1589</c:v>
                </c:pt>
                <c:pt idx="1340">
                  <c:v>1590</c:v>
                </c:pt>
                <c:pt idx="1341">
                  <c:v>1591</c:v>
                </c:pt>
                <c:pt idx="1342">
                  <c:v>1592</c:v>
                </c:pt>
                <c:pt idx="1343">
                  <c:v>1593</c:v>
                </c:pt>
                <c:pt idx="1344">
                  <c:v>1594</c:v>
                </c:pt>
                <c:pt idx="1345">
                  <c:v>1595</c:v>
                </c:pt>
                <c:pt idx="1346">
                  <c:v>1596</c:v>
                </c:pt>
                <c:pt idx="1347">
                  <c:v>1597</c:v>
                </c:pt>
                <c:pt idx="1348">
                  <c:v>1598</c:v>
                </c:pt>
                <c:pt idx="1349">
                  <c:v>1599</c:v>
                </c:pt>
                <c:pt idx="1350">
                  <c:v>1600</c:v>
                </c:pt>
              </c:numCache>
            </c:numRef>
          </c:xVal>
          <c:yVal>
            <c:numRef>
              <c:f>ピックアップ!$C$3:$C$1353</c:f>
              <c:numCache>
                <c:formatCode>General</c:formatCode>
                <c:ptCount val="1351"/>
                <c:pt idx="0">
                  <c:v>0.67800000000000005</c:v>
                </c:pt>
                <c:pt idx="1">
                  <c:v>0.66500000000000004</c:v>
                </c:pt>
                <c:pt idx="2">
                  <c:v>0.65100000000000002</c:v>
                </c:pt>
                <c:pt idx="3">
                  <c:v>0.63600000000000001</c:v>
                </c:pt>
                <c:pt idx="4">
                  <c:v>0.624</c:v>
                </c:pt>
                <c:pt idx="5">
                  <c:v>0.61</c:v>
                </c:pt>
                <c:pt idx="6">
                  <c:v>0.60099999999999998</c:v>
                </c:pt>
                <c:pt idx="7">
                  <c:v>0.59199999999999997</c:v>
                </c:pt>
                <c:pt idx="8">
                  <c:v>0.58699999999999997</c:v>
                </c:pt>
                <c:pt idx="9">
                  <c:v>0.58199999999999996</c:v>
                </c:pt>
                <c:pt idx="10">
                  <c:v>0.58299999999999996</c:v>
                </c:pt>
                <c:pt idx="11">
                  <c:v>0.58399999999999996</c:v>
                </c:pt>
                <c:pt idx="12">
                  <c:v>0.58499999999999996</c:v>
                </c:pt>
                <c:pt idx="13">
                  <c:v>0.59</c:v>
                </c:pt>
                <c:pt idx="14">
                  <c:v>0.59599999999999997</c:v>
                </c:pt>
                <c:pt idx="15">
                  <c:v>0.60399999999999998</c:v>
                </c:pt>
                <c:pt idx="16">
                  <c:v>0.61399999999999999</c:v>
                </c:pt>
                <c:pt idx="17">
                  <c:v>0.625</c:v>
                </c:pt>
                <c:pt idx="18">
                  <c:v>0.63800000000000001</c:v>
                </c:pt>
                <c:pt idx="19">
                  <c:v>0.65500000000000003</c:v>
                </c:pt>
                <c:pt idx="20">
                  <c:v>0.66900000000000004</c:v>
                </c:pt>
                <c:pt idx="21">
                  <c:v>0.68600000000000005</c:v>
                </c:pt>
                <c:pt idx="22">
                  <c:v>0.70199999999999996</c:v>
                </c:pt>
                <c:pt idx="23">
                  <c:v>0.71699999999999997</c:v>
                </c:pt>
                <c:pt idx="24">
                  <c:v>0.73099999999999998</c:v>
                </c:pt>
                <c:pt idx="25">
                  <c:v>0.74399999999999999</c:v>
                </c:pt>
                <c:pt idx="26">
                  <c:v>0.75600000000000001</c:v>
                </c:pt>
                <c:pt idx="27">
                  <c:v>0.76900000000000002</c:v>
                </c:pt>
                <c:pt idx="28">
                  <c:v>0.78200000000000003</c:v>
                </c:pt>
                <c:pt idx="29">
                  <c:v>0.79600000000000004</c:v>
                </c:pt>
                <c:pt idx="30">
                  <c:v>0.81200000000000006</c:v>
                </c:pt>
                <c:pt idx="31">
                  <c:v>0.82799999999999996</c:v>
                </c:pt>
                <c:pt idx="32">
                  <c:v>0.84399999999999997</c:v>
                </c:pt>
                <c:pt idx="33">
                  <c:v>0.86</c:v>
                </c:pt>
                <c:pt idx="34">
                  <c:v>0.872</c:v>
                </c:pt>
                <c:pt idx="35">
                  <c:v>0.879</c:v>
                </c:pt>
                <c:pt idx="36">
                  <c:v>0.88200000000000001</c:v>
                </c:pt>
                <c:pt idx="37">
                  <c:v>0.88100000000000001</c:v>
                </c:pt>
                <c:pt idx="38">
                  <c:v>0.878</c:v>
                </c:pt>
                <c:pt idx="39">
                  <c:v>0.874</c:v>
                </c:pt>
                <c:pt idx="40">
                  <c:v>0.87</c:v>
                </c:pt>
                <c:pt idx="41">
                  <c:v>0.86899999999999999</c:v>
                </c:pt>
                <c:pt idx="42">
                  <c:v>0.86599999999999999</c:v>
                </c:pt>
                <c:pt idx="43">
                  <c:v>0.86499999999999999</c:v>
                </c:pt>
                <c:pt idx="44">
                  <c:v>0.86099999999999999</c:v>
                </c:pt>
                <c:pt idx="45">
                  <c:v>0.85599999999999998</c:v>
                </c:pt>
                <c:pt idx="46">
                  <c:v>0.84699999999999998</c:v>
                </c:pt>
                <c:pt idx="47">
                  <c:v>0.83699999999999997</c:v>
                </c:pt>
                <c:pt idx="48">
                  <c:v>0.82499999999999996</c:v>
                </c:pt>
                <c:pt idx="49">
                  <c:v>0.81200000000000006</c:v>
                </c:pt>
                <c:pt idx="50">
                  <c:v>0.80300000000000005</c:v>
                </c:pt>
                <c:pt idx="51">
                  <c:v>0.79700000000000004</c:v>
                </c:pt>
                <c:pt idx="52">
                  <c:v>0.79500000000000004</c:v>
                </c:pt>
                <c:pt idx="53">
                  <c:v>0.79900000000000004</c:v>
                </c:pt>
                <c:pt idx="54">
                  <c:v>0.80700000000000005</c:v>
                </c:pt>
                <c:pt idx="55">
                  <c:v>0.81899999999999995</c:v>
                </c:pt>
                <c:pt idx="56">
                  <c:v>0.83199999999999996</c:v>
                </c:pt>
                <c:pt idx="57">
                  <c:v>0.84699999999999998</c:v>
                </c:pt>
                <c:pt idx="58">
                  <c:v>0.86</c:v>
                </c:pt>
                <c:pt idx="59">
                  <c:v>0.873</c:v>
                </c:pt>
                <c:pt idx="60">
                  <c:v>0.88200000000000001</c:v>
                </c:pt>
                <c:pt idx="61">
                  <c:v>0.88700000000000001</c:v>
                </c:pt>
                <c:pt idx="62">
                  <c:v>0.89300000000000002</c:v>
                </c:pt>
                <c:pt idx="63">
                  <c:v>0.90100000000000002</c:v>
                </c:pt>
                <c:pt idx="64">
                  <c:v>0.90700000000000003</c:v>
                </c:pt>
                <c:pt idx="65">
                  <c:v>0.91400000000000003</c:v>
                </c:pt>
                <c:pt idx="66">
                  <c:v>0.92</c:v>
                </c:pt>
                <c:pt idx="67">
                  <c:v>0.92800000000000005</c:v>
                </c:pt>
                <c:pt idx="68">
                  <c:v>0.93600000000000005</c:v>
                </c:pt>
                <c:pt idx="69">
                  <c:v>0.94599999999999995</c:v>
                </c:pt>
                <c:pt idx="70">
                  <c:v>0.95899999999999996</c:v>
                </c:pt>
                <c:pt idx="71">
                  <c:v>0.97899999999999998</c:v>
                </c:pt>
                <c:pt idx="72">
                  <c:v>1.0029999999999999</c:v>
                </c:pt>
                <c:pt idx="73">
                  <c:v>1.0349999999999999</c:v>
                </c:pt>
                <c:pt idx="74">
                  <c:v>1.08</c:v>
                </c:pt>
                <c:pt idx="75">
                  <c:v>1.1339999999999999</c:v>
                </c:pt>
                <c:pt idx="76">
                  <c:v>1.196</c:v>
                </c:pt>
                <c:pt idx="77">
                  <c:v>1.2629999999999999</c:v>
                </c:pt>
                <c:pt idx="78">
                  <c:v>1.333</c:v>
                </c:pt>
                <c:pt idx="79">
                  <c:v>1.381</c:v>
                </c:pt>
                <c:pt idx="80">
                  <c:v>1.4159999999999999</c:v>
                </c:pt>
                <c:pt idx="81">
                  <c:v>1.4330000000000001</c:v>
                </c:pt>
                <c:pt idx="82">
                  <c:v>1.4330000000000001</c:v>
                </c:pt>
                <c:pt idx="83">
                  <c:v>1.421</c:v>
                </c:pt>
                <c:pt idx="84">
                  <c:v>1.399</c:v>
                </c:pt>
                <c:pt idx="85">
                  <c:v>1.3660000000000001</c:v>
                </c:pt>
                <c:pt idx="86">
                  <c:v>1.325</c:v>
                </c:pt>
                <c:pt idx="87">
                  <c:v>1.2809999999999999</c:v>
                </c:pt>
                <c:pt idx="88">
                  <c:v>1.2330000000000001</c:v>
                </c:pt>
                <c:pt idx="89">
                  <c:v>1.1850000000000001</c:v>
                </c:pt>
                <c:pt idx="90">
                  <c:v>1.139</c:v>
                </c:pt>
                <c:pt idx="91">
                  <c:v>1.101</c:v>
                </c:pt>
                <c:pt idx="92">
                  <c:v>1.0680000000000001</c:v>
                </c:pt>
                <c:pt idx="93">
                  <c:v>1.04</c:v>
                </c:pt>
                <c:pt idx="94">
                  <c:v>1.0169999999999999</c:v>
                </c:pt>
                <c:pt idx="95">
                  <c:v>0.99299999999999999</c:v>
                </c:pt>
                <c:pt idx="96">
                  <c:v>0.97199999999999998</c:v>
                </c:pt>
                <c:pt idx="97">
                  <c:v>0.95299999999999996</c:v>
                </c:pt>
                <c:pt idx="98">
                  <c:v>0.93700000000000006</c:v>
                </c:pt>
                <c:pt idx="99">
                  <c:v>0.93</c:v>
                </c:pt>
                <c:pt idx="100">
                  <c:v>0.93300000000000005</c:v>
                </c:pt>
                <c:pt idx="101">
                  <c:v>0.94399999999999995</c:v>
                </c:pt>
                <c:pt idx="102">
                  <c:v>0.96299999999999997</c:v>
                </c:pt>
                <c:pt idx="103">
                  <c:v>0.98199999999999998</c:v>
                </c:pt>
                <c:pt idx="104">
                  <c:v>1.0029999999999999</c:v>
                </c:pt>
                <c:pt idx="105">
                  <c:v>1.0269999999999999</c:v>
                </c:pt>
                <c:pt idx="106">
                  <c:v>1.0509999999999999</c:v>
                </c:pt>
                <c:pt idx="107">
                  <c:v>1.0880000000000001</c:v>
                </c:pt>
                <c:pt idx="108">
                  <c:v>1.1439999999999999</c:v>
                </c:pt>
                <c:pt idx="109">
                  <c:v>1.216</c:v>
                </c:pt>
                <c:pt idx="110">
                  <c:v>1.3069999999999999</c:v>
                </c:pt>
                <c:pt idx="111">
                  <c:v>1.397</c:v>
                </c:pt>
                <c:pt idx="112">
                  <c:v>1.4770000000000001</c:v>
                </c:pt>
                <c:pt idx="113">
                  <c:v>1.514</c:v>
                </c:pt>
                <c:pt idx="114">
                  <c:v>1.484</c:v>
                </c:pt>
                <c:pt idx="115">
                  <c:v>1.3819999999999999</c:v>
                </c:pt>
                <c:pt idx="116">
                  <c:v>1.236</c:v>
                </c:pt>
                <c:pt idx="117">
                  <c:v>1.0649999999999999</c:v>
                </c:pt>
                <c:pt idx="118">
                  <c:v>0.89700000000000002</c:v>
                </c:pt>
                <c:pt idx="119">
                  <c:v>0.751</c:v>
                </c:pt>
                <c:pt idx="120">
                  <c:v>0.63</c:v>
                </c:pt>
                <c:pt idx="121">
                  <c:v>0.53500000000000003</c:v>
                </c:pt>
                <c:pt idx="122">
                  <c:v>0.46400000000000002</c:v>
                </c:pt>
                <c:pt idx="123">
                  <c:v>0.41</c:v>
                </c:pt>
                <c:pt idx="124">
                  <c:v>0.373</c:v>
                </c:pt>
                <c:pt idx="125">
                  <c:v>0.34300000000000003</c:v>
                </c:pt>
                <c:pt idx="126">
                  <c:v>0.32300000000000001</c:v>
                </c:pt>
                <c:pt idx="127">
                  <c:v>0.30599999999999999</c:v>
                </c:pt>
                <c:pt idx="128">
                  <c:v>0.29399999999999998</c:v>
                </c:pt>
                <c:pt idx="129">
                  <c:v>0.28399999999999997</c:v>
                </c:pt>
                <c:pt idx="130">
                  <c:v>0.27600000000000002</c:v>
                </c:pt>
                <c:pt idx="131">
                  <c:v>0.27</c:v>
                </c:pt>
                <c:pt idx="132">
                  <c:v>0.26700000000000002</c:v>
                </c:pt>
                <c:pt idx="133">
                  <c:v>0.26500000000000001</c:v>
                </c:pt>
                <c:pt idx="134">
                  <c:v>0.26400000000000001</c:v>
                </c:pt>
                <c:pt idx="135">
                  <c:v>0.26500000000000001</c:v>
                </c:pt>
                <c:pt idx="136">
                  <c:v>0.26600000000000001</c:v>
                </c:pt>
                <c:pt idx="137">
                  <c:v>0.26900000000000002</c:v>
                </c:pt>
                <c:pt idx="138">
                  <c:v>0.27200000000000002</c:v>
                </c:pt>
                <c:pt idx="139">
                  <c:v>0.27500000000000002</c:v>
                </c:pt>
                <c:pt idx="140">
                  <c:v>0.27800000000000002</c:v>
                </c:pt>
                <c:pt idx="141">
                  <c:v>0.28100000000000003</c:v>
                </c:pt>
                <c:pt idx="142">
                  <c:v>0.28499999999999998</c:v>
                </c:pt>
                <c:pt idx="143">
                  <c:v>0.28899999999999998</c:v>
                </c:pt>
                <c:pt idx="144">
                  <c:v>0.29199999999999998</c:v>
                </c:pt>
                <c:pt idx="145">
                  <c:v>0.29499999999999998</c:v>
                </c:pt>
                <c:pt idx="146">
                  <c:v>0.29699999999999999</c:v>
                </c:pt>
                <c:pt idx="147">
                  <c:v>0.3</c:v>
                </c:pt>
                <c:pt idx="148">
                  <c:v>0.30199999999999999</c:v>
                </c:pt>
                <c:pt idx="149">
                  <c:v>0.30399999999999999</c:v>
                </c:pt>
                <c:pt idx="150">
                  <c:v>0.30599999999999999</c:v>
                </c:pt>
                <c:pt idx="151">
                  <c:v>0.308</c:v>
                </c:pt>
                <c:pt idx="152">
                  <c:v>0.31</c:v>
                </c:pt>
                <c:pt idx="153">
                  <c:v>0.312</c:v>
                </c:pt>
                <c:pt idx="154">
                  <c:v>0.316</c:v>
                </c:pt>
                <c:pt idx="155">
                  <c:v>0.32</c:v>
                </c:pt>
                <c:pt idx="156">
                  <c:v>0.32500000000000001</c:v>
                </c:pt>
                <c:pt idx="157">
                  <c:v>0.33200000000000002</c:v>
                </c:pt>
                <c:pt idx="158">
                  <c:v>0.33900000000000002</c:v>
                </c:pt>
                <c:pt idx="159">
                  <c:v>0.34599999999999997</c:v>
                </c:pt>
                <c:pt idx="160">
                  <c:v>0.35399999999999998</c:v>
                </c:pt>
                <c:pt idx="161">
                  <c:v>0.36399999999999999</c:v>
                </c:pt>
                <c:pt idx="162">
                  <c:v>0.373</c:v>
                </c:pt>
                <c:pt idx="163">
                  <c:v>0.38300000000000001</c:v>
                </c:pt>
                <c:pt idx="164">
                  <c:v>0.39300000000000002</c:v>
                </c:pt>
                <c:pt idx="165">
                  <c:v>0.40300000000000002</c:v>
                </c:pt>
                <c:pt idx="166">
                  <c:v>0.41299999999999998</c:v>
                </c:pt>
                <c:pt idx="167">
                  <c:v>0.42199999999999999</c:v>
                </c:pt>
                <c:pt idx="168">
                  <c:v>0.43099999999999999</c:v>
                </c:pt>
                <c:pt idx="169">
                  <c:v>0.439</c:v>
                </c:pt>
                <c:pt idx="170">
                  <c:v>0.44700000000000001</c:v>
                </c:pt>
                <c:pt idx="171">
                  <c:v>0.45300000000000001</c:v>
                </c:pt>
                <c:pt idx="172">
                  <c:v>0.45800000000000002</c:v>
                </c:pt>
                <c:pt idx="173">
                  <c:v>0.46300000000000002</c:v>
                </c:pt>
                <c:pt idx="174">
                  <c:v>0.46600000000000003</c:v>
                </c:pt>
                <c:pt idx="175">
                  <c:v>0.47099999999999997</c:v>
                </c:pt>
                <c:pt idx="176">
                  <c:v>0.47499999999999998</c:v>
                </c:pt>
                <c:pt idx="177">
                  <c:v>0.47899999999999998</c:v>
                </c:pt>
                <c:pt idx="178">
                  <c:v>0.48399999999999999</c:v>
                </c:pt>
                <c:pt idx="179">
                  <c:v>0.48899999999999999</c:v>
                </c:pt>
                <c:pt idx="180">
                  <c:v>0.49399999999999999</c:v>
                </c:pt>
                <c:pt idx="181">
                  <c:v>0.499</c:v>
                </c:pt>
                <c:pt idx="182">
                  <c:v>0.503</c:v>
                </c:pt>
                <c:pt idx="183">
                  <c:v>0.50800000000000001</c:v>
                </c:pt>
                <c:pt idx="184">
                  <c:v>0.51200000000000001</c:v>
                </c:pt>
                <c:pt idx="185">
                  <c:v>0.51500000000000001</c:v>
                </c:pt>
                <c:pt idx="186">
                  <c:v>0.51900000000000002</c:v>
                </c:pt>
                <c:pt idx="187">
                  <c:v>0.52100000000000002</c:v>
                </c:pt>
                <c:pt idx="188">
                  <c:v>0.52500000000000002</c:v>
                </c:pt>
                <c:pt idx="189">
                  <c:v>0.52700000000000002</c:v>
                </c:pt>
                <c:pt idx="190">
                  <c:v>0.53</c:v>
                </c:pt>
                <c:pt idx="191">
                  <c:v>0.53300000000000003</c:v>
                </c:pt>
                <c:pt idx="192">
                  <c:v>0.53700000000000003</c:v>
                </c:pt>
                <c:pt idx="193">
                  <c:v>0.54100000000000004</c:v>
                </c:pt>
                <c:pt idx="194">
                  <c:v>0.54600000000000004</c:v>
                </c:pt>
                <c:pt idx="195">
                  <c:v>0.55200000000000005</c:v>
                </c:pt>
                <c:pt idx="196">
                  <c:v>0.55800000000000005</c:v>
                </c:pt>
                <c:pt idx="197">
                  <c:v>0.56699999999999995</c:v>
                </c:pt>
                <c:pt idx="198">
                  <c:v>0.57699999999999996</c:v>
                </c:pt>
                <c:pt idx="199">
                  <c:v>0.59</c:v>
                </c:pt>
                <c:pt idx="200">
                  <c:v>0.60399999999999998</c:v>
                </c:pt>
                <c:pt idx="201">
                  <c:v>0.622</c:v>
                </c:pt>
                <c:pt idx="202">
                  <c:v>0.64300000000000002</c:v>
                </c:pt>
                <c:pt idx="203">
                  <c:v>0.66800000000000004</c:v>
                </c:pt>
                <c:pt idx="204">
                  <c:v>0.69799999999999995</c:v>
                </c:pt>
                <c:pt idx="205">
                  <c:v>0.73199999999999998</c:v>
                </c:pt>
                <c:pt idx="206">
                  <c:v>0.77</c:v>
                </c:pt>
                <c:pt idx="207">
                  <c:v>0.81299999999999994</c:v>
                </c:pt>
                <c:pt idx="208">
                  <c:v>0.85499999999999998</c:v>
                </c:pt>
                <c:pt idx="209">
                  <c:v>0.89700000000000002</c:v>
                </c:pt>
                <c:pt idx="210">
                  <c:v>0.94</c:v>
                </c:pt>
                <c:pt idx="211">
                  <c:v>0.97199999999999998</c:v>
                </c:pt>
                <c:pt idx="212">
                  <c:v>0.998</c:v>
                </c:pt>
                <c:pt idx="213">
                  <c:v>1.0129999999999999</c:v>
                </c:pt>
                <c:pt idx="214">
                  <c:v>1.0169999999999999</c:v>
                </c:pt>
                <c:pt idx="215">
                  <c:v>1.0109999999999999</c:v>
                </c:pt>
                <c:pt idx="216">
                  <c:v>0.997</c:v>
                </c:pt>
                <c:pt idx="217">
                  <c:v>0.97799999999999998</c:v>
                </c:pt>
                <c:pt idx="218">
                  <c:v>0.95499999999999996</c:v>
                </c:pt>
                <c:pt idx="219">
                  <c:v>0.93300000000000005</c:v>
                </c:pt>
                <c:pt idx="220">
                  <c:v>0.91</c:v>
                </c:pt>
                <c:pt idx="221">
                  <c:v>0.88900000000000001</c:v>
                </c:pt>
                <c:pt idx="222">
                  <c:v>0.86799999999999999</c:v>
                </c:pt>
                <c:pt idx="223">
                  <c:v>0.84899999999999998</c:v>
                </c:pt>
                <c:pt idx="224">
                  <c:v>0.83199999999999996</c:v>
                </c:pt>
                <c:pt idx="225">
                  <c:v>0.81699999999999995</c:v>
                </c:pt>
                <c:pt idx="226">
                  <c:v>0.80200000000000005</c:v>
                </c:pt>
                <c:pt idx="227">
                  <c:v>0.79</c:v>
                </c:pt>
                <c:pt idx="228">
                  <c:v>0.77900000000000003</c:v>
                </c:pt>
                <c:pt idx="229">
                  <c:v>0.76900000000000002</c:v>
                </c:pt>
                <c:pt idx="230">
                  <c:v>0.76100000000000001</c:v>
                </c:pt>
                <c:pt idx="231">
                  <c:v>0.753</c:v>
                </c:pt>
                <c:pt idx="232">
                  <c:v>0.746</c:v>
                </c:pt>
                <c:pt idx="233">
                  <c:v>0.73899999999999999</c:v>
                </c:pt>
                <c:pt idx="234">
                  <c:v>0.73399999999999999</c:v>
                </c:pt>
                <c:pt idx="235">
                  <c:v>0.73099999999999998</c:v>
                </c:pt>
                <c:pt idx="236">
                  <c:v>0.73199999999999998</c:v>
                </c:pt>
                <c:pt idx="237">
                  <c:v>0.73699999999999999</c:v>
                </c:pt>
                <c:pt idx="238">
                  <c:v>0.748</c:v>
                </c:pt>
                <c:pt idx="239">
                  <c:v>0.76500000000000001</c:v>
                </c:pt>
                <c:pt idx="240">
                  <c:v>0.78900000000000003</c:v>
                </c:pt>
                <c:pt idx="241">
                  <c:v>0.82</c:v>
                </c:pt>
                <c:pt idx="242">
                  <c:v>0.86</c:v>
                </c:pt>
                <c:pt idx="243">
                  <c:v>0.90600000000000003</c:v>
                </c:pt>
                <c:pt idx="244">
                  <c:v>0.95699999999999996</c:v>
                </c:pt>
                <c:pt idx="245">
                  <c:v>1.0149999999999999</c:v>
                </c:pt>
                <c:pt idx="246">
                  <c:v>1.0720000000000001</c:v>
                </c:pt>
                <c:pt idx="247">
                  <c:v>1.125</c:v>
                </c:pt>
                <c:pt idx="248">
                  <c:v>1.173</c:v>
                </c:pt>
                <c:pt idx="249">
                  <c:v>1.2090000000000001</c:v>
                </c:pt>
                <c:pt idx="250">
                  <c:v>1.232</c:v>
                </c:pt>
                <c:pt idx="251">
                  <c:v>1.238</c:v>
                </c:pt>
                <c:pt idx="252">
                  <c:v>1.2270000000000001</c:v>
                </c:pt>
                <c:pt idx="253">
                  <c:v>1.198</c:v>
                </c:pt>
                <c:pt idx="254">
                  <c:v>1.159</c:v>
                </c:pt>
                <c:pt idx="255">
                  <c:v>1.1100000000000001</c:v>
                </c:pt>
                <c:pt idx="256">
                  <c:v>1.056</c:v>
                </c:pt>
                <c:pt idx="257">
                  <c:v>1.006</c:v>
                </c:pt>
                <c:pt idx="258">
                  <c:v>0.95399999999999996</c:v>
                </c:pt>
                <c:pt idx="259">
                  <c:v>0.90300000000000002</c:v>
                </c:pt>
                <c:pt idx="260">
                  <c:v>0.85299999999999998</c:v>
                </c:pt>
                <c:pt idx="261">
                  <c:v>0.8</c:v>
                </c:pt>
                <c:pt idx="262">
                  <c:v>0.745</c:v>
                </c:pt>
                <c:pt idx="263">
                  <c:v>0.68899999999999995</c:v>
                </c:pt>
                <c:pt idx="264">
                  <c:v>0.625</c:v>
                </c:pt>
                <c:pt idx="265">
                  <c:v>0.55900000000000005</c:v>
                </c:pt>
                <c:pt idx="266">
                  <c:v>0.49</c:v>
                </c:pt>
                <c:pt idx="267">
                  <c:v>0.42599999999999999</c:v>
                </c:pt>
                <c:pt idx="268">
                  <c:v>0.36099999999999999</c:v>
                </c:pt>
                <c:pt idx="269">
                  <c:v>0.307</c:v>
                </c:pt>
                <c:pt idx="270">
                  <c:v>0.25800000000000001</c:v>
                </c:pt>
                <c:pt idx="271">
                  <c:v>0.214</c:v>
                </c:pt>
                <c:pt idx="272">
                  <c:v>0.17699999999999999</c:v>
                </c:pt>
                <c:pt idx="273">
                  <c:v>0.14699999999999999</c:v>
                </c:pt>
                <c:pt idx="274">
                  <c:v>0.123</c:v>
                </c:pt>
                <c:pt idx="275">
                  <c:v>0.10299999999999999</c:v>
                </c:pt>
                <c:pt idx="276">
                  <c:v>8.7999999999999995E-2</c:v>
                </c:pt>
                <c:pt idx="277">
                  <c:v>7.4999999999999997E-2</c:v>
                </c:pt>
                <c:pt idx="278">
                  <c:v>6.6000000000000003E-2</c:v>
                </c:pt>
                <c:pt idx="279">
                  <c:v>5.8000000000000003E-2</c:v>
                </c:pt>
                <c:pt idx="280">
                  <c:v>5.0999999999999997E-2</c:v>
                </c:pt>
                <c:pt idx="281">
                  <c:v>4.8000000000000001E-2</c:v>
                </c:pt>
                <c:pt idx="282">
                  <c:v>4.2999999999999997E-2</c:v>
                </c:pt>
                <c:pt idx="283">
                  <c:v>0.04</c:v>
                </c:pt>
                <c:pt idx="284">
                  <c:v>3.7999999999999999E-2</c:v>
                </c:pt>
                <c:pt idx="285">
                  <c:v>3.5000000000000003E-2</c:v>
                </c:pt>
                <c:pt idx="286">
                  <c:v>3.4000000000000002E-2</c:v>
                </c:pt>
                <c:pt idx="287">
                  <c:v>3.2000000000000001E-2</c:v>
                </c:pt>
                <c:pt idx="288">
                  <c:v>3.1E-2</c:v>
                </c:pt>
                <c:pt idx="289">
                  <c:v>2.9000000000000001E-2</c:v>
                </c:pt>
                <c:pt idx="290">
                  <c:v>2.8000000000000001E-2</c:v>
                </c:pt>
                <c:pt idx="291">
                  <c:v>2.7E-2</c:v>
                </c:pt>
                <c:pt idx="292">
                  <c:v>2.7E-2</c:v>
                </c:pt>
                <c:pt idx="293">
                  <c:v>2.5999999999999999E-2</c:v>
                </c:pt>
                <c:pt idx="294">
                  <c:v>2.5999999999999999E-2</c:v>
                </c:pt>
                <c:pt idx="295">
                  <c:v>2.5000000000000001E-2</c:v>
                </c:pt>
                <c:pt idx="296">
                  <c:v>2.4E-2</c:v>
                </c:pt>
                <c:pt idx="297">
                  <c:v>2.4E-2</c:v>
                </c:pt>
                <c:pt idx="298">
                  <c:v>2.3E-2</c:v>
                </c:pt>
                <c:pt idx="299">
                  <c:v>2.4E-2</c:v>
                </c:pt>
                <c:pt idx="300">
                  <c:v>2.1999999999999999E-2</c:v>
                </c:pt>
                <c:pt idx="301">
                  <c:v>2.3E-2</c:v>
                </c:pt>
                <c:pt idx="302">
                  <c:v>2.1999999999999999E-2</c:v>
                </c:pt>
                <c:pt idx="303">
                  <c:v>2.1999999999999999E-2</c:v>
                </c:pt>
                <c:pt idx="304">
                  <c:v>2.1999999999999999E-2</c:v>
                </c:pt>
                <c:pt idx="305">
                  <c:v>2.3E-2</c:v>
                </c:pt>
                <c:pt idx="306">
                  <c:v>2.3E-2</c:v>
                </c:pt>
                <c:pt idx="307">
                  <c:v>2.3E-2</c:v>
                </c:pt>
                <c:pt idx="308">
                  <c:v>2.3E-2</c:v>
                </c:pt>
                <c:pt idx="309">
                  <c:v>2.3E-2</c:v>
                </c:pt>
                <c:pt idx="310">
                  <c:v>2.3E-2</c:v>
                </c:pt>
                <c:pt idx="311">
                  <c:v>2.1999999999999999E-2</c:v>
                </c:pt>
                <c:pt idx="312">
                  <c:v>2.3E-2</c:v>
                </c:pt>
                <c:pt idx="313">
                  <c:v>2.3E-2</c:v>
                </c:pt>
                <c:pt idx="314">
                  <c:v>2.4E-2</c:v>
                </c:pt>
                <c:pt idx="315">
                  <c:v>2.3E-2</c:v>
                </c:pt>
                <c:pt idx="316">
                  <c:v>2.4E-2</c:v>
                </c:pt>
                <c:pt idx="317">
                  <c:v>2.4E-2</c:v>
                </c:pt>
                <c:pt idx="318">
                  <c:v>2.4E-2</c:v>
                </c:pt>
                <c:pt idx="319">
                  <c:v>2.5000000000000001E-2</c:v>
                </c:pt>
                <c:pt idx="320">
                  <c:v>2.4E-2</c:v>
                </c:pt>
                <c:pt idx="321">
                  <c:v>2.5000000000000001E-2</c:v>
                </c:pt>
                <c:pt idx="322">
                  <c:v>2.5000000000000001E-2</c:v>
                </c:pt>
                <c:pt idx="323">
                  <c:v>2.5999999999999999E-2</c:v>
                </c:pt>
                <c:pt idx="324">
                  <c:v>2.5000000000000001E-2</c:v>
                </c:pt>
                <c:pt idx="325">
                  <c:v>2.7E-2</c:v>
                </c:pt>
                <c:pt idx="326">
                  <c:v>2.5999999999999999E-2</c:v>
                </c:pt>
                <c:pt idx="327">
                  <c:v>2.5999999999999999E-2</c:v>
                </c:pt>
                <c:pt idx="328">
                  <c:v>2.7E-2</c:v>
                </c:pt>
                <c:pt idx="329">
                  <c:v>2.7E-2</c:v>
                </c:pt>
                <c:pt idx="330">
                  <c:v>2.8000000000000001E-2</c:v>
                </c:pt>
                <c:pt idx="331">
                  <c:v>2.8000000000000001E-2</c:v>
                </c:pt>
                <c:pt idx="332">
                  <c:v>2.8000000000000001E-2</c:v>
                </c:pt>
                <c:pt idx="333">
                  <c:v>2.8000000000000001E-2</c:v>
                </c:pt>
                <c:pt idx="334">
                  <c:v>2.9000000000000001E-2</c:v>
                </c:pt>
                <c:pt idx="335">
                  <c:v>2.9000000000000001E-2</c:v>
                </c:pt>
                <c:pt idx="336">
                  <c:v>0.03</c:v>
                </c:pt>
                <c:pt idx="337">
                  <c:v>2.9000000000000001E-2</c:v>
                </c:pt>
                <c:pt idx="338">
                  <c:v>3.1E-2</c:v>
                </c:pt>
                <c:pt idx="339">
                  <c:v>3.1E-2</c:v>
                </c:pt>
                <c:pt idx="340">
                  <c:v>3.2000000000000001E-2</c:v>
                </c:pt>
                <c:pt idx="341">
                  <c:v>3.2000000000000001E-2</c:v>
                </c:pt>
                <c:pt idx="342">
                  <c:v>3.3000000000000002E-2</c:v>
                </c:pt>
                <c:pt idx="343">
                  <c:v>3.3000000000000002E-2</c:v>
                </c:pt>
                <c:pt idx="344">
                  <c:v>3.4000000000000002E-2</c:v>
                </c:pt>
                <c:pt idx="345">
                  <c:v>3.4000000000000002E-2</c:v>
                </c:pt>
                <c:pt idx="346">
                  <c:v>3.5000000000000003E-2</c:v>
                </c:pt>
                <c:pt idx="347">
                  <c:v>3.5999999999999997E-2</c:v>
                </c:pt>
                <c:pt idx="348">
                  <c:v>3.5999999999999997E-2</c:v>
                </c:pt>
                <c:pt idx="349">
                  <c:v>3.7999999999999999E-2</c:v>
                </c:pt>
                <c:pt idx="350">
                  <c:v>3.6999999999999998E-2</c:v>
                </c:pt>
                <c:pt idx="351">
                  <c:v>3.7999999999999999E-2</c:v>
                </c:pt>
                <c:pt idx="352">
                  <c:v>3.9E-2</c:v>
                </c:pt>
                <c:pt idx="353">
                  <c:v>0.04</c:v>
                </c:pt>
                <c:pt idx="354">
                  <c:v>0.04</c:v>
                </c:pt>
                <c:pt idx="355">
                  <c:v>4.1000000000000002E-2</c:v>
                </c:pt>
                <c:pt idx="356">
                  <c:v>4.2000000000000003E-2</c:v>
                </c:pt>
                <c:pt idx="357">
                  <c:v>4.2000000000000003E-2</c:v>
                </c:pt>
                <c:pt idx="358">
                  <c:v>4.3999999999999997E-2</c:v>
                </c:pt>
                <c:pt idx="359">
                  <c:v>4.4999999999999998E-2</c:v>
                </c:pt>
                <c:pt idx="360">
                  <c:v>4.5999999999999999E-2</c:v>
                </c:pt>
                <c:pt idx="361">
                  <c:v>4.7E-2</c:v>
                </c:pt>
                <c:pt idx="362">
                  <c:v>4.8000000000000001E-2</c:v>
                </c:pt>
                <c:pt idx="363">
                  <c:v>4.9000000000000002E-2</c:v>
                </c:pt>
                <c:pt idx="364">
                  <c:v>5.0999999999999997E-2</c:v>
                </c:pt>
                <c:pt idx="365">
                  <c:v>5.0999999999999997E-2</c:v>
                </c:pt>
                <c:pt idx="366">
                  <c:v>5.1999999999999998E-2</c:v>
                </c:pt>
                <c:pt idx="367">
                  <c:v>5.1999999999999998E-2</c:v>
                </c:pt>
                <c:pt idx="368">
                  <c:v>5.2999999999999999E-2</c:v>
                </c:pt>
                <c:pt idx="369">
                  <c:v>5.3999999999999999E-2</c:v>
                </c:pt>
                <c:pt idx="370">
                  <c:v>5.3999999999999999E-2</c:v>
                </c:pt>
                <c:pt idx="371">
                  <c:v>5.5E-2</c:v>
                </c:pt>
                <c:pt idx="372">
                  <c:v>5.5E-2</c:v>
                </c:pt>
                <c:pt idx="373">
                  <c:v>5.5E-2</c:v>
                </c:pt>
                <c:pt idx="374">
                  <c:v>5.6000000000000001E-2</c:v>
                </c:pt>
                <c:pt idx="375">
                  <c:v>5.7000000000000002E-2</c:v>
                </c:pt>
                <c:pt idx="376">
                  <c:v>5.6000000000000001E-2</c:v>
                </c:pt>
                <c:pt idx="377">
                  <c:v>5.7000000000000002E-2</c:v>
                </c:pt>
                <c:pt idx="378">
                  <c:v>5.8000000000000003E-2</c:v>
                </c:pt>
                <c:pt idx="379">
                  <c:v>5.8000000000000003E-2</c:v>
                </c:pt>
                <c:pt idx="380">
                  <c:v>5.8999999999999997E-2</c:v>
                </c:pt>
                <c:pt idx="381">
                  <c:v>0.06</c:v>
                </c:pt>
                <c:pt idx="382">
                  <c:v>0.06</c:v>
                </c:pt>
                <c:pt idx="383">
                  <c:v>6.0999999999999999E-2</c:v>
                </c:pt>
                <c:pt idx="384">
                  <c:v>6.3E-2</c:v>
                </c:pt>
                <c:pt idx="385">
                  <c:v>6.3E-2</c:v>
                </c:pt>
                <c:pt idx="386">
                  <c:v>6.4000000000000001E-2</c:v>
                </c:pt>
                <c:pt idx="387">
                  <c:v>6.5000000000000002E-2</c:v>
                </c:pt>
                <c:pt idx="388">
                  <c:v>6.7000000000000004E-2</c:v>
                </c:pt>
                <c:pt idx="389">
                  <c:v>6.8000000000000005E-2</c:v>
                </c:pt>
                <c:pt idx="390">
                  <c:v>7.0000000000000007E-2</c:v>
                </c:pt>
                <c:pt idx="391">
                  <c:v>7.0999999999999994E-2</c:v>
                </c:pt>
                <c:pt idx="392">
                  <c:v>7.1999999999999995E-2</c:v>
                </c:pt>
                <c:pt idx="393">
                  <c:v>7.3999999999999996E-2</c:v>
                </c:pt>
                <c:pt idx="394">
                  <c:v>7.5999999999999998E-2</c:v>
                </c:pt>
                <c:pt idx="395">
                  <c:v>7.6999999999999999E-2</c:v>
                </c:pt>
                <c:pt idx="396">
                  <c:v>7.8E-2</c:v>
                </c:pt>
                <c:pt idx="397">
                  <c:v>0.08</c:v>
                </c:pt>
                <c:pt idx="398">
                  <c:v>8.1000000000000003E-2</c:v>
                </c:pt>
                <c:pt idx="399">
                  <c:v>8.2000000000000003E-2</c:v>
                </c:pt>
                <c:pt idx="400">
                  <c:v>8.4000000000000005E-2</c:v>
                </c:pt>
                <c:pt idx="401">
                  <c:v>8.5000000000000006E-2</c:v>
                </c:pt>
                <c:pt idx="402">
                  <c:v>8.5999999999999993E-2</c:v>
                </c:pt>
                <c:pt idx="403">
                  <c:v>8.6999999999999994E-2</c:v>
                </c:pt>
                <c:pt idx="404">
                  <c:v>8.8999999999999996E-2</c:v>
                </c:pt>
                <c:pt idx="405">
                  <c:v>8.7999999999999995E-2</c:v>
                </c:pt>
                <c:pt idx="406">
                  <c:v>9.0999999999999998E-2</c:v>
                </c:pt>
                <c:pt idx="407">
                  <c:v>9.1999999999999998E-2</c:v>
                </c:pt>
                <c:pt idx="408">
                  <c:v>9.4E-2</c:v>
                </c:pt>
                <c:pt idx="409">
                  <c:v>9.4E-2</c:v>
                </c:pt>
                <c:pt idx="410">
                  <c:v>9.6000000000000002E-2</c:v>
                </c:pt>
                <c:pt idx="411">
                  <c:v>9.7000000000000003E-2</c:v>
                </c:pt>
                <c:pt idx="412">
                  <c:v>9.8000000000000004E-2</c:v>
                </c:pt>
                <c:pt idx="413">
                  <c:v>9.9000000000000005E-2</c:v>
                </c:pt>
                <c:pt idx="414">
                  <c:v>0.10199999999999999</c:v>
                </c:pt>
                <c:pt idx="415">
                  <c:v>0.10299999999999999</c:v>
                </c:pt>
                <c:pt idx="416">
                  <c:v>0.106</c:v>
                </c:pt>
                <c:pt idx="417">
                  <c:v>0.108</c:v>
                </c:pt>
                <c:pt idx="418">
                  <c:v>0.111</c:v>
                </c:pt>
                <c:pt idx="419">
                  <c:v>0.113</c:v>
                </c:pt>
                <c:pt idx="420">
                  <c:v>0.11700000000000001</c:v>
                </c:pt>
                <c:pt idx="421">
                  <c:v>0.121</c:v>
                </c:pt>
                <c:pt idx="422">
                  <c:v>0.124</c:v>
                </c:pt>
                <c:pt idx="423">
                  <c:v>0.128</c:v>
                </c:pt>
                <c:pt idx="424">
                  <c:v>0.13</c:v>
                </c:pt>
                <c:pt idx="425">
                  <c:v>0.13400000000000001</c:v>
                </c:pt>
                <c:pt idx="426">
                  <c:v>0.13800000000000001</c:v>
                </c:pt>
                <c:pt idx="427">
                  <c:v>0.14099999999999999</c:v>
                </c:pt>
                <c:pt idx="428">
                  <c:v>0.14299999999999999</c:v>
                </c:pt>
                <c:pt idx="429">
                  <c:v>0.14599999999999999</c:v>
                </c:pt>
                <c:pt idx="430">
                  <c:v>0.14799999999999999</c:v>
                </c:pt>
                <c:pt idx="431">
                  <c:v>0.15</c:v>
                </c:pt>
                <c:pt idx="432">
                  <c:v>0.151</c:v>
                </c:pt>
                <c:pt idx="433">
                  <c:v>0.152</c:v>
                </c:pt>
                <c:pt idx="434">
                  <c:v>0.153</c:v>
                </c:pt>
                <c:pt idx="435">
                  <c:v>0.153</c:v>
                </c:pt>
                <c:pt idx="436">
                  <c:v>0.153</c:v>
                </c:pt>
                <c:pt idx="437">
                  <c:v>0.154</c:v>
                </c:pt>
                <c:pt idx="438">
                  <c:v>0.153</c:v>
                </c:pt>
                <c:pt idx="439">
                  <c:v>0.153</c:v>
                </c:pt>
                <c:pt idx="440">
                  <c:v>0.152</c:v>
                </c:pt>
                <c:pt idx="441">
                  <c:v>0.152</c:v>
                </c:pt>
                <c:pt idx="442">
                  <c:v>0.15</c:v>
                </c:pt>
                <c:pt idx="443">
                  <c:v>0.15</c:v>
                </c:pt>
                <c:pt idx="444">
                  <c:v>0.14899999999999999</c:v>
                </c:pt>
                <c:pt idx="445">
                  <c:v>0.14799999999999999</c:v>
                </c:pt>
                <c:pt idx="446">
                  <c:v>0.14799999999999999</c:v>
                </c:pt>
                <c:pt idx="447">
                  <c:v>0.14799999999999999</c:v>
                </c:pt>
                <c:pt idx="448">
                  <c:v>0.14699999999999999</c:v>
                </c:pt>
                <c:pt idx="449">
                  <c:v>0.14699999999999999</c:v>
                </c:pt>
                <c:pt idx="450">
                  <c:v>0.14799999999999999</c:v>
                </c:pt>
                <c:pt idx="451">
                  <c:v>0.14899999999999999</c:v>
                </c:pt>
                <c:pt idx="452">
                  <c:v>0.14899999999999999</c:v>
                </c:pt>
                <c:pt idx="453">
                  <c:v>0.151</c:v>
                </c:pt>
                <c:pt idx="454">
                  <c:v>0.152</c:v>
                </c:pt>
                <c:pt idx="455">
                  <c:v>0.154</c:v>
                </c:pt>
                <c:pt idx="456">
                  <c:v>0.156</c:v>
                </c:pt>
                <c:pt idx="457">
                  <c:v>0.157</c:v>
                </c:pt>
                <c:pt idx="458">
                  <c:v>0.161</c:v>
                </c:pt>
                <c:pt idx="459">
                  <c:v>0.16300000000000001</c:v>
                </c:pt>
                <c:pt idx="460">
                  <c:v>0.16600000000000001</c:v>
                </c:pt>
                <c:pt idx="461">
                  <c:v>0.16900000000000001</c:v>
                </c:pt>
                <c:pt idx="462">
                  <c:v>0.17199999999999999</c:v>
                </c:pt>
                <c:pt idx="463">
                  <c:v>0.17499999999999999</c:v>
                </c:pt>
                <c:pt idx="464">
                  <c:v>0.17799999999999999</c:v>
                </c:pt>
                <c:pt idx="465">
                  <c:v>0.18</c:v>
                </c:pt>
                <c:pt idx="466">
                  <c:v>0.183</c:v>
                </c:pt>
                <c:pt idx="467">
                  <c:v>0.185</c:v>
                </c:pt>
                <c:pt idx="468">
                  <c:v>0.187</c:v>
                </c:pt>
                <c:pt idx="469">
                  <c:v>0.19</c:v>
                </c:pt>
                <c:pt idx="470">
                  <c:v>0.191</c:v>
                </c:pt>
                <c:pt idx="471">
                  <c:v>0.191</c:v>
                </c:pt>
                <c:pt idx="472">
                  <c:v>0.193</c:v>
                </c:pt>
                <c:pt idx="473">
                  <c:v>0.193</c:v>
                </c:pt>
                <c:pt idx="474">
                  <c:v>0.19500000000000001</c:v>
                </c:pt>
                <c:pt idx="475">
                  <c:v>0.19600000000000001</c:v>
                </c:pt>
                <c:pt idx="476">
                  <c:v>0.19600000000000001</c:v>
                </c:pt>
                <c:pt idx="477">
                  <c:v>0.19700000000000001</c:v>
                </c:pt>
                <c:pt idx="478">
                  <c:v>0.19800000000000001</c:v>
                </c:pt>
                <c:pt idx="479">
                  <c:v>0.19800000000000001</c:v>
                </c:pt>
                <c:pt idx="480">
                  <c:v>0.19800000000000001</c:v>
                </c:pt>
                <c:pt idx="481">
                  <c:v>0.19900000000000001</c:v>
                </c:pt>
                <c:pt idx="482">
                  <c:v>0.19900000000000001</c:v>
                </c:pt>
                <c:pt idx="483">
                  <c:v>0.2</c:v>
                </c:pt>
                <c:pt idx="484">
                  <c:v>0.20100000000000001</c:v>
                </c:pt>
                <c:pt idx="485">
                  <c:v>0.20300000000000001</c:v>
                </c:pt>
                <c:pt idx="486">
                  <c:v>0.20499999999999999</c:v>
                </c:pt>
                <c:pt idx="487">
                  <c:v>0.20599999999999999</c:v>
                </c:pt>
                <c:pt idx="488">
                  <c:v>0.20899999999999999</c:v>
                </c:pt>
                <c:pt idx="489">
                  <c:v>0.21099999999999999</c:v>
                </c:pt>
                <c:pt idx="490">
                  <c:v>0.214</c:v>
                </c:pt>
                <c:pt idx="491">
                  <c:v>0.217</c:v>
                </c:pt>
                <c:pt idx="492">
                  <c:v>0.221</c:v>
                </c:pt>
                <c:pt idx="493">
                  <c:v>0.22500000000000001</c:v>
                </c:pt>
                <c:pt idx="494">
                  <c:v>0.22900000000000001</c:v>
                </c:pt>
                <c:pt idx="495">
                  <c:v>0.23400000000000001</c:v>
                </c:pt>
                <c:pt idx="496">
                  <c:v>0.24</c:v>
                </c:pt>
                <c:pt idx="497">
                  <c:v>0.245</c:v>
                </c:pt>
                <c:pt idx="498">
                  <c:v>0.252</c:v>
                </c:pt>
                <c:pt idx="499">
                  <c:v>0.25800000000000001</c:v>
                </c:pt>
                <c:pt idx="500">
                  <c:v>0.26400000000000001</c:v>
                </c:pt>
                <c:pt idx="501">
                  <c:v>0.27100000000000002</c:v>
                </c:pt>
                <c:pt idx="502">
                  <c:v>0.27700000000000002</c:v>
                </c:pt>
                <c:pt idx="503">
                  <c:v>0.28399999999999997</c:v>
                </c:pt>
                <c:pt idx="504">
                  <c:v>0.29099999999999998</c:v>
                </c:pt>
                <c:pt idx="505">
                  <c:v>0.29699999999999999</c:v>
                </c:pt>
                <c:pt idx="506">
                  <c:v>0.30199999999999999</c:v>
                </c:pt>
                <c:pt idx="507">
                  <c:v>0.309</c:v>
                </c:pt>
                <c:pt idx="508">
                  <c:v>0.314</c:v>
                </c:pt>
                <c:pt idx="509">
                  <c:v>0.31900000000000001</c:v>
                </c:pt>
                <c:pt idx="510">
                  <c:v>0.32200000000000001</c:v>
                </c:pt>
                <c:pt idx="511">
                  <c:v>0.32400000000000001</c:v>
                </c:pt>
                <c:pt idx="512">
                  <c:v>0.32600000000000001</c:v>
                </c:pt>
                <c:pt idx="513">
                  <c:v>0.32600000000000001</c:v>
                </c:pt>
                <c:pt idx="514">
                  <c:v>0.32500000000000001</c:v>
                </c:pt>
                <c:pt idx="515">
                  <c:v>0.32300000000000001</c:v>
                </c:pt>
                <c:pt idx="516">
                  <c:v>0.32</c:v>
                </c:pt>
                <c:pt idx="517">
                  <c:v>0.315</c:v>
                </c:pt>
                <c:pt idx="518">
                  <c:v>0.31</c:v>
                </c:pt>
                <c:pt idx="519">
                  <c:v>0.30299999999999999</c:v>
                </c:pt>
                <c:pt idx="520">
                  <c:v>0.29499999999999998</c:v>
                </c:pt>
                <c:pt idx="521">
                  <c:v>0.28599999999999998</c:v>
                </c:pt>
                <c:pt idx="522">
                  <c:v>0.27700000000000002</c:v>
                </c:pt>
                <c:pt idx="523">
                  <c:v>0.26500000000000001</c:v>
                </c:pt>
                <c:pt idx="524">
                  <c:v>0.25600000000000001</c:v>
                </c:pt>
                <c:pt idx="525">
                  <c:v>0.245</c:v>
                </c:pt>
                <c:pt idx="526">
                  <c:v>0.23400000000000001</c:v>
                </c:pt>
                <c:pt idx="527">
                  <c:v>0.22500000000000001</c:v>
                </c:pt>
                <c:pt idx="528">
                  <c:v>0.214</c:v>
                </c:pt>
                <c:pt idx="529">
                  <c:v>0.20499999999999999</c:v>
                </c:pt>
                <c:pt idx="530">
                  <c:v>0.19500000000000001</c:v>
                </c:pt>
                <c:pt idx="531">
                  <c:v>0.185</c:v>
                </c:pt>
                <c:pt idx="532">
                  <c:v>0.17699999999999999</c:v>
                </c:pt>
                <c:pt idx="533">
                  <c:v>0.16600000000000001</c:v>
                </c:pt>
                <c:pt idx="534">
                  <c:v>0.158</c:v>
                </c:pt>
                <c:pt idx="535">
                  <c:v>0.14899999999999999</c:v>
                </c:pt>
                <c:pt idx="536">
                  <c:v>0.14199999999999999</c:v>
                </c:pt>
                <c:pt idx="537">
                  <c:v>0.13400000000000001</c:v>
                </c:pt>
                <c:pt idx="538">
                  <c:v>0.128</c:v>
                </c:pt>
                <c:pt idx="539">
                  <c:v>0.122</c:v>
                </c:pt>
                <c:pt idx="540">
                  <c:v>0.11600000000000001</c:v>
                </c:pt>
                <c:pt idx="541">
                  <c:v>0.111</c:v>
                </c:pt>
                <c:pt idx="542">
                  <c:v>0.106</c:v>
                </c:pt>
                <c:pt idx="543">
                  <c:v>0.10199999999999999</c:v>
                </c:pt>
                <c:pt idx="544">
                  <c:v>9.8000000000000004E-2</c:v>
                </c:pt>
                <c:pt idx="545">
                  <c:v>9.4E-2</c:v>
                </c:pt>
                <c:pt idx="546">
                  <c:v>0.09</c:v>
                </c:pt>
                <c:pt idx="547">
                  <c:v>8.6999999999999994E-2</c:v>
                </c:pt>
                <c:pt idx="548">
                  <c:v>8.4000000000000005E-2</c:v>
                </c:pt>
                <c:pt idx="549">
                  <c:v>8.1000000000000003E-2</c:v>
                </c:pt>
                <c:pt idx="550">
                  <c:v>7.9000000000000001E-2</c:v>
                </c:pt>
                <c:pt idx="551">
                  <c:v>7.5999999999999998E-2</c:v>
                </c:pt>
                <c:pt idx="552">
                  <c:v>7.3999999999999996E-2</c:v>
                </c:pt>
                <c:pt idx="553">
                  <c:v>7.1999999999999995E-2</c:v>
                </c:pt>
                <c:pt idx="554">
                  <c:v>7.0999999999999994E-2</c:v>
                </c:pt>
                <c:pt idx="555">
                  <c:v>6.9000000000000006E-2</c:v>
                </c:pt>
                <c:pt idx="556">
                  <c:v>6.7000000000000004E-2</c:v>
                </c:pt>
                <c:pt idx="557">
                  <c:v>6.5000000000000002E-2</c:v>
                </c:pt>
                <c:pt idx="558">
                  <c:v>6.4000000000000001E-2</c:v>
                </c:pt>
                <c:pt idx="559">
                  <c:v>6.3E-2</c:v>
                </c:pt>
                <c:pt idx="560">
                  <c:v>6.0999999999999999E-2</c:v>
                </c:pt>
                <c:pt idx="561">
                  <c:v>0.06</c:v>
                </c:pt>
                <c:pt idx="562">
                  <c:v>5.8999999999999997E-2</c:v>
                </c:pt>
                <c:pt idx="563">
                  <c:v>5.8000000000000003E-2</c:v>
                </c:pt>
                <c:pt idx="564">
                  <c:v>5.7000000000000002E-2</c:v>
                </c:pt>
                <c:pt idx="565">
                  <c:v>5.6000000000000001E-2</c:v>
                </c:pt>
                <c:pt idx="566">
                  <c:v>5.5E-2</c:v>
                </c:pt>
                <c:pt idx="567">
                  <c:v>5.5E-2</c:v>
                </c:pt>
                <c:pt idx="568">
                  <c:v>5.2999999999999999E-2</c:v>
                </c:pt>
                <c:pt idx="569">
                  <c:v>5.1999999999999998E-2</c:v>
                </c:pt>
                <c:pt idx="570">
                  <c:v>5.1999999999999998E-2</c:v>
                </c:pt>
                <c:pt idx="571">
                  <c:v>5.0999999999999997E-2</c:v>
                </c:pt>
                <c:pt idx="572">
                  <c:v>0.05</c:v>
                </c:pt>
                <c:pt idx="573">
                  <c:v>0.05</c:v>
                </c:pt>
                <c:pt idx="574">
                  <c:v>4.9000000000000002E-2</c:v>
                </c:pt>
                <c:pt idx="575">
                  <c:v>4.8000000000000001E-2</c:v>
                </c:pt>
                <c:pt idx="576">
                  <c:v>4.8000000000000001E-2</c:v>
                </c:pt>
                <c:pt idx="577">
                  <c:v>4.7E-2</c:v>
                </c:pt>
                <c:pt idx="578">
                  <c:v>4.5999999999999999E-2</c:v>
                </c:pt>
                <c:pt idx="579">
                  <c:v>4.5999999999999999E-2</c:v>
                </c:pt>
                <c:pt idx="580">
                  <c:v>4.4999999999999998E-2</c:v>
                </c:pt>
                <c:pt idx="581">
                  <c:v>4.2000000000000003E-2</c:v>
                </c:pt>
                <c:pt idx="582">
                  <c:v>4.1000000000000002E-2</c:v>
                </c:pt>
                <c:pt idx="583">
                  <c:v>4.1000000000000002E-2</c:v>
                </c:pt>
                <c:pt idx="584">
                  <c:v>0.04</c:v>
                </c:pt>
                <c:pt idx="585">
                  <c:v>0.04</c:v>
                </c:pt>
                <c:pt idx="586">
                  <c:v>0.04</c:v>
                </c:pt>
                <c:pt idx="587">
                  <c:v>3.9E-2</c:v>
                </c:pt>
                <c:pt idx="588">
                  <c:v>3.9E-2</c:v>
                </c:pt>
                <c:pt idx="589">
                  <c:v>3.9E-2</c:v>
                </c:pt>
                <c:pt idx="590">
                  <c:v>3.7999999999999999E-2</c:v>
                </c:pt>
                <c:pt idx="591">
                  <c:v>3.7999999999999999E-2</c:v>
                </c:pt>
                <c:pt idx="592">
                  <c:v>3.6999999999999998E-2</c:v>
                </c:pt>
                <c:pt idx="593">
                  <c:v>3.6999999999999998E-2</c:v>
                </c:pt>
                <c:pt idx="594">
                  <c:v>3.6999999999999998E-2</c:v>
                </c:pt>
                <c:pt idx="595">
                  <c:v>3.5999999999999997E-2</c:v>
                </c:pt>
                <c:pt idx="596">
                  <c:v>3.5999999999999997E-2</c:v>
                </c:pt>
                <c:pt idx="597">
                  <c:v>3.5999999999999997E-2</c:v>
                </c:pt>
                <c:pt idx="598">
                  <c:v>3.5999999999999997E-2</c:v>
                </c:pt>
                <c:pt idx="599">
                  <c:v>3.5999999999999997E-2</c:v>
                </c:pt>
                <c:pt idx="600">
                  <c:v>3.5999999999999997E-2</c:v>
                </c:pt>
                <c:pt idx="601">
                  <c:v>3.5000000000000003E-2</c:v>
                </c:pt>
                <c:pt idx="602">
                  <c:v>3.5000000000000003E-2</c:v>
                </c:pt>
                <c:pt idx="603">
                  <c:v>3.5000000000000003E-2</c:v>
                </c:pt>
                <c:pt idx="604">
                  <c:v>3.5000000000000003E-2</c:v>
                </c:pt>
                <c:pt idx="605">
                  <c:v>3.5000000000000003E-2</c:v>
                </c:pt>
                <c:pt idx="606">
                  <c:v>3.5000000000000003E-2</c:v>
                </c:pt>
                <c:pt idx="607">
                  <c:v>3.5000000000000003E-2</c:v>
                </c:pt>
                <c:pt idx="608">
                  <c:v>3.5000000000000003E-2</c:v>
                </c:pt>
                <c:pt idx="609">
                  <c:v>3.5000000000000003E-2</c:v>
                </c:pt>
                <c:pt idx="610">
                  <c:v>3.4000000000000002E-2</c:v>
                </c:pt>
                <c:pt idx="611">
                  <c:v>3.5000000000000003E-2</c:v>
                </c:pt>
                <c:pt idx="612">
                  <c:v>3.4000000000000002E-2</c:v>
                </c:pt>
                <c:pt idx="613">
                  <c:v>3.4000000000000002E-2</c:v>
                </c:pt>
                <c:pt idx="614">
                  <c:v>3.4000000000000002E-2</c:v>
                </c:pt>
                <c:pt idx="615">
                  <c:v>3.4000000000000002E-2</c:v>
                </c:pt>
                <c:pt idx="616">
                  <c:v>3.4000000000000002E-2</c:v>
                </c:pt>
                <c:pt idx="617">
                  <c:v>3.5000000000000003E-2</c:v>
                </c:pt>
                <c:pt idx="618">
                  <c:v>3.4000000000000002E-2</c:v>
                </c:pt>
                <c:pt idx="619">
                  <c:v>3.4000000000000002E-2</c:v>
                </c:pt>
                <c:pt idx="620">
                  <c:v>3.5000000000000003E-2</c:v>
                </c:pt>
                <c:pt idx="621">
                  <c:v>3.4000000000000002E-2</c:v>
                </c:pt>
                <c:pt idx="622">
                  <c:v>3.5000000000000003E-2</c:v>
                </c:pt>
                <c:pt idx="623">
                  <c:v>3.4000000000000002E-2</c:v>
                </c:pt>
                <c:pt idx="624">
                  <c:v>3.5000000000000003E-2</c:v>
                </c:pt>
                <c:pt idx="625">
                  <c:v>3.4000000000000002E-2</c:v>
                </c:pt>
                <c:pt idx="626">
                  <c:v>3.5000000000000003E-2</c:v>
                </c:pt>
                <c:pt idx="627">
                  <c:v>3.5000000000000003E-2</c:v>
                </c:pt>
                <c:pt idx="628">
                  <c:v>3.5000000000000003E-2</c:v>
                </c:pt>
                <c:pt idx="629">
                  <c:v>3.5000000000000003E-2</c:v>
                </c:pt>
                <c:pt idx="630">
                  <c:v>3.5999999999999997E-2</c:v>
                </c:pt>
                <c:pt idx="631">
                  <c:v>3.5999999999999997E-2</c:v>
                </c:pt>
                <c:pt idx="632">
                  <c:v>3.5999999999999997E-2</c:v>
                </c:pt>
                <c:pt idx="633">
                  <c:v>3.5999999999999997E-2</c:v>
                </c:pt>
                <c:pt idx="634">
                  <c:v>3.5999999999999997E-2</c:v>
                </c:pt>
                <c:pt idx="635">
                  <c:v>3.5999999999999997E-2</c:v>
                </c:pt>
                <c:pt idx="636">
                  <c:v>3.5999999999999997E-2</c:v>
                </c:pt>
                <c:pt idx="637">
                  <c:v>3.6999999999999998E-2</c:v>
                </c:pt>
                <c:pt idx="638">
                  <c:v>3.6999999999999998E-2</c:v>
                </c:pt>
                <c:pt idx="639">
                  <c:v>3.6999999999999998E-2</c:v>
                </c:pt>
                <c:pt idx="640">
                  <c:v>3.7999999999999999E-2</c:v>
                </c:pt>
                <c:pt idx="641">
                  <c:v>3.7999999999999999E-2</c:v>
                </c:pt>
                <c:pt idx="642">
                  <c:v>3.7999999999999999E-2</c:v>
                </c:pt>
                <c:pt idx="643">
                  <c:v>3.7999999999999999E-2</c:v>
                </c:pt>
                <c:pt idx="644">
                  <c:v>3.7999999999999999E-2</c:v>
                </c:pt>
                <c:pt idx="645">
                  <c:v>3.9E-2</c:v>
                </c:pt>
                <c:pt idx="646">
                  <c:v>3.9E-2</c:v>
                </c:pt>
                <c:pt idx="647">
                  <c:v>3.9E-2</c:v>
                </c:pt>
                <c:pt idx="648">
                  <c:v>3.9E-2</c:v>
                </c:pt>
                <c:pt idx="649">
                  <c:v>3.9E-2</c:v>
                </c:pt>
                <c:pt idx="650">
                  <c:v>0.04</c:v>
                </c:pt>
                <c:pt idx="651">
                  <c:v>0.04</c:v>
                </c:pt>
                <c:pt idx="652">
                  <c:v>4.1000000000000002E-2</c:v>
                </c:pt>
                <c:pt idx="653">
                  <c:v>0.04</c:v>
                </c:pt>
                <c:pt idx="654">
                  <c:v>4.1000000000000002E-2</c:v>
                </c:pt>
                <c:pt idx="655">
                  <c:v>4.1000000000000002E-2</c:v>
                </c:pt>
                <c:pt idx="656">
                  <c:v>4.1000000000000002E-2</c:v>
                </c:pt>
                <c:pt idx="657">
                  <c:v>4.1000000000000002E-2</c:v>
                </c:pt>
                <c:pt idx="658">
                  <c:v>4.2000000000000003E-2</c:v>
                </c:pt>
                <c:pt idx="659">
                  <c:v>4.2000000000000003E-2</c:v>
                </c:pt>
                <c:pt idx="660">
                  <c:v>4.2999999999999997E-2</c:v>
                </c:pt>
                <c:pt idx="661">
                  <c:v>4.2000000000000003E-2</c:v>
                </c:pt>
                <c:pt idx="662">
                  <c:v>4.2999999999999997E-2</c:v>
                </c:pt>
                <c:pt idx="663">
                  <c:v>4.3999999999999997E-2</c:v>
                </c:pt>
                <c:pt idx="664">
                  <c:v>4.3999999999999997E-2</c:v>
                </c:pt>
                <c:pt idx="665">
                  <c:v>4.3999999999999997E-2</c:v>
                </c:pt>
                <c:pt idx="666">
                  <c:v>4.3999999999999997E-2</c:v>
                </c:pt>
                <c:pt idx="667">
                  <c:v>4.4999999999999998E-2</c:v>
                </c:pt>
                <c:pt idx="668">
                  <c:v>4.4999999999999998E-2</c:v>
                </c:pt>
                <c:pt idx="669">
                  <c:v>4.4999999999999998E-2</c:v>
                </c:pt>
                <c:pt idx="670">
                  <c:v>4.5999999999999999E-2</c:v>
                </c:pt>
                <c:pt idx="671">
                  <c:v>4.5999999999999999E-2</c:v>
                </c:pt>
                <c:pt idx="672">
                  <c:v>4.7E-2</c:v>
                </c:pt>
                <c:pt idx="673">
                  <c:v>4.7E-2</c:v>
                </c:pt>
                <c:pt idx="674">
                  <c:v>4.8000000000000001E-2</c:v>
                </c:pt>
                <c:pt idx="675">
                  <c:v>4.8000000000000001E-2</c:v>
                </c:pt>
                <c:pt idx="676">
                  <c:v>4.9000000000000002E-2</c:v>
                </c:pt>
                <c:pt idx="677">
                  <c:v>4.9000000000000002E-2</c:v>
                </c:pt>
                <c:pt idx="678">
                  <c:v>4.9000000000000002E-2</c:v>
                </c:pt>
                <c:pt idx="679">
                  <c:v>0.05</c:v>
                </c:pt>
                <c:pt idx="680">
                  <c:v>0.05</c:v>
                </c:pt>
                <c:pt idx="681">
                  <c:v>0.05</c:v>
                </c:pt>
                <c:pt idx="682">
                  <c:v>5.0999999999999997E-2</c:v>
                </c:pt>
                <c:pt idx="683">
                  <c:v>5.0999999999999997E-2</c:v>
                </c:pt>
                <c:pt idx="684">
                  <c:v>5.1999999999999998E-2</c:v>
                </c:pt>
                <c:pt idx="685">
                  <c:v>5.2999999999999999E-2</c:v>
                </c:pt>
                <c:pt idx="686">
                  <c:v>5.2999999999999999E-2</c:v>
                </c:pt>
                <c:pt idx="687">
                  <c:v>5.2999999999999999E-2</c:v>
                </c:pt>
                <c:pt idx="688">
                  <c:v>5.3999999999999999E-2</c:v>
                </c:pt>
                <c:pt idx="689">
                  <c:v>5.3999999999999999E-2</c:v>
                </c:pt>
                <c:pt idx="690">
                  <c:v>5.5E-2</c:v>
                </c:pt>
                <c:pt idx="691">
                  <c:v>5.5E-2</c:v>
                </c:pt>
                <c:pt idx="692">
                  <c:v>5.5E-2</c:v>
                </c:pt>
                <c:pt idx="693">
                  <c:v>5.6000000000000001E-2</c:v>
                </c:pt>
                <c:pt idx="694">
                  <c:v>5.6000000000000001E-2</c:v>
                </c:pt>
                <c:pt idx="695">
                  <c:v>5.6000000000000001E-2</c:v>
                </c:pt>
                <c:pt idx="696">
                  <c:v>5.7000000000000002E-2</c:v>
                </c:pt>
                <c:pt idx="697">
                  <c:v>5.7000000000000002E-2</c:v>
                </c:pt>
                <c:pt idx="698">
                  <c:v>5.7000000000000002E-2</c:v>
                </c:pt>
                <c:pt idx="699">
                  <c:v>5.8000000000000003E-2</c:v>
                </c:pt>
                <c:pt idx="700">
                  <c:v>5.7000000000000002E-2</c:v>
                </c:pt>
                <c:pt idx="701">
                  <c:v>5.8000000000000003E-2</c:v>
                </c:pt>
                <c:pt idx="702">
                  <c:v>5.8000000000000003E-2</c:v>
                </c:pt>
                <c:pt idx="703">
                  <c:v>5.8000000000000003E-2</c:v>
                </c:pt>
                <c:pt idx="704">
                  <c:v>5.8000000000000003E-2</c:v>
                </c:pt>
                <c:pt idx="705">
                  <c:v>5.8999999999999997E-2</c:v>
                </c:pt>
                <c:pt idx="706">
                  <c:v>5.8999999999999997E-2</c:v>
                </c:pt>
                <c:pt idx="707">
                  <c:v>5.8999999999999997E-2</c:v>
                </c:pt>
                <c:pt idx="708">
                  <c:v>5.8999999999999997E-2</c:v>
                </c:pt>
                <c:pt idx="709">
                  <c:v>5.8999999999999997E-2</c:v>
                </c:pt>
                <c:pt idx="710">
                  <c:v>5.8999999999999997E-2</c:v>
                </c:pt>
                <c:pt idx="711">
                  <c:v>5.8999999999999997E-2</c:v>
                </c:pt>
                <c:pt idx="712">
                  <c:v>5.8999999999999997E-2</c:v>
                </c:pt>
                <c:pt idx="713">
                  <c:v>5.8999999999999997E-2</c:v>
                </c:pt>
                <c:pt idx="714">
                  <c:v>5.8999999999999997E-2</c:v>
                </c:pt>
                <c:pt idx="715">
                  <c:v>5.8999999999999997E-2</c:v>
                </c:pt>
                <c:pt idx="716">
                  <c:v>5.8999999999999997E-2</c:v>
                </c:pt>
                <c:pt idx="717">
                  <c:v>5.8999999999999997E-2</c:v>
                </c:pt>
                <c:pt idx="718">
                  <c:v>5.8999999999999997E-2</c:v>
                </c:pt>
                <c:pt idx="719">
                  <c:v>5.8999999999999997E-2</c:v>
                </c:pt>
                <c:pt idx="720">
                  <c:v>5.8999999999999997E-2</c:v>
                </c:pt>
                <c:pt idx="721">
                  <c:v>5.8999999999999997E-2</c:v>
                </c:pt>
                <c:pt idx="722">
                  <c:v>5.8000000000000003E-2</c:v>
                </c:pt>
                <c:pt idx="723">
                  <c:v>5.8999999999999997E-2</c:v>
                </c:pt>
                <c:pt idx="724">
                  <c:v>5.8000000000000003E-2</c:v>
                </c:pt>
                <c:pt idx="725">
                  <c:v>5.8000000000000003E-2</c:v>
                </c:pt>
                <c:pt idx="726">
                  <c:v>5.8000000000000003E-2</c:v>
                </c:pt>
                <c:pt idx="727">
                  <c:v>5.8000000000000003E-2</c:v>
                </c:pt>
                <c:pt idx="728">
                  <c:v>5.8000000000000003E-2</c:v>
                </c:pt>
                <c:pt idx="729">
                  <c:v>5.8000000000000003E-2</c:v>
                </c:pt>
                <c:pt idx="730">
                  <c:v>5.8000000000000003E-2</c:v>
                </c:pt>
                <c:pt idx="731">
                  <c:v>5.8000000000000003E-2</c:v>
                </c:pt>
                <c:pt idx="732">
                  <c:v>5.8000000000000003E-2</c:v>
                </c:pt>
                <c:pt idx="733">
                  <c:v>5.8000000000000003E-2</c:v>
                </c:pt>
                <c:pt idx="734">
                  <c:v>5.7000000000000002E-2</c:v>
                </c:pt>
                <c:pt idx="735">
                  <c:v>5.7000000000000002E-2</c:v>
                </c:pt>
                <c:pt idx="736">
                  <c:v>5.7000000000000002E-2</c:v>
                </c:pt>
                <c:pt idx="737">
                  <c:v>5.7000000000000002E-2</c:v>
                </c:pt>
                <c:pt idx="738">
                  <c:v>5.8000000000000003E-2</c:v>
                </c:pt>
                <c:pt idx="739">
                  <c:v>5.7000000000000002E-2</c:v>
                </c:pt>
                <c:pt idx="740">
                  <c:v>5.8000000000000003E-2</c:v>
                </c:pt>
                <c:pt idx="741">
                  <c:v>5.7000000000000002E-2</c:v>
                </c:pt>
                <c:pt idx="742">
                  <c:v>5.8000000000000003E-2</c:v>
                </c:pt>
                <c:pt idx="743">
                  <c:v>5.7000000000000002E-2</c:v>
                </c:pt>
                <c:pt idx="744">
                  <c:v>5.7000000000000002E-2</c:v>
                </c:pt>
                <c:pt idx="745">
                  <c:v>5.8000000000000003E-2</c:v>
                </c:pt>
                <c:pt idx="746">
                  <c:v>5.7000000000000002E-2</c:v>
                </c:pt>
                <c:pt idx="747">
                  <c:v>5.8000000000000003E-2</c:v>
                </c:pt>
                <c:pt idx="748">
                  <c:v>5.8000000000000003E-2</c:v>
                </c:pt>
                <c:pt idx="749">
                  <c:v>5.8000000000000003E-2</c:v>
                </c:pt>
                <c:pt idx="750">
                  <c:v>5.8000000000000003E-2</c:v>
                </c:pt>
                <c:pt idx="751">
                  <c:v>5.8000000000000003E-2</c:v>
                </c:pt>
                <c:pt idx="752">
                  <c:v>5.8999999999999997E-2</c:v>
                </c:pt>
                <c:pt idx="753">
                  <c:v>5.8999999999999997E-2</c:v>
                </c:pt>
                <c:pt idx="754">
                  <c:v>5.8999999999999997E-2</c:v>
                </c:pt>
                <c:pt idx="755">
                  <c:v>5.8999999999999997E-2</c:v>
                </c:pt>
                <c:pt idx="756">
                  <c:v>5.8999999999999997E-2</c:v>
                </c:pt>
                <c:pt idx="757">
                  <c:v>5.8999999999999997E-2</c:v>
                </c:pt>
                <c:pt idx="758">
                  <c:v>0.06</c:v>
                </c:pt>
                <c:pt idx="759">
                  <c:v>0.06</c:v>
                </c:pt>
                <c:pt idx="760">
                  <c:v>0.06</c:v>
                </c:pt>
                <c:pt idx="761">
                  <c:v>6.0999999999999999E-2</c:v>
                </c:pt>
                <c:pt idx="762">
                  <c:v>6.0999999999999999E-2</c:v>
                </c:pt>
                <c:pt idx="763">
                  <c:v>6.2E-2</c:v>
                </c:pt>
                <c:pt idx="764">
                  <c:v>6.0999999999999999E-2</c:v>
                </c:pt>
                <c:pt idx="765">
                  <c:v>6.2E-2</c:v>
                </c:pt>
                <c:pt idx="766">
                  <c:v>6.2E-2</c:v>
                </c:pt>
                <c:pt idx="767">
                  <c:v>6.2E-2</c:v>
                </c:pt>
                <c:pt idx="768">
                  <c:v>6.3E-2</c:v>
                </c:pt>
                <c:pt idx="769">
                  <c:v>6.3E-2</c:v>
                </c:pt>
                <c:pt idx="770">
                  <c:v>6.3E-2</c:v>
                </c:pt>
                <c:pt idx="771">
                  <c:v>6.3E-2</c:v>
                </c:pt>
                <c:pt idx="772">
                  <c:v>6.4000000000000001E-2</c:v>
                </c:pt>
                <c:pt idx="773">
                  <c:v>6.4000000000000001E-2</c:v>
                </c:pt>
                <c:pt idx="774">
                  <c:v>6.5000000000000002E-2</c:v>
                </c:pt>
                <c:pt idx="775">
                  <c:v>6.5000000000000002E-2</c:v>
                </c:pt>
                <c:pt idx="776">
                  <c:v>6.6000000000000003E-2</c:v>
                </c:pt>
                <c:pt idx="777">
                  <c:v>6.6000000000000003E-2</c:v>
                </c:pt>
                <c:pt idx="778">
                  <c:v>6.6000000000000003E-2</c:v>
                </c:pt>
                <c:pt idx="779">
                  <c:v>6.6000000000000003E-2</c:v>
                </c:pt>
                <c:pt idx="780">
                  <c:v>6.7000000000000004E-2</c:v>
                </c:pt>
                <c:pt idx="781">
                  <c:v>6.7000000000000004E-2</c:v>
                </c:pt>
                <c:pt idx="782">
                  <c:v>6.7000000000000004E-2</c:v>
                </c:pt>
                <c:pt idx="783">
                  <c:v>6.8000000000000005E-2</c:v>
                </c:pt>
                <c:pt idx="784">
                  <c:v>6.8000000000000005E-2</c:v>
                </c:pt>
                <c:pt idx="785">
                  <c:v>6.9000000000000006E-2</c:v>
                </c:pt>
                <c:pt idx="786">
                  <c:v>6.9000000000000006E-2</c:v>
                </c:pt>
                <c:pt idx="787">
                  <c:v>6.9000000000000006E-2</c:v>
                </c:pt>
                <c:pt idx="788">
                  <c:v>6.9000000000000006E-2</c:v>
                </c:pt>
                <c:pt idx="789">
                  <c:v>7.0000000000000007E-2</c:v>
                </c:pt>
                <c:pt idx="790">
                  <c:v>7.0000000000000007E-2</c:v>
                </c:pt>
                <c:pt idx="791">
                  <c:v>7.0000000000000007E-2</c:v>
                </c:pt>
                <c:pt idx="792">
                  <c:v>7.0999999999999994E-2</c:v>
                </c:pt>
                <c:pt idx="793">
                  <c:v>7.0999999999999994E-2</c:v>
                </c:pt>
                <c:pt idx="794">
                  <c:v>7.1999999999999995E-2</c:v>
                </c:pt>
                <c:pt idx="795">
                  <c:v>7.1999999999999995E-2</c:v>
                </c:pt>
                <c:pt idx="796">
                  <c:v>7.2999999999999995E-2</c:v>
                </c:pt>
                <c:pt idx="797">
                  <c:v>7.2999999999999995E-2</c:v>
                </c:pt>
                <c:pt idx="798">
                  <c:v>7.2999999999999995E-2</c:v>
                </c:pt>
                <c:pt idx="799">
                  <c:v>7.3999999999999996E-2</c:v>
                </c:pt>
                <c:pt idx="800">
                  <c:v>7.3999999999999996E-2</c:v>
                </c:pt>
                <c:pt idx="801">
                  <c:v>7.3999999999999996E-2</c:v>
                </c:pt>
                <c:pt idx="802">
                  <c:v>7.4999999999999997E-2</c:v>
                </c:pt>
                <c:pt idx="803">
                  <c:v>7.5999999999999998E-2</c:v>
                </c:pt>
                <c:pt idx="804">
                  <c:v>7.6999999999999999E-2</c:v>
                </c:pt>
                <c:pt idx="805">
                  <c:v>7.6999999999999999E-2</c:v>
                </c:pt>
                <c:pt idx="806">
                  <c:v>7.8E-2</c:v>
                </c:pt>
                <c:pt idx="807">
                  <c:v>7.9000000000000001E-2</c:v>
                </c:pt>
                <c:pt idx="808">
                  <c:v>7.9000000000000001E-2</c:v>
                </c:pt>
                <c:pt idx="809">
                  <c:v>7.9000000000000001E-2</c:v>
                </c:pt>
                <c:pt idx="810">
                  <c:v>0.08</c:v>
                </c:pt>
                <c:pt idx="811">
                  <c:v>0.08</c:v>
                </c:pt>
                <c:pt idx="812">
                  <c:v>8.1000000000000003E-2</c:v>
                </c:pt>
                <c:pt idx="813">
                  <c:v>8.2000000000000003E-2</c:v>
                </c:pt>
                <c:pt idx="814">
                  <c:v>8.2000000000000003E-2</c:v>
                </c:pt>
                <c:pt idx="815">
                  <c:v>8.3000000000000004E-2</c:v>
                </c:pt>
                <c:pt idx="816">
                  <c:v>8.4000000000000005E-2</c:v>
                </c:pt>
                <c:pt idx="817">
                  <c:v>8.4000000000000005E-2</c:v>
                </c:pt>
                <c:pt idx="818">
                  <c:v>8.5000000000000006E-2</c:v>
                </c:pt>
                <c:pt idx="819">
                  <c:v>8.5999999999999993E-2</c:v>
                </c:pt>
                <c:pt idx="820">
                  <c:v>8.5999999999999993E-2</c:v>
                </c:pt>
                <c:pt idx="821">
                  <c:v>8.6999999999999994E-2</c:v>
                </c:pt>
                <c:pt idx="822">
                  <c:v>8.7999999999999995E-2</c:v>
                </c:pt>
                <c:pt idx="823">
                  <c:v>8.7999999999999995E-2</c:v>
                </c:pt>
                <c:pt idx="824">
                  <c:v>8.8999999999999996E-2</c:v>
                </c:pt>
                <c:pt idx="825">
                  <c:v>0.09</c:v>
                </c:pt>
                <c:pt idx="826">
                  <c:v>0.09</c:v>
                </c:pt>
                <c:pt idx="827">
                  <c:v>9.0999999999999998E-2</c:v>
                </c:pt>
                <c:pt idx="828">
                  <c:v>9.1999999999999998E-2</c:v>
                </c:pt>
                <c:pt idx="829">
                  <c:v>9.1999999999999998E-2</c:v>
                </c:pt>
                <c:pt idx="830">
                  <c:v>9.2999999999999999E-2</c:v>
                </c:pt>
                <c:pt idx="831">
                  <c:v>9.4E-2</c:v>
                </c:pt>
                <c:pt idx="832">
                  <c:v>9.4E-2</c:v>
                </c:pt>
                <c:pt idx="833">
                  <c:v>9.5000000000000001E-2</c:v>
                </c:pt>
                <c:pt idx="834">
                  <c:v>9.5000000000000001E-2</c:v>
                </c:pt>
                <c:pt idx="835">
                  <c:v>9.6000000000000002E-2</c:v>
                </c:pt>
                <c:pt idx="836">
                  <c:v>9.6000000000000002E-2</c:v>
                </c:pt>
                <c:pt idx="837">
                  <c:v>9.7000000000000003E-2</c:v>
                </c:pt>
                <c:pt idx="838">
                  <c:v>9.7000000000000003E-2</c:v>
                </c:pt>
                <c:pt idx="839">
                  <c:v>9.8000000000000004E-2</c:v>
                </c:pt>
                <c:pt idx="840">
                  <c:v>9.8000000000000004E-2</c:v>
                </c:pt>
                <c:pt idx="841">
                  <c:v>9.8000000000000004E-2</c:v>
                </c:pt>
                <c:pt idx="842">
                  <c:v>9.9000000000000005E-2</c:v>
                </c:pt>
                <c:pt idx="843">
                  <c:v>9.9000000000000005E-2</c:v>
                </c:pt>
                <c:pt idx="844">
                  <c:v>9.9000000000000005E-2</c:v>
                </c:pt>
                <c:pt idx="845">
                  <c:v>9.9000000000000005E-2</c:v>
                </c:pt>
                <c:pt idx="846">
                  <c:v>9.9000000000000005E-2</c:v>
                </c:pt>
                <c:pt idx="847">
                  <c:v>0.1</c:v>
                </c:pt>
                <c:pt idx="848">
                  <c:v>9.9000000000000005E-2</c:v>
                </c:pt>
                <c:pt idx="849">
                  <c:v>0.1</c:v>
                </c:pt>
                <c:pt idx="850">
                  <c:v>0.1</c:v>
                </c:pt>
                <c:pt idx="851">
                  <c:v>0.1</c:v>
                </c:pt>
                <c:pt idx="852">
                  <c:v>9.9000000000000005E-2</c:v>
                </c:pt>
                <c:pt idx="853">
                  <c:v>0.1</c:v>
                </c:pt>
                <c:pt idx="854">
                  <c:v>9.9000000000000005E-2</c:v>
                </c:pt>
                <c:pt idx="855">
                  <c:v>9.9000000000000005E-2</c:v>
                </c:pt>
                <c:pt idx="856">
                  <c:v>9.9000000000000005E-2</c:v>
                </c:pt>
                <c:pt idx="857">
                  <c:v>9.8000000000000004E-2</c:v>
                </c:pt>
                <c:pt idx="858">
                  <c:v>9.8000000000000004E-2</c:v>
                </c:pt>
                <c:pt idx="859">
                  <c:v>9.8000000000000004E-2</c:v>
                </c:pt>
                <c:pt idx="860">
                  <c:v>9.7000000000000003E-2</c:v>
                </c:pt>
                <c:pt idx="861">
                  <c:v>9.7000000000000003E-2</c:v>
                </c:pt>
                <c:pt idx="862">
                  <c:v>9.6000000000000002E-2</c:v>
                </c:pt>
                <c:pt idx="863">
                  <c:v>9.6000000000000002E-2</c:v>
                </c:pt>
                <c:pt idx="864">
                  <c:v>9.5000000000000001E-2</c:v>
                </c:pt>
                <c:pt idx="865">
                  <c:v>9.4E-2</c:v>
                </c:pt>
                <c:pt idx="866">
                  <c:v>9.4E-2</c:v>
                </c:pt>
                <c:pt idx="867">
                  <c:v>9.2999999999999999E-2</c:v>
                </c:pt>
                <c:pt idx="868">
                  <c:v>9.1999999999999998E-2</c:v>
                </c:pt>
                <c:pt idx="869">
                  <c:v>9.0999999999999998E-2</c:v>
                </c:pt>
                <c:pt idx="870">
                  <c:v>0.09</c:v>
                </c:pt>
                <c:pt idx="871">
                  <c:v>0.09</c:v>
                </c:pt>
                <c:pt idx="872">
                  <c:v>8.8999999999999996E-2</c:v>
                </c:pt>
                <c:pt idx="873">
                  <c:v>8.7999999999999995E-2</c:v>
                </c:pt>
                <c:pt idx="874">
                  <c:v>8.6999999999999994E-2</c:v>
                </c:pt>
                <c:pt idx="875">
                  <c:v>8.6999999999999994E-2</c:v>
                </c:pt>
                <c:pt idx="876">
                  <c:v>8.6999999999999994E-2</c:v>
                </c:pt>
                <c:pt idx="877">
                  <c:v>8.4000000000000005E-2</c:v>
                </c:pt>
                <c:pt idx="878">
                  <c:v>8.4000000000000005E-2</c:v>
                </c:pt>
                <c:pt idx="879">
                  <c:v>8.3000000000000004E-2</c:v>
                </c:pt>
                <c:pt idx="880">
                  <c:v>8.2000000000000003E-2</c:v>
                </c:pt>
                <c:pt idx="881">
                  <c:v>8.1000000000000003E-2</c:v>
                </c:pt>
                <c:pt idx="882">
                  <c:v>0.08</c:v>
                </c:pt>
                <c:pt idx="883">
                  <c:v>0.08</c:v>
                </c:pt>
                <c:pt idx="884">
                  <c:v>7.9000000000000001E-2</c:v>
                </c:pt>
                <c:pt idx="885">
                  <c:v>7.8E-2</c:v>
                </c:pt>
                <c:pt idx="886">
                  <c:v>7.6999999999999999E-2</c:v>
                </c:pt>
                <c:pt idx="887">
                  <c:v>7.5999999999999998E-2</c:v>
                </c:pt>
                <c:pt idx="888">
                  <c:v>7.4999999999999997E-2</c:v>
                </c:pt>
                <c:pt idx="889">
                  <c:v>7.3999999999999996E-2</c:v>
                </c:pt>
                <c:pt idx="890">
                  <c:v>7.2999999999999995E-2</c:v>
                </c:pt>
                <c:pt idx="891">
                  <c:v>7.2999999999999995E-2</c:v>
                </c:pt>
                <c:pt idx="892">
                  <c:v>7.1999999999999995E-2</c:v>
                </c:pt>
                <c:pt idx="893">
                  <c:v>7.0999999999999994E-2</c:v>
                </c:pt>
                <c:pt idx="894">
                  <c:v>7.0000000000000007E-2</c:v>
                </c:pt>
                <c:pt idx="895">
                  <c:v>7.0999999999999994E-2</c:v>
                </c:pt>
                <c:pt idx="896">
                  <c:v>6.9000000000000006E-2</c:v>
                </c:pt>
                <c:pt idx="897">
                  <c:v>6.9000000000000006E-2</c:v>
                </c:pt>
                <c:pt idx="898">
                  <c:v>6.8000000000000005E-2</c:v>
                </c:pt>
                <c:pt idx="899">
                  <c:v>6.7000000000000004E-2</c:v>
                </c:pt>
                <c:pt idx="900">
                  <c:v>6.7000000000000004E-2</c:v>
                </c:pt>
                <c:pt idx="901">
                  <c:v>6.6000000000000003E-2</c:v>
                </c:pt>
                <c:pt idx="902">
                  <c:v>6.6000000000000003E-2</c:v>
                </c:pt>
                <c:pt idx="903">
                  <c:v>6.5000000000000002E-2</c:v>
                </c:pt>
                <c:pt idx="904">
                  <c:v>6.6000000000000003E-2</c:v>
                </c:pt>
                <c:pt idx="905">
                  <c:v>6.2E-2</c:v>
                </c:pt>
                <c:pt idx="906">
                  <c:v>6.4000000000000001E-2</c:v>
                </c:pt>
                <c:pt idx="907">
                  <c:v>6.2E-2</c:v>
                </c:pt>
                <c:pt idx="908">
                  <c:v>6.2E-2</c:v>
                </c:pt>
                <c:pt idx="909">
                  <c:v>6.2E-2</c:v>
                </c:pt>
                <c:pt idx="910">
                  <c:v>6.4000000000000001E-2</c:v>
                </c:pt>
                <c:pt idx="911">
                  <c:v>6.0999999999999999E-2</c:v>
                </c:pt>
                <c:pt idx="912">
                  <c:v>6.0999999999999999E-2</c:v>
                </c:pt>
                <c:pt idx="913">
                  <c:v>6.0999999999999999E-2</c:v>
                </c:pt>
                <c:pt idx="914">
                  <c:v>6.0999999999999999E-2</c:v>
                </c:pt>
                <c:pt idx="915">
                  <c:v>6.0999999999999999E-2</c:v>
                </c:pt>
                <c:pt idx="916">
                  <c:v>6.0999999999999999E-2</c:v>
                </c:pt>
                <c:pt idx="917">
                  <c:v>0.06</c:v>
                </c:pt>
                <c:pt idx="918">
                  <c:v>0.06</c:v>
                </c:pt>
                <c:pt idx="919">
                  <c:v>0.06</c:v>
                </c:pt>
                <c:pt idx="920">
                  <c:v>0.06</c:v>
                </c:pt>
                <c:pt idx="921">
                  <c:v>0.06</c:v>
                </c:pt>
                <c:pt idx="922">
                  <c:v>5.8999999999999997E-2</c:v>
                </c:pt>
                <c:pt idx="923">
                  <c:v>0.06</c:v>
                </c:pt>
                <c:pt idx="924">
                  <c:v>5.8999999999999997E-2</c:v>
                </c:pt>
                <c:pt idx="925">
                  <c:v>5.8999999999999997E-2</c:v>
                </c:pt>
                <c:pt idx="926">
                  <c:v>0.06</c:v>
                </c:pt>
                <c:pt idx="927">
                  <c:v>5.8999999999999997E-2</c:v>
                </c:pt>
                <c:pt idx="928">
                  <c:v>0.06</c:v>
                </c:pt>
                <c:pt idx="929">
                  <c:v>5.8999999999999997E-2</c:v>
                </c:pt>
                <c:pt idx="930">
                  <c:v>5.8999999999999997E-2</c:v>
                </c:pt>
                <c:pt idx="931">
                  <c:v>5.8999999999999997E-2</c:v>
                </c:pt>
                <c:pt idx="932">
                  <c:v>5.8999999999999997E-2</c:v>
                </c:pt>
                <c:pt idx="933">
                  <c:v>5.8999999999999997E-2</c:v>
                </c:pt>
                <c:pt idx="934">
                  <c:v>5.8999999999999997E-2</c:v>
                </c:pt>
                <c:pt idx="935">
                  <c:v>5.8999999999999997E-2</c:v>
                </c:pt>
                <c:pt idx="936">
                  <c:v>5.8999999999999997E-2</c:v>
                </c:pt>
                <c:pt idx="937">
                  <c:v>0.06</c:v>
                </c:pt>
                <c:pt idx="938">
                  <c:v>5.8999999999999997E-2</c:v>
                </c:pt>
                <c:pt idx="939">
                  <c:v>0.06</c:v>
                </c:pt>
                <c:pt idx="940">
                  <c:v>5.8999999999999997E-2</c:v>
                </c:pt>
                <c:pt idx="941">
                  <c:v>0.06</c:v>
                </c:pt>
                <c:pt idx="942">
                  <c:v>5.8999999999999997E-2</c:v>
                </c:pt>
                <c:pt idx="943">
                  <c:v>0.06</c:v>
                </c:pt>
                <c:pt idx="944">
                  <c:v>0.06</c:v>
                </c:pt>
                <c:pt idx="945">
                  <c:v>0.06</c:v>
                </c:pt>
                <c:pt idx="946">
                  <c:v>0.06</c:v>
                </c:pt>
                <c:pt idx="947">
                  <c:v>0.06</c:v>
                </c:pt>
                <c:pt idx="948">
                  <c:v>0.06</c:v>
                </c:pt>
                <c:pt idx="949">
                  <c:v>0.06</c:v>
                </c:pt>
                <c:pt idx="950">
                  <c:v>6.0999999999999999E-2</c:v>
                </c:pt>
                <c:pt idx="951">
                  <c:v>6.0999999999999999E-2</c:v>
                </c:pt>
                <c:pt idx="952">
                  <c:v>6.0999999999999999E-2</c:v>
                </c:pt>
                <c:pt idx="953">
                  <c:v>6.0999999999999999E-2</c:v>
                </c:pt>
                <c:pt idx="954">
                  <c:v>6.0999999999999999E-2</c:v>
                </c:pt>
                <c:pt idx="955">
                  <c:v>6.0999999999999999E-2</c:v>
                </c:pt>
                <c:pt idx="956">
                  <c:v>6.0999999999999999E-2</c:v>
                </c:pt>
                <c:pt idx="957">
                  <c:v>6.0999999999999999E-2</c:v>
                </c:pt>
                <c:pt idx="958">
                  <c:v>6.0999999999999999E-2</c:v>
                </c:pt>
                <c:pt idx="959">
                  <c:v>6.2E-2</c:v>
                </c:pt>
                <c:pt idx="960">
                  <c:v>6.2E-2</c:v>
                </c:pt>
                <c:pt idx="961">
                  <c:v>6.2E-2</c:v>
                </c:pt>
                <c:pt idx="962">
                  <c:v>6.2E-2</c:v>
                </c:pt>
                <c:pt idx="963">
                  <c:v>6.2E-2</c:v>
                </c:pt>
                <c:pt idx="964">
                  <c:v>6.2E-2</c:v>
                </c:pt>
                <c:pt idx="965">
                  <c:v>6.2E-2</c:v>
                </c:pt>
                <c:pt idx="966">
                  <c:v>6.2E-2</c:v>
                </c:pt>
                <c:pt idx="967">
                  <c:v>6.3E-2</c:v>
                </c:pt>
                <c:pt idx="968">
                  <c:v>6.3E-2</c:v>
                </c:pt>
                <c:pt idx="969">
                  <c:v>6.3E-2</c:v>
                </c:pt>
                <c:pt idx="970">
                  <c:v>6.3E-2</c:v>
                </c:pt>
                <c:pt idx="971">
                  <c:v>6.3E-2</c:v>
                </c:pt>
                <c:pt idx="972">
                  <c:v>6.4000000000000001E-2</c:v>
                </c:pt>
                <c:pt idx="973">
                  <c:v>6.4000000000000001E-2</c:v>
                </c:pt>
                <c:pt idx="974">
                  <c:v>6.4000000000000001E-2</c:v>
                </c:pt>
                <c:pt idx="975">
                  <c:v>6.4000000000000001E-2</c:v>
                </c:pt>
                <c:pt idx="976">
                  <c:v>6.4000000000000001E-2</c:v>
                </c:pt>
                <c:pt idx="977">
                  <c:v>6.4000000000000001E-2</c:v>
                </c:pt>
                <c:pt idx="978">
                  <c:v>6.5000000000000002E-2</c:v>
                </c:pt>
                <c:pt idx="979">
                  <c:v>6.5000000000000002E-2</c:v>
                </c:pt>
                <c:pt idx="980">
                  <c:v>6.5000000000000002E-2</c:v>
                </c:pt>
                <c:pt idx="981">
                  <c:v>6.6000000000000003E-2</c:v>
                </c:pt>
                <c:pt idx="982">
                  <c:v>6.6000000000000003E-2</c:v>
                </c:pt>
                <c:pt idx="983">
                  <c:v>6.6000000000000003E-2</c:v>
                </c:pt>
                <c:pt idx="984">
                  <c:v>6.6000000000000003E-2</c:v>
                </c:pt>
                <c:pt idx="985">
                  <c:v>6.7000000000000004E-2</c:v>
                </c:pt>
                <c:pt idx="986">
                  <c:v>6.7000000000000004E-2</c:v>
                </c:pt>
                <c:pt idx="987">
                  <c:v>6.7000000000000004E-2</c:v>
                </c:pt>
                <c:pt idx="988">
                  <c:v>6.7000000000000004E-2</c:v>
                </c:pt>
                <c:pt idx="989">
                  <c:v>6.8000000000000005E-2</c:v>
                </c:pt>
                <c:pt idx="990">
                  <c:v>6.8000000000000005E-2</c:v>
                </c:pt>
                <c:pt idx="991">
                  <c:v>6.9000000000000006E-2</c:v>
                </c:pt>
                <c:pt idx="992">
                  <c:v>6.9000000000000006E-2</c:v>
                </c:pt>
                <c:pt idx="993">
                  <c:v>7.0000000000000007E-2</c:v>
                </c:pt>
                <c:pt idx="994">
                  <c:v>7.0000000000000007E-2</c:v>
                </c:pt>
                <c:pt idx="995">
                  <c:v>7.0000000000000007E-2</c:v>
                </c:pt>
                <c:pt idx="996">
                  <c:v>7.0999999999999994E-2</c:v>
                </c:pt>
                <c:pt idx="997">
                  <c:v>7.0999999999999994E-2</c:v>
                </c:pt>
                <c:pt idx="998">
                  <c:v>7.1999999999999995E-2</c:v>
                </c:pt>
                <c:pt idx="999">
                  <c:v>7.1999999999999995E-2</c:v>
                </c:pt>
                <c:pt idx="1000">
                  <c:v>7.2999999999999995E-2</c:v>
                </c:pt>
                <c:pt idx="1001">
                  <c:v>7.2999999999999995E-2</c:v>
                </c:pt>
                <c:pt idx="1002">
                  <c:v>7.3999999999999996E-2</c:v>
                </c:pt>
                <c:pt idx="1003">
                  <c:v>7.3999999999999996E-2</c:v>
                </c:pt>
                <c:pt idx="1004">
                  <c:v>7.4999999999999997E-2</c:v>
                </c:pt>
                <c:pt idx="1005">
                  <c:v>7.5999999999999998E-2</c:v>
                </c:pt>
                <c:pt idx="1006">
                  <c:v>7.5999999999999998E-2</c:v>
                </c:pt>
                <c:pt idx="1007">
                  <c:v>7.6999999999999999E-2</c:v>
                </c:pt>
                <c:pt idx="1008">
                  <c:v>7.6999999999999999E-2</c:v>
                </c:pt>
                <c:pt idx="1009">
                  <c:v>7.8E-2</c:v>
                </c:pt>
                <c:pt idx="1010">
                  <c:v>7.9000000000000001E-2</c:v>
                </c:pt>
                <c:pt idx="1011">
                  <c:v>7.9000000000000001E-2</c:v>
                </c:pt>
                <c:pt idx="1012">
                  <c:v>0.08</c:v>
                </c:pt>
                <c:pt idx="1013">
                  <c:v>0.08</c:v>
                </c:pt>
                <c:pt idx="1014">
                  <c:v>8.1000000000000003E-2</c:v>
                </c:pt>
                <c:pt idx="1015">
                  <c:v>8.1000000000000003E-2</c:v>
                </c:pt>
                <c:pt idx="1016">
                  <c:v>8.2000000000000003E-2</c:v>
                </c:pt>
                <c:pt idx="1017">
                  <c:v>8.2000000000000003E-2</c:v>
                </c:pt>
                <c:pt idx="1018">
                  <c:v>8.3000000000000004E-2</c:v>
                </c:pt>
                <c:pt idx="1019">
                  <c:v>8.3000000000000004E-2</c:v>
                </c:pt>
                <c:pt idx="1020">
                  <c:v>8.4000000000000005E-2</c:v>
                </c:pt>
                <c:pt idx="1021">
                  <c:v>8.4000000000000005E-2</c:v>
                </c:pt>
                <c:pt idx="1022">
                  <c:v>8.5000000000000006E-2</c:v>
                </c:pt>
                <c:pt idx="1023">
                  <c:v>8.5000000000000006E-2</c:v>
                </c:pt>
                <c:pt idx="1024">
                  <c:v>8.5999999999999993E-2</c:v>
                </c:pt>
                <c:pt idx="1025">
                  <c:v>8.5999999999999993E-2</c:v>
                </c:pt>
                <c:pt idx="1026">
                  <c:v>8.6999999999999994E-2</c:v>
                </c:pt>
                <c:pt idx="1027">
                  <c:v>8.6999999999999994E-2</c:v>
                </c:pt>
                <c:pt idx="1028">
                  <c:v>8.6999999999999994E-2</c:v>
                </c:pt>
                <c:pt idx="1029">
                  <c:v>8.7999999999999995E-2</c:v>
                </c:pt>
                <c:pt idx="1030">
                  <c:v>8.7999999999999995E-2</c:v>
                </c:pt>
                <c:pt idx="1031">
                  <c:v>8.8999999999999996E-2</c:v>
                </c:pt>
                <c:pt idx="1032">
                  <c:v>8.8999999999999996E-2</c:v>
                </c:pt>
                <c:pt idx="1033">
                  <c:v>8.8999999999999996E-2</c:v>
                </c:pt>
                <c:pt idx="1034">
                  <c:v>0.09</c:v>
                </c:pt>
                <c:pt idx="1035">
                  <c:v>0.09</c:v>
                </c:pt>
                <c:pt idx="1036">
                  <c:v>9.0999999999999998E-2</c:v>
                </c:pt>
                <c:pt idx="1037">
                  <c:v>9.0999999999999998E-2</c:v>
                </c:pt>
                <c:pt idx="1038">
                  <c:v>9.0999999999999998E-2</c:v>
                </c:pt>
                <c:pt idx="1039">
                  <c:v>9.0999999999999998E-2</c:v>
                </c:pt>
                <c:pt idx="1040">
                  <c:v>9.0999999999999998E-2</c:v>
                </c:pt>
                <c:pt idx="1041">
                  <c:v>9.0999999999999998E-2</c:v>
                </c:pt>
                <c:pt idx="1042">
                  <c:v>9.0999999999999998E-2</c:v>
                </c:pt>
                <c:pt idx="1043">
                  <c:v>9.0999999999999998E-2</c:v>
                </c:pt>
                <c:pt idx="1044">
                  <c:v>9.0999999999999998E-2</c:v>
                </c:pt>
                <c:pt idx="1045">
                  <c:v>9.0999999999999998E-2</c:v>
                </c:pt>
                <c:pt idx="1046">
                  <c:v>9.0999999999999998E-2</c:v>
                </c:pt>
                <c:pt idx="1047">
                  <c:v>9.0999999999999998E-2</c:v>
                </c:pt>
                <c:pt idx="1048">
                  <c:v>9.0999999999999998E-2</c:v>
                </c:pt>
                <c:pt idx="1049">
                  <c:v>9.0999999999999998E-2</c:v>
                </c:pt>
                <c:pt idx="1050">
                  <c:v>9.0999999999999998E-2</c:v>
                </c:pt>
                <c:pt idx="1051">
                  <c:v>9.0999999999999998E-2</c:v>
                </c:pt>
                <c:pt idx="1052">
                  <c:v>0.09</c:v>
                </c:pt>
                <c:pt idx="1053">
                  <c:v>0.09</c:v>
                </c:pt>
                <c:pt idx="1054">
                  <c:v>8.8999999999999996E-2</c:v>
                </c:pt>
                <c:pt idx="1055">
                  <c:v>8.8999999999999996E-2</c:v>
                </c:pt>
                <c:pt idx="1056">
                  <c:v>8.8999999999999996E-2</c:v>
                </c:pt>
                <c:pt idx="1057">
                  <c:v>8.7999999999999995E-2</c:v>
                </c:pt>
                <c:pt idx="1058">
                  <c:v>8.7999999999999995E-2</c:v>
                </c:pt>
                <c:pt idx="1059">
                  <c:v>8.6999999999999994E-2</c:v>
                </c:pt>
                <c:pt idx="1060">
                  <c:v>8.6999999999999994E-2</c:v>
                </c:pt>
                <c:pt idx="1061">
                  <c:v>8.5999999999999993E-2</c:v>
                </c:pt>
                <c:pt idx="1062">
                  <c:v>8.5999999999999993E-2</c:v>
                </c:pt>
                <c:pt idx="1063">
                  <c:v>8.5000000000000006E-2</c:v>
                </c:pt>
                <c:pt idx="1064">
                  <c:v>8.4000000000000005E-2</c:v>
                </c:pt>
                <c:pt idx="1065">
                  <c:v>8.3000000000000004E-2</c:v>
                </c:pt>
                <c:pt idx="1066">
                  <c:v>8.3000000000000004E-2</c:v>
                </c:pt>
                <c:pt idx="1067">
                  <c:v>8.2000000000000003E-2</c:v>
                </c:pt>
                <c:pt idx="1068">
                  <c:v>8.1000000000000003E-2</c:v>
                </c:pt>
                <c:pt idx="1069">
                  <c:v>0.08</c:v>
                </c:pt>
                <c:pt idx="1070">
                  <c:v>7.9000000000000001E-2</c:v>
                </c:pt>
                <c:pt idx="1071">
                  <c:v>7.8E-2</c:v>
                </c:pt>
                <c:pt idx="1072">
                  <c:v>7.6999999999999999E-2</c:v>
                </c:pt>
                <c:pt idx="1073">
                  <c:v>7.5999999999999998E-2</c:v>
                </c:pt>
                <c:pt idx="1074">
                  <c:v>7.5999999999999998E-2</c:v>
                </c:pt>
                <c:pt idx="1075">
                  <c:v>7.3999999999999996E-2</c:v>
                </c:pt>
                <c:pt idx="1076">
                  <c:v>7.2999999999999995E-2</c:v>
                </c:pt>
                <c:pt idx="1077">
                  <c:v>7.1999999999999995E-2</c:v>
                </c:pt>
                <c:pt idx="1078">
                  <c:v>7.0999999999999994E-2</c:v>
                </c:pt>
                <c:pt idx="1079">
                  <c:v>7.0000000000000007E-2</c:v>
                </c:pt>
                <c:pt idx="1080">
                  <c:v>6.9000000000000006E-2</c:v>
                </c:pt>
                <c:pt idx="1081">
                  <c:v>6.8000000000000005E-2</c:v>
                </c:pt>
                <c:pt idx="1082">
                  <c:v>6.6000000000000003E-2</c:v>
                </c:pt>
                <c:pt idx="1083">
                  <c:v>6.5000000000000002E-2</c:v>
                </c:pt>
                <c:pt idx="1084">
                  <c:v>6.4000000000000001E-2</c:v>
                </c:pt>
                <c:pt idx="1085">
                  <c:v>6.3E-2</c:v>
                </c:pt>
                <c:pt idx="1086">
                  <c:v>6.2E-2</c:v>
                </c:pt>
                <c:pt idx="1087">
                  <c:v>6.0999999999999999E-2</c:v>
                </c:pt>
                <c:pt idx="1088">
                  <c:v>0.06</c:v>
                </c:pt>
                <c:pt idx="1089">
                  <c:v>5.8000000000000003E-2</c:v>
                </c:pt>
                <c:pt idx="1090">
                  <c:v>5.7000000000000002E-2</c:v>
                </c:pt>
                <c:pt idx="1091">
                  <c:v>5.6000000000000001E-2</c:v>
                </c:pt>
                <c:pt idx="1092">
                  <c:v>5.5E-2</c:v>
                </c:pt>
                <c:pt idx="1093">
                  <c:v>5.2999999999999999E-2</c:v>
                </c:pt>
                <c:pt idx="1094">
                  <c:v>5.2999999999999999E-2</c:v>
                </c:pt>
                <c:pt idx="1095">
                  <c:v>5.0999999999999997E-2</c:v>
                </c:pt>
                <c:pt idx="1096">
                  <c:v>0.05</c:v>
                </c:pt>
                <c:pt idx="1097">
                  <c:v>4.9000000000000002E-2</c:v>
                </c:pt>
                <c:pt idx="1098">
                  <c:v>4.8000000000000001E-2</c:v>
                </c:pt>
                <c:pt idx="1099">
                  <c:v>4.7E-2</c:v>
                </c:pt>
                <c:pt idx="1100">
                  <c:v>4.5999999999999999E-2</c:v>
                </c:pt>
                <c:pt idx="1101">
                  <c:v>4.4999999999999998E-2</c:v>
                </c:pt>
                <c:pt idx="1102">
                  <c:v>4.3999999999999997E-2</c:v>
                </c:pt>
                <c:pt idx="1103">
                  <c:v>4.2999999999999997E-2</c:v>
                </c:pt>
                <c:pt idx="1104">
                  <c:v>4.2000000000000003E-2</c:v>
                </c:pt>
                <c:pt idx="1105">
                  <c:v>4.1000000000000002E-2</c:v>
                </c:pt>
                <c:pt idx="1106">
                  <c:v>0.04</c:v>
                </c:pt>
                <c:pt idx="1107">
                  <c:v>3.9E-2</c:v>
                </c:pt>
                <c:pt idx="1108">
                  <c:v>3.7999999999999999E-2</c:v>
                </c:pt>
                <c:pt idx="1109">
                  <c:v>3.7999999999999999E-2</c:v>
                </c:pt>
                <c:pt idx="1110">
                  <c:v>3.5999999999999997E-2</c:v>
                </c:pt>
                <c:pt idx="1111">
                  <c:v>3.5999999999999997E-2</c:v>
                </c:pt>
                <c:pt idx="1112">
                  <c:v>3.4000000000000002E-2</c:v>
                </c:pt>
                <c:pt idx="1113">
                  <c:v>3.3000000000000002E-2</c:v>
                </c:pt>
                <c:pt idx="1114">
                  <c:v>3.3000000000000002E-2</c:v>
                </c:pt>
                <c:pt idx="1115">
                  <c:v>3.1E-2</c:v>
                </c:pt>
                <c:pt idx="1116">
                  <c:v>3.1E-2</c:v>
                </c:pt>
                <c:pt idx="1117">
                  <c:v>0.03</c:v>
                </c:pt>
                <c:pt idx="1118">
                  <c:v>2.9000000000000001E-2</c:v>
                </c:pt>
                <c:pt idx="1119">
                  <c:v>2.9000000000000001E-2</c:v>
                </c:pt>
                <c:pt idx="1120">
                  <c:v>2.8000000000000001E-2</c:v>
                </c:pt>
                <c:pt idx="1121">
                  <c:v>2.7E-2</c:v>
                </c:pt>
                <c:pt idx="1122">
                  <c:v>2.9000000000000001E-2</c:v>
                </c:pt>
                <c:pt idx="1123">
                  <c:v>2.4E-2</c:v>
                </c:pt>
                <c:pt idx="1124">
                  <c:v>2.5000000000000001E-2</c:v>
                </c:pt>
                <c:pt idx="1125">
                  <c:v>2.5000000000000001E-2</c:v>
                </c:pt>
                <c:pt idx="1126">
                  <c:v>2.3E-2</c:v>
                </c:pt>
                <c:pt idx="1127">
                  <c:v>2.3E-2</c:v>
                </c:pt>
                <c:pt idx="1128">
                  <c:v>2.1999999999999999E-2</c:v>
                </c:pt>
                <c:pt idx="1129">
                  <c:v>2.1999999999999999E-2</c:v>
                </c:pt>
                <c:pt idx="1130">
                  <c:v>2.1000000000000001E-2</c:v>
                </c:pt>
                <c:pt idx="1131">
                  <c:v>0.02</c:v>
                </c:pt>
                <c:pt idx="1132">
                  <c:v>1.9E-2</c:v>
                </c:pt>
                <c:pt idx="1133">
                  <c:v>1.9E-2</c:v>
                </c:pt>
                <c:pt idx="1134">
                  <c:v>1.9E-2</c:v>
                </c:pt>
                <c:pt idx="1135">
                  <c:v>1.7999999999999999E-2</c:v>
                </c:pt>
                <c:pt idx="1136">
                  <c:v>1.7999999999999999E-2</c:v>
                </c:pt>
                <c:pt idx="1137">
                  <c:v>1.7000000000000001E-2</c:v>
                </c:pt>
                <c:pt idx="1138">
                  <c:v>1.7000000000000001E-2</c:v>
                </c:pt>
                <c:pt idx="1139">
                  <c:v>1.7000000000000001E-2</c:v>
                </c:pt>
                <c:pt idx="1140">
                  <c:v>1.7000000000000001E-2</c:v>
                </c:pt>
                <c:pt idx="1141">
                  <c:v>1.6E-2</c:v>
                </c:pt>
                <c:pt idx="1142">
                  <c:v>1.4999999999999999E-2</c:v>
                </c:pt>
                <c:pt idx="1143">
                  <c:v>1.4999999999999999E-2</c:v>
                </c:pt>
                <c:pt idx="1144">
                  <c:v>1.4999999999999999E-2</c:v>
                </c:pt>
                <c:pt idx="1145">
                  <c:v>1.2999999999999999E-2</c:v>
                </c:pt>
                <c:pt idx="1146">
                  <c:v>1.4999999999999999E-2</c:v>
                </c:pt>
                <c:pt idx="1147">
                  <c:v>1.4999999999999999E-2</c:v>
                </c:pt>
                <c:pt idx="1148">
                  <c:v>1.4999999999999999E-2</c:v>
                </c:pt>
                <c:pt idx="1149">
                  <c:v>1.6E-2</c:v>
                </c:pt>
                <c:pt idx="1150">
                  <c:v>1.6E-2</c:v>
                </c:pt>
                <c:pt idx="1151">
                  <c:v>1.7999999999999999E-2</c:v>
                </c:pt>
                <c:pt idx="1152">
                  <c:v>1.6E-2</c:v>
                </c:pt>
                <c:pt idx="1153">
                  <c:v>1.7000000000000001E-2</c:v>
                </c:pt>
                <c:pt idx="1154">
                  <c:v>1.6E-2</c:v>
                </c:pt>
                <c:pt idx="1155">
                  <c:v>1.7000000000000001E-2</c:v>
                </c:pt>
                <c:pt idx="1156">
                  <c:v>1.6E-2</c:v>
                </c:pt>
                <c:pt idx="1157">
                  <c:v>1.4999999999999999E-2</c:v>
                </c:pt>
                <c:pt idx="1158">
                  <c:v>1.4E-2</c:v>
                </c:pt>
                <c:pt idx="1159">
                  <c:v>1.2999999999999999E-2</c:v>
                </c:pt>
                <c:pt idx="1160">
                  <c:v>1.2999999999999999E-2</c:v>
                </c:pt>
                <c:pt idx="1161">
                  <c:v>1.0999999999999999E-2</c:v>
                </c:pt>
                <c:pt idx="1162">
                  <c:v>1.2E-2</c:v>
                </c:pt>
                <c:pt idx="1163">
                  <c:v>1.0999999999999999E-2</c:v>
                </c:pt>
                <c:pt idx="1164">
                  <c:v>1.2E-2</c:v>
                </c:pt>
                <c:pt idx="1165">
                  <c:v>0.01</c:v>
                </c:pt>
                <c:pt idx="1166">
                  <c:v>7.0000000000000001E-3</c:v>
                </c:pt>
                <c:pt idx="1167">
                  <c:v>8.0000000000000002E-3</c:v>
                </c:pt>
                <c:pt idx="1168">
                  <c:v>8.0000000000000002E-3</c:v>
                </c:pt>
                <c:pt idx="1169">
                  <c:v>6.0000000000000001E-3</c:v>
                </c:pt>
                <c:pt idx="1170">
                  <c:v>8.9999999999999993E-3</c:v>
                </c:pt>
                <c:pt idx="1171">
                  <c:v>0.01</c:v>
                </c:pt>
                <c:pt idx="1172">
                  <c:v>0.01</c:v>
                </c:pt>
                <c:pt idx="1173">
                  <c:v>6.0000000000000001E-3</c:v>
                </c:pt>
                <c:pt idx="1174">
                  <c:v>7.0000000000000001E-3</c:v>
                </c:pt>
                <c:pt idx="1175">
                  <c:v>8.0000000000000002E-3</c:v>
                </c:pt>
                <c:pt idx="1176">
                  <c:v>6.0000000000000001E-3</c:v>
                </c:pt>
                <c:pt idx="1177">
                  <c:v>6.0000000000000001E-3</c:v>
                </c:pt>
                <c:pt idx="1178">
                  <c:v>5.0000000000000001E-3</c:v>
                </c:pt>
                <c:pt idx="1179">
                  <c:v>5.0000000000000001E-3</c:v>
                </c:pt>
                <c:pt idx="1180">
                  <c:v>5.0000000000000001E-3</c:v>
                </c:pt>
                <c:pt idx="1181">
                  <c:v>5.0000000000000001E-3</c:v>
                </c:pt>
                <c:pt idx="1182">
                  <c:v>4.0000000000000001E-3</c:v>
                </c:pt>
                <c:pt idx="1183">
                  <c:v>5.0000000000000001E-3</c:v>
                </c:pt>
                <c:pt idx="1184">
                  <c:v>4.0000000000000001E-3</c:v>
                </c:pt>
                <c:pt idx="1185">
                  <c:v>5.0000000000000001E-3</c:v>
                </c:pt>
                <c:pt idx="1186">
                  <c:v>5.0000000000000001E-3</c:v>
                </c:pt>
                <c:pt idx="1187">
                  <c:v>4.0000000000000001E-3</c:v>
                </c:pt>
                <c:pt idx="1188">
                  <c:v>4.0000000000000001E-3</c:v>
                </c:pt>
                <c:pt idx="1189">
                  <c:v>4.0000000000000001E-3</c:v>
                </c:pt>
                <c:pt idx="1190">
                  <c:v>4.0000000000000001E-3</c:v>
                </c:pt>
                <c:pt idx="1191">
                  <c:v>4.0000000000000001E-3</c:v>
                </c:pt>
                <c:pt idx="1192">
                  <c:v>4.0000000000000001E-3</c:v>
                </c:pt>
                <c:pt idx="1193">
                  <c:v>4.0000000000000001E-3</c:v>
                </c:pt>
                <c:pt idx="1194">
                  <c:v>4.0000000000000001E-3</c:v>
                </c:pt>
                <c:pt idx="1195">
                  <c:v>3.0000000000000001E-3</c:v>
                </c:pt>
                <c:pt idx="1196">
                  <c:v>4.0000000000000001E-3</c:v>
                </c:pt>
                <c:pt idx="1197">
                  <c:v>3.0000000000000001E-3</c:v>
                </c:pt>
                <c:pt idx="1198">
                  <c:v>3.0000000000000001E-3</c:v>
                </c:pt>
                <c:pt idx="1199">
                  <c:v>3.0000000000000001E-3</c:v>
                </c:pt>
                <c:pt idx="1200">
                  <c:v>3.0000000000000001E-3</c:v>
                </c:pt>
                <c:pt idx="1201">
                  <c:v>3.0000000000000001E-3</c:v>
                </c:pt>
                <c:pt idx="1202">
                  <c:v>3.0000000000000001E-3</c:v>
                </c:pt>
                <c:pt idx="1203">
                  <c:v>3.0000000000000001E-3</c:v>
                </c:pt>
                <c:pt idx="1204">
                  <c:v>3.0000000000000001E-3</c:v>
                </c:pt>
                <c:pt idx="1205">
                  <c:v>3.0000000000000001E-3</c:v>
                </c:pt>
                <c:pt idx="1206">
                  <c:v>2E-3</c:v>
                </c:pt>
                <c:pt idx="1207">
                  <c:v>2E-3</c:v>
                </c:pt>
                <c:pt idx="1208">
                  <c:v>2E-3</c:v>
                </c:pt>
                <c:pt idx="1209">
                  <c:v>2E-3</c:v>
                </c:pt>
                <c:pt idx="1210">
                  <c:v>2E-3</c:v>
                </c:pt>
                <c:pt idx="1211">
                  <c:v>2E-3</c:v>
                </c:pt>
                <c:pt idx="1212">
                  <c:v>2E-3</c:v>
                </c:pt>
                <c:pt idx="1213">
                  <c:v>2E-3</c:v>
                </c:pt>
                <c:pt idx="1214">
                  <c:v>3.0000000000000001E-3</c:v>
                </c:pt>
                <c:pt idx="1215">
                  <c:v>3.0000000000000001E-3</c:v>
                </c:pt>
                <c:pt idx="1216">
                  <c:v>2E-3</c:v>
                </c:pt>
                <c:pt idx="1217">
                  <c:v>2E-3</c:v>
                </c:pt>
                <c:pt idx="1218">
                  <c:v>2E-3</c:v>
                </c:pt>
                <c:pt idx="1219">
                  <c:v>2E-3</c:v>
                </c:pt>
                <c:pt idx="1220">
                  <c:v>2E-3</c:v>
                </c:pt>
                <c:pt idx="1221">
                  <c:v>2E-3</c:v>
                </c:pt>
                <c:pt idx="1222">
                  <c:v>2E-3</c:v>
                </c:pt>
                <c:pt idx="1223">
                  <c:v>1E-3</c:v>
                </c:pt>
                <c:pt idx="1224">
                  <c:v>2E-3</c:v>
                </c:pt>
                <c:pt idx="1225">
                  <c:v>2E-3</c:v>
                </c:pt>
                <c:pt idx="1226">
                  <c:v>2E-3</c:v>
                </c:pt>
                <c:pt idx="1227">
                  <c:v>2E-3</c:v>
                </c:pt>
                <c:pt idx="1228">
                  <c:v>1E-3</c:v>
                </c:pt>
                <c:pt idx="1229">
                  <c:v>2E-3</c:v>
                </c:pt>
                <c:pt idx="1230">
                  <c:v>1E-3</c:v>
                </c:pt>
                <c:pt idx="1231">
                  <c:v>2E-3</c:v>
                </c:pt>
                <c:pt idx="1232">
                  <c:v>1E-3</c:v>
                </c:pt>
                <c:pt idx="1233">
                  <c:v>1E-3</c:v>
                </c:pt>
                <c:pt idx="1234">
                  <c:v>1E-3</c:v>
                </c:pt>
                <c:pt idx="1235">
                  <c:v>1E-3</c:v>
                </c:pt>
                <c:pt idx="1236">
                  <c:v>1E-3</c:v>
                </c:pt>
                <c:pt idx="1237">
                  <c:v>1E-3</c:v>
                </c:pt>
                <c:pt idx="1238">
                  <c:v>1E-3</c:v>
                </c:pt>
                <c:pt idx="1239">
                  <c:v>1E-3</c:v>
                </c:pt>
                <c:pt idx="1240">
                  <c:v>1E-3</c:v>
                </c:pt>
                <c:pt idx="1241">
                  <c:v>1E-3</c:v>
                </c:pt>
                <c:pt idx="1242">
                  <c:v>1E-3</c:v>
                </c:pt>
                <c:pt idx="1243">
                  <c:v>1E-3</c:v>
                </c:pt>
                <c:pt idx="1244">
                  <c:v>1E-3</c:v>
                </c:pt>
                <c:pt idx="1245">
                  <c:v>1E-3</c:v>
                </c:pt>
                <c:pt idx="1246">
                  <c:v>1E-3</c:v>
                </c:pt>
                <c:pt idx="1247">
                  <c:v>1E-3</c:v>
                </c:pt>
                <c:pt idx="1248">
                  <c:v>1E-3</c:v>
                </c:pt>
                <c:pt idx="1249">
                  <c:v>1E-3</c:v>
                </c:pt>
                <c:pt idx="1250">
                  <c:v>1E-3</c:v>
                </c:pt>
                <c:pt idx="1251">
                  <c:v>1E-3</c:v>
                </c:pt>
                <c:pt idx="1252">
                  <c:v>0</c:v>
                </c:pt>
                <c:pt idx="1253">
                  <c:v>1E-3</c:v>
                </c:pt>
                <c:pt idx="1254">
                  <c:v>1E-3</c:v>
                </c:pt>
                <c:pt idx="1255">
                  <c:v>0</c:v>
                </c:pt>
                <c:pt idx="1256">
                  <c:v>1E-3</c:v>
                </c:pt>
                <c:pt idx="1257">
                  <c:v>1E-3</c:v>
                </c:pt>
                <c:pt idx="1258">
                  <c:v>1E-3</c:v>
                </c:pt>
                <c:pt idx="1259">
                  <c:v>1E-3</c:v>
                </c:pt>
                <c:pt idx="1260">
                  <c:v>1E-3</c:v>
                </c:pt>
                <c:pt idx="1261">
                  <c:v>0</c:v>
                </c:pt>
                <c:pt idx="1262">
                  <c:v>0</c:v>
                </c:pt>
                <c:pt idx="1263">
                  <c:v>0</c:v>
                </c:pt>
                <c:pt idx="1264">
                  <c:v>0</c:v>
                </c:pt>
                <c:pt idx="1265">
                  <c:v>1E-3</c:v>
                </c:pt>
                <c:pt idx="1266">
                  <c:v>1E-3</c:v>
                </c:pt>
                <c:pt idx="1267">
                  <c:v>0</c:v>
                </c:pt>
                <c:pt idx="1268">
                  <c:v>1E-3</c:v>
                </c:pt>
                <c:pt idx="1269">
                  <c:v>1E-3</c:v>
                </c:pt>
                <c:pt idx="1270">
                  <c:v>1E-3</c:v>
                </c:pt>
                <c:pt idx="1271">
                  <c:v>1E-3</c:v>
                </c:pt>
                <c:pt idx="1272">
                  <c:v>0</c:v>
                </c:pt>
                <c:pt idx="1273">
                  <c:v>1E-3</c:v>
                </c:pt>
                <c:pt idx="1274">
                  <c:v>0</c:v>
                </c:pt>
                <c:pt idx="1275">
                  <c:v>0</c:v>
                </c:pt>
                <c:pt idx="1276">
                  <c:v>0</c:v>
                </c:pt>
                <c:pt idx="1277">
                  <c:v>0</c:v>
                </c:pt>
                <c:pt idx="1278">
                  <c:v>0</c:v>
                </c:pt>
                <c:pt idx="1279">
                  <c:v>0</c:v>
                </c:pt>
                <c:pt idx="1280">
                  <c:v>1E-3</c:v>
                </c:pt>
                <c:pt idx="1281">
                  <c:v>0</c:v>
                </c:pt>
                <c:pt idx="1282">
                  <c:v>1E-3</c:v>
                </c:pt>
                <c:pt idx="1283">
                  <c:v>0</c:v>
                </c:pt>
                <c:pt idx="1284">
                  <c:v>0</c:v>
                </c:pt>
                <c:pt idx="1285">
                  <c:v>0</c:v>
                </c:pt>
                <c:pt idx="1286">
                  <c:v>0</c:v>
                </c:pt>
                <c:pt idx="1287">
                  <c:v>0</c:v>
                </c:pt>
                <c:pt idx="1288">
                  <c:v>0</c:v>
                </c:pt>
                <c:pt idx="1289">
                  <c:v>0</c:v>
                </c:pt>
                <c:pt idx="1290">
                  <c:v>0</c:v>
                </c:pt>
                <c:pt idx="1291">
                  <c:v>1E-3</c:v>
                </c:pt>
                <c:pt idx="1292">
                  <c:v>0</c:v>
                </c:pt>
                <c:pt idx="1293">
                  <c:v>1E-3</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1E-3</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1E-3</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numCache>
            </c:numRef>
          </c:yVal>
          <c:smooth val="1"/>
        </c:ser>
        <c:ser>
          <c:idx val="3"/>
          <c:order val="2"/>
          <c:tx>
            <c:v>4d</c:v>
          </c:tx>
          <c:spPr>
            <a:ln w="19050" cap="rnd">
              <a:solidFill>
                <a:schemeClr val="accent4"/>
              </a:solidFill>
              <a:round/>
            </a:ln>
            <a:effectLst/>
          </c:spPr>
          <c:marker>
            <c:symbol val="none"/>
          </c:marker>
          <c:xVal>
            <c:numRef>
              <c:f>ピックアップ!$A$3:$A$1353</c:f>
              <c:numCache>
                <c:formatCode>General</c:formatCode>
                <c:ptCount val="1351"/>
                <c:pt idx="0">
                  <c:v>250</c:v>
                </c:pt>
                <c:pt idx="1">
                  <c:v>251</c:v>
                </c:pt>
                <c:pt idx="2">
                  <c:v>252</c:v>
                </c:pt>
                <c:pt idx="3">
                  <c:v>253</c:v>
                </c:pt>
                <c:pt idx="4">
                  <c:v>254</c:v>
                </c:pt>
                <c:pt idx="5">
                  <c:v>255</c:v>
                </c:pt>
                <c:pt idx="6">
                  <c:v>256</c:v>
                </c:pt>
                <c:pt idx="7">
                  <c:v>257</c:v>
                </c:pt>
                <c:pt idx="8">
                  <c:v>258</c:v>
                </c:pt>
                <c:pt idx="9">
                  <c:v>259</c:v>
                </c:pt>
                <c:pt idx="10">
                  <c:v>260</c:v>
                </c:pt>
                <c:pt idx="11">
                  <c:v>261</c:v>
                </c:pt>
                <c:pt idx="12">
                  <c:v>262</c:v>
                </c:pt>
                <c:pt idx="13">
                  <c:v>263</c:v>
                </c:pt>
                <c:pt idx="14">
                  <c:v>264</c:v>
                </c:pt>
                <c:pt idx="15">
                  <c:v>265</c:v>
                </c:pt>
                <c:pt idx="16">
                  <c:v>266</c:v>
                </c:pt>
                <c:pt idx="17">
                  <c:v>267</c:v>
                </c:pt>
                <c:pt idx="18">
                  <c:v>268</c:v>
                </c:pt>
                <c:pt idx="19">
                  <c:v>269</c:v>
                </c:pt>
                <c:pt idx="20">
                  <c:v>270</c:v>
                </c:pt>
                <c:pt idx="21">
                  <c:v>271</c:v>
                </c:pt>
                <c:pt idx="22">
                  <c:v>272</c:v>
                </c:pt>
                <c:pt idx="23">
                  <c:v>273</c:v>
                </c:pt>
                <c:pt idx="24">
                  <c:v>274</c:v>
                </c:pt>
                <c:pt idx="25">
                  <c:v>275</c:v>
                </c:pt>
                <c:pt idx="26">
                  <c:v>276</c:v>
                </c:pt>
                <c:pt idx="27">
                  <c:v>277</c:v>
                </c:pt>
                <c:pt idx="28">
                  <c:v>278</c:v>
                </c:pt>
                <c:pt idx="29">
                  <c:v>279</c:v>
                </c:pt>
                <c:pt idx="30">
                  <c:v>280</c:v>
                </c:pt>
                <c:pt idx="31">
                  <c:v>281</c:v>
                </c:pt>
                <c:pt idx="32">
                  <c:v>282</c:v>
                </c:pt>
                <c:pt idx="33">
                  <c:v>283</c:v>
                </c:pt>
                <c:pt idx="34">
                  <c:v>284</c:v>
                </c:pt>
                <c:pt idx="35">
                  <c:v>285</c:v>
                </c:pt>
                <c:pt idx="36">
                  <c:v>286</c:v>
                </c:pt>
                <c:pt idx="37">
                  <c:v>287</c:v>
                </c:pt>
                <c:pt idx="38">
                  <c:v>288</c:v>
                </c:pt>
                <c:pt idx="39">
                  <c:v>289</c:v>
                </c:pt>
                <c:pt idx="40">
                  <c:v>290</c:v>
                </c:pt>
                <c:pt idx="41">
                  <c:v>291</c:v>
                </c:pt>
                <c:pt idx="42">
                  <c:v>292</c:v>
                </c:pt>
                <c:pt idx="43">
                  <c:v>293</c:v>
                </c:pt>
                <c:pt idx="44">
                  <c:v>294</c:v>
                </c:pt>
                <c:pt idx="45">
                  <c:v>295</c:v>
                </c:pt>
                <c:pt idx="46">
                  <c:v>296</c:v>
                </c:pt>
                <c:pt idx="47">
                  <c:v>297</c:v>
                </c:pt>
                <c:pt idx="48">
                  <c:v>298</c:v>
                </c:pt>
                <c:pt idx="49">
                  <c:v>299</c:v>
                </c:pt>
                <c:pt idx="50">
                  <c:v>300</c:v>
                </c:pt>
                <c:pt idx="51">
                  <c:v>301</c:v>
                </c:pt>
                <c:pt idx="52">
                  <c:v>302</c:v>
                </c:pt>
                <c:pt idx="53">
                  <c:v>303</c:v>
                </c:pt>
                <c:pt idx="54">
                  <c:v>304</c:v>
                </c:pt>
                <c:pt idx="55">
                  <c:v>305</c:v>
                </c:pt>
                <c:pt idx="56">
                  <c:v>306</c:v>
                </c:pt>
                <c:pt idx="57">
                  <c:v>307</c:v>
                </c:pt>
                <c:pt idx="58">
                  <c:v>308</c:v>
                </c:pt>
                <c:pt idx="59">
                  <c:v>309</c:v>
                </c:pt>
                <c:pt idx="60">
                  <c:v>310</c:v>
                </c:pt>
                <c:pt idx="61">
                  <c:v>311</c:v>
                </c:pt>
                <c:pt idx="62">
                  <c:v>312</c:v>
                </c:pt>
                <c:pt idx="63">
                  <c:v>313</c:v>
                </c:pt>
                <c:pt idx="64">
                  <c:v>314</c:v>
                </c:pt>
                <c:pt idx="65">
                  <c:v>315</c:v>
                </c:pt>
                <c:pt idx="66">
                  <c:v>316</c:v>
                </c:pt>
                <c:pt idx="67">
                  <c:v>317</c:v>
                </c:pt>
                <c:pt idx="68">
                  <c:v>318</c:v>
                </c:pt>
                <c:pt idx="69">
                  <c:v>319</c:v>
                </c:pt>
                <c:pt idx="70">
                  <c:v>320</c:v>
                </c:pt>
                <c:pt idx="71">
                  <c:v>321</c:v>
                </c:pt>
                <c:pt idx="72">
                  <c:v>322</c:v>
                </c:pt>
                <c:pt idx="73">
                  <c:v>323</c:v>
                </c:pt>
                <c:pt idx="74">
                  <c:v>324</c:v>
                </c:pt>
                <c:pt idx="75">
                  <c:v>325</c:v>
                </c:pt>
                <c:pt idx="76">
                  <c:v>326</c:v>
                </c:pt>
                <c:pt idx="77">
                  <c:v>327</c:v>
                </c:pt>
                <c:pt idx="78">
                  <c:v>328</c:v>
                </c:pt>
                <c:pt idx="79">
                  <c:v>329</c:v>
                </c:pt>
                <c:pt idx="80">
                  <c:v>330</c:v>
                </c:pt>
                <c:pt idx="81">
                  <c:v>331</c:v>
                </c:pt>
                <c:pt idx="82">
                  <c:v>332</c:v>
                </c:pt>
                <c:pt idx="83">
                  <c:v>333</c:v>
                </c:pt>
                <c:pt idx="84">
                  <c:v>334</c:v>
                </c:pt>
                <c:pt idx="85">
                  <c:v>335</c:v>
                </c:pt>
                <c:pt idx="86">
                  <c:v>336</c:v>
                </c:pt>
                <c:pt idx="87">
                  <c:v>337</c:v>
                </c:pt>
                <c:pt idx="88">
                  <c:v>338</c:v>
                </c:pt>
                <c:pt idx="89">
                  <c:v>339</c:v>
                </c:pt>
                <c:pt idx="90">
                  <c:v>340</c:v>
                </c:pt>
                <c:pt idx="91">
                  <c:v>341</c:v>
                </c:pt>
                <c:pt idx="92">
                  <c:v>342</c:v>
                </c:pt>
                <c:pt idx="93">
                  <c:v>343</c:v>
                </c:pt>
                <c:pt idx="94">
                  <c:v>344</c:v>
                </c:pt>
                <c:pt idx="95">
                  <c:v>345</c:v>
                </c:pt>
                <c:pt idx="96">
                  <c:v>346</c:v>
                </c:pt>
                <c:pt idx="97">
                  <c:v>347</c:v>
                </c:pt>
                <c:pt idx="98">
                  <c:v>348</c:v>
                </c:pt>
                <c:pt idx="99">
                  <c:v>349</c:v>
                </c:pt>
                <c:pt idx="100">
                  <c:v>350</c:v>
                </c:pt>
                <c:pt idx="101">
                  <c:v>351</c:v>
                </c:pt>
                <c:pt idx="102">
                  <c:v>352</c:v>
                </c:pt>
                <c:pt idx="103">
                  <c:v>353</c:v>
                </c:pt>
                <c:pt idx="104">
                  <c:v>354</c:v>
                </c:pt>
                <c:pt idx="105">
                  <c:v>355</c:v>
                </c:pt>
                <c:pt idx="106">
                  <c:v>356</c:v>
                </c:pt>
                <c:pt idx="107">
                  <c:v>357</c:v>
                </c:pt>
                <c:pt idx="108">
                  <c:v>358</c:v>
                </c:pt>
                <c:pt idx="109">
                  <c:v>359</c:v>
                </c:pt>
                <c:pt idx="110">
                  <c:v>360</c:v>
                </c:pt>
                <c:pt idx="111">
                  <c:v>361</c:v>
                </c:pt>
                <c:pt idx="112">
                  <c:v>362</c:v>
                </c:pt>
                <c:pt idx="113">
                  <c:v>363</c:v>
                </c:pt>
                <c:pt idx="114">
                  <c:v>364</c:v>
                </c:pt>
                <c:pt idx="115">
                  <c:v>365</c:v>
                </c:pt>
                <c:pt idx="116">
                  <c:v>366</c:v>
                </c:pt>
                <c:pt idx="117">
                  <c:v>367</c:v>
                </c:pt>
                <c:pt idx="118">
                  <c:v>368</c:v>
                </c:pt>
                <c:pt idx="119">
                  <c:v>369</c:v>
                </c:pt>
                <c:pt idx="120">
                  <c:v>370</c:v>
                </c:pt>
                <c:pt idx="121">
                  <c:v>371</c:v>
                </c:pt>
                <c:pt idx="122">
                  <c:v>372</c:v>
                </c:pt>
                <c:pt idx="123">
                  <c:v>373</c:v>
                </c:pt>
                <c:pt idx="124">
                  <c:v>374</c:v>
                </c:pt>
                <c:pt idx="125">
                  <c:v>375</c:v>
                </c:pt>
                <c:pt idx="126">
                  <c:v>376</c:v>
                </c:pt>
                <c:pt idx="127">
                  <c:v>377</c:v>
                </c:pt>
                <c:pt idx="128">
                  <c:v>378</c:v>
                </c:pt>
                <c:pt idx="129">
                  <c:v>379</c:v>
                </c:pt>
                <c:pt idx="130">
                  <c:v>380</c:v>
                </c:pt>
                <c:pt idx="131">
                  <c:v>381</c:v>
                </c:pt>
                <c:pt idx="132">
                  <c:v>382</c:v>
                </c:pt>
                <c:pt idx="133">
                  <c:v>383</c:v>
                </c:pt>
                <c:pt idx="134">
                  <c:v>384</c:v>
                </c:pt>
                <c:pt idx="135">
                  <c:v>385</c:v>
                </c:pt>
                <c:pt idx="136">
                  <c:v>386</c:v>
                </c:pt>
                <c:pt idx="137">
                  <c:v>387</c:v>
                </c:pt>
                <c:pt idx="138">
                  <c:v>388</c:v>
                </c:pt>
                <c:pt idx="139">
                  <c:v>389</c:v>
                </c:pt>
                <c:pt idx="140">
                  <c:v>390</c:v>
                </c:pt>
                <c:pt idx="141">
                  <c:v>391</c:v>
                </c:pt>
                <c:pt idx="142">
                  <c:v>392</c:v>
                </c:pt>
                <c:pt idx="143">
                  <c:v>393</c:v>
                </c:pt>
                <c:pt idx="144">
                  <c:v>394</c:v>
                </c:pt>
                <c:pt idx="145">
                  <c:v>395</c:v>
                </c:pt>
                <c:pt idx="146">
                  <c:v>396</c:v>
                </c:pt>
                <c:pt idx="147">
                  <c:v>397</c:v>
                </c:pt>
                <c:pt idx="148">
                  <c:v>398</c:v>
                </c:pt>
                <c:pt idx="149">
                  <c:v>399</c:v>
                </c:pt>
                <c:pt idx="150">
                  <c:v>400</c:v>
                </c:pt>
                <c:pt idx="151">
                  <c:v>401</c:v>
                </c:pt>
                <c:pt idx="152">
                  <c:v>402</c:v>
                </c:pt>
                <c:pt idx="153">
                  <c:v>403</c:v>
                </c:pt>
                <c:pt idx="154">
                  <c:v>404</c:v>
                </c:pt>
                <c:pt idx="155">
                  <c:v>405</c:v>
                </c:pt>
                <c:pt idx="156">
                  <c:v>406</c:v>
                </c:pt>
                <c:pt idx="157">
                  <c:v>407</c:v>
                </c:pt>
                <c:pt idx="158">
                  <c:v>408</c:v>
                </c:pt>
                <c:pt idx="159">
                  <c:v>409</c:v>
                </c:pt>
                <c:pt idx="160">
                  <c:v>410</c:v>
                </c:pt>
                <c:pt idx="161">
                  <c:v>411</c:v>
                </c:pt>
                <c:pt idx="162">
                  <c:v>412</c:v>
                </c:pt>
                <c:pt idx="163">
                  <c:v>413</c:v>
                </c:pt>
                <c:pt idx="164">
                  <c:v>414</c:v>
                </c:pt>
                <c:pt idx="165">
                  <c:v>415</c:v>
                </c:pt>
                <c:pt idx="166">
                  <c:v>416</c:v>
                </c:pt>
                <c:pt idx="167">
                  <c:v>417</c:v>
                </c:pt>
                <c:pt idx="168">
                  <c:v>418</c:v>
                </c:pt>
                <c:pt idx="169">
                  <c:v>419</c:v>
                </c:pt>
                <c:pt idx="170">
                  <c:v>420</c:v>
                </c:pt>
                <c:pt idx="171">
                  <c:v>421</c:v>
                </c:pt>
                <c:pt idx="172">
                  <c:v>422</c:v>
                </c:pt>
                <c:pt idx="173">
                  <c:v>423</c:v>
                </c:pt>
                <c:pt idx="174">
                  <c:v>424</c:v>
                </c:pt>
                <c:pt idx="175">
                  <c:v>425</c:v>
                </c:pt>
                <c:pt idx="176">
                  <c:v>426</c:v>
                </c:pt>
                <c:pt idx="177">
                  <c:v>427</c:v>
                </c:pt>
                <c:pt idx="178">
                  <c:v>428</c:v>
                </c:pt>
                <c:pt idx="179">
                  <c:v>429</c:v>
                </c:pt>
                <c:pt idx="180">
                  <c:v>430</c:v>
                </c:pt>
                <c:pt idx="181">
                  <c:v>431</c:v>
                </c:pt>
                <c:pt idx="182">
                  <c:v>432</c:v>
                </c:pt>
                <c:pt idx="183">
                  <c:v>433</c:v>
                </c:pt>
                <c:pt idx="184">
                  <c:v>434</c:v>
                </c:pt>
                <c:pt idx="185">
                  <c:v>435</c:v>
                </c:pt>
                <c:pt idx="186">
                  <c:v>436</c:v>
                </c:pt>
                <c:pt idx="187">
                  <c:v>437</c:v>
                </c:pt>
                <c:pt idx="188">
                  <c:v>438</c:v>
                </c:pt>
                <c:pt idx="189">
                  <c:v>439</c:v>
                </c:pt>
                <c:pt idx="190">
                  <c:v>440</c:v>
                </c:pt>
                <c:pt idx="191">
                  <c:v>441</c:v>
                </c:pt>
                <c:pt idx="192">
                  <c:v>442</c:v>
                </c:pt>
                <c:pt idx="193">
                  <c:v>443</c:v>
                </c:pt>
                <c:pt idx="194">
                  <c:v>444</c:v>
                </c:pt>
                <c:pt idx="195">
                  <c:v>445</c:v>
                </c:pt>
                <c:pt idx="196">
                  <c:v>446</c:v>
                </c:pt>
                <c:pt idx="197">
                  <c:v>447</c:v>
                </c:pt>
                <c:pt idx="198">
                  <c:v>448</c:v>
                </c:pt>
                <c:pt idx="199">
                  <c:v>449</c:v>
                </c:pt>
                <c:pt idx="200">
                  <c:v>450</c:v>
                </c:pt>
                <c:pt idx="201">
                  <c:v>451</c:v>
                </c:pt>
                <c:pt idx="202">
                  <c:v>452</c:v>
                </c:pt>
                <c:pt idx="203">
                  <c:v>453</c:v>
                </c:pt>
                <c:pt idx="204">
                  <c:v>454</c:v>
                </c:pt>
                <c:pt idx="205">
                  <c:v>455</c:v>
                </c:pt>
                <c:pt idx="206">
                  <c:v>456</c:v>
                </c:pt>
                <c:pt idx="207">
                  <c:v>457</c:v>
                </c:pt>
                <c:pt idx="208">
                  <c:v>458</c:v>
                </c:pt>
                <c:pt idx="209">
                  <c:v>459</c:v>
                </c:pt>
                <c:pt idx="210">
                  <c:v>460</c:v>
                </c:pt>
                <c:pt idx="211">
                  <c:v>461</c:v>
                </c:pt>
                <c:pt idx="212">
                  <c:v>462</c:v>
                </c:pt>
                <c:pt idx="213">
                  <c:v>463</c:v>
                </c:pt>
                <c:pt idx="214">
                  <c:v>464</c:v>
                </c:pt>
                <c:pt idx="215">
                  <c:v>465</c:v>
                </c:pt>
                <c:pt idx="216">
                  <c:v>466</c:v>
                </c:pt>
                <c:pt idx="217">
                  <c:v>467</c:v>
                </c:pt>
                <c:pt idx="218">
                  <c:v>468</c:v>
                </c:pt>
                <c:pt idx="219">
                  <c:v>469</c:v>
                </c:pt>
                <c:pt idx="220">
                  <c:v>470</c:v>
                </c:pt>
                <c:pt idx="221">
                  <c:v>471</c:v>
                </c:pt>
                <c:pt idx="222">
                  <c:v>472</c:v>
                </c:pt>
                <c:pt idx="223">
                  <c:v>473</c:v>
                </c:pt>
                <c:pt idx="224">
                  <c:v>474</c:v>
                </c:pt>
                <c:pt idx="225">
                  <c:v>475</c:v>
                </c:pt>
                <c:pt idx="226">
                  <c:v>476</c:v>
                </c:pt>
                <c:pt idx="227">
                  <c:v>477</c:v>
                </c:pt>
                <c:pt idx="228">
                  <c:v>478</c:v>
                </c:pt>
                <c:pt idx="229">
                  <c:v>479</c:v>
                </c:pt>
                <c:pt idx="230">
                  <c:v>480</c:v>
                </c:pt>
                <c:pt idx="231">
                  <c:v>481</c:v>
                </c:pt>
                <c:pt idx="232">
                  <c:v>482</c:v>
                </c:pt>
                <c:pt idx="233">
                  <c:v>483</c:v>
                </c:pt>
                <c:pt idx="234">
                  <c:v>484</c:v>
                </c:pt>
                <c:pt idx="235">
                  <c:v>485</c:v>
                </c:pt>
                <c:pt idx="236">
                  <c:v>486</c:v>
                </c:pt>
                <c:pt idx="237">
                  <c:v>487</c:v>
                </c:pt>
                <c:pt idx="238">
                  <c:v>488</c:v>
                </c:pt>
                <c:pt idx="239">
                  <c:v>489</c:v>
                </c:pt>
                <c:pt idx="240">
                  <c:v>490</c:v>
                </c:pt>
                <c:pt idx="241">
                  <c:v>491</c:v>
                </c:pt>
                <c:pt idx="242">
                  <c:v>492</c:v>
                </c:pt>
                <c:pt idx="243">
                  <c:v>493</c:v>
                </c:pt>
                <c:pt idx="244">
                  <c:v>494</c:v>
                </c:pt>
                <c:pt idx="245">
                  <c:v>495</c:v>
                </c:pt>
                <c:pt idx="246">
                  <c:v>496</c:v>
                </c:pt>
                <c:pt idx="247">
                  <c:v>497</c:v>
                </c:pt>
                <c:pt idx="248">
                  <c:v>498</c:v>
                </c:pt>
                <c:pt idx="249">
                  <c:v>499</c:v>
                </c:pt>
                <c:pt idx="250">
                  <c:v>500</c:v>
                </c:pt>
                <c:pt idx="251">
                  <c:v>501</c:v>
                </c:pt>
                <c:pt idx="252">
                  <c:v>502</c:v>
                </c:pt>
                <c:pt idx="253">
                  <c:v>503</c:v>
                </c:pt>
                <c:pt idx="254">
                  <c:v>504</c:v>
                </c:pt>
                <c:pt idx="255">
                  <c:v>505</c:v>
                </c:pt>
                <c:pt idx="256">
                  <c:v>506</c:v>
                </c:pt>
                <c:pt idx="257">
                  <c:v>507</c:v>
                </c:pt>
                <c:pt idx="258">
                  <c:v>508</c:v>
                </c:pt>
                <c:pt idx="259">
                  <c:v>509</c:v>
                </c:pt>
                <c:pt idx="260">
                  <c:v>510</c:v>
                </c:pt>
                <c:pt idx="261">
                  <c:v>511</c:v>
                </c:pt>
                <c:pt idx="262">
                  <c:v>512</c:v>
                </c:pt>
                <c:pt idx="263">
                  <c:v>513</c:v>
                </c:pt>
                <c:pt idx="264">
                  <c:v>514</c:v>
                </c:pt>
                <c:pt idx="265">
                  <c:v>515</c:v>
                </c:pt>
                <c:pt idx="266">
                  <c:v>516</c:v>
                </c:pt>
                <c:pt idx="267">
                  <c:v>517</c:v>
                </c:pt>
                <c:pt idx="268">
                  <c:v>518</c:v>
                </c:pt>
                <c:pt idx="269">
                  <c:v>519</c:v>
                </c:pt>
                <c:pt idx="270">
                  <c:v>520</c:v>
                </c:pt>
                <c:pt idx="271">
                  <c:v>521</c:v>
                </c:pt>
                <c:pt idx="272">
                  <c:v>522</c:v>
                </c:pt>
                <c:pt idx="273">
                  <c:v>523</c:v>
                </c:pt>
                <c:pt idx="274">
                  <c:v>524</c:v>
                </c:pt>
                <c:pt idx="275">
                  <c:v>525</c:v>
                </c:pt>
                <c:pt idx="276">
                  <c:v>526</c:v>
                </c:pt>
                <c:pt idx="277">
                  <c:v>527</c:v>
                </c:pt>
                <c:pt idx="278">
                  <c:v>528</c:v>
                </c:pt>
                <c:pt idx="279">
                  <c:v>529</c:v>
                </c:pt>
                <c:pt idx="280">
                  <c:v>530</c:v>
                </c:pt>
                <c:pt idx="281">
                  <c:v>531</c:v>
                </c:pt>
                <c:pt idx="282">
                  <c:v>532</c:v>
                </c:pt>
                <c:pt idx="283">
                  <c:v>533</c:v>
                </c:pt>
                <c:pt idx="284">
                  <c:v>534</c:v>
                </c:pt>
                <c:pt idx="285">
                  <c:v>535</c:v>
                </c:pt>
                <c:pt idx="286">
                  <c:v>536</c:v>
                </c:pt>
                <c:pt idx="287">
                  <c:v>537</c:v>
                </c:pt>
                <c:pt idx="288">
                  <c:v>538</c:v>
                </c:pt>
                <c:pt idx="289">
                  <c:v>539</c:v>
                </c:pt>
                <c:pt idx="290">
                  <c:v>540</c:v>
                </c:pt>
                <c:pt idx="291">
                  <c:v>541</c:v>
                </c:pt>
                <c:pt idx="292">
                  <c:v>542</c:v>
                </c:pt>
                <c:pt idx="293">
                  <c:v>543</c:v>
                </c:pt>
                <c:pt idx="294">
                  <c:v>544</c:v>
                </c:pt>
                <c:pt idx="295">
                  <c:v>545</c:v>
                </c:pt>
                <c:pt idx="296">
                  <c:v>546</c:v>
                </c:pt>
                <c:pt idx="297">
                  <c:v>547</c:v>
                </c:pt>
                <c:pt idx="298">
                  <c:v>548</c:v>
                </c:pt>
                <c:pt idx="299">
                  <c:v>549</c:v>
                </c:pt>
                <c:pt idx="300">
                  <c:v>550</c:v>
                </c:pt>
                <c:pt idx="301">
                  <c:v>551</c:v>
                </c:pt>
                <c:pt idx="302">
                  <c:v>552</c:v>
                </c:pt>
                <c:pt idx="303">
                  <c:v>553</c:v>
                </c:pt>
                <c:pt idx="304">
                  <c:v>554</c:v>
                </c:pt>
                <c:pt idx="305">
                  <c:v>555</c:v>
                </c:pt>
                <c:pt idx="306">
                  <c:v>556</c:v>
                </c:pt>
                <c:pt idx="307">
                  <c:v>557</c:v>
                </c:pt>
                <c:pt idx="308">
                  <c:v>558</c:v>
                </c:pt>
                <c:pt idx="309">
                  <c:v>559</c:v>
                </c:pt>
                <c:pt idx="310">
                  <c:v>560</c:v>
                </c:pt>
                <c:pt idx="311">
                  <c:v>561</c:v>
                </c:pt>
                <c:pt idx="312">
                  <c:v>562</c:v>
                </c:pt>
                <c:pt idx="313">
                  <c:v>563</c:v>
                </c:pt>
                <c:pt idx="314">
                  <c:v>564</c:v>
                </c:pt>
                <c:pt idx="315">
                  <c:v>565</c:v>
                </c:pt>
                <c:pt idx="316">
                  <c:v>566</c:v>
                </c:pt>
                <c:pt idx="317">
                  <c:v>567</c:v>
                </c:pt>
                <c:pt idx="318">
                  <c:v>568</c:v>
                </c:pt>
                <c:pt idx="319">
                  <c:v>569</c:v>
                </c:pt>
                <c:pt idx="320">
                  <c:v>570</c:v>
                </c:pt>
                <c:pt idx="321">
                  <c:v>571</c:v>
                </c:pt>
                <c:pt idx="322">
                  <c:v>572</c:v>
                </c:pt>
                <c:pt idx="323">
                  <c:v>573</c:v>
                </c:pt>
                <c:pt idx="324">
                  <c:v>574</c:v>
                </c:pt>
                <c:pt idx="325">
                  <c:v>575</c:v>
                </c:pt>
                <c:pt idx="326">
                  <c:v>576</c:v>
                </c:pt>
                <c:pt idx="327">
                  <c:v>577</c:v>
                </c:pt>
                <c:pt idx="328">
                  <c:v>578</c:v>
                </c:pt>
                <c:pt idx="329">
                  <c:v>579</c:v>
                </c:pt>
                <c:pt idx="330">
                  <c:v>580</c:v>
                </c:pt>
                <c:pt idx="331">
                  <c:v>581</c:v>
                </c:pt>
                <c:pt idx="332">
                  <c:v>582</c:v>
                </c:pt>
                <c:pt idx="333">
                  <c:v>583</c:v>
                </c:pt>
                <c:pt idx="334">
                  <c:v>584</c:v>
                </c:pt>
                <c:pt idx="335">
                  <c:v>585</c:v>
                </c:pt>
                <c:pt idx="336">
                  <c:v>586</c:v>
                </c:pt>
                <c:pt idx="337">
                  <c:v>587</c:v>
                </c:pt>
                <c:pt idx="338">
                  <c:v>588</c:v>
                </c:pt>
                <c:pt idx="339">
                  <c:v>589</c:v>
                </c:pt>
                <c:pt idx="340">
                  <c:v>590</c:v>
                </c:pt>
                <c:pt idx="341">
                  <c:v>591</c:v>
                </c:pt>
                <c:pt idx="342">
                  <c:v>592</c:v>
                </c:pt>
                <c:pt idx="343">
                  <c:v>593</c:v>
                </c:pt>
                <c:pt idx="344">
                  <c:v>594</c:v>
                </c:pt>
                <c:pt idx="345">
                  <c:v>595</c:v>
                </c:pt>
                <c:pt idx="346">
                  <c:v>596</c:v>
                </c:pt>
                <c:pt idx="347">
                  <c:v>597</c:v>
                </c:pt>
                <c:pt idx="348">
                  <c:v>598</c:v>
                </c:pt>
                <c:pt idx="349">
                  <c:v>599</c:v>
                </c:pt>
                <c:pt idx="350">
                  <c:v>600</c:v>
                </c:pt>
                <c:pt idx="351">
                  <c:v>601</c:v>
                </c:pt>
                <c:pt idx="352">
                  <c:v>602</c:v>
                </c:pt>
                <c:pt idx="353">
                  <c:v>603</c:v>
                </c:pt>
                <c:pt idx="354">
                  <c:v>604</c:v>
                </c:pt>
                <c:pt idx="355">
                  <c:v>605</c:v>
                </c:pt>
                <c:pt idx="356">
                  <c:v>606</c:v>
                </c:pt>
                <c:pt idx="357">
                  <c:v>607</c:v>
                </c:pt>
                <c:pt idx="358">
                  <c:v>608</c:v>
                </c:pt>
                <c:pt idx="359">
                  <c:v>609</c:v>
                </c:pt>
                <c:pt idx="360">
                  <c:v>610</c:v>
                </c:pt>
                <c:pt idx="361">
                  <c:v>611</c:v>
                </c:pt>
                <c:pt idx="362">
                  <c:v>612</c:v>
                </c:pt>
                <c:pt idx="363">
                  <c:v>613</c:v>
                </c:pt>
                <c:pt idx="364">
                  <c:v>614</c:v>
                </c:pt>
                <c:pt idx="365">
                  <c:v>615</c:v>
                </c:pt>
                <c:pt idx="366">
                  <c:v>616</c:v>
                </c:pt>
                <c:pt idx="367">
                  <c:v>617</c:v>
                </c:pt>
                <c:pt idx="368">
                  <c:v>618</c:v>
                </c:pt>
                <c:pt idx="369">
                  <c:v>619</c:v>
                </c:pt>
                <c:pt idx="370">
                  <c:v>620</c:v>
                </c:pt>
                <c:pt idx="371">
                  <c:v>621</c:v>
                </c:pt>
                <c:pt idx="372">
                  <c:v>622</c:v>
                </c:pt>
                <c:pt idx="373">
                  <c:v>623</c:v>
                </c:pt>
                <c:pt idx="374">
                  <c:v>624</c:v>
                </c:pt>
                <c:pt idx="375">
                  <c:v>625</c:v>
                </c:pt>
                <c:pt idx="376">
                  <c:v>626</c:v>
                </c:pt>
                <c:pt idx="377">
                  <c:v>627</c:v>
                </c:pt>
                <c:pt idx="378">
                  <c:v>628</c:v>
                </c:pt>
                <c:pt idx="379">
                  <c:v>629</c:v>
                </c:pt>
                <c:pt idx="380">
                  <c:v>630</c:v>
                </c:pt>
                <c:pt idx="381">
                  <c:v>631</c:v>
                </c:pt>
                <c:pt idx="382">
                  <c:v>632</c:v>
                </c:pt>
                <c:pt idx="383">
                  <c:v>633</c:v>
                </c:pt>
                <c:pt idx="384">
                  <c:v>634</c:v>
                </c:pt>
                <c:pt idx="385">
                  <c:v>635</c:v>
                </c:pt>
                <c:pt idx="386">
                  <c:v>636</c:v>
                </c:pt>
                <c:pt idx="387">
                  <c:v>637</c:v>
                </c:pt>
                <c:pt idx="388">
                  <c:v>638</c:v>
                </c:pt>
                <c:pt idx="389">
                  <c:v>639</c:v>
                </c:pt>
                <c:pt idx="390">
                  <c:v>640</c:v>
                </c:pt>
                <c:pt idx="391">
                  <c:v>641</c:v>
                </c:pt>
                <c:pt idx="392">
                  <c:v>642</c:v>
                </c:pt>
                <c:pt idx="393">
                  <c:v>643</c:v>
                </c:pt>
                <c:pt idx="394">
                  <c:v>644</c:v>
                </c:pt>
                <c:pt idx="395">
                  <c:v>645</c:v>
                </c:pt>
                <c:pt idx="396">
                  <c:v>646</c:v>
                </c:pt>
                <c:pt idx="397">
                  <c:v>647</c:v>
                </c:pt>
                <c:pt idx="398">
                  <c:v>648</c:v>
                </c:pt>
                <c:pt idx="399">
                  <c:v>649</c:v>
                </c:pt>
                <c:pt idx="400">
                  <c:v>650</c:v>
                </c:pt>
                <c:pt idx="401">
                  <c:v>651</c:v>
                </c:pt>
                <c:pt idx="402">
                  <c:v>652</c:v>
                </c:pt>
                <c:pt idx="403">
                  <c:v>653</c:v>
                </c:pt>
                <c:pt idx="404">
                  <c:v>654</c:v>
                </c:pt>
                <c:pt idx="405">
                  <c:v>655</c:v>
                </c:pt>
                <c:pt idx="406">
                  <c:v>656</c:v>
                </c:pt>
                <c:pt idx="407">
                  <c:v>657</c:v>
                </c:pt>
                <c:pt idx="408">
                  <c:v>658</c:v>
                </c:pt>
                <c:pt idx="409">
                  <c:v>659</c:v>
                </c:pt>
                <c:pt idx="410">
                  <c:v>660</c:v>
                </c:pt>
                <c:pt idx="411">
                  <c:v>661</c:v>
                </c:pt>
                <c:pt idx="412">
                  <c:v>662</c:v>
                </c:pt>
                <c:pt idx="413">
                  <c:v>663</c:v>
                </c:pt>
                <c:pt idx="414">
                  <c:v>664</c:v>
                </c:pt>
                <c:pt idx="415">
                  <c:v>665</c:v>
                </c:pt>
                <c:pt idx="416">
                  <c:v>666</c:v>
                </c:pt>
                <c:pt idx="417">
                  <c:v>667</c:v>
                </c:pt>
                <c:pt idx="418">
                  <c:v>668</c:v>
                </c:pt>
                <c:pt idx="419">
                  <c:v>669</c:v>
                </c:pt>
                <c:pt idx="420">
                  <c:v>670</c:v>
                </c:pt>
                <c:pt idx="421">
                  <c:v>671</c:v>
                </c:pt>
                <c:pt idx="422">
                  <c:v>672</c:v>
                </c:pt>
                <c:pt idx="423">
                  <c:v>673</c:v>
                </c:pt>
                <c:pt idx="424">
                  <c:v>674</c:v>
                </c:pt>
                <c:pt idx="425">
                  <c:v>675</c:v>
                </c:pt>
                <c:pt idx="426">
                  <c:v>676</c:v>
                </c:pt>
                <c:pt idx="427">
                  <c:v>677</c:v>
                </c:pt>
                <c:pt idx="428">
                  <c:v>678</c:v>
                </c:pt>
                <c:pt idx="429">
                  <c:v>679</c:v>
                </c:pt>
                <c:pt idx="430">
                  <c:v>680</c:v>
                </c:pt>
                <c:pt idx="431">
                  <c:v>681</c:v>
                </c:pt>
                <c:pt idx="432">
                  <c:v>682</c:v>
                </c:pt>
                <c:pt idx="433">
                  <c:v>683</c:v>
                </c:pt>
                <c:pt idx="434">
                  <c:v>684</c:v>
                </c:pt>
                <c:pt idx="435">
                  <c:v>685</c:v>
                </c:pt>
                <c:pt idx="436">
                  <c:v>686</c:v>
                </c:pt>
                <c:pt idx="437">
                  <c:v>687</c:v>
                </c:pt>
                <c:pt idx="438">
                  <c:v>688</c:v>
                </c:pt>
                <c:pt idx="439">
                  <c:v>689</c:v>
                </c:pt>
                <c:pt idx="440">
                  <c:v>690</c:v>
                </c:pt>
                <c:pt idx="441">
                  <c:v>691</c:v>
                </c:pt>
                <c:pt idx="442">
                  <c:v>692</c:v>
                </c:pt>
                <c:pt idx="443">
                  <c:v>693</c:v>
                </c:pt>
                <c:pt idx="444">
                  <c:v>694</c:v>
                </c:pt>
                <c:pt idx="445">
                  <c:v>695</c:v>
                </c:pt>
                <c:pt idx="446">
                  <c:v>696</c:v>
                </c:pt>
                <c:pt idx="447">
                  <c:v>697</c:v>
                </c:pt>
                <c:pt idx="448">
                  <c:v>698</c:v>
                </c:pt>
                <c:pt idx="449">
                  <c:v>699</c:v>
                </c:pt>
                <c:pt idx="450">
                  <c:v>700</c:v>
                </c:pt>
                <c:pt idx="451">
                  <c:v>701</c:v>
                </c:pt>
                <c:pt idx="452">
                  <c:v>702</c:v>
                </c:pt>
                <c:pt idx="453">
                  <c:v>703</c:v>
                </c:pt>
                <c:pt idx="454">
                  <c:v>704</c:v>
                </c:pt>
                <c:pt idx="455">
                  <c:v>705</c:v>
                </c:pt>
                <c:pt idx="456">
                  <c:v>706</c:v>
                </c:pt>
                <c:pt idx="457">
                  <c:v>707</c:v>
                </c:pt>
                <c:pt idx="458">
                  <c:v>708</c:v>
                </c:pt>
                <c:pt idx="459">
                  <c:v>709</c:v>
                </c:pt>
                <c:pt idx="460">
                  <c:v>710</c:v>
                </c:pt>
                <c:pt idx="461">
                  <c:v>711</c:v>
                </c:pt>
                <c:pt idx="462">
                  <c:v>712</c:v>
                </c:pt>
                <c:pt idx="463">
                  <c:v>713</c:v>
                </c:pt>
                <c:pt idx="464">
                  <c:v>714</c:v>
                </c:pt>
                <c:pt idx="465">
                  <c:v>715</c:v>
                </c:pt>
                <c:pt idx="466">
                  <c:v>716</c:v>
                </c:pt>
                <c:pt idx="467">
                  <c:v>717</c:v>
                </c:pt>
                <c:pt idx="468">
                  <c:v>718</c:v>
                </c:pt>
                <c:pt idx="469">
                  <c:v>719</c:v>
                </c:pt>
                <c:pt idx="470">
                  <c:v>720</c:v>
                </c:pt>
                <c:pt idx="471">
                  <c:v>721</c:v>
                </c:pt>
                <c:pt idx="472">
                  <c:v>722</c:v>
                </c:pt>
                <c:pt idx="473">
                  <c:v>723</c:v>
                </c:pt>
                <c:pt idx="474">
                  <c:v>724</c:v>
                </c:pt>
                <c:pt idx="475">
                  <c:v>725</c:v>
                </c:pt>
                <c:pt idx="476">
                  <c:v>726</c:v>
                </c:pt>
                <c:pt idx="477">
                  <c:v>727</c:v>
                </c:pt>
                <c:pt idx="478">
                  <c:v>728</c:v>
                </c:pt>
                <c:pt idx="479">
                  <c:v>729</c:v>
                </c:pt>
                <c:pt idx="480">
                  <c:v>730</c:v>
                </c:pt>
                <c:pt idx="481">
                  <c:v>731</c:v>
                </c:pt>
                <c:pt idx="482">
                  <c:v>732</c:v>
                </c:pt>
                <c:pt idx="483">
                  <c:v>733</c:v>
                </c:pt>
                <c:pt idx="484">
                  <c:v>734</c:v>
                </c:pt>
                <c:pt idx="485">
                  <c:v>735</c:v>
                </c:pt>
                <c:pt idx="486">
                  <c:v>736</c:v>
                </c:pt>
                <c:pt idx="487">
                  <c:v>737</c:v>
                </c:pt>
                <c:pt idx="488">
                  <c:v>738</c:v>
                </c:pt>
                <c:pt idx="489">
                  <c:v>739</c:v>
                </c:pt>
                <c:pt idx="490">
                  <c:v>740</c:v>
                </c:pt>
                <c:pt idx="491">
                  <c:v>741</c:v>
                </c:pt>
                <c:pt idx="492">
                  <c:v>742</c:v>
                </c:pt>
                <c:pt idx="493">
                  <c:v>743</c:v>
                </c:pt>
                <c:pt idx="494">
                  <c:v>744</c:v>
                </c:pt>
                <c:pt idx="495">
                  <c:v>745</c:v>
                </c:pt>
                <c:pt idx="496">
                  <c:v>746</c:v>
                </c:pt>
                <c:pt idx="497">
                  <c:v>747</c:v>
                </c:pt>
                <c:pt idx="498">
                  <c:v>748</c:v>
                </c:pt>
                <c:pt idx="499">
                  <c:v>749</c:v>
                </c:pt>
                <c:pt idx="500">
                  <c:v>750</c:v>
                </c:pt>
                <c:pt idx="501">
                  <c:v>751</c:v>
                </c:pt>
                <c:pt idx="502">
                  <c:v>752</c:v>
                </c:pt>
                <c:pt idx="503">
                  <c:v>753</c:v>
                </c:pt>
                <c:pt idx="504">
                  <c:v>754</c:v>
                </c:pt>
                <c:pt idx="505">
                  <c:v>755</c:v>
                </c:pt>
                <c:pt idx="506">
                  <c:v>756</c:v>
                </c:pt>
                <c:pt idx="507">
                  <c:v>757</c:v>
                </c:pt>
                <c:pt idx="508">
                  <c:v>758</c:v>
                </c:pt>
                <c:pt idx="509">
                  <c:v>759</c:v>
                </c:pt>
                <c:pt idx="510">
                  <c:v>760</c:v>
                </c:pt>
                <c:pt idx="511">
                  <c:v>761</c:v>
                </c:pt>
                <c:pt idx="512">
                  <c:v>762</c:v>
                </c:pt>
                <c:pt idx="513">
                  <c:v>763</c:v>
                </c:pt>
                <c:pt idx="514">
                  <c:v>764</c:v>
                </c:pt>
                <c:pt idx="515">
                  <c:v>765</c:v>
                </c:pt>
                <c:pt idx="516">
                  <c:v>766</c:v>
                </c:pt>
                <c:pt idx="517">
                  <c:v>767</c:v>
                </c:pt>
                <c:pt idx="518">
                  <c:v>768</c:v>
                </c:pt>
                <c:pt idx="519">
                  <c:v>769</c:v>
                </c:pt>
                <c:pt idx="520">
                  <c:v>770</c:v>
                </c:pt>
                <c:pt idx="521">
                  <c:v>771</c:v>
                </c:pt>
                <c:pt idx="522">
                  <c:v>772</c:v>
                </c:pt>
                <c:pt idx="523">
                  <c:v>773</c:v>
                </c:pt>
                <c:pt idx="524">
                  <c:v>774</c:v>
                </c:pt>
                <c:pt idx="525">
                  <c:v>775</c:v>
                </c:pt>
                <c:pt idx="526">
                  <c:v>776</c:v>
                </c:pt>
                <c:pt idx="527">
                  <c:v>777</c:v>
                </c:pt>
                <c:pt idx="528">
                  <c:v>778</c:v>
                </c:pt>
                <c:pt idx="529">
                  <c:v>779</c:v>
                </c:pt>
                <c:pt idx="530">
                  <c:v>780</c:v>
                </c:pt>
                <c:pt idx="531">
                  <c:v>781</c:v>
                </c:pt>
                <c:pt idx="532">
                  <c:v>782</c:v>
                </c:pt>
                <c:pt idx="533">
                  <c:v>783</c:v>
                </c:pt>
                <c:pt idx="534">
                  <c:v>784</c:v>
                </c:pt>
                <c:pt idx="535">
                  <c:v>785</c:v>
                </c:pt>
                <c:pt idx="536">
                  <c:v>786</c:v>
                </c:pt>
                <c:pt idx="537">
                  <c:v>787</c:v>
                </c:pt>
                <c:pt idx="538">
                  <c:v>788</c:v>
                </c:pt>
                <c:pt idx="539">
                  <c:v>789</c:v>
                </c:pt>
                <c:pt idx="540">
                  <c:v>790</c:v>
                </c:pt>
                <c:pt idx="541">
                  <c:v>791</c:v>
                </c:pt>
                <c:pt idx="542">
                  <c:v>792</c:v>
                </c:pt>
                <c:pt idx="543">
                  <c:v>793</c:v>
                </c:pt>
                <c:pt idx="544">
                  <c:v>794</c:v>
                </c:pt>
                <c:pt idx="545">
                  <c:v>795</c:v>
                </c:pt>
                <c:pt idx="546">
                  <c:v>796</c:v>
                </c:pt>
                <c:pt idx="547">
                  <c:v>797</c:v>
                </c:pt>
                <c:pt idx="548">
                  <c:v>798</c:v>
                </c:pt>
                <c:pt idx="549">
                  <c:v>799</c:v>
                </c:pt>
                <c:pt idx="550">
                  <c:v>800</c:v>
                </c:pt>
                <c:pt idx="551">
                  <c:v>801</c:v>
                </c:pt>
                <c:pt idx="552">
                  <c:v>802</c:v>
                </c:pt>
                <c:pt idx="553">
                  <c:v>803</c:v>
                </c:pt>
                <c:pt idx="554">
                  <c:v>804</c:v>
                </c:pt>
                <c:pt idx="555">
                  <c:v>805</c:v>
                </c:pt>
                <c:pt idx="556">
                  <c:v>806</c:v>
                </c:pt>
                <c:pt idx="557">
                  <c:v>807</c:v>
                </c:pt>
                <c:pt idx="558">
                  <c:v>808</c:v>
                </c:pt>
                <c:pt idx="559">
                  <c:v>809</c:v>
                </c:pt>
                <c:pt idx="560">
                  <c:v>810</c:v>
                </c:pt>
                <c:pt idx="561">
                  <c:v>811</c:v>
                </c:pt>
                <c:pt idx="562">
                  <c:v>812</c:v>
                </c:pt>
                <c:pt idx="563">
                  <c:v>813</c:v>
                </c:pt>
                <c:pt idx="564">
                  <c:v>814</c:v>
                </c:pt>
                <c:pt idx="565">
                  <c:v>815</c:v>
                </c:pt>
                <c:pt idx="566">
                  <c:v>816</c:v>
                </c:pt>
                <c:pt idx="567">
                  <c:v>817</c:v>
                </c:pt>
                <c:pt idx="568">
                  <c:v>818</c:v>
                </c:pt>
                <c:pt idx="569">
                  <c:v>819</c:v>
                </c:pt>
                <c:pt idx="570">
                  <c:v>820</c:v>
                </c:pt>
                <c:pt idx="571">
                  <c:v>821</c:v>
                </c:pt>
                <c:pt idx="572">
                  <c:v>822</c:v>
                </c:pt>
                <c:pt idx="573">
                  <c:v>823</c:v>
                </c:pt>
                <c:pt idx="574">
                  <c:v>824</c:v>
                </c:pt>
                <c:pt idx="575">
                  <c:v>825</c:v>
                </c:pt>
                <c:pt idx="576">
                  <c:v>826</c:v>
                </c:pt>
                <c:pt idx="577">
                  <c:v>827</c:v>
                </c:pt>
                <c:pt idx="578">
                  <c:v>828</c:v>
                </c:pt>
                <c:pt idx="579">
                  <c:v>829</c:v>
                </c:pt>
                <c:pt idx="580">
                  <c:v>830</c:v>
                </c:pt>
                <c:pt idx="581">
                  <c:v>831</c:v>
                </c:pt>
                <c:pt idx="582">
                  <c:v>832</c:v>
                </c:pt>
                <c:pt idx="583">
                  <c:v>833</c:v>
                </c:pt>
                <c:pt idx="584">
                  <c:v>834</c:v>
                </c:pt>
                <c:pt idx="585">
                  <c:v>835</c:v>
                </c:pt>
                <c:pt idx="586">
                  <c:v>836</c:v>
                </c:pt>
                <c:pt idx="587">
                  <c:v>837</c:v>
                </c:pt>
                <c:pt idx="588">
                  <c:v>838</c:v>
                </c:pt>
                <c:pt idx="589">
                  <c:v>839</c:v>
                </c:pt>
                <c:pt idx="590">
                  <c:v>840</c:v>
                </c:pt>
                <c:pt idx="591">
                  <c:v>841</c:v>
                </c:pt>
                <c:pt idx="592">
                  <c:v>842</c:v>
                </c:pt>
                <c:pt idx="593">
                  <c:v>843</c:v>
                </c:pt>
                <c:pt idx="594">
                  <c:v>844</c:v>
                </c:pt>
                <c:pt idx="595">
                  <c:v>845</c:v>
                </c:pt>
                <c:pt idx="596">
                  <c:v>846</c:v>
                </c:pt>
                <c:pt idx="597">
                  <c:v>847</c:v>
                </c:pt>
                <c:pt idx="598">
                  <c:v>848</c:v>
                </c:pt>
                <c:pt idx="599">
                  <c:v>849</c:v>
                </c:pt>
                <c:pt idx="600">
                  <c:v>850</c:v>
                </c:pt>
                <c:pt idx="601">
                  <c:v>851</c:v>
                </c:pt>
                <c:pt idx="602">
                  <c:v>852</c:v>
                </c:pt>
                <c:pt idx="603">
                  <c:v>853</c:v>
                </c:pt>
                <c:pt idx="604">
                  <c:v>854</c:v>
                </c:pt>
                <c:pt idx="605">
                  <c:v>855</c:v>
                </c:pt>
                <c:pt idx="606">
                  <c:v>856</c:v>
                </c:pt>
                <c:pt idx="607">
                  <c:v>857</c:v>
                </c:pt>
                <c:pt idx="608">
                  <c:v>858</c:v>
                </c:pt>
                <c:pt idx="609">
                  <c:v>859</c:v>
                </c:pt>
                <c:pt idx="610">
                  <c:v>860</c:v>
                </c:pt>
                <c:pt idx="611">
                  <c:v>861</c:v>
                </c:pt>
                <c:pt idx="612">
                  <c:v>862</c:v>
                </c:pt>
                <c:pt idx="613">
                  <c:v>863</c:v>
                </c:pt>
                <c:pt idx="614">
                  <c:v>864</c:v>
                </c:pt>
                <c:pt idx="615">
                  <c:v>865</c:v>
                </c:pt>
                <c:pt idx="616">
                  <c:v>866</c:v>
                </c:pt>
                <c:pt idx="617">
                  <c:v>867</c:v>
                </c:pt>
                <c:pt idx="618">
                  <c:v>868</c:v>
                </c:pt>
                <c:pt idx="619">
                  <c:v>869</c:v>
                </c:pt>
                <c:pt idx="620">
                  <c:v>870</c:v>
                </c:pt>
                <c:pt idx="621">
                  <c:v>871</c:v>
                </c:pt>
                <c:pt idx="622">
                  <c:v>872</c:v>
                </c:pt>
                <c:pt idx="623">
                  <c:v>873</c:v>
                </c:pt>
                <c:pt idx="624">
                  <c:v>874</c:v>
                </c:pt>
                <c:pt idx="625">
                  <c:v>875</c:v>
                </c:pt>
                <c:pt idx="626">
                  <c:v>876</c:v>
                </c:pt>
                <c:pt idx="627">
                  <c:v>877</c:v>
                </c:pt>
                <c:pt idx="628">
                  <c:v>878</c:v>
                </c:pt>
                <c:pt idx="629">
                  <c:v>879</c:v>
                </c:pt>
                <c:pt idx="630">
                  <c:v>880</c:v>
                </c:pt>
                <c:pt idx="631">
                  <c:v>881</c:v>
                </c:pt>
                <c:pt idx="632">
                  <c:v>882</c:v>
                </c:pt>
                <c:pt idx="633">
                  <c:v>883</c:v>
                </c:pt>
                <c:pt idx="634">
                  <c:v>884</c:v>
                </c:pt>
                <c:pt idx="635">
                  <c:v>885</c:v>
                </c:pt>
                <c:pt idx="636">
                  <c:v>886</c:v>
                </c:pt>
                <c:pt idx="637">
                  <c:v>887</c:v>
                </c:pt>
                <c:pt idx="638">
                  <c:v>888</c:v>
                </c:pt>
                <c:pt idx="639">
                  <c:v>889</c:v>
                </c:pt>
                <c:pt idx="640">
                  <c:v>890</c:v>
                </c:pt>
                <c:pt idx="641">
                  <c:v>891</c:v>
                </c:pt>
                <c:pt idx="642">
                  <c:v>892</c:v>
                </c:pt>
                <c:pt idx="643">
                  <c:v>893</c:v>
                </c:pt>
                <c:pt idx="644">
                  <c:v>894</c:v>
                </c:pt>
                <c:pt idx="645">
                  <c:v>895</c:v>
                </c:pt>
                <c:pt idx="646">
                  <c:v>896</c:v>
                </c:pt>
                <c:pt idx="647">
                  <c:v>897</c:v>
                </c:pt>
                <c:pt idx="648">
                  <c:v>898</c:v>
                </c:pt>
                <c:pt idx="649">
                  <c:v>899</c:v>
                </c:pt>
                <c:pt idx="650">
                  <c:v>900</c:v>
                </c:pt>
                <c:pt idx="651">
                  <c:v>901</c:v>
                </c:pt>
                <c:pt idx="652">
                  <c:v>902</c:v>
                </c:pt>
                <c:pt idx="653">
                  <c:v>903</c:v>
                </c:pt>
                <c:pt idx="654">
                  <c:v>904</c:v>
                </c:pt>
                <c:pt idx="655">
                  <c:v>905</c:v>
                </c:pt>
                <c:pt idx="656">
                  <c:v>906</c:v>
                </c:pt>
                <c:pt idx="657">
                  <c:v>907</c:v>
                </c:pt>
                <c:pt idx="658">
                  <c:v>908</c:v>
                </c:pt>
                <c:pt idx="659">
                  <c:v>909</c:v>
                </c:pt>
                <c:pt idx="660">
                  <c:v>910</c:v>
                </c:pt>
                <c:pt idx="661">
                  <c:v>911</c:v>
                </c:pt>
                <c:pt idx="662">
                  <c:v>912</c:v>
                </c:pt>
                <c:pt idx="663">
                  <c:v>913</c:v>
                </c:pt>
                <c:pt idx="664">
                  <c:v>914</c:v>
                </c:pt>
                <c:pt idx="665">
                  <c:v>915</c:v>
                </c:pt>
                <c:pt idx="666">
                  <c:v>916</c:v>
                </c:pt>
                <c:pt idx="667">
                  <c:v>917</c:v>
                </c:pt>
                <c:pt idx="668">
                  <c:v>918</c:v>
                </c:pt>
                <c:pt idx="669">
                  <c:v>919</c:v>
                </c:pt>
                <c:pt idx="670">
                  <c:v>920</c:v>
                </c:pt>
                <c:pt idx="671">
                  <c:v>921</c:v>
                </c:pt>
                <c:pt idx="672">
                  <c:v>922</c:v>
                </c:pt>
                <c:pt idx="673">
                  <c:v>923</c:v>
                </c:pt>
                <c:pt idx="674">
                  <c:v>924</c:v>
                </c:pt>
                <c:pt idx="675">
                  <c:v>925</c:v>
                </c:pt>
                <c:pt idx="676">
                  <c:v>926</c:v>
                </c:pt>
                <c:pt idx="677">
                  <c:v>927</c:v>
                </c:pt>
                <c:pt idx="678">
                  <c:v>928</c:v>
                </c:pt>
                <c:pt idx="679">
                  <c:v>929</c:v>
                </c:pt>
                <c:pt idx="680">
                  <c:v>930</c:v>
                </c:pt>
                <c:pt idx="681">
                  <c:v>931</c:v>
                </c:pt>
                <c:pt idx="682">
                  <c:v>932</c:v>
                </c:pt>
                <c:pt idx="683">
                  <c:v>933</c:v>
                </c:pt>
                <c:pt idx="684">
                  <c:v>934</c:v>
                </c:pt>
                <c:pt idx="685">
                  <c:v>935</c:v>
                </c:pt>
                <c:pt idx="686">
                  <c:v>936</c:v>
                </c:pt>
                <c:pt idx="687">
                  <c:v>937</c:v>
                </c:pt>
                <c:pt idx="688">
                  <c:v>938</c:v>
                </c:pt>
                <c:pt idx="689">
                  <c:v>939</c:v>
                </c:pt>
                <c:pt idx="690">
                  <c:v>940</c:v>
                </c:pt>
                <c:pt idx="691">
                  <c:v>941</c:v>
                </c:pt>
                <c:pt idx="692">
                  <c:v>942</c:v>
                </c:pt>
                <c:pt idx="693">
                  <c:v>943</c:v>
                </c:pt>
                <c:pt idx="694">
                  <c:v>944</c:v>
                </c:pt>
                <c:pt idx="695">
                  <c:v>945</c:v>
                </c:pt>
                <c:pt idx="696">
                  <c:v>946</c:v>
                </c:pt>
                <c:pt idx="697">
                  <c:v>947</c:v>
                </c:pt>
                <c:pt idx="698">
                  <c:v>948</c:v>
                </c:pt>
                <c:pt idx="699">
                  <c:v>949</c:v>
                </c:pt>
                <c:pt idx="700">
                  <c:v>950</c:v>
                </c:pt>
                <c:pt idx="701">
                  <c:v>951</c:v>
                </c:pt>
                <c:pt idx="702">
                  <c:v>952</c:v>
                </c:pt>
                <c:pt idx="703">
                  <c:v>953</c:v>
                </c:pt>
                <c:pt idx="704">
                  <c:v>954</c:v>
                </c:pt>
                <c:pt idx="705">
                  <c:v>955</c:v>
                </c:pt>
                <c:pt idx="706">
                  <c:v>956</c:v>
                </c:pt>
                <c:pt idx="707">
                  <c:v>957</c:v>
                </c:pt>
                <c:pt idx="708">
                  <c:v>958</c:v>
                </c:pt>
                <c:pt idx="709">
                  <c:v>959</c:v>
                </c:pt>
                <c:pt idx="710">
                  <c:v>960</c:v>
                </c:pt>
                <c:pt idx="711">
                  <c:v>961</c:v>
                </c:pt>
                <c:pt idx="712">
                  <c:v>962</c:v>
                </c:pt>
                <c:pt idx="713">
                  <c:v>963</c:v>
                </c:pt>
                <c:pt idx="714">
                  <c:v>964</c:v>
                </c:pt>
                <c:pt idx="715">
                  <c:v>965</c:v>
                </c:pt>
                <c:pt idx="716">
                  <c:v>966</c:v>
                </c:pt>
                <c:pt idx="717">
                  <c:v>967</c:v>
                </c:pt>
                <c:pt idx="718">
                  <c:v>968</c:v>
                </c:pt>
                <c:pt idx="719">
                  <c:v>969</c:v>
                </c:pt>
                <c:pt idx="720">
                  <c:v>970</c:v>
                </c:pt>
                <c:pt idx="721">
                  <c:v>971</c:v>
                </c:pt>
                <c:pt idx="722">
                  <c:v>972</c:v>
                </c:pt>
                <c:pt idx="723">
                  <c:v>973</c:v>
                </c:pt>
                <c:pt idx="724">
                  <c:v>974</c:v>
                </c:pt>
                <c:pt idx="725">
                  <c:v>975</c:v>
                </c:pt>
                <c:pt idx="726">
                  <c:v>976</c:v>
                </c:pt>
                <c:pt idx="727">
                  <c:v>977</c:v>
                </c:pt>
                <c:pt idx="728">
                  <c:v>978</c:v>
                </c:pt>
                <c:pt idx="729">
                  <c:v>979</c:v>
                </c:pt>
                <c:pt idx="730">
                  <c:v>980</c:v>
                </c:pt>
                <c:pt idx="731">
                  <c:v>981</c:v>
                </c:pt>
                <c:pt idx="732">
                  <c:v>982</c:v>
                </c:pt>
                <c:pt idx="733">
                  <c:v>983</c:v>
                </c:pt>
                <c:pt idx="734">
                  <c:v>984</c:v>
                </c:pt>
                <c:pt idx="735">
                  <c:v>985</c:v>
                </c:pt>
                <c:pt idx="736">
                  <c:v>986</c:v>
                </c:pt>
                <c:pt idx="737">
                  <c:v>987</c:v>
                </c:pt>
                <c:pt idx="738">
                  <c:v>988</c:v>
                </c:pt>
                <c:pt idx="739">
                  <c:v>989</c:v>
                </c:pt>
                <c:pt idx="740">
                  <c:v>990</c:v>
                </c:pt>
                <c:pt idx="741">
                  <c:v>991</c:v>
                </c:pt>
                <c:pt idx="742">
                  <c:v>992</c:v>
                </c:pt>
                <c:pt idx="743">
                  <c:v>993</c:v>
                </c:pt>
                <c:pt idx="744">
                  <c:v>994</c:v>
                </c:pt>
                <c:pt idx="745">
                  <c:v>995</c:v>
                </c:pt>
                <c:pt idx="746">
                  <c:v>996</c:v>
                </c:pt>
                <c:pt idx="747">
                  <c:v>997</c:v>
                </c:pt>
                <c:pt idx="748">
                  <c:v>998</c:v>
                </c:pt>
                <c:pt idx="749">
                  <c:v>999</c:v>
                </c:pt>
                <c:pt idx="750">
                  <c:v>1000</c:v>
                </c:pt>
                <c:pt idx="751">
                  <c:v>1001</c:v>
                </c:pt>
                <c:pt idx="752">
                  <c:v>1002</c:v>
                </c:pt>
                <c:pt idx="753">
                  <c:v>1003</c:v>
                </c:pt>
                <c:pt idx="754">
                  <c:v>1004</c:v>
                </c:pt>
                <c:pt idx="755">
                  <c:v>1005</c:v>
                </c:pt>
                <c:pt idx="756">
                  <c:v>1006</c:v>
                </c:pt>
                <c:pt idx="757">
                  <c:v>1007</c:v>
                </c:pt>
                <c:pt idx="758">
                  <c:v>1008</c:v>
                </c:pt>
                <c:pt idx="759">
                  <c:v>1009</c:v>
                </c:pt>
                <c:pt idx="760">
                  <c:v>1010</c:v>
                </c:pt>
                <c:pt idx="761">
                  <c:v>1011</c:v>
                </c:pt>
                <c:pt idx="762">
                  <c:v>1012</c:v>
                </c:pt>
                <c:pt idx="763">
                  <c:v>1013</c:v>
                </c:pt>
                <c:pt idx="764">
                  <c:v>1014</c:v>
                </c:pt>
                <c:pt idx="765">
                  <c:v>1015</c:v>
                </c:pt>
                <c:pt idx="766">
                  <c:v>1016</c:v>
                </c:pt>
                <c:pt idx="767">
                  <c:v>1017</c:v>
                </c:pt>
                <c:pt idx="768">
                  <c:v>1018</c:v>
                </c:pt>
                <c:pt idx="769">
                  <c:v>1019</c:v>
                </c:pt>
                <c:pt idx="770">
                  <c:v>1020</c:v>
                </c:pt>
                <c:pt idx="771">
                  <c:v>1021</c:v>
                </c:pt>
                <c:pt idx="772">
                  <c:v>1022</c:v>
                </c:pt>
                <c:pt idx="773">
                  <c:v>1023</c:v>
                </c:pt>
                <c:pt idx="774">
                  <c:v>1024</c:v>
                </c:pt>
                <c:pt idx="775">
                  <c:v>1025</c:v>
                </c:pt>
                <c:pt idx="776">
                  <c:v>1026</c:v>
                </c:pt>
                <c:pt idx="777">
                  <c:v>1027</c:v>
                </c:pt>
                <c:pt idx="778">
                  <c:v>1028</c:v>
                </c:pt>
                <c:pt idx="779">
                  <c:v>1029</c:v>
                </c:pt>
                <c:pt idx="780">
                  <c:v>1030</c:v>
                </c:pt>
                <c:pt idx="781">
                  <c:v>1031</c:v>
                </c:pt>
                <c:pt idx="782">
                  <c:v>1032</c:v>
                </c:pt>
                <c:pt idx="783">
                  <c:v>1033</c:v>
                </c:pt>
                <c:pt idx="784">
                  <c:v>1034</c:v>
                </c:pt>
                <c:pt idx="785">
                  <c:v>1035</c:v>
                </c:pt>
                <c:pt idx="786">
                  <c:v>1036</c:v>
                </c:pt>
                <c:pt idx="787">
                  <c:v>1037</c:v>
                </c:pt>
                <c:pt idx="788">
                  <c:v>1038</c:v>
                </c:pt>
                <c:pt idx="789">
                  <c:v>1039</c:v>
                </c:pt>
                <c:pt idx="790">
                  <c:v>1040</c:v>
                </c:pt>
                <c:pt idx="791">
                  <c:v>1041</c:v>
                </c:pt>
                <c:pt idx="792">
                  <c:v>1042</c:v>
                </c:pt>
                <c:pt idx="793">
                  <c:v>1043</c:v>
                </c:pt>
                <c:pt idx="794">
                  <c:v>1044</c:v>
                </c:pt>
                <c:pt idx="795">
                  <c:v>1045</c:v>
                </c:pt>
                <c:pt idx="796">
                  <c:v>1046</c:v>
                </c:pt>
                <c:pt idx="797">
                  <c:v>1047</c:v>
                </c:pt>
                <c:pt idx="798">
                  <c:v>1048</c:v>
                </c:pt>
                <c:pt idx="799">
                  <c:v>1049</c:v>
                </c:pt>
                <c:pt idx="800">
                  <c:v>1050</c:v>
                </c:pt>
                <c:pt idx="801">
                  <c:v>1051</c:v>
                </c:pt>
                <c:pt idx="802">
                  <c:v>1052</c:v>
                </c:pt>
                <c:pt idx="803">
                  <c:v>1053</c:v>
                </c:pt>
                <c:pt idx="804">
                  <c:v>1054</c:v>
                </c:pt>
                <c:pt idx="805">
                  <c:v>1055</c:v>
                </c:pt>
                <c:pt idx="806">
                  <c:v>1056</c:v>
                </c:pt>
                <c:pt idx="807">
                  <c:v>1057</c:v>
                </c:pt>
                <c:pt idx="808">
                  <c:v>1058</c:v>
                </c:pt>
                <c:pt idx="809">
                  <c:v>1059</c:v>
                </c:pt>
                <c:pt idx="810">
                  <c:v>1060</c:v>
                </c:pt>
                <c:pt idx="811">
                  <c:v>1061</c:v>
                </c:pt>
                <c:pt idx="812">
                  <c:v>1062</c:v>
                </c:pt>
                <c:pt idx="813">
                  <c:v>1063</c:v>
                </c:pt>
                <c:pt idx="814">
                  <c:v>1064</c:v>
                </c:pt>
                <c:pt idx="815">
                  <c:v>1065</c:v>
                </c:pt>
                <c:pt idx="816">
                  <c:v>1066</c:v>
                </c:pt>
                <c:pt idx="817">
                  <c:v>1067</c:v>
                </c:pt>
                <c:pt idx="818">
                  <c:v>1068</c:v>
                </c:pt>
                <c:pt idx="819">
                  <c:v>1069</c:v>
                </c:pt>
                <c:pt idx="820">
                  <c:v>1070</c:v>
                </c:pt>
                <c:pt idx="821">
                  <c:v>1071</c:v>
                </c:pt>
                <c:pt idx="822">
                  <c:v>1072</c:v>
                </c:pt>
                <c:pt idx="823">
                  <c:v>1073</c:v>
                </c:pt>
                <c:pt idx="824">
                  <c:v>1074</c:v>
                </c:pt>
                <c:pt idx="825">
                  <c:v>1075</c:v>
                </c:pt>
                <c:pt idx="826">
                  <c:v>1076</c:v>
                </c:pt>
                <c:pt idx="827">
                  <c:v>1077</c:v>
                </c:pt>
                <c:pt idx="828">
                  <c:v>1078</c:v>
                </c:pt>
                <c:pt idx="829">
                  <c:v>1079</c:v>
                </c:pt>
                <c:pt idx="830">
                  <c:v>1080</c:v>
                </c:pt>
                <c:pt idx="831">
                  <c:v>1081</c:v>
                </c:pt>
                <c:pt idx="832">
                  <c:v>1082</c:v>
                </c:pt>
                <c:pt idx="833">
                  <c:v>1083</c:v>
                </c:pt>
                <c:pt idx="834">
                  <c:v>1084</c:v>
                </c:pt>
                <c:pt idx="835">
                  <c:v>1085</c:v>
                </c:pt>
                <c:pt idx="836">
                  <c:v>1086</c:v>
                </c:pt>
                <c:pt idx="837">
                  <c:v>1087</c:v>
                </c:pt>
                <c:pt idx="838">
                  <c:v>1088</c:v>
                </c:pt>
                <c:pt idx="839">
                  <c:v>1089</c:v>
                </c:pt>
                <c:pt idx="840">
                  <c:v>1090</c:v>
                </c:pt>
                <c:pt idx="841">
                  <c:v>1091</c:v>
                </c:pt>
                <c:pt idx="842">
                  <c:v>1092</c:v>
                </c:pt>
                <c:pt idx="843">
                  <c:v>1093</c:v>
                </c:pt>
                <c:pt idx="844">
                  <c:v>1094</c:v>
                </c:pt>
                <c:pt idx="845">
                  <c:v>1095</c:v>
                </c:pt>
                <c:pt idx="846">
                  <c:v>1096</c:v>
                </c:pt>
                <c:pt idx="847">
                  <c:v>1097</c:v>
                </c:pt>
                <c:pt idx="848">
                  <c:v>1098</c:v>
                </c:pt>
                <c:pt idx="849">
                  <c:v>1099</c:v>
                </c:pt>
                <c:pt idx="850">
                  <c:v>1100</c:v>
                </c:pt>
                <c:pt idx="851">
                  <c:v>1101</c:v>
                </c:pt>
                <c:pt idx="852">
                  <c:v>1102</c:v>
                </c:pt>
                <c:pt idx="853">
                  <c:v>1103</c:v>
                </c:pt>
                <c:pt idx="854">
                  <c:v>1104</c:v>
                </c:pt>
                <c:pt idx="855">
                  <c:v>1105</c:v>
                </c:pt>
                <c:pt idx="856">
                  <c:v>1106</c:v>
                </c:pt>
                <c:pt idx="857">
                  <c:v>1107</c:v>
                </c:pt>
                <c:pt idx="858">
                  <c:v>1108</c:v>
                </c:pt>
                <c:pt idx="859">
                  <c:v>1109</c:v>
                </c:pt>
                <c:pt idx="860">
                  <c:v>1110</c:v>
                </c:pt>
                <c:pt idx="861">
                  <c:v>1111</c:v>
                </c:pt>
                <c:pt idx="862">
                  <c:v>1112</c:v>
                </c:pt>
                <c:pt idx="863">
                  <c:v>1113</c:v>
                </c:pt>
                <c:pt idx="864">
                  <c:v>1114</c:v>
                </c:pt>
                <c:pt idx="865">
                  <c:v>1115</c:v>
                </c:pt>
                <c:pt idx="866">
                  <c:v>1116</c:v>
                </c:pt>
                <c:pt idx="867">
                  <c:v>1117</c:v>
                </c:pt>
                <c:pt idx="868">
                  <c:v>1118</c:v>
                </c:pt>
                <c:pt idx="869">
                  <c:v>1119</c:v>
                </c:pt>
                <c:pt idx="870">
                  <c:v>1120</c:v>
                </c:pt>
                <c:pt idx="871">
                  <c:v>1121</c:v>
                </c:pt>
                <c:pt idx="872">
                  <c:v>1122</c:v>
                </c:pt>
                <c:pt idx="873">
                  <c:v>1123</c:v>
                </c:pt>
                <c:pt idx="874">
                  <c:v>1124</c:v>
                </c:pt>
                <c:pt idx="875">
                  <c:v>1125</c:v>
                </c:pt>
                <c:pt idx="876">
                  <c:v>1126</c:v>
                </c:pt>
                <c:pt idx="877">
                  <c:v>1127</c:v>
                </c:pt>
                <c:pt idx="878">
                  <c:v>1128</c:v>
                </c:pt>
                <c:pt idx="879">
                  <c:v>1129</c:v>
                </c:pt>
                <c:pt idx="880">
                  <c:v>1130</c:v>
                </c:pt>
                <c:pt idx="881">
                  <c:v>1131</c:v>
                </c:pt>
                <c:pt idx="882">
                  <c:v>1132</c:v>
                </c:pt>
                <c:pt idx="883">
                  <c:v>1133</c:v>
                </c:pt>
                <c:pt idx="884">
                  <c:v>1134</c:v>
                </c:pt>
                <c:pt idx="885">
                  <c:v>1135</c:v>
                </c:pt>
                <c:pt idx="886">
                  <c:v>1136</c:v>
                </c:pt>
                <c:pt idx="887">
                  <c:v>1137</c:v>
                </c:pt>
                <c:pt idx="888">
                  <c:v>1138</c:v>
                </c:pt>
                <c:pt idx="889">
                  <c:v>1139</c:v>
                </c:pt>
                <c:pt idx="890">
                  <c:v>1140</c:v>
                </c:pt>
                <c:pt idx="891">
                  <c:v>1141</c:v>
                </c:pt>
                <c:pt idx="892">
                  <c:v>1142</c:v>
                </c:pt>
                <c:pt idx="893">
                  <c:v>1143</c:v>
                </c:pt>
                <c:pt idx="894">
                  <c:v>1144</c:v>
                </c:pt>
                <c:pt idx="895">
                  <c:v>1145</c:v>
                </c:pt>
                <c:pt idx="896">
                  <c:v>1146</c:v>
                </c:pt>
                <c:pt idx="897">
                  <c:v>1147</c:v>
                </c:pt>
                <c:pt idx="898">
                  <c:v>1148</c:v>
                </c:pt>
                <c:pt idx="899">
                  <c:v>1149</c:v>
                </c:pt>
                <c:pt idx="900">
                  <c:v>1150</c:v>
                </c:pt>
                <c:pt idx="901">
                  <c:v>1151</c:v>
                </c:pt>
                <c:pt idx="902">
                  <c:v>1152</c:v>
                </c:pt>
                <c:pt idx="903">
                  <c:v>1153</c:v>
                </c:pt>
                <c:pt idx="904">
                  <c:v>1154</c:v>
                </c:pt>
                <c:pt idx="905">
                  <c:v>1155</c:v>
                </c:pt>
                <c:pt idx="906">
                  <c:v>1156</c:v>
                </c:pt>
                <c:pt idx="907">
                  <c:v>1157</c:v>
                </c:pt>
                <c:pt idx="908">
                  <c:v>1158</c:v>
                </c:pt>
                <c:pt idx="909">
                  <c:v>1159</c:v>
                </c:pt>
                <c:pt idx="910">
                  <c:v>1160</c:v>
                </c:pt>
                <c:pt idx="911">
                  <c:v>1161</c:v>
                </c:pt>
                <c:pt idx="912">
                  <c:v>1162</c:v>
                </c:pt>
                <c:pt idx="913">
                  <c:v>1163</c:v>
                </c:pt>
                <c:pt idx="914">
                  <c:v>1164</c:v>
                </c:pt>
                <c:pt idx="915">
                  <c:v>1165</c:v>
                </c:pt>
                <c:pt idx="916">
                  <c:v>1166</c:v>
                </c:pt>
                <c:pt idx="917">
                  <c:v>1167</c:v>
                </c:pt>
                <c:pt idx="918">
                  <c:v>1168</c:v>
                </c:pt>
                <c:pt idx="919">
                  <c:v>1169</c:v>
                </c:pt>
                <c:pt idx="920">
                  <c:v>1170</c:v>
                </c:pt>
                <c:pt idx="921">
                  <c:v>1171</c:v>
                </c:pt>
                <c:pt idx="922">
                  <c:v>1172</c:v>
                </c:pt>
                <c:pt idx="923">
                  <c:v>1173</c:v>
                </c:pt>
                <c:pt idx="924">
                  <c:v>1174</c:v>
                </c:pt>
                <c:pt idx="925">
                  <c:v>1175</c:v>
                </c:pt>
                <c:pt idx="926">
                  <c:v>1176</c:v>
                </c:pt>
                <c:pt idx="927">
                  <c:v>1177</c:v>
                </c:pt>
                <c:pt idx="928">
                  <c:v>1178</c:v>
                </c:pt>
                <c:pt idx="929">
                  <c:v>1179</c:v>
                </c:pt>
                <c:pt idx="930">
                  <c:v>1180</c:v>
                </c:pt>
                <c:pt idx="931">
                  <c:v>1181</c:v>
                </c:pt>
                <c:pt idx="932">
                  <c:v>1182</c:v>
                </c:pt>
                <c:pt idx="933">
                  <c:v>1183</c:v>
                </c:pt>
                <c:pt idx="934">
                  <c:v>1184</c:v>
                </c:pt>
                <c:pt idx="935">
                  <c:v>1185</c:v>
                </c:pt>
                <c:pt idx="936">
                  <c:v>1186</c:v>
                </c:pt>
                <c:pt idx="937">
                  <c:v>1187</c:v>
                </c:pt>
                <c:pt idx="938">
                  <c:v>1188</c:v>
                </c:pt>
                <c:pt idx="939">
                  <c:v>1189</c:v>
                </c:pt>
                <c:pt idx="940">
                  <c:v>1190</c:v>
                </c:pt>
                <c:pt idx="941">
                  <c:v>1191</c:v>
                </c:pt>
                <c:pt idx="942">
                  <c:v>1192</c:v>
                </c:pt>
                <c:pt idx="943">
                  <c:v>1193</c:v>
                </c:pt>
                <c:pt idx="944">
                  <c:v>1194</c:v>
                </c:pt>
                <c:pt idx="945">
                  <c:v>1195</c:v>
                </c:pt>
                <c:pt idx="946">
                  <c:v>1196</c:v>
                </c:pt>
                <c:pt idx="947">
                  <c:v>1197</c:v>
                </c:pt>
                <c:pt idx="948">
                  <c:v>1198</c:v>
                </c:pt>
                <c:pt idx="949">
                  <c:v>1199</c:v>
                </c:pt>
                <c:pt idx="950">
                  <c:v>1200</c:v>
                </c:pt>
                <c:pt idx="951">
                  <c:v>1201</c:v>
                </c:pt>
                <c:pt idx="952">
                  <c:v>1202</c:v>
                </c:pt>
                <c:pt idx="953">
                  <c:v>1203</c:v>
                </c:pt>
                <c:pt idx="954">
                  <c:v>1204</c:v>
                </c:pt>
                <c:pt idx="955">
                  <c:v>1205</c:v>
                </c:pt>
                <c:pt idx="956">
                  <c:v>1206</c:v>
                </c:pt>
                <c:pt idx="957">
                  <c:v>1207</c:v>
                </c:pt>
                <c:pt idx="958">
                  <c:v>1208</c:v>
                </c:pt>
                <c:pt idx="959">
                  <c:v>1209</c:v>
                </c:pt>
                <c:pt idx="960">
                  <c:v>1210</c:v>
                </c:pt>
                <c:pt idx="961">
                  <c:v>1211</c:v>
                </c:pt>
                <c:pt idx="962">
                  <c:v>1212</c:v>
                </c:pt>
                <c:pt idx="963">
                  <c:v>1213</c:v>
                </c:pt>
                <c:pt idx="964">
                  <c:v>1214</c:v>
                </c:pt>
                <c:pt idx="965">
                  <c:v>1215</c:v>
                </c:pt>
                <c:pt idx="966">
                  <c:v>1216</c:v>
                </c:pt>
                <c:pt idx="967">
                  <c:v>1217</c:v>
                </c:pt>
                <c:pt idx="968">
                  <c:v>1218</c:v>
                </c:pt>
                <c:pt idx="969">
                  <c:v>1219</c:v>
                </c:pt>
                <c:pt idx="970">
                  <c:v>1220</c:v>
                </c:pt>
                <c:pt idx="971">
                  <c:v>1221</c:v>
                </c:pt>
                <c:pt idx="972">
                  <c:v>1222</c:v>
                </c:pt>
                <c:pt idx="973">
                  <c:v>1223</c:v>
                </c:pt>
                <c:pt idx="974">
                  <c:v>1224</c:v>
                </c:pt>
                <c:pt idx="975">
                  <c:v>1225</c:v>
                </c:pt>
                <c:pt idx="976">
                  <c:v>1226</c:v>
                </c:pt>
                <c:pt idx="977">
                  <c:v>1227</c:v>
                </c:pt>
                <c:pt idx="978">
                  <c:v>1228</c:v>
                </c:pt>
                <c:pt idx="979">
                  <c:v>1229</c:v>
                </c:pt>
                <c:pt idx="980">
                  <c:v>1230</c:v>
                </c:pt>
                <c:pt idx="981">
                  <c:v>1231</c:v>
                </c:pt>
                <c:pt idx="982">
                  <c:v>1232</c:v>
                </c:pt>
                <c:pt idx="983">
                  <c:v>1233</c:v>
                </c:pt>
                <c:pt idx="984">
                  <c:v>1234</c:v>
                </c:pt>
                <c:pt idx="985">
                  <c:v>1235</c:v>
                </c:pt>
                <c:pt idx="986">
                  <c:v>1236</c:v>
                </c:pt>
                <c:pt idx="987">
                  <c:v>1237</c:v>
                </c:pt>
                <c:pt idx="988">
                  <c:v>1238</c:v>
                </c:pt>
                <c:pt idx="989">
                  <c:v>1239</c:v>
                </c:pt>
                <c:pt idx="990">
                  <c:v>1240</c:v>
                </c:pt>
                <c:pt idx="991">
                  <c:v>1241</c:v>
                </c:pt>
                <c:pt idx="992">
                  <c:v>1242</c:v>
                </c:pt>
                <c:pt idx="993">
                  <c:v>1243</c:v>
                </c:pt>
                <c:pt idx="994">
                  <c:v>1244</c:v>
                </c:pt>
                <c:pt idx="995">
                  <c:v>1245</c:v>
                </c:pt>
                <c:pt idx="996">
                  <c:v>1246</c:v>
                </c:pt>
                <c:pt idx="997">
                  <c:v>1247</c:v>
                </c:pt>
                <c:pt idx="998">
                  <c:v>1248</c:v>
                </c:pt>
                <c:pt idx="999">
                  <c:v>1249</c:v>
                </c:pt>
                <c:pt idx="1000">
                  <c:v>1250</c:v>
                </c:pt>
                <c:pt idx="1001">
                  <c:v>1251</c:v>
                </c:pt>
                <c:pt idx="1002">
                  <c:v>1252</c:v>
                </c:pt>
                <c:pt idx="1003">
                  <c:v>1253</c:v>
                </c:pt>
                <c:pt idx="1004">
                  <c:v>1254</c:v>
                </c:pt>
                <c:pt idx="1005">
                  <c:v>1255</c:v>
                </c:pt>
                <c:pt idx="1006">
                  <c:v>1256</c:v>
                </c:pt>
                <c:pt idx="1007">
                  <c:v>1257</c:v>
                </c:pt>
                <c:pt idx="1008">
                  <c:v>1258</c:v>
                </c:pt>
                <c:pt idx="1009">
                  <c:v>1259</c:v>
                </c:pt>
                <c:pt idx="1010">
                  <c:v>1260</c:v>
                </c:pt>
                <c:pt idx="1011">
                  <c:v>1261</c:v>
                </c:pt>
                <c:pt idx="1012">
                  <c:v>1262</c:v>
                </c:pt>
                <c:pt idx="1013">
                  <c:v>1263</c:v>
                </c:pt>
                <c:pt idx="1014">
                  <c:v>1264</c:v>
                </c:pt>
                <c:pt idx="1015">
                  <c:v>1265</c:v>
                </c:pt>
                <c:pt idx="1016">
                  <c:v>1266</c:v>
                </c:pt>
                <c:pt idx="1017">
                  <c:v>1267</c:v>
                </c:pt>
                <c:pt idx="1018">
                  <c:v>1268</c:v>
                </c:pt>
                <c:pt idx="1019">
                  <c:v>1269</c:v>
                </c:pt>
                <c:pt idx="1020">
                  <c:v>1270</c:v>
                </c:pt>
                <c:pt idx="1021">
                  <c:v>1271</c:v>
                </c:pt>
                <c:pt idx="1022">
                  <c:v>1272</c:v>
                </c:pt>
                <c:pt idx="1023">
                  <c:v>1273</c:v>
                </c:pt>
                <c:pt idx="1024">
                  <c:v>1274</c:v>
                </c:pt>
                <c:pt idx="1025">
                  <c:v>1275</c:v>
                </c:pt>
                <c:pt idx="1026">
                  <c:v>1276</c:v>
                </c:pt>
                <c:pt idx="1027">
                  <c:v>1277</c:v>
                </c:pt>
                <c:pt idx="1028">
                  <c:v>1278</c:v>
                </c:pt>
                <c:pt idx="1029">
                  <c:v>1279</c:v>
                </c:pt>
                <c:pt idx="1030">
                  <c:v>1280</c:v>
                </c:pt>
                <c:pt idx="1031">
                  <c:v>1281</c:v>
                </c:pt>
                <c:pt idx="1032">
                  <c:v>1282</c:v>
                </c:pt>
                <c:pt idx="1033">
                  <c:v>1283</c:v>
                </c:pt>
                <c:pt idx="1034">
                  <c:v>1284</c:v>
                </c:pt>
                <c:pt idx="1035">
                  <c:v>1285</c:v>
                </c:pt>
                <c:pt idx="1036">
                  <c:v>1286</c:v>
                </c:pt>
                <c:pt idx="1037">
                  <c:v>1287</c:v>
                </c:pt>
                <c:pt idx="1038">
                  <c:v>1288</c:v>
                </c:pt>
                <c:pt idx="1039">
                  <c:v>1289</c:v>
                </c:pt>
                <c:pt idx="1040">
                  <c:v>1290</c:v>
                </c:pt>
                <c:pt idx="1041">
                  <c:v>1291</c:v>
                </c:pt>
                <c:pt idx="1042">
                  <c:v>1292</c:v>
                </c:pt>
                <c:pt idx="1043">
                  <c:v>1293</c:v>
                </c:pt>
                <c:pt idx="1044">
                  <c:v>1294</c:v>
                </c:pt>
                <c:pt idx="1045">
                  <c:v>1295</c:v>
                </c:pt>
                <c:pt idx="1046">
                  <c:v>1296</c:v>
                </c:pt>
                <c:pt idx="1047">
                  <c:v>1297</c:v>
                </c:pt>
                <c:pt idx="1048">
                  <c:v>1298</c:v>
                </c:pt>
                <c:pt idx="1049">
                  <c:v>1299</c:v>
                </c:pt>
                <c:pt idx="1050">
                  <c:v>1300</c:v>
                </c:pt>
                <c:pt idx="1051">
                  <c:v>1301</c:v>
                </c:pt>
                <c:pt idx="1052">
                  <c:v>1302</c:v>
                </c:pt>
                <c:pt idx="1053">
                  <c:v>1303</c:v>
                </c:pt>
                <c:pt idx="1054">
                  <c:v>1304</c:v>
                </c:pt>
                <c:pt idx="1055">
                  <c:v>1305</c:v>
                </c:pt>
                <c:pt idx="1056">
                  <c:v>1306</c:v>
                </c:pt>
                <c:pt idx="1057">
                  <c:v>1307</c:v>
                </c:pt>
                <c:pt idx="1058">
                  <c:v>1308</c:v>
                </c:pt>
                <c:pt idx="1059">
                  <c:v>1309</c:v>
                </c:pt>
                <c:pt idx="1060">
                  <c:v>1310</c:v>
                </c:pt>
                <c:pt idx="1061">
                  <c:v>1311</c:v>
                </c:pt>
                <c:pt idx="1062">
                  <c:v>1312</c:v>
                </c:pt>
                <c:pt idx="1063">
                  <c:v>1313</c:v>
                </c:pt>
                <c:pt idx="1064">
                  <c:v>1314</c:v>
                </c:pt>
                <c:pt idx="1065">
                  <c:v>1315</c:v>
                </c:pt>
                <c:pt idx="1066">
                  <c:v>1316</c:v>
                </c:pt>
                <c:pt idx="1067">
                  <c:v>1317</c:v>
                </c:pt>
                <c:pt idx="1068">
                  <c:v>1318</c:v>
                </c:pt>
                <c:pt idx="1069">
                  <c:v>1319</c:v>
                </c:pt>
                <c:pt idx="1070">
                  <c:v>1320</c:v>
                </c:pt>
                <c:pt idx="1071">
                  <c:v>1321</c:v>
                </c:pt>
                <c:pt idx="1072">
                  <c:v>1322</c:v>
                </c:pt>
                <c:pt idx="1073">
                  <c:v>1323</c:v>
                </c:pt>
                <c:pt idx="1074">
                  <c:v>1324</c:v>
                </c:pt>
                <c:pt idx="1075">
                  <c:v>1325</c:v>
                </c:pt>
                <c:pt idx="1076">
                  <c:v>1326</c:v>
                </c:pt>
                <c:pt idx="1077">
                  <c:v>1327</c:v>
                </c:pt>
                <c:pt idx="1078">
                  <c:v>1328</c:v>
                </c:pt>
                <c:pt idx="1079">
                  <c:v>1329</c:v>
                </c:pt>
                <c:pt idx="1080">
                  <c:v>1330</c:v>
                </c:pt>
                <c:pt idx="1081">
                  <c:v>1331</c:v>
                </c:pt>
                <c:pt idx="1082">
                  <c:v>1332</c:v>
                </c:pt>
                <c:pt idx="1083">
                  <c:v>1333</c:v>
                </c:pt>
                <c:pt idx="1084">
                  <c:v>1334</c:v>
                </c:pt>
                <c:pt idx="1085">
                  <c:v>1335</c:v>
                </c:pt>
                <c:pt idx="1086">
                  <c:v>1336</c:v>
                </c:pt>
                <c:pt idx="1087">
                  <c:v>1337</c:v>
                </c:pt>
                <c:pt idx="1088">
                  <c:v>1338</c:v>
                </c:pt>
                <c:pt idx="1089">
                  <c:v>1339</c:v>
                </c:pt>
                <c:pt idx="1090">
                  <c:v>1340</c:v>
                </c:pt>
                <c:pt idx="1091">
                  <c:v>1341</c:v>
                </c:pt>
                <c:pt idx="1092">
                  <c:v>1342</c:v>
                </c:pt>
                <c:pt idx="1093">
                  <c:v>1343</c:v>
                </c:pt>
                <c:pt idx="1094">
                  <c:v>1344</c:v>
                </c:pt>
                <c:pt idx="1095">
                  <c:v>1345</c:v>
                </c:pt>
                <c:pt idx="1096">
                  <c:v>1346</c:v>
                </c:pt>
                <c:pt idx="1097">
                  <c:v>1347</c:v>
                </c:pt>
                <c:pt idx="1098">
                  <c:v>1348</c:v>
                </c:pt>
                <c:pt idx="1099">
                  <c:v>1349</c:v>
                </c:pt>
                <c:pt idx="1100">
                  <c:v>1350</c:v>
                </c:pt>
                <c:pt idx="1101">
                  <c:v>1351</c:v>
                </c:pt>
                <c:pt idx="1102">
                  <c:v>1352</c:v>
                </c:pt>
                <c:pt idx="1103">
                  <c:v>1353</c:v>
                </c:pt>
                <c:pt idx="1104">
                  <c:v>1354</c:v>
                </c:pt>
                <c:pt idx="1105">
                  <c:v>1355</c:v>
                </c:pt>
                <c:pt idx="1106">
                  <c:v>1356</c:v>
                </c:pt>
                <c:pt idx="1107">
                  <c:v>1357</c:v>
                </c:pt>
                <c:pt idx="1108">
                  <c:v>1358</c:v>
                </c:pt>
                <c:pt idx="1109">
                  <c:v>1359</c:v>
                </c:pt>
                <c:pt idx="1110">
                  <c:v>1360</c:v>
                </c:pt>
                <c:pt idx="1111">
                  <c:v>1361</c:v>
                </c:pt>
                <c:pt idx="1112">
                  <c:v>1362</c:v>
                </c:pt>
                <c:pt idx="1113">
                  <c:v>1363</c:v>
                </c:pt>
                <c:pt idx="1114">
                  <c:v>1364</c:v>
                </c:pt>
                <c:pt idx="1115">
                  <c:v>1365</c:v>
                </c:pt>
                <c:pt idx="1116">
                  <c:v>1366</c:v>
                </c:pt>
                <c:pt idx="1117">
                  <c:v>1367</c:v>
                </c:pt>
                <c:pt idx="1118">
                  <c:v>1368</c:v>
                </c:pt>
                <c:pt idx="1119">
                  <c:v>1369</c:v>
                </c:pt>
                <c:pt idx="1120">
                  <c:v>1370</c:v>
                </c:pt>
                <c:pt idx="1121">
                  <c:v>1371</c:v>
                </c:pt>
                <c:pt idx="1122">
                  <c:v>1372</c:v>
                </c:pt>
                <c:pt idx="1123">
                  <c:v>1373</c:v>
                </c:pt>
                <c:pt idx="1124">
                  <c:v>1374</c:v>
                </c:pt>
                <c:pt idx="1125">
                  <c:v>1375</c:v>
                </c:pt>
                <c:pt idx="1126">
                  <c:v>1376</c:v>
                </c:pt>
                <c:pt idx="1127">
                  <c:v>1377</c:v>
                </c:pt>
                <c:pt idx="1128">
                  <c:v>1378</c:v>
                </c:pt>
                <c:pt idx="1129">
                  <c:v>1379</c:v>
                </c:pt>
                <c:pt idx="1130">
                  <c:v>1380</c:v>
                </c:pt>
                <c:pt idx="1131">
                  <c:v>1381</c:v>
                </c:pt>
                <c:pt idx="1132">
                  <c:v>1382</c:v>
                </c:pt>
                <c:pt idx="1133">
                  <c:v>1383</c:v>
                </c:pt>
                <c:pt idx="1134">
                  <c:v>1384</c:v>
                </c:pt>
                <c:pt idx="1135">
                  <c:v>1385</c:v>
                </c:pt>
                <c:pt idx="1136">
                  <c:v>1386</c:v>
                </c:pt>
                <c:pt idx="1137">
                  <c:v>1387</c:v>
                </c:pt>
                <c:pt idx="1138">
                  <c:v>1388</c:v>
                </c:pt>
                <c:pt idx="1139">
                  <c:v>1389</c:v>
                </c:pt>
                <c:pt idx="1140">
                  <c:v>1390</c:v>
                </c:pt>
                <c:pt idx="1141">
                  <c:v>1391</c:v>
                </c:pt>
                <c:pt idx="1142">
                  <c:v>1392</c:v>
                </c:pt>
                <c:pt idx="1143">
                  <c:v>1393</c:v>
                </c:pt>
                <c:pt idx="1144">
                  <c:v>1394</c:v>
                </c:pt>
                <c:pt idx="1145">
                  <c:v>1395</c:v>
                </c:pt>
                <c:pt idx="1146">
                  <c:v>1396</c:v>
                </c:pt>
                <c:pt idx="1147">
                  <c:v>1397</c:v>
                </c:pt>
                <c:pt idx="1148">
                  <c:v>1398</c:v>
                </c:pt>
                <c:pt idx="1149">
                  <c:v>1399</c:v>
                </c:pt>
                <c:pt idx="1150">
                  <c:v>1400</c:v>
                </c:pt>
                <c:pt idx="1151">
                  <c:v>1401</c:v>
                </c:pt>
                <c:pt idx="1152">
                  <c:v>1402</c:v>
                </c:pt>
                <c:pt idx="1153">
                  <c:v>1403</c:v>
                </c:pt>
                <c:pt idx="1154">
                  <c:v>1404</c:v>
                </c:pt>
                <c:pt idx="1155">
                  <c:v>1405</c:v>
                </c:pt>
                <c:pt idx="1156">
                  <c:v>1406</c:v>
                </c:pt>
                <c:pt idx="1157">
                  <c:v>1407</c:v>
                </c:pt>
                <c:pt idx="1158">
                  <c:v>1408</c:v>
                </c:pt>
                <c:pt idx="1159">
                  <c:v>1409</c:v>
                </c:pt>
                <c:pt idx="1160">
                  <c:v>1410</c:v>
                </c:pt>
                <c:pt idx="1161">
                  <c:v>1411</c:v>
                </c:pt>
                <c:pt idx="1162">
                  <c:v>1412</c:v>
                </c:pt>
                <c:pt idx="1163">
                  <c:v>1413</c:v>
                </c:pt>
                <c:pt idx="1164">
                  <c:v>1414</c:v>
                </c:pt>
                <c:pt idx="1165">
                  <c:v>1415</c:v>
                </c:pt>
                <c:pt idx="1166">
                  <c:v>1416</c:v>
                </c:pt>
                <c:pt idx="1167">
                  <c:v>1417</c:v>
                </c:pt>
                <c:pt idx="1168">
                  <c:v>1418</c:v>
                </c:pt>
                <c:pt idx="1169">
                  <c:v>1419</c:v>
                </c:pt>
                <c:pt idx="1170">
                  <c:v>1420</c:v>
                </c:pt>
                <c:pt idx="1171">
                  <c:v>1421</c:v>
                </c:pt>
                <c:pt idx="1172">
                  <c:v>1422</c:v>
                </c:pt>
                <c:pt idx="1173">
                  <c:v>1423</c:v>
                </c:pt>
                <c:pt idx="1174">
                  <c:v>1424</c:v>
                </c:pt>
                <c:pt idx="1175">
                  <c:v>1425</c:v>
                </c:pt>
                <c:pt idx="1176">
                  <c:v>1426</c:v>
                </c:pt>
                <c:pt idx="1177">
                  <c:v>1427</c:v>
                </c:pt>
                <c:pt idx="1178">
                  <c:v>1428</c:v>
                </c:pt>
                <c:pt idx="1179">
                  <c:v>1429</c:v>
                </c:pt>
                <c:pt idx="1180">
                  <c:v>1430</c:v>
                </c:pt>
                <c:pt idx="1181">
                  <c:v>1431</c:v>
                </c:pt>
                <c:pt idx="1182">
                  <c:v>1432</c:v>
                </c:pt>
                <c:pt idx="1183">
                  <c:v>1433</c:v>
                </c:pt>
                <c:pt idx="1184">
                  <c:v>1434</c:v>
                </c:pt>
                <c:pt idx="1185">
                  <c:v>1435</c:v>
                </c:pt>
                <c:pt idx="1186">
                  <c:v>1436</c:v>
                </c:pt>
                <c:pt idx="1187">
                  <c:v>1437</c:v>
                </c:pt>
                <c:pt idx="1188">
                  <c:v>1438</c:v>
                </c:pt>
                <c:pt idx="1189">
                  <c:v>1439</c:v>
                </c:pt>
                <c:pt idx="1190">
                  <c:v>1440</c:v>
                </c:pt>
                <c:pt idx="1191">
                  <c:v>1441</c:v>
                </c:pt>
                <c:pt idx="1192">
                  <c:v>1442</c:v>
                </c:pt>
                <c:pt idx="1193">
                  <c:v>1443</c:v>
                </c:pt>
                <c:pt idx="1194">
                  <c:v>1444</c:v>
                </c:pt>
                <c:pt idx="1195">
                  <c:v>1445</c:v>
                </c:pt>
                <c:pt idx="1196">
                  <c:v>1446</c:v>
                </c:pt>
                <c:pt idx="1197">
                  <c:v>1447</c:v>
                </c:pt>
                <c:pt idx="1198">
                  <c:v>1448</c:v>
                </c:pt>
                <c:pt idx="1199">
                  <c:v>1449</c:v>
                </c:pt>
                <c:pt idx="1200">
                  <c:v>1450</c:v>
                </c:pt>
                <c:pt idx="1201">
                  <c:v>1451</c:v>
                </c:pt>
                <c:pt idx="1202">
                  <c:v>1452</c:v>
                </c:pt>
                <c:pt idx="1203">
                  <c:v>1453</c:v>
                </c:pt>
                <c:pt idx="1204">
                  <c:v>1454</c:v>
                </c:pt>
                <c:pt idx="1205">
                  <c:v>1455</c:v>
                </c:pt>
                <c:pt idx="1206">
                  <c:v>1456</c:v>
                </c:pt>
                <c:pt idx="1207">
                  <c:v>1457</c:v>
                </c:pt>
                <c:pt idx="1208">
                  <c:v>1458</c:v>
                </c:pt>
                <c:pt idx="1209">
                  <c:v>1459</c:v>
                </c:pt>
                <c:pt idx="1210">
                  <c:v>1460</c:v>
                </c:pt>
                <c:pt idx="1211">
                  <c:v>1461</c:v>
                </c:pt>
                <c:pt idx="1212">
                  <c:v>1462</c:v>
                </c:pt>
                <c:pt idx="1213">
                  <c:v>1463</c:v>
                </c:pt>
                <c:pt idx="1214">
                  <c:v>1464</c:v>
                </c:pt>
                <c:pt idx="1215">
                  <c:v>1465</c:v>
                </c:pt>
                <c:pt idx="1216">
                  <c:v>1466</c:v>
                </c:pt>
                <c:pt idx="1217">
                  <c:v>1467</c:v>
                </c:pt>
                <c:pt idx="1218">
                  <c:v>1468</c:v>
                </c:pt>
                <c:pt idx="1219">
                  <c:v>1469</c:v>
                </c:pt>
                <c:pt idx="1220">
                  <c:v>1470</c:v>
                </c:pt>
                <c:pt idx="1221">
                  <c:v>1471</c:v>
                </c:pt>
                <c:pt idx="1222">
                  <c:v>1472</c:v>
                </c:pt>
                <c:pt idx="1223">
                  <c:v>1473</c:v>
                </c:pt>
                <c:pt idx="1224">
                  <c:v>1474</c:v>
                </c:pt>
                <c:pt idx="1225">
                  <c:v>1475</c:v>
                </c:pt>
                <c:pt idx="1226">
                  <c:v>1476</c:v>
                </c:pt>
                <c:pt idx="1227">
                  <c:v>1477</c:v>
                </c:pt>
                <c:pt idx="1228">
                  <c:v>1478</c:v>
                </c:pt>
                <c:pt idx="1229">
                  <c:v>1479</c:v>
                </c:pt>
                <c:pt idx="1230">
                  <c:v>1480</c:v>
                </c:pt>
                <c:pt idx="1231">
                  <c:v>1481</c:v>
                </c:pt>
                <c:pt idx="1232">
                  <c:v>1482</c:v>
                </c:pt>
                <c:pt idx="1233">
                  <c:v>1483</c:v>
                </c:pt>
                <c:pt idx="1234">
                  <c:v>1484</c:v>
                </c:pt>
                <c:pt idx="1235">
                  <c:v>1485</c:v>
                </c:pt>
                <c:pt idx="1236">
                  <c:v>1486</c:v>
                </c:pt>
                <c:pt idx="1237">
                  <c:v>1487</c:v>
                </c:pt>
                <c:pt idx="1238">
                  <c:v>1488</c:v>
                </c:pt>
                <c:pt idx="1239">
                  <c:v>1489</c:v>
                </c:pt>
                <c:pt idx="1240">
                  <c:v>1490</c:v>
                </c:pt>
                <c:pt idx="1241">
                  <c:v>1491</c:v>
                </c:pt>
                <c:pt idx="1242">
                  <c:v>1492</c:v>
                </c:pt>
                <c:pt idx="1243">
                  <c:v>1493</c:v>
                </c:pt>
                <c:pt idx="1244">
                  <c:v>1494</c:v>
                </c:pt>
                <c:pt idx="1245">
                  <c:v>1495</c:v>
                </c:pt>
                <c:pt idx="1246">
                  <c:v>1496</c:v>
                </c:pt>
                <c:pt idx="1247">
                  <c:v>1497</c:v>
                </c:pt>
                <c:pt idx="1248">
                  <c:v>1498</c:v>
                </c:pt>
                <c:pt idx="1249">
                  <c:v>1499</c:v>
                </c:pt>
                <c:pt idx="1250">
                  <c:v>1500</c:v>
                </c:pt>
                <c:pt idx="1251">
                  <c:v>1501</c:v>
                </c:pt>
                <c:pt idx="1252">
                  <c:v>1502</c:v>
                </c:pt>
                <c:pt idx="1253">
                  <c:v>1503</c:v>
                </c:pt>
                <c:pt idx="1254">
                  <c:v>1504</c:v>
                </c:pt>
                <c:pt idx="1255">
                  <c:v>1505</c:v>
                </c:pt>
                <c:pt idx="1256">
                  <c:v>1506</c:v>
                </c:pt>
                <c:pt idx="1257">
                  <c:v>1507</c:v>
                </c:pt>
                <c:pt idx="1258">
                  <c:v>1508</c:v>
                </c:pt>
                <c:pt idx="1259">
                  <c:v>1509</c:v>
                </c:pt>
                <c:pt idx="1260">
                  <c:v>1510</c:v>
                </c:pt>
                <c:pt idx="1261">
                  <c:v>1511</c:v>
                </c:pt>
                <c:pt idx="1262">
                  <c:v>1512</c:v>
                </c:pt>
                <c:pt idx="1263">
                  <c:v>1513</c:v>
                </c:pt>
                <c:pt idx="1264">
                  <c:v>1514</c:v>
                </c:pt>
                <c:pt idx="1265">
                  <c:v>1515</c:v>
                </c:pt>
                <c:pt idx="1266">
                  <c:v>1516</c:v>
                </c:pt>
                <c:pt idx="1267">
                  <c:v>1517</c:v>
                </c:pt>
                <c:pt idx="1268">
                  <c:v>1518</c:v>
                </c:pt>
                <c:pt idx="1269">
                  <c:v>1519</c:v>
                </c:pt>
                <c:pt idx="1270">
                  <c:v>1520</c:v>
                </c:pt>
                <c:pt idx="1271">
                  <c:v>1521</c:v>
                </c:pt>
                <c:pt idx="1272">
                  <c:v>1522</c:v>
                </c:pt>
                <c:pt idx="1273">
                  <c:v>1523</c:v>
                </c:pt>
                <c:pt idx="1274">
                  <c:v>1524</c:v>
                </c:pt>
                <c:pt idx="1275">
                  <c:v>1525</c:v>
                </c:pt>
                <c:pt idx="1276">
                  <c:v>1526</c:v>
                </c:pt>
                <c:pt idx="1277">
                  <c:v>1527</c:v>
                </c:pt>
                <c:pt idx="1278">
                  <c:v>1528</c:v>
                </c:pt>
                <c:pt idx="1279">
                  <c:v>1529</c:v>
                </c:pt>
                <c:pt idx="1280">
                  <c:v>1530</c:v>
                </c:pt>
                <c:pt idx="1281">
                  <c:v>1531</c:v>
                </c:pt>
                <c:pt idx="1282">
                  <c:v>1532</c:v>
                </c:pt>
                <c:pt idx="1283">
                  <c:v>1533</c:v>
                </c:pt>
                <c:pt idx="1284">
                  <c:v>1534</c:v>
                </c:pt>
                <c:pt idx="1285">
                  <c:v>1535</c:v>
                </c:pt>
                <c:pt idx="1286">
                  <c:v>1536</c:v>
                </c:pt>
                <c:pt idx="1287">
                  <c:v>1537</c:v>
                </c:pt>
                <c:pt idx="1288">
                  <c:v>1538</c:v>
                </c:pt>
                <c:pt idx="1289">
                  <c:v>1539</c:v>
                </c:pt>
                <c:pt idx="1290">
                  <c:v>1540</c:v>
                </c:pt>
                <c:pt idx="1291">
                  <c:v>1541</c:v>
                </c:pt>
                <c:pt idx="1292">
                  <c:v>1542</c:v>
                </c:pt>
                <c:pt idx="1293">
                  <c:v>1543</c:v>
                </c:pt>
                <c:pt idx="1294">
                  <c:v>1544</c:v>
                </c:pt>
                <c:pt idx="1295">
                  <c:v>1545</c:v>
                </c:pt>
                <c:pt idx="1296">
                  <c:v>1546</c:v>
                </c:pt>
                <c:pt idx="1297">
                  <c:v>1547</c:v>
                </c:pt>
                <c:pt idx="1298">
                  <c:v>1548</c:v>
                </c:pt>
                <c:pt idx="1299">
                  <c:v>1549</c:v>
                </c:pt>
                <c:pt idx="1300">
                  <c:v>1550</c:v>
                </c:pt>
                <c:pt idx="1301">
                  <c:v>1551</c:v>
                </c:pt>
                <c:pt idx="1302">
                  <c:v>1552</c:v>
                </c:pt>
                <c:pt idx="1303">
                  <c:v>1553</c:v>
                </c:pt>
                <c:pt idx="1304">
                  <c:v>1554</c:v>
                </c:pt>
                <c:pt idx="1305">
                  <c:v>1555</c:v>
                </c:pt>
                <c:pt idx="1306">
                  <c:v>1556</c:v>
                </c:pt>
                <c:pt idx="1307">
                  <c:v>1557</c:v>
                </c:pt>
                <c:pt idx="1308">
                  <c:v>1558</c:v>
                </c:pt>
                <c:pt idx="1309">
                  <c:v>1559</c:v>
                </c:pt>
                <c:pt idx="1310">
                  <c:v>1560</c:v>
                </c:pt>
                <c:pt idx="1311">
                  <c:v>1561</c:v>
                </c:pt>
                <c:pt idx="1312">
                  <c:v>1562</c:v>
                </c:pt>
                <c:pt idx="1313">
                  <c:v>1563</c:v>
                </c:pt>
                <c:pt idx="1314">
                  <c:v>1564</c:v>
                </c:pt>
                <c:pt idx="1315">
                  <c:v>1565</c:v>
                </c:pt>
                <c:pt idx="1316">
                  <c:v>1566</c:v>
                </c:pt>
                <c:pt idx="1317">
                  <c:v>1567</c:v>
                </c:pt>
                <c:pt idx="1318">
                  <c:v>1568</c:v>
                </c:pt>
                <c:pt idx="1319">
                  <c:v>1569</c:v>
                </c:pt>
                <c:pt idx="1320">
                  <c:v>1570</c:v>
                </c:pt>
                <c:pt idx="1321">
                  <c:v>1571</c:v>
                </c:pt>
                <c:pt idx="1322">
                  <c:v>1572</c:v>
                </c:pt>
                <c:pt idx="1323">
                  <c:v>1573</c:v>
                </c:pt>
                <c:pt idx="1324">
                  <c:v>1574</c:v>
                </c:pt>
                <c:pt idx="1325">
                  <c:v>1575</c:v>
                </c:pt>
                <c:pt idx="1326">
                  <c:v>1576</c:v>
                </c:pt>
                <c:pt idx="1327">
                  <c:v>1577</c:v>
                </c:pt>
                <c:pt idx="1328">
                  <c:v>1578</c:v>
                </c:pt>
                <c:pt idx="1329">
                  <c:v>1579</c:v>
                </c:pt>
                <c:pt idx="1330">
                  <c:v>1580</c:v>
                </c:pt>
                <c:pt idx="1331">
                  <c:v>1581</c:v>
                </c:pt>
                <c:pt idx="1332">
                  <c:v>1582</c:v>
                </c:pt>
                <c:pt idx="1333">
                  <c:v>1583</c:v>
                </c:pt>
                <c:pt idx="1334">
                  <c:v>1584</c:v>
                </c:pt>
                <c:pt idx="1335">
                  <c:v>1585</c:v>
                </c:pt>
                <c:pt idx="1336">
                  <c:v>1586</c:v>
                </c:pt>
                <c:pt idx="1337">
                  <c:v>1587</c:v>
                </c:pt>
                <c:pt idx="1338">
                  <c:v>1588</c:v>
                </c:pt>
                <c:pt idx="1339">
                  <c:v>1589</c:v>
                </c:pt>
                <c:pt idx="1340">
                  <c:v>1590</c:v>
                </c:pt>
                <c:pt idx="1341">
                  <c:v>1591</c:v>
                </c:pt>
                <c:pt idx="1342">
                  <c:v>1592</c:v>
                </c:pt>
                <c:pt idx="1343">
                  <c:v>1593</c:v>
                </c:pt>
                <c:pt idx="1344">
                  <c:v>1594</c:v>
                </c:pt>
                <c:pt idx="1345">
                  <c:v>1595</c:v>
                </c:pt>
                <c:pt idx="1346">
                  <c:v>1596</c:v>
                </c:pt>
                <c:pt idx="1347">
                  <c:v>1597</c:v>
                </c:pt>
                <c:pt idx="1348">
                  <c:v>1598</c:v>
                </c:pt>
                <c:pt idx="1349">
                  <c:v>1599</c:v>
                </c:pt>
                <c:pt idx="1350">
                  <c:v>1600</c:v>
                </c:pt>
              </c:numCache>
            </c:numRef>
          </c:xVal>
          <c:yVal>
            <c:numRef>
              <c:f>ピックアップ!$D$3:$D$1353</c:f>
              <c:numCache>
                <c:formatCode>General</c:formatCode>
                <c:ptCount val="1351"/>
                <c:pt idx="0">
                  <c:v>0.67400000000000004</c:v>
                </c:pt>
                <c:pt idx="1">
                  <c:v>0.66</c:v>
                </c:pt>
                <c:pt idx="2">
                  <c:v>0.64900000000000002</c:v>
                </c:pt>
                <c:pt idx="3">
                  <c:v>0.63400000000000001</c:v>
                </c:pt>
                <c:pt idx="4">
                  <c:v>0.622</c:v>
                </c:pt>
                <c:pt idx="5">
                  <c:v>0.60899999999999999</c:v>
                </c:pt>
                <c:pt idx="6">
                  <c:v>0.59899999999999998</c:v>
                </c:pt>
                <c:pt idx="7">
                  <c:v>0.59</c:v>
                </c:pt>
                <c:pt idx="8">
                  <c:v>0.58399999999999996</c:v>
                </c:pt>
                <c:pt idx="9">
                  <c:v>0.58099999999999996</c:v>
                </c:pt>
                <c:pt idx="10">
                  <c:v>0.57999999999999996</c:v>
                </c:pt>
                <c:pt idx="11">
                  <c:v>0.57999999999999996</c:v>
                </c:pt>
                <c:pt idx="12">
                  <c:v>0.58299999999999996</c:v>
                </c:pt>
                <c:pt idx="13">
                  <c:v>0.58799999999999997</c:v>
                </c:pt>
                <c:pt idx="14">
                  <c:v>0.59499999999999997</c:v>
                </c:pt>
                <c:pt idx="15">
                  <c:v>0.60499999999999998</c:v>
                </c:pt>
                <c:pt idx="16">
                  <c:v>0.61499999999999999</c:v>
                </c:pt>
                <c:pt idx="17">
                  <c:v>0.629</c:v>
                </c:pt>
                <c:pt idx="18">
                  <c:v>0.64400000000000002</c:v>
                </c:pt>
                <c:pt idx="19">
                  <c:v>0.66300000000000003</c:v>
                </c:pt>
                <c:pt idx="20">
                  <c:v>0.68</c:v>
                </c:pt>
                <c:pt idx="21">
                  <c:v>0.7</c:v>
                </c:pt>
                <c:pt idx="22">
                  <c:v>0.72</c:v>
                </c:pt>
                <c:pt idx="23">
                  <c:v>0.73899999999999999</c:v>
                </c:pt>
                <c:pt idx="24">
                  <c:v>0.75700000000000001</c:v>
                </c:pt>
                <c:pt idx="25">
                  <c:v>0.77600000000000002</c:v>
                </c:pt>
                <c:pt idx="26">
                  <c:v>0.79400000000000004</c:v>
                </c:pt>
                <c:pt idx="27">
                  <c:v>0.81299999999999994</c:v>
                </c:pt>
                <c:pt idx="28">
                  <c:v>0.83199999999999996</c:v>
                </c:pt>
                <c:pt idx="29">
                  <c:v>0.85099999999999998</c:v>
                </c:pt>
                <c:pt idx="30">
                  <c:v>0.872</c:v>
                </c:pt>
                <c:pt idx="31">
                  <c:v>0.89200000000000002</c:v>
                </c:pt>
                <c:pt idx="32">
                  <c:v>0.91300000000000003</c:v>
                </c:pt>
                <c:pt idx="33">
                  <c:v>0.93</c:v>
                </c:pt>
                <c:pt idx="34">
                  <c:v>0.94499999999999995</c:v>
                </c:pt>
                <c:pt idx="35">
                  <c:v>0.95299999999999996</c:v>
                </c:pt>
                <c:pt idx="36">
                  <c:v>0.95699999999999996</c:v>
                </c:pt>
                <c:pt idx="37">
                  <c:v>0.95699999999999996</c:v>
                </c:pt>
                <c:pt idx="38">
                  <c:v>0.95399999999999996</c:v>
                </c:pt>
                <c:pt idx="39">
                  <c:v>0.95099999999999996</c:v>
                </c:pt>
                <c:pt idx="40">
                  <c:v>0.94799999999999995</c:v>
                </c:pt>
                <c:pt idx="41">
                  <c:v>0.94599999999999995</c:v>
                </c:pt>
                <c:pt idx="42">
                  <c:v>0.94499999999999995</c:v>
                </c:pt>
                <c:pt idx="43">
                  <c:v>0.94399999999999995</c:v>
                </c:pt>
                <c:pt idx="44">
                  <c:v>0.94</c:v>
                </c:pt>
                <c:pt idx="45">
                  <c:v>0.93100000000000005</c:v>
                </c:pt>
                <c:pt idx="46">
                  <c:v>0.91900000000000004</c:v>
                </c:pt>
                <c:pt idx="47">
                  <c:v>0.90200000000000002</c:v>
                </c:pt>
                <c:pt idx="48">
                  <c:v>0.88100000000000001</c:v>
                </c:pt>
                <c:pt idx="49">
                  <c:v>0.85799999999999998</c:v>
                </c:pt>
                <c:pt idx="50">
                  <c:v>0.83699999999999997</c:v>
                </c:pt>
                <c:pt idx="51">
                  <c:v>0.81799999999999995</c:v>
                </c:pt>
                <c:pt idx="52">
                  <c:v>0.80500000000000005</c:v>
                </c:pt>
                <c:pt idx="53">
                  <c:v>0.79500000000000004</c:v>
                </c:pt>
                <c:pt idx="54">
                  <c:v>0.79100000000000004</c:v>
                </c:pt>
                <c:pt idx="55">
                  <c:v>0.79200000000000004</c:v>
                </c:pt>
                <c:pt idx="56">
                  <c:v>0.79500000000000004</c:v>
                </c:pt>
                <c:pt idx="57">
                  <c:v>0.80100000000000005</c:v>
                </c:pt>
                <c:pt idx="58">
                  <c:v>0.80500000000000005</c:v>
                </c:pt>
                <c:pt idx="59">
                  <c:v>0.81</c:v>
                </c:pt>
                <c:pt idx="60">
                  <c:v>0.81200000000000006</c:v>
                </c:pt>
                <c:pt idx="61">
                  <c:v>0.81399999999999995</c:v>
                </c:pt>
                <c:pt idx="62">
                  <c:v>0.81499999999999995</c:v>
                </c:pt>
                <c:pt idx="63">
                  <c:v>0.81599999999999995</c:v>
                </c:pt>
                <c:pt idx="64">
                  <c:v>0.81399999999999995</c:v>
                </c:pt>
                <c:pt idx="65">
                  <c:v>0.81200000000000006</c:v>
                </c:pt>
                <c:pt idx="66">
                  <c:v>0.81100000000000005</c:v>
                </c:pt>
                <c:pt idx="67">
                  <c:v>0.80700000000000005</c:v>
                </c:pt>
                <c:pt idx="68">
                  <c:v>0.80400000000000005</c:v>
                </c:pt>
                <c:pt idx="69">
                  <c:v>0.80200000000000005</c:v>
                </c:pt>
                <c:pt idx="70">
                  <c:v>0.8</c:v>
                </c:pt>
                <c:pt idx="71">
                  <c:v>0.80300000000000005</c:v>
                </c:pt>
                <c:pt idx="72">
                  <c:v>0.80900000000000005</c:v>
                </c:pt>
                <c:pt idx="73">
                  <c:v>0.82199999999999995</c:v>
                </c:pt>
                <c:pt idx="74">
                  <c:v>0.84499999999999997</c:v>
                </c:pt>
                <c:pt idx="75">
                  <c:v>0.874</c:v>
                </c:pt>
                <c:pt idx="76">
                  <c:v>0.91</c:v>
                </c:pt>
                <c:pt idx="77">
                  <c:v>0.95299999999999996</c:v>
                </c:pt>
                <c:pt idx="78">
                  <c:v>0.99299999999999999</c:v>
                </c:pt>
                <c:pt idx="79">
                  <c:v>1.0229999999999999</c:v>
                </c:pt>
                <c:pt idx="80">
                  <c:v>1.0449999999999999</c:v>
                </c:pt>
                <c:pt idx="81">
                  <c:v>1.054</c:v>
                </c:pt>
                <c:pt idx="82">
                  <c:v>1.0529999999999999</c:v>
                </c:pt>
                <c:pt idx="83">
                  <c:v>1.044</c:v>
                </c:pt>
                <c:pt idx="84">
                  <c:v>1.0289999999999999</c:v>
                </c:pt>
                <c:pt idx="85">
                  <c:v>1.004</c:v>
                </c:pt>
                <c:pt idx="86">
                  <c:v>0.97599999999999998</c:v>
                </c:pt>
                <c:pt idx="87">
                  <c:v>0.94399999999999995</c:v>
                </c:pt>
                <c:pt idx="88">
                  <c:v>0.91</c:v>
                </c:pt>
                <c:pt idx="89">
                  <c:v>0.876</c:v>
                </c:pt>
                <c:pt idx="90">
                  <c:v>0.84699999999999998</c:v>
                </c:pt>
                <c:pt idx="91">
                  <c:v>0.81799999999999995</c:v>
                </c:pt>
                <c:pt idx="92">
                  <c:v>0.79600000000000004</c:v>
                </c:pt>
                <c:pt idx="93">
                  <c:v>0.77800000000000002</c:v>
                </c:pt>
                <c:pt idx="94">
                  <c:v>0.76100000000000001</c:v>
                </c:pt>
                <c:pt idx="95">
                  <c:v>0.746</c:v>
                </c:pt>
                <c:pt idx="96">
                  <c:v>0.73099999999999998</c:v>
                </c:pt>
                <c:pt idx="97">
                  <c:v>0.72</c:v>
                </c:pt>
                <c:pt idx="98">
                  <c:v>0.71</c:v>
                </c:pt>
                <c:pt idx="99">
                  <c:v>0.70699999999999996</c:v>
                </c:pt>
                <c:pt idx="100">
                  <c:v>0.70899999999999996</c:v>
                </c:pt>
                <c:pt idx="101">
                  <c:v>0.71799999999999997</c:v>
                </c:pt>
                <c:pt idx="102">
                  <c:v>0.73199999999999998</c:v>
                </c:pt>
                <c:pt idx="103">
                  <c:v>0.747</c:v>
                </c:pt>
                <c:pt idx="104">
                  <c:v>0.76200000000000001</c:v>
                </c:pt>
                <c:pt idx="105">
                  <c:v>0.77900000000000003</c:v>
                </c:pt>
                <c:pt idx="106">
                  <c:v>0.79700000000000004</c:v>
                </c:pt>
                <c:pt idx="107">
                  <c:v>0.82299999999999995</c:v>
                </c:pt>
                <c:pt idx="108">
                  <c:v>0.86099999999999999</c:v>
                </c:pt>
                <c:pt idx="109">
                  <c:v>0.91200000000000003</c:v>
                </c:pt>
                <c:pt idx="110">
                  <c:v>0.97799999999999998</c:v>
                </c:pt>
                <c:pt idx="111">
                  <c:v>1.0449999999999999</c:v>
                </c:pt>
                <c:pt idx="112">
                  <c:v>1.103</c:v>
                </c:pt>
                <c:pt idx="113">
                  <c:v>1.1339999999999999</c:v>
                </c:pt>
                <c:pt idx="114">
                  <c:v>1.1200000000000001</c:v>
                </c:pt>
                <c:pt idx="115">
                  <c:v>1.0580000000000001</c:v>
                </c:pt>
                <c:pt idx="116">
                  <c:v>0.95799999999999996</c:v>
                </c:pt>
                <c:pt idx="117">
                  <c:v>0.84599999999999997</c:v>
                </c:pt>
                <c:pt idx="118">
                  <c:v>0.72599999999999998</c:v>
                </c:pt>
                <c:pt idx="119">
                  <c:v>0.623</c:v>
                </c:pt>
                <c:pt idx="120">
                  <c:v>0.53800000000000003</c:v>
                </c:pt>
                <c:pt idx="121">
                  <c:v>0.47</c:v>
                </c:pt>
                <c:pt idx="122">
                  <c:v>0.41699999999999998</c:v>
                </c:pt>
                <c:pt idx="123">
                  <c:v>0.38100000000000001</c:v>
                </c:pt>
                <c:pt idx="124">
                  <c:v>0.35499999999999998</c:v>
                </c:pt>
                <c:pt idx="125">
                  <c:v>0.33500000000000002</c:v>
                </c:pt>
                <c:pt idx="126">
                  <c:v>0.32100000000000001</c:v>
                </c:pt>
                <c:pt idx="127">
                  <c:v>0.31</c:v>
                </c:pt>
                <c:pt idx="128">
                  <c:v>0.30199999999999999</c:v>
                </c:pt>
                <c:pt idx="129">
                  <c:v>0.29599999999999999</c:v>
                </c:pt>
                <c:pt idx="130">
                  <c:v>0.29099999999999998</c:v>
                </c:pt>
                <c:pt idx="131">
                  <c:v>0.28899999999999998</c:v>
                </c:pt>
                <c:pt idx="132">
                  <c:v>0.28799999999999998</c:v>
                </c:pt>
                <c:pt idx="133">
                  <c:v>0.28899999999999998</c:v>
                </c:pt>
                <c:pt idx="134">
                  <c:v>0.29099999999999998</c:v>
                </c:pt>
                <c:pt idx="135">
                  <c:v>0.29399999999999998</c:v>
                </c:pt>
                <c:pt idx="136">
                  <c:v>0.29899999999999999</c:v>
                </c:pt>
                <c:pt idx="137">
                  <c:v>0.30399999999999999</c:v>
                </c:pt>
                <c:pt idx="138">
                  <c:v>0.31</c:v>
                </c:pt>
                <c:pt idx="139">
                  <c:v>0.315</c:v>
                </c:pt>
                <c:pt idx="140">
                  <c:v>0.32</c:v>
                </c:pt>
                <c:pt idx="141">
                  <c:v>0.32600000000000001</c:v>
                </c:pt>
                <c:pt idx="142">
                  <c:v>0.33100000000000002</c:v>
                </c:pt>
                <c:pt idx="143">
                  <c:v>0.33500000000000002</c:v>
                </c:pt>
                <c:pt idx="144">
                  <c:v>0.33800000000000002</c:v>
                </c:pt>
                <c:pt idx="145">
                  <c:v>0.34100000000000003</c:v>
                </c:pt>
                <c:pt idx="146">
                  <c:v>0.34300000000000003</c:v>
                </c:pt>
                <c:pt idx="147">
                  <c:v>0.34499999999999997</c:v>
                </c:pt>
                <c:pt idx="148">
                  <c:v>0.34599999999999997</c:v>
                </c:pt>
                <c:pt idx="149">
                  <c:v>0.34599999999999997</c:v>
                </c:pt>
                <c:pt idx="150">
                  <c:v>0.34699999999999998</c:v>
                </c:pt>
                <c:pt idx="151">
                  <c:v>0.34699999999999998</c:v>
                </c:pt>
                <c:pt idx="152">
                  <c:v>0.34799999999999998</c:v>
                </c:pt>
                <c:pt idx="153">
                  <c:v>0.34899999999999998</c:v>
                </c:pt>
                <c:pt idx="154">
                  <c:v>0.35099999999999998</c:v>
                </c:pt>
                <c:pt idx="155">
                  <c:v>0.35499999999999998</c:v>
                </c:pt>
                <c:pt idx="156">
                  <c:v>0.35899999999999999</c:v>
                </c:pt>
                <c:pt idx="157">
                  <c:v>0.36399999999999999</c:v>
                </c:pt>
                <c:pt idx="158">
                  <c:v>0.371</c:v>
                </c:pt>
                <c:pt idx="159">
                  <c:v>0.378</c:v>
                </c:pt>
                <c:pt idx="160">
                  <c:v>0.38500000000000001</c:v>
                </c:pt>
                <c:pt idx="161">
                  <c:v>0.39400000000000002</c:v>
                </c:pt>
                <c:pt idx="162">
                  <c:v>0.40200000000000002</c:v>
                </c:pt>
                <c:pt idx="163">
                  <c:v>0.41099999999999998</c:v>
                </c:pt>
                <c:pt idx="164">
                  <c:v>0.41899999999999998</c:v>
                </c:pt>
                <c:pt idx="165">
                  <c:v>0.42699999999999999</c:v>
                </c:pt>
                <c:pt idx="166">
                  <c:v>0.434</c:v>
                </c:pt>
                <c:pt idx="167">
                  <c:v>0.44</c:v>
                </c:pt>
                <c:pt idx="168">
                  <c:v>0.44400000000000001</c:v>
                </c:pt>
                <c:pt idx="169">
                  <c:v>0.44700000000000001</c:v>
                </c:pt>
                <c:pt idx="170">
                  <c:v>0.44900000000000001</c:v>
                </c:pt>
                <c:pt idx="171">
                  <c:v>0.44800000000000001</c:v>
                </c:pt>
                <c:pt idx="172">
                  <c:v>0.44700000000000001</c:v>
                </c:pt>
                <c:pt idx="173">
                  <c:v>0.44500000000000001</c:v>
                </c:pt>
                <c:pt idx="174">
                  <c:v>0.441</c:v>
                </c:pt>
                <c:pt idx="175">
                  <c:v>0.437</c:v>
                </c:pt>
                <c:pt idx="176">
                  <c:v>0.432</c:v>
                </c:pt>
                <c:pt idx="177">
                  <c:v>0.42899999999999999</c:v>
                </c:pt>
                <c:pt idx="178">
                  <c:v>0.42499999999999999</c:v>
                </c:pt>
                <c:pt idx="179">
                  <c:v>0.42299999999999999</c:v>
                </c:pt>
                <c:pt idx="180">
                  <c:v>0.41899999999999998</c:v>
                </c:pt>
                <c:pt idx="181">
                  <c:v>0.41799999999999998</c:v>
                </c:pt>
                <c:pt idx="182">
                  <c:v>0.41599999999999998</c:v>
                </c:pt>
                <c:pt idx="183">
                  <c:v>0.41399999999999998</c:v>
                </c:pt>
                <c:pt idx="184">
                  <c:v>0.41299999999999998</c:v>
                </c:pt>
                <c:pt idx="185">
                  <c:v>0.41199999999999998</c:v>
                </c:pt>
                <c:pt idx="186">
                  <c:v>0.41099999999999998</c:v>
                </c:pt>
                <c:pt idx="187">
                  <c:v>0.41</c:v>
                </c:pt>
                <c:pt idx="188">
                  <c:v>0.41</c:v>
                </c:pt>
                <c:pt idx="189">
                  <c:v>0.40899999999999997</c:v>
                </c:pt>
                <c:pt idx="190">
                  <c:v>0.40899999999999997</c:v>
                </c:pt>
                <c:pt idx="191">
                  <c:v>0.40899999999999997</c:v>
                </c:pt>
                <c:pt idx="192">
                  <c:v>0.41099999999999998</c:v>
                </c:pt>
                <c:pt idx="193">
                  <c:v>0.41099999999999998</c:v>
                </c:pt>
                <c:pt idx="194">
                  <c:v>0.41399999999999998</c:v>
                </c:pt>
                <c:pt idx="195">
                  <c:v>0.41699999999999998</c:v>
                </c:pt>
                <c:pt idx="196">
                  <c:v>0.42</c:v>
                </c:pt>
                <c:pt idx="197">
                  <c:v>0.42499999999999999</c:v>
                </c:pt>
                <c:pt idx="198">
                  <c:v>0.43099999999999999</c:v>
                </c:pt>
                <c:pt idx="199">
                  <c:v>0.439</c:v>
                </c:pt>
                <c:pt idx="200">
                  <c:v>0.44800000000000001</c:v>
                </c:pt>
                <c:pt idx="201">
                  <c:v>0.46</c:v>
                </c:pt>
                <c:pt idx="202">
                  <c:v>0.47299999999999998</c:v>
                </c:pt>
                <c:pt idx="203">
                  <c:v>0.49099999999999999</c:v>
                </c:pt>
                <c:pt idx="204">
                  <c:v>0.51100000000000001</c:v>
                </c:pt>
                <c:pt idx="205">
                  <c:v>0.53300000000000003</c:v>
                </c:pt>
                <c:pt idx="206">
                  <c:v>0.55900000000000005</c:v>
                </c:pt>
                <c:pt idx="207">
                  <c:v>0.58899999999999997</c:v>
                </c:pt>
                <c:pt idx="208">
                  <c:v>0.61799999999999999</c:v>
                </c:pt>
                <c:pt idx="209">
                  <c:v>0.64800000000000002</c:v>
                </c:pt>
                <c:pt idx="210">
                  <c:v>0.67800000000000005</c:v>
                </c:pt>
                <c:pt idx="211">
                  <c:v>0.70099999999999996</c:v>
                </c:pt>
                <c:pt idx="212">
                  <c:v>0.72</c:v>
                </c:pt>
                <c:pt idx="213">
                  <c:v>0.73</c:v>
                </c:pt>
                <c:pt idx="214">
                  <c:v>0.73299999999999998</c:v>
                </c:pt>
                <c:pt idx="215">
                  <c:v>0.72899999999999998</c:v>
                </c:pt>
                <c:pt idx="216">
                  <c:v>0.72</c:v>
                </c:pt>
                <c:pt idx="217">
                  <c:v>0.70599999999999996</c:v>
                </c:pt>
                <c:pt idx="218">
                  <c:v>0.69</c:v>
                </c:pt>
                <c:pt idx="219">
                  <c:v>0.67400000000000004</c:v>
                </c:pt>
                <c:pt idx="220">
                  <c:v>0.65800000000000003</c:v>
                </c:pt>
                <c:pt idx="221">
                  <c:v>0.64300000000000002</c:v>
                </c:pt>
                <c:pt idx="222">
                  <c:v>0.628</c:v>
                </c:pt>
                <c:pt idx="223">
                  <c:v>0.61399999999999999</c:v>
                </c:pt>
                <c:pt idx="224">
                  <c:v>0.60199999999999998</c:v>
                </c:pt>
                <c:pt idx="225">
                  <c:v>0.59099999999999997</c:v>
                </c:pt>
                <c:pt idx="226">
                  <c:v>0.57999999999999996</c:v>
                </c:pt>
                <c:pt idx="227">
                  <c:v>0.57099999999999995</c:v>
                </c:pt>
                <c:pt idx="228">
                  <c:v>0.56299999999999994</c:v>
                </c:pt>
                <c:pt idx="229">
                  <c:v>0.55600000000000005</c:v>
                </c:pt>
                <c:pt idx="230">
                  <c:v>0.54900000000000004</c:v>
                </c:pt>
                <c:pt idx="231">
                  <c:v>0.54300000000000004</c:v>
                </c:pt>
                <c:pt idx="232">
                  <c:v>0.53800000000000003</c:v>
                </c:pt>
                <c:pt idx="233">
                  <c:v>0.53200000000000003</c:v>
                </c:pt>
                <c:pt idx="234">
                  <c:v>0.52900000000000003</c:v>
                </c:pt>
                <c:pt idx="235">
                  <c:v>0.52600000000000002</c:v>
                </c:pt>
                <c:pt idx="236">
                  <c:v>0.52600000000000002</c:v>
                </c:pt>
                <c:pt idx="237">
                  <c:v>0.52900000000000003</c:v>
                </c:pt>
                <c:pt idx="238">
                  <c:v>0.53600000000000003</c:v>
                </c:pt>
                <c:pt idx="239">
                  <c:v>0.54800000000000004</c:v>
                </c:pt>
                <c:pt idx="240">
                  <c:v>0.56399999999999995</c:v>
                </c:pt>
                <c:pt idx="241">
                  <c:v>0.58599999999999997</c:v>
                </c:pt>
                <c:pt idx="242">
                  <c:v>0.61399999999999999</c:v>
                </c:pt>
                <c:pt idx="243">
                  <c:v>0.64600000000000002</c:v>
                </c:pt>
                <c:pt idx="244">
                  <c:v>0.68400000000000005</c:v>
                </c:pt>
                <c:pt idx="245">
                  <c:v>0.72399999999999998</c:v>
                </c:pt>
                <c:pt idx="246">
                  <c:v>0.76400000000000001</c:v>
                </c:pt>
                <c:pt idx="247">
                  <c:v>0.80300000000000005</c:v>
                </c:pt>
                <c:pt idx="248">
                  <c:v>0.83799999999999997</c:v>
                </c:pt>
                <c:pt idx="249">
                  <c:v>0.86699999999999999</c:v>
                </c:pt>
                <c:pt idx="250">
                  <c:v>0.88500000000000001</c:v>
                </c:pt>
                <c:pt idx="251">
                  <c:v>0.89200000000000002</c:v>
                </c:pt>
                <c:pt idx="252">
                  <c:v>0.88700000000000001</c:v>
                </c:pt>
                <c:pt idx="253">
                  <c:v>0.86899999999999999</c:v>
                </c:pt>
                <c:pt idx="254">
                  <c:v>0.84299999999999997</c:v>
                </c:pt>
                <c:pt idx="255">
                  <c:v>0.81</c:v>
                </c:pt>
                <c:pt idx="256">
                  <c:v>0.77300000000000002</c:v>
                </c:pt>
                <c:pt idx="257">
                  <c:v>0.73699999999999999</c:v>
                </c:pt>
                <c:pt idx="258">
                  <c:v>0.70099999999999996</c:v>
                </c:pt>
                <c:pt idx="259">
                  <c:v>0.66400000000000003</c:v>
                </c:pt>
                <c:pt idx="260">
                  <c:v>0.629</c:v>
                </c:pt>
                <c:pt idx="261">
                  <c:v>0.59099999999999997</c:v>
                </c:pt>
                <c:pt idx="262">
                  <c:v>0.55100000000000005</c:v>
                </c:pt>
                <c:pt idx="263">
                  <c:v>0.50800000000000001</c:v>
                </c:pt>
                <c:pt idx="264">
                  <c:v>0.46300000000000002</c:v>
                </c:pt>
                <c:pt idx="265">
                  <c:v>0.41399999999999998</c:v>
                </c:pt>
                <c:pt idx="266">
                  <c:v>0.36599999999999999</c:v>
                </c:pt>
                <c:pt idx="267">
                  <c:v>0.317</c:v>
                </c:pt>
                <c:pt idx="268">
                  <c:v>0.27200000000000002</c:v>
                </c:pt>
                <c:pt idx="269">
                  <c:v>0.23100000000000001</c:v>
                </c:pt>
                <c:pt idx="270">
                  <c:v>0.19500000000000001</c:v>
                </c:pt>
                <c:pt idx="271">
                  <c:v>0.16300000000000001</c:v>
                </c:pt>
                <c:pt idx="272">
                  <c:v>0.13700000000000001</c:v>
                </c:pt>
                <c:pt idx="273">
                  <c:v>0.11600000000000001</c:v>
                </c:pt>
                <c:pt idx="274">
                  <c:v>9.7000000000000003E-2</c:v>
                </c:pt>
                <c:pt idx="275">
                  <c:v>8.3000000000000004E-2</c:v>
                </c:pt>
                <c:pt idx="276">
                  <c:v>7.1999999999999995E-2</c:v>
                </c:pt>
                <c:pt idx="277">
                  <c:v>6.3E-2</c:v>
                </c:pt>
                <c:pt idx="278">
                  <c:v>5.6000000000000001E-2</c:v>
                </c:pt>
                <c:pt idx="279">
                  <c:v>0.05</c:v>
                </c:pt>
                <c:pt idx="280">
                  <c:v>4.5999999999999999E-2</c:v>
                </c:pt>
                <c:pt idx="281">
                  <c:v>4.2000000000000003E-2</c:v>
                </c:pt>
                <c:pt idx="282">
                  <c:v>3.9E-2</c:v>
                </c:pt>
                <c:pt idx="283">
                  <c:v>3.6999999999999998E-2</c:v>
                </c:pt>
                <c:pt idx="284">
                  <c:v>3.4000000000000002E-2</c:v>
                </c:pt>
                <c:pt idx="285">
                  <c:v>3.3000000000000002E-2</c:v>
                </c:pt>
                <c:pt idx="286">
                  <c:v>3.1E-2</c:v>
                </c:pt>
                <c:pt idx="287">
                  <c:v>0.03</c:v>
                </c:pt>
                <c:pt idx="288">
                  <c:v>2.9000000000000001E-2</c:v>
                </c:pt>
                <c:pt idx="289">
                  <c:v>2.8000000000000001E-2</c:v>
                </c:pt>
                <c:pt idx="290">
                  <c:v>2.7E-2</c:v>
                </c:pt>
                <c:pt idx="291">
                  <c:v>2.5999999999999999E-2</c:v>
                </c:pt>
                <c:pt idx="292">
                  <c:v>2.5999999999999999E-2</c:v>
                </c:pt>
                <c:pt idx="293">
                  <c:v>2.5000000000000001E-2</c:v>
                </c:pt>
                <c:pt idx="294">
                  <c:v>2.5000000000000001E-2</c:v>
                </c:pt>
                <c:pt idx="295">
                  <c:v>2.4E-2</c:v>
                </c:pt>
                <c:pt idx="296">
                  <c:v>2.4E-2</c:v>
                </c:pt>
                <c:pt idx="297">
                  <c:v>2.4E-2</c:v>
                </c:pt>
                <c:pt idx="298">
                  <c:v>2.3E-2</c:v>
                </c:pt>
                <c:pt idx="299">
                  <c:v>2.3E-2</c:v>
                </c:pt>
                <c:pt idx="300">
                  <c:v>2.3E-2</c:v>
                </c:pt>
                <c:pt idx="301">
                  <c:v>2.3E-2</c:v>
                </c:pt>
                <c:pt idx="302">
                  <c:v>2.1999999999999999E-2</c:v>
                </c:pt>
                <c:pt idx="303">
                  <c:v>2.3E-2</c:v>
                </c:pt>
                <c:pt idx="304">
                  <c:v>2.1999999999999999E-2</c:v>
                </c:pt>
                <c:pt idx="305">
                  <c:v>2.1999999999999999E-2</c:v>
                </c:pt>
                <c:pt idx="306">
                  <c:v>2.1999999999999999E-2</c:v>
                </c:pt>
                <c:pt idx="307">
                  <c:v>2.1999999999999999E-2</c:v>
                </c:pt>
                <c:pt idx="308">
                  <c:v>2.1999999999999999E-2</c:v>
                </c:pt>
                <c:pt idx="309">
                  <c:v>2.1999999999999999E-2</c:v>
                </c:pt>
                <c:pt idx="310">
                  <c:v>2.1999999999999999E-2</c:v>
                </c:pt>
                <c:pt idx="311">
                  <c:v>2.1999999999999999E-2</c:v>
                </c:pt>
                <c:pt idx="312">
                  <c:v>2.1999999999999999E-2</c:v>
                </c:pt>
                <c:pt idx="313">
                  <c:v>2.1999999999999999E-2</c:v>
                </c:pt>
                <c:pt idx="314">
                  <c:v>2.1999999999999999E-2</c:v>
                </c:pt>
                <c:pt idx="315">
                  <c:v>2.1999999999999999E-2</c:v>
                </c:pt>
                <c:pt idx="316">
                  <c:v>2.3E-2</c:v>
                </c:pt>
                <c:pt idx="317">
                  <c:v>2.1999999999999999E-2</c:v>
                </c:pt>
                <c:pt idx="318">
                  <c:v>2.1999999999999999E-2</c:v>
                </c:pt>
                <c:pt idx="319">
                  <c:v>2.3E-2</c:v>
                </c:pt>
                <c:pt idx="320">
                  <c:v>2.3E-2</c:v>
                </c:pt>
                <c:pt idx="321">
                  <c:v>2.3E-2</c:v>
                </c:pt>
                <c:pt idx="322">
                  <c:v>2.3E-2</c:v>
                </c:pt>
                <c:pt idx="323">
                  <c:v>2.3E-2</c:v>
                </c:pt>
                <c:pt idx="324">
                  <c:v>2.3E-2</c:v>
                </c:pt>
                <c:pt idx="325">
                  <c:v>2.3E-2</c:v>
                </c:pt>
                <c:pt idx="326">
                  <c:v>2.3E-2</c:v>
                </c:pt>
                <c:pt idx="327">
                  <c:v>2.4E-2</c:v>
                </c:pt>
                <c:pt idx="328">
                  <c:v>2.4E-2</c:v>
                </c:pt>
                <c:pt idx="329">
                  <c:v>2.4E-2</c:v>
                </c:pt>
                <c:pt idx="330">
                  <c:v>2.4E-2</c:v>
                </c:pt>
                <c:pt idx="331">
                  <c:v>2.4E-2</c:v>
                </c:pt>
                <c:pt idx="332">
                  <c:v>2.5000000000000001E-2</c:v>
                </c:pt>
                <c:pt idx="333">
                  <c:v>2.5000000000000001E-2</c:v>
                </c:pt>
                <c:pt idx="334">
                  <c:v>2.5000000000000001E-2</c:v>
                </c:pt>
                <c:pt idx="335">
                  <c:v>2.5000000000000001E-2</c:v>
                </c:pt>
                <c:pt idx="336">
                  <c:v>2.5999999999999999E-2</c:v>
                </c:pt>
                <c:pt idx="337">
                  <c:v>2.5999999999999999E-2</c:v>
                </c:pt>
                <c:pt idx="338">
                  <c:v>2.5999999999999999E-2</c:v>
                </c:pt>
                <c:pt idx="339">
                  <c:v>2.5999999999999999E-2</c:v>
                </c:pt>
                <c:pt idx="340">
                  <c:v>2.7E-2</c:v>
                </c:pt>
                <c:pt idx="341">
                  <c:v>2.7E-2</c:v>
                </c:pt>
                <c:pt idx="342">
                  <c:v>2.7E-2</c:v>
                </c:pt>
                <c:pt idx="343">
                  <c:v>2.7E-2</c:v>
                </c:pt>
                <c:pt idx="344">
                  <c:v>2.8000000000000001E-2</c:v>
                </c:pt>
                <c:pt idx="345">
                  <c:v>2.8000000000000001E-2</c:v>
                </c:pt>
                <c:pt idx="346">
                  <c:v>2.9000000000000001E-2</c:v>
                </c:pt>
                <c:pt idx="347">
                  <c:v>2.8000000000000001E-2</c:v>
                </c:pt>
                <c:pt idx="348">
                  <c:v>2.9000000000000001E-2</c:v>
                </c:pt>
                <c:pt idx="349">
                  <c:v>2.9000000000000001E-2</c:v>
                </c:pt>
                <c:pt idx="350">
                  <c:v>2.9000000000000001E-2</c:v>
                </c:pt>
                <c:pt idx="351">
                  <c:v>0.03</c:v>
                </c:pt>
                <c:pt idx="352">
                  <c:v>0.03</c:v>
                </c:pt>
                <c:pt idx="353">
                  <c:v>3.1E-2</c:v>
                </c:pt>
                <c:pt idx="354">
                  <c:v>3.1E-2</c:v>
                </c:pt>
                <c:pt idx="355">
                  <c:v>3.2000000000000001E-2</c:v>
                </c:pt>
                <c:pt idx="356">
                  <c:v>3.2000000000000001E-2</c:v>
                </c:pt>
                <c:pt idx="357">
                  <c:v>3.3000000000000002E-2</c:v>
                </c:pt>
                <c:pt idx="358">
                  <c:v>3.4000000000000002E-2</c:v>
                </c:pt>
                <c:pt idx="359">
                  <c:v>3.4000000000000002E-2</c:v>
                </c:pt>
                <c:pt idx="360">
                  <c:v>3.5000000000000003E-2</c:v>
                </c:pt>
                <c:pt idx="361">
                  <c:v>3.5000000000000003E-2</c:v>
                </c:pt>
                <c:pt idx="362">
                  <c:v>3.5999999999999997E-2</c:v>
                </c:pt>
                <c:pt idx="363">
                  <c:v>3.5999999999999997E-2</c:v>
                </c:pt>
                <c:pt idx="364">
                  <c:v>3.7999999999999999E-2</c:v>
                </c:pt>
                <c:pt idx="365">
                  <c:v>3.7999999999999999E-2</c:v>
                </c:pt>
                <c:pt idx="366">
                  <c:v>3.7999999999999999E-2</c:v>
                </c:pt>
                <c:pt idx="367">
                  <c:v>3.9E-2</c:v>
                </c:pt>
                <c:pt idx="368">
                  <c:v>3.9E-2</c:v>
                </c:pt>
                <c:pt idx="369">
                  <c:v>3.9E-2</c:v>
                </c:pt>
                <c:pt idx="370">
                  <c:v>0.04</c:v>
                </c:pt>
                <c:pt idx="371">
                  <c:v>0.04</c:v>
                </c:pt>
                <c:pt idx="372">
                  <c:v>4.1000000000000002E-2</c:v>
                </c:pt>
                <c:pt idx="373">
                  <c:v>4.1000000000000002E-2</c:v>
                </c:pt>
                <c:pt idx="374">
                  <c:v>4.1000000000000002E-2</c:v>
                </c:pt>
                <c:pt idx="375">
                  <c:v>4.1000000000000002E-2</c:v>
                </c:pt>
                <c:pt idx="376">
                  <c:v>4.1000000000000002E-2</c:v>
                </c:pt>
                <c:pt idx="377">
                  <c:v>4.2000000000000003E-2</c:v>
                </c:pt>
                <c:pt idx="378">
                  <c:v>4.2000000000000003E-2</c:v>
                </c:pt>
                <c:pt idx="379">
                  <c:v>4.2999999999999997E-2</c:v>
                </c:pt>
                <c:pt idx="380">
                  <c:v>4.2999999999999997E-2</c:v>
                </c:pt>
                <c:pt idx="381">
                  <c:v>4.2999999999999997E-2</c:v>
                </c:pt>
                <c:pt idx="382">
                  <c:v>4.3999999999999997E-2</c:v>
                </c:pt>
                <c:pt idx="383">
                  <c:v>4.3999999999999997E-2</c:v>
                </c:pt>
                <c:pt idx="384">
                  <c:v>4.4999999999999998E-2</c:v>
                </c:pt>
                <c:pt idx="385">
                  <c:v>4.5999999999999999E-2</c:v>
                </c:pt>
                <c:pt idx="386">
                  <c:v>4.7E-2</c:v>
                </c:pt>
                <c:pt idx="387">
                  <c:v>4.7E-2</c:v>
                </c:pt>
                <c:pt idx="388">
                  <c:v>4.8000000000000001E-2</c:v>
                </c:pt>
                <c:pt idx="389">
                  <c:v>4.9000000000000002E-2</c:v>
                </c:pt>
                <c:pt idx="390">
                  <c:v>0.05</c:v>
                </c:pt>
                <c:pt idx="391">
                  <c:v>5.0999999999999997E-2</c:v>
                </c:pt>
                <c:pt idx="392">
                  <c:v>5.1999999999999998E-2</c:v>
                </c:pt>
                <c:pt idx="393">
                  <c:v>5.2999999999999999E-2</c:v>
                </c:pt>
                <c:pt idx="394">
                  <c:v>5.3999999999999999E-2</c:v>
                </c:pt>
                <c:pt idx="395">
                  <c:v>5.5E-2</c:v>
                </c:pt>
                <c:pt idx="396">
                  <c:v>5.6000000000000001E-2</c:v>
                </c:pt>
                <c:pt idx="397">
                  <c:v>5.7000000000000002E-2</c:v>
                </c:pt>
                <c:pt idx="398">
                  <c:v>5.8000000000000003E-2</c:v>
                </c:pt>
                <c:pt idx="399">
                  <c:v>5.8999999999999997E-2</c:v>
                </c:pt>
                <c:pt idx="400">
                  <c:v>5.8999999999999997E-2</c:v>
                </c:pt>
                <c:pt idx="401">
                  <c:v>0.06</c:v>
                </c:pt>
                <c:pt idx="402">
                  <c:v>6.0999999999999999E-2</c:v>
                </c:pt>
                <c:pt idx="403">
                  <c:v>6.0999999999999999E-2</c:v>
                </c:pt>
                <c:pt idx="404">
                  <c:v>6.2E-2</c:v>
                </c:pt>
                <c:pt idx="405">
                  <c:v>6.3E-2</c:v>
                </c:pt>
                <c:pt idx="406">
                  <c:v>6.4000000000000001E-2</c:v>
                </c:pt>
                <c:pt idx="407">
                  <c:v>6.4000000000000001E-2</c:v>
                </c:pt>
                <c:pt idx="408">
                  <c:v>6.5000000000000002E-2</c:v>
                </c:pt>
                <c:pt idx="409">
                  <c:v>6.6000000000000003E-2</c:v>
                </c:pt>
                <c:pt idx="410">
                  <c:v>6.7000000000000004E-2</c:v>
                </c:pt>
                <c:pt idx="411">
                  <c:v>6.8000000000000005E-2</c:v>
                </c:pt>
                <c:pt idx="412">
                  <c:v>6.9000000000000006E-2</c:v>
                </c:pt>
                <c:pt idx="413">
                  <c:v>7.0000000000000007E-2</c:v>
                </c:pt>
                <c:pt idx="414">
                  <c:v>7.0999999999999994E-2</c:v>
                </c:pt>
                <c:pt idx="415">
                  <c:v>7.2999999999999995E-2</c:v>
                </c:pt>
                <c:pt idx="416">
                  <c:v>7.3999999999999996E-2</c:v>
                </c:pt>
                <c:pt idx="417">
                  <c:v>7.6999999999999999E-2</c:v>
                </c:pt>
                <c:pt idx="418">
                  <c:v>7.9000000000000001E-2</c:v>
                </c:pt>
                <c:pt idx="419">
                  <c:v>0.08</c:v>
                </c:pt>
                <c:pt idx="420">
                  <c:v>8.2000000000000003E-2</c:v>
                </c:pt>
                <c:pt idx="421">
                  <c:v>8.5000000000000006E-2</c:v>
                </c:pt>
                <c:pt idx="422">
                  <c:v>8.6999999999999994E-2</c:v>
                </c:pt>
                <c:pt idx="423">
                  <c:v>8.8999999999999996E-2</c:v>
                </c:pt>
                <c:pt idx="424">
                  <c:v>9.0999999999999998E-2</c:v>
                </c:pt>
                <c:pt idx="425">
                  <c:v>9.4E-2</c:v>
                </c:pt>
                <c:pt idx="426">
                  <c:v>9.6000000000000002E-2</c:v>
                </c:pt>
                <c:pt idx="427">
                  <c:v>9.9000000000000005E-2</c:v>
                </c:pt>
                <c:pt idx="428">
                  <c:v>0.1</c:v>
                </c:pt>
                <c:pt idx="429">
                  <c:v>0.10199999999999999</c:v>
                </c:pt>
                <c:pt idx="430">
                  <c:v>0.104</c:v>
                </c:pt>
                <c:pt idx="431">
                  <c:v>0.105</c:v>
                </c:pt>
                <c:pt idx="432">
                  <c:v>0.106</c:v>
                </c:pt>
                <c:pt idx="433">
                  <c:v>0.106</c:v>
                </c:pt>
                <c:pt idx="434">
                  <c:v>0.107</c:v>
                </c:pt>
                <c:pt idx="435">
                  <c:v>0.108</c:v>
                </c:pt>
                <c:pt idx="436">
                  <c:v>0.108</c:v>
                </c:pt>
                <c:pt idx="437">
                  <c:v>0.107</c:v>
                </c:pt>
                <c:pt idx="438">
                  <c:v>0.108</c:v>
                </c:pt>
                <c:pt idx="439">
                  <c:v>0.107</c:v>
                </c:pt>
                <c:pt idx="440">
                  <c:v>0.107</c:v>
                </c:pt>
                <c:pt idx="441">
                  <c:v>0.106</c:v>
                </c:pt>
                <c:pt idx="442">
                  <c:v>0.106</c:v>
                </c:pt>
                <c:pt idx="443">
                  <c:v>0.105</c:v>
                </c:pt>
                <c:pt idx="444">
                  <c:v>0.104</c:v>
                </c:pt>
                <c:pt idx="445">
                  <c:v>0.104</c:v>
                </c:pt>
                <c:pt idx="446">
                  <c:v>0.10299999999999999</c:v>
                </c:pt>
                <c:pt idx="447">
                  <c:v>0.104</c:v>
                </c:pt>
                <c:pt idx="448">
                  <c:v>0.10299999999999999</c:v>
                </c:pt>
                <c:pt idx="449">
                  <c:v>0.10299999999999999</c:v>
                </c:pt>
                <c:pt idx="450">
                  <c:v>0.10299999999999999</c:v>
                </c:pt>
                <c:pt idx="451">
                  <c:v>0.104</c:v>
                </c:pt>
                <c:pt idx="452">
                  <c:v>0.104</c:v>
                </c:pt>
                <c:pt idx="453">
                  <c:v>0.105</c:v>
                </c:pt>
                <c:pt idx="454">
                  <c:v>0.106</c:v>
                </c:pt>
                <c:pt idx="455">
                  <c:v>0.107</c:v>
                </c:pt>
                <c:pt idx="456">
                  <c:v>0.109</c:v>
                </c:pt>
                <c:pt idx="457">
                  <c:v>0.11</c:v>
                </c:pt>
                <c:pt idx="458">
                  <c:v>0.113</c:v>
                </c:pt>
                <c:pt idx="459">
                  <c:v>0.114</c:v>
                </c:pt>
                <c:pt idx="460">
                  <c:v>0.11600000000000001</c:v>
                </c:pt>
                <c:pt idx="461">
                  <c:v>0.11799999999999999</c:v>
                </c:pt>
                <c:pt idx="462">
                  <c:v>0.12</c:v>
                </c:pt>
                <c:pt idx="463">
                  <c:v>0.122</c:v>
                </c:pt>
                <c:pt idx="464">
                  <c:v>0.124</c:v>
                </c:pt>
                <c:pt idx="465">
                  <c:v>0.127</c:v>
                </c:pt>
                <c:pt idx="466">
                  <c:v>0.128</c:v>
                </c:pt>
                <c:pt idx="467">
                  <c:v>0.13</c:v>
                </c:pt>
                <c:pt idx="468">
                  <c:v>0.13100000000000001</c:v>
                </c:pt>
                <c:pt idx="469">
                  <c:v>0.13300000000000001</c:v>
                </c:pt>
                <c:pt idx="470">
                  <c:v>0.13400000000000001</c:v>
                </c:pt>
                <c:pt idx="471">
                  <c:v>0.13700000000000001</c:v>
                </c:pt>
                <c:pt idx="472">
                  <c:v>0.13800000000000001</c:v>
                </c:pt>
                <c:pt idx="473">
                  <c:v>0.13800000000000001</c:v>
                </c:pt>
                <c:pt idx="474">
                  <c:v>0.14000000000000001</c:v>
                </c:pt>
                <c:pt idx="475">
                  <c:v>0.13900000000000001</c:v>
                </c:pt>
                <c:pt idx="476">
                  <c:v>0.14000000000000001</c:v>
                </c:pt>
                <c:pt idx="477">
                  <c:v>0.14000000000000001</c:v>
                </c:pt>
                <c:pt idx="478">
                  <c:v>0.14099999999999999</c:v>
                </c:pt>
                <c:pt idx="479">
                  <c:v>0.14099999999999999</c:v>
                </c:pt>
                <c:pt idx="480">
                  <c:v>0.14099999999999999</c:v>
                </c:pt>
                <c:pt idx="481">
                  <c:v>0.14199999999999999</c:v>
                </c:pt>
                <c:pt idx="482">
                  <c:v>0.14199999999999999</c:v>
                </c:pt>
                <c:pt idx="483">
                  <c:v>0.14299999999999999</c:v>
                </c:pt>
                <c:pt idx="484">
                  <c:v>0.14299999999999999</c:v>
                </c:pt>
                <c:pt idx="485">
                  <c:v>0.14499999999999999</c:v>
                </c:pt>
                <c:pt idx="486">
                  <c:v>0.14499999999999999</c:v>
                </c:pt>
                <c:pt idx="487">
                  <c:v>0.14699999999999999</c:v>
                </c:pt>
                <c:pt idx="488">
                  <c:v>0.14899999999999999</c:v>
                </c:pt>
                <c:pt idx="489">
                  <c:v>0.151</c:v>
                </c:pt>
                <c:pt idx="490">
                  <c:v>0.153</c:v>
                </c:pt>
                <c:pt idx="491">
                  <c:v>0.155</c:v>
                </c:pt>
                <c:pt idx="492">
                  <c:v>0.158</c:v>
                </c:pt>
                <c:pt idx="493">
                  <c:v>0.161</c:v>
                </c:pt>
                <c:pt idx="494">
                  <c:v>0.16500000000000001</c:v>
                </c:pt>
                <c:pt idx="495">
                  <c:v>0.16900000000000001</c:v>
                </c:pt>
                <c:pt idx="496">
                  <c:v>0.17199999999999999</c:v>
                </c:pt>
                <c:pt idx="497">
                  <c:v>0.17599999999999999</c:v>
                </c:pt>
                <c:pt idx="498">
                  <c:v>0.18099999999999999</c:v>
                </c:pt>
                <c:pt idx="499">
                  <c:v>0.185</c:v>
                </c:pt>
                <c:pt idx="500">
                  <c:v>0.19</c:v>
                </c:pt>
                <c:pt idx="501">
                  <c:v>0.19500000000000001</c:v>
                </c:pt>
                <c:pt idx="502">
                  <c:v>0.2</c:v>
                </c:pt>
                <c:pt idx="503">
                  <c:v>0.20499999999999999</c:v>
                </c:pt>
                <c:pt idx="504">
                  <c:v>0.20899999999999999</c:v>
                </c:pt>
                <c:pt idx="505">
                  <c:v>0.21299999999999999</c:v>
                </c:pt>
                <c:pt idx="506">
                  <c:v>0.217</c:v>
                </c:pt>
                <c:pt idx="507">
                  <c:v>0.221</c:v>
                </c:pt>
                <c:pt idx="508">
                  <c:v>0.224</c:v>
                </c:pt>
                <c:pt idx="509">
                  <c:v>0.22800000000000001</c:v>
                </c:pt>
                <c:pt idx="510">
                  <c:v>0.22800000000000001</c:v>
                </c:pt>
                <c:pt idx="511">
                  <c:v>0.23</c:v>
                </c:pt>
                <c:pt idx="512">
                  <c:v>0.23</c:v>
                </c:pt>
                <c:pt idx="513">
                  <c:v>0.23</c:v>
                </c:pt>
                <c:pt idx="514">
                  <c:v>0.22800000000000001</c:v>
                </c:pt>
                <c:pt idx="515">
                  <c:v>0.22600000000000001</c:v>
                </c:pt>
                <c:pt idx="516">
                  <c:v>0.224</c:v>
                </c:pt>
                <c:pt idx="517">
                  <c:v>0.219</c:v>
                </c:pt>
                <c:pt idx="518">
                  <c:v>0.215</c:v>
                </c:pt>
                <c:pt idx="519">
                  <c:v>0.20899999999999999</c:v>
                </c:pt>
                <c:pt idx="520">
                  <c:v>0.20300000000000001</c:v>
                </c:pt>
                <c:pt idx="521">
                  <c:v>0.19600000000000001</c:v>
                </c:pt>
                <c:pt idx="522">
                  <c:v>0.189</c:v>
                </c:pt>
                <c:pt idx="523">
                  <c:v>0.18</c:v>
                </c:pt>
                <c:pt idx="524">
                  <c:v>0.17399999999999999</c:v>
                </c:pt>
                <c:pt idx="525">
                  <c:v>0.16600000000000001</c:v>
                </c:pt>
                <c:pt idx="526">
                  <c:v>0.159</c:v>
                </c:pt>
                <c:pt idx="527">
                  <c:v>0.152</c:v>
                </c:pt>
                <c:pt idx="528">
                  <c:v>0.14499999999999999</c:v>
                </c:pt>
                <c:pt idx="529">
                  <c:v>0.13900000000000001</c:v>
                </c:pt>
                <c:pt idx="530">
                  <c:v>0.13100000000000001</c:v>
                </c:pt>
                <c:pt idx="531">
                  <c:v>0.125</c:v>
                </c:pt>
                <c:pt idx="532">
                  <c:v>0.11799999999999999</c:v>
                </c:pt>
                <c:pt idx="533">
                  <c:v>0.112</c:v>
                </c:pt>
                <c:pt idx="534">
                  <c:v>0.106</c:v>
                </c:pt>
                <c:pt idx="535">
                  <c:v>0.1</c:v>
                </c:pt>
                <c:pt idx="536">
                  <c:v>9.5000000000000001E-2</c:v>
                </c:pt>
                <c:pt idx="537">
                  <c:v>0.09</c:v>
                </c:pt>
                <c:pt idx="538">
                  <c:v>8.5999999999999993E-2</c:v>
                </c:pt>
                <c:pt idx="539">
                  <c:v>8.2000000000000003E-2</c:v>
                </c:pt>
                <c:pt idx="540">
                  <c:v>7.9000000000000001E-2</c:v>
                </c:pt>
                <c:pt idx="541">
                  <c:v>7.4999999999999997E-2</c:v>
                </c:pt>
                <c:pt idx="542">
                  <c:v>7.1999999999999995E-2</c:v>
                </c:pt>
                <c:pt idx="543">
                  <c:v>6.9000000000000006E-2</c:v>
                </c:pt>
                <c:pt idx="544">
                  <c:v>6.6000000000000003E-2</c:v>
                </c:pt>
                <c:pt idx="545">
                  <c:v>6.4000000000000001E-2</c:v>
                </c:pt>
                <c:pt idx="546">
                  <c:v>6.0999999999999999E-2</c:v>
                </c:pt>
                <c:pt idx="547">
                  <c:v>5.8999999999999997E-2</c:v>
                </c:pt>
                <c:pt idx="548">
                  <c:v>5.7000000000000002E-2</c:v>
                </c:pt>
                <c:pt idx="549">
                  <c:v>5.5E-2</c:v>
                </c:pt>
                <c:pt idx="550">
                  <c:v>5.2999999999999999E-2</c:v>
                </c:pt>
                <c:pt idx="551">
                  <c:v>5.1999999999999998E-2</c:v>
                </c:pt>
                <c:pt idx="552">
                  <c:v>0.05</c:v>
                </c:pt>
                <c:pt idx="553">
                  <c:v>4.9000000000000002E-2</c:v>
                </c:pt>
                <c:pt idx="554">
                  <c:v>4.8000000000000001E-2</c:v>
                </c:pt>
                <c:pt idx="555">
                  <c:v>4.7E-2</c:v>
                </c:pt>
                <c:pt idx="556">
                  <c:v>4.5999999999999999E-2</c:v>
                </c:pt>
                <c:pt idx="557">
                  <c:v>4.4999999999999998E-2</c:v>
                </c:pt>
                <c:pt idx="558">
                  <c:v>4.3999999999999997E-2</c:v>
                </c:pt>
                <c:pt idx="559">
                  <c:v>4.2999999999999997E-2</c:v>
                </c:pt>
                <c:pt idx="560">
                  <c:v>4.2000000000000003E-2</c:v>
                </c:pt>
                <c:pt idx="561">
                  <c:v>4.1000000000000002E-2</c:v>
                </c:pt>
                <c:pt idx="562">
                  <c:v>4.1000000000000002E-2</c:v>
                </c:pt>
                <c:pt idx="563">
                  <c:v>0.04</c:v>
                </c:pt>
                <c:pt idx="564">
                  <c:v>3.9E-2</c:v>
                </c:pt>
                <c:pt idx="565">
                  <c:v>3.7999999999999999E-2</c:v>
                </c:pt>
                <c:pt idx="566">
                  <c:v>3.7999999999999999E-2</c:v>
                </c:pt>
                <c:pt idx="567">
                  <c:v>3.6999999999999998E-2</c:v>
                </c:pt>
                <c:pt idx="568">
                  <c:v>3.6999999999999998E-2</c:v>
                </c:pt>
                <c:pt idx="569">
                  <c:v>3.5999999999999997E-2</c:v>
                </c:pt>
                <c:pt idx="570">
                  <c:v>3.5999999999999997E-2</c:v>
                </c:pt>
                <c:pt idx="571">
                  <c:v>3.5000000000000003E-2</c:v>
                </c:pt>
                <c:pt idx="572">
                  <c:v>3.4000000000000002E-2</c:v>
                </c:pt>
                <c:pt idx="573">
                  <c:v>3.4000000000000002E-2</c:v>
                </c:pt>
                <c:pt idx="574">
                  <c:v>3.4000000000000002E-2</c:v>
                </c:pt>
                <c:pt idx="575">
                  <c:v>3.3000000000000002E-2</c:v>
                </c:pt>
                <c:pt idx="576">
                  <c:v>3.3000000000000002E-2</c:v>
                </c:pt>
                <c:pt idx="577">
                  <c:v>3.2000000000000001E-2</c:v>
                </c:pt>
                <c:pt idx="578">
                  <c:v>3.2000000000000001E-2</c:v>
                </c:pt>
                <c:pt idx="579">
                  <c:v>3.2000000000000001E-2</c:v>
                </c:pt>
                <c:pt idx="580">
                  <c:v>3.1E-2</c:v>
                </c:pt>
                <c:pt idx="581">
                  <c:v>2.9000000000000001E-2</c:v>
                </c:pt>
                <c:pt idx="582">
                  <c:v>2.9000000000000001E-2</c:v>
                </c:pt>
                <c:pt idx="583">
                  <c:v>2.8000000000000001E-2</c:v>
                </c:pt>
                <c:pt idx="584">
                  <c:v>2.8000000000000001E-2</c:v>
                </c:pt>
                <c:pt idx="585">
                  <c:v>2.8000000000000001E-2</c:v>
                </c:pt>
                <c:pt idx="586">
                  <c:v>2.7E-2</c:v>
                </c:pt>
                <c:pt idx="587">
                  <c:v>2.7E-2</c:v>
                </c:pt>
                <c:pt idx="588">
                  <c:v>2.7E-2</c:v>
                </c:pt>
                <c:pt idx="589">
                  <c:v>2.7E-2</c:v>
                </c:pt>
                <c:pt idx="590">
                  <c:v>2.5999999999999999E-2</c:v>
                </c:pt>
                <c:pt idx="591">
                  <c:v>2.5999999999999999E-2</c:v>
                </c:pt>
                <c:pt idx="592">
                  <c:v>2.5999999999999999E-2</c:v>
                </c:pt>
                <c:pt idx="593">
                  <c:v>2.5999999999999999E-2</c:v>
                </c:pt>
                <c:pt idx="594">
                  <c:v>2.5999999999999999E-2</c:v>
                </c:pt>
                <c:pt idx="595">
                  <c:v>2.5000000000000001E-2</c:v>
                </c:pt>
                <c:pt idx="596">
                  <c:v>2.5000000000000001E-2</c:v>
                </c:pt>
                <c:pt idx="597">
                  <c:v>2.5000000000000001E-2</c:v>
                </c:pt>
                <c:pt idx="598">
                  <c:v>2.5000000000000001E-2</c:v>
                </c:pt>
                <c:pt idx="599">
                  <c:v>2.5000000000000001E-2</c:v>
                </c:pt>
                <c:pt idx="600">
                  <c:v>2.5000000000000001E-2</c:v>
                </c:pt>
                <c:pt idx="601">
                  <c:v>2.4E-2</c:v>
                </c:pt>
                <c:pt idx="602">
                  <c:v>2.5000000000000001E-2</c:v>
                </c:pt>
                <c:pt idx="603">
                  <c:v>2.4E-2</c:v>
                </c:pt>
                <c:pt idx="604">
                  <c:v>2.4E-2</c:v>
                </c:pt>
                <c:pt idx="605">
                  <c:v>2.4E-2</c:v>
                </c:pt>
                <c:pt idx="606">
                  <c:v>2.4E-2</c:v>
                </c:pt>
                <c:pt idx="607">
                  <c:v>2.4E-2</c:v>
                </c:pt>
                <c:pt idx="608">
                  <c:v>2.4E-2</c:v>
                </c:pt>
                <c:pt idx="609">
                  <c:v>2.4E-2</c:v>
                </c:pt>
                <c:pt idx="610">
                  <c:v>2.4E-2</c:v>
                </c:pt>
                <c:pt idx="611">
                  <c:v>2.4E-2</c:v>
                </c:pt>
                <c:pt idx="612">
                  <c:v>2.4E-2</c:v>
                </c:pt>
                <c:pt idx="613">
                  <c:v>2.4E-2</c:v>
                </c:pt>
                <c:pt idx="614">
                  <c:v>2.4E-2</c:v>
                </c:pt>
                <c:pt idx="615">
                  <c:v>2.4E-2</c:v>
                </c:pt>
                <c:pt idx="616">
                  <c:v>2.4E-2</c:v>
                </c:pt>
                <c:pt idx="617">
                  <c:v>2.4E-2</c:v>
                </c:pt>
                <c:pt idx="618">
                  <c:v>2.4E-2</c:v>
                </c:pt>
                <c:pt idx="619">
                  <c:v>2.4E-2</c:v>
                </c:pt>
                <c:pt idx="620">
                  <c:v>2.4E-2</c:v>
                </c:pt>
                <c:pt idx="621">
                  <c:v>2.4E-2</c:v>
                </c:pt>
                <c:pt idx="622">
                  <c:v>2.4E-2</c:v>
                </c:pt>
                <c:pt idx="623">
                  <c:v>2.4E-2</c:v>
                </c:pt>
                <c:pt idx="624">
                  <c:v>2.4E-2</c:v>
                </c:pt>
                <c:pt idx="625">
                  <c:v>2.4E-2</c:v>
                </c:pt>
                <c:pt idx="626">
                  <c:v>2.4E-2</c:v>
                </c:pt>
                <c:pt idx="627">
                  <c:v>2.4E-2</c:v>
                </c:pt>
                <c:pt idx="628">
                  <c:v>2.5000000000000001E-2</c:v>
                </c:pt>
                <c:pt idx="629">
                  <c:v>2.5000000000000001E-2</c:v>
                </c:pt>
                <c:pt idx="630">
                  <c:v>2.5000000000000001E-2</c:v>
                </c:pt>
                <c:pt idx="631">
                  <c:v>2.5000000000000001E-2</c:v>
                </c:pt>
                <c:pt idx="632">
                  <c:v>2.5000000000000001E-2</c:v>
                </c:pt>
                <c:pt idx="633">
                  <c:v>2.5000000000000001E-2</c:v>
                </c:pt>
                <c:pt idx="634">
                  <c:v>2.5000000000000001E-2</c:v>
                </c:pt>
                <c:pt idx="635">
                  <c:v>2.5000000000000001E-2</c:v>
                </c:pt>
                <c:pt idx="636">
                  <c:v>2.5000000000000001E-2</c:v>
                </c:pt>
                <c:pt idx="637">
                  <c:v>2.5999999999999999E-2</c:v>
                </c:pt>
                <c:pt idx="638">
                  <c:v>2.5999999999999999E-2</c:v>
                </c:pt>
                <c:pt idx="639">
                  <c:v>2.5999999999999999E-2</c:v>
                </c:pt>
                <c:pt idx="640">
                  <c:v>2.5999999999999999E-2</c:v>
                </c:pt>
                <c:pt idx="641">
                  <c:v>2.5999999999999999E-2</c:v>
                </c:pt>
                <c:pt idx="642">
                  <c:v>2.7E-2</c:v>
                </c:pt>
                <c:pt idx="643">
                  <c:v>2.5999999999999999E-2</c:v>
                </c:pt>
                <c:pt idx="644">
                  <c:v>2.7E-2</c:v>
                </c:pt>
                <c:pt idx="645">
                  <c:v>2.7E-2</c:v>
                </c:pt>
                <c:pt idx="646">
                  <c:v>2.7E-2</c:v>
                </c:pt>
                <c:pt idx="647">
                  <c:v>2.7E-2</c:v>
                </c:pt>
                <c:pt idx="648">
                  <c:v>2.8000000000000001E-2</c:v>
                </c:pt>
                <c:pt idx="649">
                  <c:v>2.8000000000000001E-2</c:v>
                </c:pt>
                <c:pt idx="650">
                  <c:v>2.8000000000000001E-2</c:v>
                </c:pt>
                <c:pt idx="651">
                  <c:v>2.8000000000000001E-2</c:v>
                </c:pt>
                <c:pt idx="652">
                  <c:v>2.8000000000000001E-2</c:v>
                </c:pt>
                <c:pt idx="653">
                  <c:v>2.9000000000000001E-2</c:v>
                </c:pt>
                <c:pt idx="654">
                  <c:v>2.9000000000000001E-2</c:v>
                </c:pt>
                <c:pt idx="655">
                  <c:v>2.9000000000000001E-2</c:v>
                </c:pt>
                <c:pt idx="656">
                  <c:v>2.9000000000000001E-2</c:v>
                </c:pt>
                <c:pt idx="657">
                  <c:v>2.9000000000000001E-2</c:v>
                </c:pt>
                <c:pt idx="658">
                  <c:v>0.03</c:v>
                </c:pt>
                <c:pt idx="659">
                  <c:v>0.03</c:v>
                </c:pt>
                <c:pt idx="660">
                  <c:v>0.03</c:v>
                </c:pt>
                <c:pt idx="661">
                  <c:v>0.03</c:v>
                </c:pt>
                <c:pt idx="662">
                  <c:v>3.1E-2</c:v>
                </c:pt>
                <c:pt idx="663">
                  <c:v>3.1E-2</c:v>
                </c:pt>
                <c:pt idx="664">
                  <c:v>3.1E-2</c:v>
                </c:pt>
                <c:pt idx="665">
                  <c:v>3.1E-2</c:v>
                </c:pt>
                <c:pt idx="666">
                  <c:v>3.2000000000000001E-2</c:v>
                </c:pt>
                <c:pt idx="667">
                  <c:v>3.2000000000000001E-2</c:v>
                </c:pt>
                <c:pt idx="668">
                  <c:v>3.2000000000000001E-2</c:v>
                </c:pt>
                <c:pt idx="669">
                  <c:v>3.2000000000000001E-2</c:v>
                </c:pt>
                <c:pt idx="670">
                  <c:v>3.3000000000000002E-2</c:v>
                </c:pt>
                <c:pt idx="671">
                  <c:v>3.3000000000000002E-2</c:v>
                </c:pt>
                <c:pt idx="672">
                  <c:v>3.4000000000000002E-2</c:v>
                </c:pt>
                <c:pt idx="673">
                  <c:v>3.4000000000000002E-2</c:v>
                </c:pt>
                <c:pt idx="674">
                  <c:v>3.4000000000000002E-2</c:v>
                </c:pt>
                <c:pt idx="675">
                  <c:v>3.5000000000000003E-2</c:v>
                </c:pt>
                <c:pt idx="676">
                  <c:v>3.4000000000000002E-2</c:v>
                </c:pt>
                <c:pt idx="677">
                  <c:v>3.5000000000000003E-2</c:v>
                </c:pt>
                <c:pt idx="678">
                  <c:v>3.5000000000000003E-2</c:v>
                </c:pt>
                <c:pt idx="679">
                  <c:v>3.5000000000000003E-2</c:v>
                </c:pt>
                <c:pt idx="680">
                  <c:v>3.5999999999999997E-2</c:v>
                </c:pt>
                <c:pt idx="681">
                  <c:v>3.5999999999999997E-2</c:v>
                </c:pt>
                <c:pt idx="682">
                  <c:v>3.5999999999999997E-2</c:v>
                </c:pt>
                <c:pt idx="683">
                  <c:v>3.6999999999999998E-2</c:v>
                </c:pt>
                <c:pt idx="684">
                  <c:v>3.6999999999999998E-2</c:v>
                </c:pt>
                <c:pt idx="685">
                  <c:v>3.6999999999999998E-2</c:v>
                </c:pt>
                <c:pt idx="686">
                  <c:v>3.7999999999999999E-2</c:v>
                </c:pt>
                <c:pt idx="687">
                  <c:v>3.7999999999999999E-2</c:v>
                </c:pt>
                <c:pt idx="688">
                  <c:v>3.7999999999999999E-2</c:v>
                </c:pt>
                <c:pt idx="689">
                  <c:v>3.7999999999999999E-2</c:v>
                </c:pt>
                <c:pt idx="690">
                  <c:v>3.9E-2</c:v>
                </c:pt>
                <c:pt idx="691">
                  <c:v>3.9E-2</c:v>
                </c:pt>
                <c:pt idx="692">
                  <c:v>3.9E-2</c:v>
                </c:pt>
                <c:pt idx="693">
                  <c:v>3.9E-2</c:v>
                </c:pt>
                <c:pt idx="694">
                  <c:v>3.9E-2</c:v>
                </c:pt>
                <c:pt idx="695">
                  <c:v>0.04</c:v>
                </c:pt>
                <c:pt idx="696">
                  <c:v>0.04</c:v>
                </c:pt>
                <c:pt idx="697">
                  <c:v>0.04</c:v>
                </c:pt>
                <c:pt idx="698">
                  <c:v>0.04</c:v>
                </c:pt>
                <c:pt idx="699">
                  <c:v>4.1000000000000002E-2</c:v>
                </c:pt>
                <c:pt idx="700">
                  <c:v>4.1000000000000002E-2</c:v>
                </c:pt>
                <c:pt idx="701">
                  <c:v>4.1000000000000002E-2</c:v>
                </c:pt>
                <c:pt idx="702">
                  <c:v>4.1000000000000002E-2</c:v>
                </c:pt>
                <c:pt idx="703">
                  <c:v>4.1000000000000002E-2</c:v>
                </c:pt>
                <c:pt idx="704">
                  <c:v>4.2000000000000003E-2</c:v>
                </c:pt>
                <c:pt idx="705">
                  <c:v>4.1000000000000002E-2</c:v>
                </c:pt>
                <c:pt idx="706">
                  <c:v>4.2000000000000003E-2</c:v>
                </c:pt>
                <c:pt idx="707">
                  <c:v>4.1000000000000002E-2</c:v>
                </c:pt>
                <c:pt idx="708">
                  <c:v>4.2000000000000003E-2</c:v>
                </c:pt>
                <c:pt idx="709">
                  <c:v>4.1000000000000002E-2</c:v>
                </c:pt>
                <c:pt idx="710">
                  <c:v>4.2000000000000003E-2</c:v>
                </c:pt>
                <c:pt idx="711">
                  <c:v>4.2000000000000003E-2</c:v>
                </c:pt>
                <c:pt idx="712">
                  <c:v>4.2000000000000003E-2</c:v>
                </c:pt>
                <c:pt idx="713">
                  <c:v>4.2000000000000003E-2</c:v>
                </c:pt>
                <c:pt idx="714">
                  <c:v>4.2000000000000003E-2</c:v>
                </c:pt>
                <c:pt idx="715">
                  <c:v>4.2000000000000003E-2</c:v>
                </c:pt>
                <c:pt idx="716">
                  <c:v>4.1000000000000002E-2</c:v>
                </c:pt>
                <c:pt idx="717">
                  <c:v>4.2000000000000003E-2</c:v>
                </c:pt>
                <c:pt idx="718">
                  <c:v>4.1000000000000002E-2</c:v>
                </c:pt>
                <c:pt idx="719">
                  <c:v>4.2000000000000003E-2</c:v>
                </c:pt>
                <c:pt idx="720">
                  <c:v>4.1000000000000002E-2</c:v>
                </c:pt>
                <c:pt idx="721">
                  <c:v>4.1000000000000002E-2</c:v>
                </c:pt>
                <c:pt idx="722">
                  <c:v>4.1000000000000002E-2</c:v>
                </c:pt>
                <c:pt idx="723">
                  <c:v>4.1000000000000002E-2</c:v>
                </c:pt>
                <c:pt idx="724">
                  <c:v>4.1000000000000002E-2</c:v>
                </c:pt>
                <c:pt idx="725">
                  <c:v>4.1000000000000002E-2</c:v>
                </c:pt>
                <c:pt idx="726">
                  <c:v>4.1000000000000002E-2</c:v>
                </c:pt>
                <c:pt idx="727">
                  <c:v>4.1000000000000002E-2</c:v>
                </c:pt>
                <c:pt idx="728">
                  <c:v>4.1000000000000002E-2</c:v>
                </c:pt>
                <c:pt idx="729">
                  <c:v>4.1000000000000002E-2</c:v>
                </c:pt>
                <c:pt idx="730">
                  <c:v>4.1000000000000002E-2</c:v>
                </c:pt>
                <c:pt idx="731">
                  <c:v>0.04</c:v>
                </c:pt>
                <c:pt idx="732">
                  <c:v>4.1000000000000002E-2</c:v>
                </c:pt>
                <c:pt idx="733">
                  <c:v>0.04</c:v>
                </c:pt>
                <c:pt idx="734">
                  <c:v>0.04</c:v>
                </c:pt>
                <c:pt idx="735">
                  <c:v>0.04</c:v>
                </c:pt>
                <c:pt idx="736">
                  <c:v>0.04</c:v>
                </c:pt>
                <c:pt idx="737">
                  <c:v>0.04</c:v>
                </c:pt>
                <c:pt idx="738">
                  <c:v>0.04</c:v>
                </c:pt>
                <c:pt idx="739">
                  <c:v>4.1000000000000002E-2</c:v>
                </c:pt>
                <c:pt idx="740">
                  <c:v>0.04</c:v>
                </c:pt>
                <c:pt idx="741">
                  <c:v>4.1000000000000002E-2</c:v>
                </c:pt>
                <c:pt idx="742">
                  <c:v>0.04</c:v>
                </c:pt>
                <c:pt idx="743">
                  <c:v>4.1000000000000002E-2</c:v>
                </c:pt>
                <c:pt idx="744">
                  <c:v>0.04</c:v>
                </c:pt>
                <c:pt idx="745">
                  <c:v>4.1000000000000002E-2</c:v>
                </c:pt>
                <c:pt idx="746">
                  <c:v>4.1000000000000002E-2</c:v>
                </c:pt>
                <c:pt idx="747">
                  <c:v>4.1000000000000002E-2</c:v>
                </c:pt>
                <c:pt idx="748">
                  <c:v>4.1000000000000002E-2</c:v>
                </c:pt>
                <c:pt idx="749">
                  <c:v>4.1000000000000002E-2</c:v>
                </c:pt>
                <c:pt idx="750">
                  <c:v>4.1000000000000002E-2</c:v>
                </c:pt>
                <c:pt idx="751">
                  <c:v>4.1000000000000002E-2</c:v>
                </c:pt>
                <c:pt idx="752">
                  <c:v>4.1000000000000002E-2</c:v>
                </c:pt>
                <c:pt idx="753">
                  <c:v>4.1000000000000002E-2</c:v>
                </c:pt>
                <c:pt idx="754">
                  <c:v>4.2000000000000003E-2</c:v>
                </c:pt>
                <c:pt idx="755">
                  <c:v>4.2000000000000003E-2</c:v>
                </c:pt>
                <c:pt idx="756">
                  <c:v>4.2000000000000003E-2</c:v>
                </c:pt>
                <c:pt idx="757">
                  <c:v>4.2000000000000003E-2</c:v>
                </c:pt>
                <c:pt idx="758">
                  <c:v>4.2000000000000003E-2</c:v>
                </c:pt>
                <c:pt idx="759">
                  <c:v>4.2000000000000003E-2</c:v>
                </c:pt>
                <c:pt idx="760">
                  <c:v>4.2000000000000003E-2</c:v>
                </c:pt>
                <c:pt idx="761">
                  <c:v>4.2999999999999997E-2</c:v>
                </c:pt>
                <c:pt idx="762">
                  <c:v>4.2999999999999997E-2</c:v>
                </c:pt>
                <c:pt idx="763">
                  <c:v>4.2999999999999997E-2</c:v>
                </c:pt>
                <c:pt idx="764">
                  <c:v>4.2999999999999997E-2</c:v>
                </c:pt>
                <c:pt idx="765">
                  <c:v>4.3999999999999997E-2</c:v>
                </c:pt>
                <c:pt idx="766">
                  <c:v>4.3999999999999997E-2</c:v>
                </c:pt>
                <c:pt idx="767">
                  <c:v>4.3999999999999997E-2</c:v>
                </c:pt>
                <c:pt idx="768">
                  <c:v>4.3999999999999997E-2</c:v>
                </c:pt>
                <c:pt idx="769">
                  <c:v>4.3999999999999997E-2</c:v>
                </c:pt>
                <c:pt idx="770">
                  <c:v>4.4999999999999998E-2</c:v>
                </c:pt>
                <c:pt idx="771">
                  <c:v>4.4999999999999998E-2</c:v>
                </c:pt>
                <c:pt idx="772">
                  <c:v>4.4999999999999998E-2</c:v>
                </c:pt>
                <c:pt idx="773">
                  <c:v>4.4999999999999998E-2</c:v>
                </c:pt>
                <c:pt idx="774">
                  <c:v>4.5999999999999999E-2</c:v>
                </c:pt>
                <c:pt idx="775">
                  <c:v>4.5999999999999999E-2</c:v>
                </c:pt>
                <c:pt idx="776">
                  <c:v>4.5999999999999999E-2</c:v>
                </c:pt>
                <c:pt idx="777">
                  <c:v>4.5999999999999999E-2</c:v>
                </c:pt>
                <c:pt idx="778">
                  <c:v>4.7E-2</c:v>
                </c:pt>
                <c:pt idx="779">
                  <c:v>4.5999999999999999E-2</c:v>
                </c:pt>
                <c:pt idx="780">
                  <c:v>4.7E-2</c:v>
                </c:pt>
                <c:pt idx="781">
                  <c:v>4.7E-2</c:v>
                </c:pt>
                <c:pt idx="782">
                  <c:v>4.7E-2</c:v>
                </c:pt>
                <c:pt idx="783">
                  <c:v>4.8000000000000001E-2</c:v>
                </c:pt>
                <c:pt idx="784">
                  <c:v>4.8000000000000001E-2</c:v>
                </c:pt>
                <c:pt idx="785">
                  <c:v>4.8000000000000001E-2</c:v>
                </c:pt>
                <c:pt idx="786">
                  <c:v>4.8000000000000001E-2</c:v>
                </c:pt>
                <c:pt idx="787">
                  <c:v>4.9000000000000002E-2</c:v>
                </c:pt>
                <c:pt idx="788">
                  <c:v>4.9000000000000002E-2</c:v>
                </c:pt>
                <c:pt idx="789">
                  <c:v>4.9000000000000002E-2</c:v>
                </c:pt>
                <c:pt idx="790">
                  <c:v>4.9000000000000002E-2</c:v>
                </c:pt>
                <c:pt idx="791">
                  <c:v>0.05</c:v>
                </c:pt>
                <c:pt idx="792">
                  <c:v>0.05</c:v>
                </c:pt>
                <c:pt idx="793">
                  <c:v>0.05</c:v>
                </c:pt>
                <c:pt idx="794">
                  <c:v>5.0999999999999997E-2</c:v>
                </c:pt>
                <c:pt idx="795">
                  <c:v>5.0999999999999997E-2</c:v>
                </c:pt>
                <c:pt idx="796">
                  <c:v>5.0999999999999997E-2</c:v>
                </c:pt>
                <c:pt idx="797">
                  <c:v>5.0999999999999997E-2</c:v>
                </c:pt>
                <c:pt idx="798">
                  <c:v>5.1999999999999998E-2</c:v>
                </c:pt>
                <c:pt idx="799">
                  <c:v>5.1999999999999998E-2</c:v>
                </c:pt>
                <c:pt idx="800">
                  <c:v>5.2999999999999999E-2</c:v>
                </c:pt>
                <c:pt idx="801">
                  <c:v>5.2999999999999999E-2</c:v>
                </c:pt>
                <c:pt idx="802">
                  <c:v>5.2999999999999999E-2</c:v>
                </c:pt>
                <c:pt idx="803">
                  <c:v>5.3999999999999999E-2</c:v>
                </c:pt>
                <c:pt idx="804">
                  <c:v>5.3999999999999999E-2</c:v>
                </c:pt>
                <c:pt idx="805">
                  <c:v>5.5E-2</c:v>
                </c:pt>
                <c:pt idx="806">
                  <c:v>5.5E-2</c:v>
                </c:pt>
                <c:pt idx="807">
                  <c:v>5.5E-2</c:v>
                </c:pt>
                <c:pt idx="808">
                  <c:v>5.5E-2</c:v>
                </c:pt>
                <c:pt idx="809">
                  <c:v>5.6000000000000001E-2</c:v>
                </c:pt>
                <c:pt idx="810">
                  <c:v>5.6000000000000001E-2</c:v>
                </c:pt>
                <c:pt idx="811">
                  <c:v>5.7000000000000002E-2</c:v>
                </c:pt>
                <c:pt idx="812">
                  <c:v>5.7000000000000002E-2</c:v>
                </c:pt>
                <c:pt idx="813">
                  <c:v>5.8000000000000003E-2</c:v>
                </c:pt>
                <c:pt idx="814">
                  <c:v>5.8000000000000003E-2</c:v>
                </c:pt>
                <c:pt idx="815">
                  <c:v>5.8000000000000003E-2</c:v>
                </c:pt>
                <c:pt idx="816">
                  <c:v>5.8999999999999997E-2</c:v>
                </c:pt>
                <c:pt idx="817">
                  <c:v>5.8999999999999997E-2</c:v>
                </c:pt>
                <c:pt idx="818">
                  <c:v>0.06</c:v>
                </c:pt>
                <c:pt idx="819">
                  <c:v>6.0999999999999999E-2</c:v>
                </c:pt>
                <c:pt idx="820">
                  <c:v>6.0999999999999999E-2</c:v>
                </c:pt>
                <c:pt idx="821">
                  <c:v>6.2E-2</c:v>
                </c:pt>
                <c:pt idx="822">
                  <c:v>6.2E-2</c:v>
                </c:pt>
                <c:pt idx="823">
                  <c:v>6.3E-2</c:v>
                </c:pt>
                <c:pt idx="824">
                  <c:v>6.3E-2</c:v>
                </c:pt>
                <c:pt idx="825">
                  <c:v>6.4000000000000001E-2</c:v>
                </c:pt>
                <c:pt idx="826">
                  <c:v>6.4000000000000001E-2</c:v>
                </c:pt>
                <c:pt idx="827">
                  <c:v>6.5000000000000002E-2</c:v>
                </c:pt>
                <c:pt idx="828">
                  <c:v>6.5000000000000002E-2</c:v>
                </c:pt>
                <c:pt idx="829">
                  <c:v>6.5000000000000002E-2</c:v>
                </c:pt>
                <c:pt idx="830">
                  <c:v>6.6000000000000003E-2</c:v>
                </c:pt>
                <c:pt idx="831">
                  <c:v>6.6000000000000003E-2</c:v>
                </c:pt>
                <c:pt idx="832">
                  <c:v>6.7000000000000004E-2</c:v>
                </c:pt>
                <c:pt idx="833">
                  <c:v>6.7000000000000004E-2</c:v>
                </c:pt>
                <c:pt idx="834">
                  <c:v>6.7000000000000004E-2</c:v>
                </c:pt>
                <c:pt idx="835">
                  <c:v>6.8000000000000005E-2</c:v>
                </c:pt>
                <c:pt idx="836">
                  <c:v>6.8000000000000005E-2</c:v>
                </c:pt>
                <c:pt idx="837">
                  <c:v>6.8000000000000005E-2</c:v>
                </c:pt>
                <c:pt idx="838">
                  <c:v>6.9000000000000006E-2</c:v>
                </c:pt>
                <c:pt idx="839">
                  <c:v>6.9000000000000006E-2</c:v>
                </c:pt>
                <c:pt idx="840">
                  <c:v>6.9000000000000006E-2</c:v>
                </c:pt>
                <c:pt idx="841">
                  <c:v>6.9000000000000006E-2</c:v>
                </c:pt>
                <c:pt idx="842">
                  <c:v>7.0000000000000007E-2</c:v>
                </c:pt>
                <c:pt idx="843">
                  <c:v>7.0000000000000007E-2</c:v>
                </c:pt>
                <c:pt idx="844">
                  <c:v>7.0000000000000007E-2</c:v>
                </c:pt>
                <c:pt idx="845">
                  <c:v>7.0000000000000007E-2</c:v>
                </c:pt>
                <c:pt idx="846">
                  <c:v>7.0000000000000007E-2</c:v>
                </c:pt>
                <c:pt idx="847">
                  <c:v>7.0000000000000007E-2</c:v>
                </c:pt>
                <c:pt idx="848">
                  <c:v>7.0000000000000007E-2</c:v>
                </c:pt>
                <c:pt idx="849">
                  <c:v>7.0000000000000007E-2</c:v>
                </c:pt>
                <c:pt idx="850">
                  <c:v>7.0000000000000007E-2</c:v>
                </c:pt>
                <c:pt idx="851">
                  <c:v>7.0000000000000007E-2</c:v>
                </c:pt>
                <c:pt idx="852">
                  <c:v>7.0000000000000007E-2</c:v>
                </c:pt>
                <c:pt idx="853">
                  <c:v>7.0000000000000007E-2</c:v>
                </c:pt>
                <c:pt idx="854">
                  <c:v>7.0000000000000007E-2</c:v>
                </c:pt>
                <c:pt idx="855">
                  <c:v>7.0000000000000007E-2</c:v>
                </c:pt>
                <c:pt idx="856">
                  <c:v>7.0000000000000007E-2</c:v>
                </c:pt>
                <c:pt idx="857">
                  <c:v>6.9000000000000006E-2</c:v>
                </c:pt>
                <c:pt idx="858">
                  <c:v>6.9000000000000006E-2</c:v>
                </c:pt>
                <c:pt idx="859">
                  <c:v>6.9000000000000006E-2</c:v>
                </c:pt>
                <c:pt idx="860">
                  <c:v>6.9000000000000006E-2</c:v>
                </c:pt>
                <c:pt idx="861">
                  <c:v>6.8000000000000005E-2</c:v>
                </c:pt>
                <c:pt idx="862">
                  <c:v>6.8000000000000005E-2</c:v>
                </c:pt>
                <c:pt idx="863">
                  <c:v>6.7000000000000004E-2</c:v>
                </c:pt>
                <c:pt idx="864">
                  <c:v>6.7000000000000004E-2</c:v>
                </c:pt>
                <c:pt idx="865">
                  <c:v>6.6000000000000003E-2</c:v>
                </c:pt>
                <c:pt idx="866">
                  <c:v>6.6000000000000003E-2</c:v>
                </c:pt>
                <c:pt idx="867">
                  <c:v>6.5000000000000002E-2</c:v>
                </c:pt>
                <c:pt idx="868">
                  <c:v>6.5000000000000002E-2</c:v>
                </c:pt>
                <c:pt idx="869">
                  <c:v>6.4000000000000001E-2</c:v>
                </c:pt>
                <c:pt idx="870">
                  <c:v>6.3E-2</c:v>
                </c:pt>
                <c:pt idx="871">
                  <c:v>6.3E-2</c:v>
                </c:pt>
                <c:pt idx="872">
                  <c:v>6.2E-2</c:v>
                </c:pt>
                <c:pt idx="873">
                  <c:v>6.2E-2</c:v>
                </c:pt>
                <c:pt idx="874">
                  <c:v>6.0999999999999999E-2</c:v>
                </c:pt>
                <c:pt idx="875">
                  <c:v>6.2E-2</c:v>
                </c:pt>
                <c:pt idx="876">
                  <c:v>0.06</c:v>
                </c:pt>
                <c:pt idx="877">
                  <c:v>5.8999999999999997E-2</c:v>
                </c:pt>
                <c:pt idx="878">
                  <c:v>5.8999999999999997E-2</c:v>
                </c:pt>
                <c:pt idx="879">
                  <c:v>5.8000000000000003E-2</c:v>
                </c:pt>
                <c:pt idx="880">
                  <c:v>5.7000000000000002E-2</c:v>
                </c:pt>
                <c:pt idx="881">
                  <c:v>5.6000000000000001E-2</c:v>
                </c:pt>
                <c:pt idx="882">
                  <c:v>5.6000000000000001E-2</c:v>
                </c:pt>
                <c:pt idx="883">
                  <c:v>5.5E-2</c:v>
                </c:pt>
                <c:pt idx="884">
                  <c:v>5.5E-2</c:v>
                </c:pt>
                <c:pt idx="885">
                  <c:v>5.3999999999999999E-2</c:v>
                </c:pt>
                <c:pt idx="886">
                  <c:v>5.3999999999999999E-2</c:v>
                </c:pt>
                <c:pt idx="887">
                  <c:v>5.2999999999999999E-2</c:v>
                </c:pt>
                <c:pt idx="888">
                  <c:v>5.1999999999999998E-2</c:v>
                </c:pt>
                <c:pt idx="889">
                  <c:v>5.1999999999999998E-2</c:v>
                </c:pt>
                <c:pt idx="890">
                  <c:v>5.0999999999999997E-2</c:v>
                </c:pt>
                <c:pt idx="891">
                  <c:v>5.0999999999999997E-2</c:v>
                </c:pt>
                <c:pt idx="892">
                  <c:v>0.05</c:v>
                </c:pt>
                <c:pt idx="893">
                  <c:v>0.05</c:v>
                </c:pt>
                <c:pt idx="894">
                  <c:v>4.9000000000000002E-2</c:v>
                </c:pt>
                <c:pt idx="895">
                  <c:v>4.9000000000000002E-2</c:v>
                </c:pt>
                <c:pt idx="896">
                  <c:v>4.8000000000000001E-2</c:v>
                </c:pt>
                <c:pt idx="897">
                  <c:v>4.9000000000000002E-2</c:v>
                </c:pt>
                <c:pt idx="898">
                  <c:v>4.8000000000000001E-2</c:v>
                </c:pt>
                <c:pt idx="899">
                  <c:v>4.8000000000000001E-2</c:v>
                </c:pt>
                <c:pt idx="900">
                  <c:v>4.7E-2</c:v>
                </c:pt>
                <c:pt idx="901">
                  <c:v>4.7E-2</c:v>
                </c:pt>
                <c:pt idx="902">
                  <c:v>4.5999999999999999E-2</c:v>
                </c:pt>
                <c:pt idx="903">
                  <c:v>4.4999999999999998E-2</c:v>
                </c:pt>
                <c:pt idx="904">
                  <c:v>4.5999999999999999E-2</c:v>
                </c:pt>
                <c:pt idx="905">
                  <c:v>4.4999999999999998E-2</c:v>
                </c:pt>
                <c:pt idx="906">
                  <c:v>4.4999999999999998E-2</c:v>
                </c:pt>
                <c:pt idx="907">
                  <c:v>4.3999999999999997E-2</c:v>
                </c:pt>
                <c:pt idx="908">
                  <c:v>4.3999999999999997E-2</c:v>
                </c:pt>
                <c:pt idx="909">
                  <c:v>4.2999999999999997E-2</c:v>
                </c:pt>
                <c:pt idx="910">
                  <c:v>4.2999999999999997E-2</c:v>
                </c:pt>
                <c:pt idx="911">
                  <c:v>4.2999999999999997E-2</c:v>
                </c:pt>
                <c:pt idx="912">
                  <c:v>4.2999999999999997E-2</c:v>
                </c:pt>
                <c:pt idx="913">
                  <c:v>4.2000000000000003E-2</c:v>
                </c:pt>
                <c:pt idx="914">
                  <c:v>4.2000000000000003E-2</c:v>
                </c:pt>
                <c:pt idx="915">
                  <c:v>4.2000000000000003E-2</c:v>
                </c:pt>
                <c:pt idx="916">
                  <c:v>4.2000000000000003E-2</c:v>
                </c:pt>
                <c:pt idx="917">
                  <c:v>4.2000000000000003E-2</c:v>
                </c:pt>
                <c:pt idx="918">
                  <c:v>4.2000000000000003E-2</c:v>
                </c:pt>
                <c:pt idx="919">
                  <c:v>4.2000000000000003E-2</c:v>
                </c:pt>
                <c:pt idx="920">
                  <c:v>4.2000000000000003E-2</c:v>
                </c:pt>
                <c:pt idx="921">
                  <c:v>4.2000000000000003E-2</c:v>
                </c:pt>
                <c:pt idx="922">
                  <c:v>4.1000000000000002E-2</c:v>
                </c:pt>
                <c:pt idx="923">
                  <c:v>4.1000000000000002E-2</c:v>
                </c:pt>
                <c:pt idx="924">
                  <c:v>4.1000000000000002E-2</c:v>
                </c:pt>
                <c:pt idx="925">
                  <c:v>4.1000000000000002E-2</c:v>
                </c:pt>
                <c:pt idx="926">
                  <c:v>4.2000000000000003E-2</c:v>
                </c:pt>
                <c:pt idx="927">
                  <c:v>4.1000000000000002E-2</c:v>
                </c:pt>
                <c:pt idx="928">
                  <c:v>4.2000000000000003E-2</c:v>
                </c:pt>
                <c:pt idx="929">
                  <c:v>4.1000000000000002E-2</c:v>
                </c:pt>
                <c:pt idx="930">
                  <c:v>4.2000000000000003E-2</c:v>
                </c:pt>
                <c:pt idx="931">
                  <c:v>4.1000000000000002E-2</c:v>
                </c:pt>
                <c:pt idx="932">
                  <c:v>4.2000000000000003E-2</c:v>
                </c:pt>
                <c:pt idx="933">
                  <c:v>4.1000000000000002E-2</c:v>
                </c:pt>
                <c:pt idx="934">
                  <c:v>4.1000000000000002E-2</c:v>
                </c:pt>
                <c:pt idx="935">
                  <c:v>4.2000000000000003E-2</c:v>
                </c:pt>
                <c:pt idx="936">
                  <c:v>4.1000000000000002E-2</c:v>
                </c:pt>
                <c:pt idx="937">
                  <c:v>4.2000000000000003E-2</c:v>
                </c:pt>
                <c:pt idx="938">
                  <c:v>4.1000000000000002E-2</c:v>
                </c:pt>
                <c:pt idx="939">
                  <c:v>4.2000000000000003E-2</c:v>
                </c:pt>
                <c:pt idx="940">
                  <c:v>4.2000000000000003E-2</c:v>
                </c:pt>
                <c:pt idx="941">
                  <c:v>4.2000000000000003E-2</c:v>
                </c:pt>
                <c:pt idx="942">
                  <c:v>4.2000000000000003E-2</c:v>
                </c:pt>
                <c:pt idx="943">
                  <c:v>4.2000000000000003E-2</c:v>
                </c:pt>
                <c:pt idx="944">
                  <c:v>4.2000000000000003E-2</c:v>
                </c:pt>
                <c:pt idx="945">
                  <c:v>4.2000000000000003E-2</c:v>
                </c:pt>
                <c:pt idx="946">
                  <c:v>4.2000000000000003E-2</c:v>
                </c:pt>
                <c:pt idx="947">
                  <c:v>4.2000000000000003E-2</c:v>
                </c:pt>
                <c:pt idx="948">
                  <c:v>4.2000000000000003E-2</c:v>
                </c:pt>
                <c:pt idx="949">
                  <c:v>4.2000000000000003E-2</c:v>
                </c:pt>
                <c:pt idx="950">
                  <c:v>4.2999999999999997E-2</c:v>
                </c:pt>
                <c:pt idx="951">
                  <c:v>4.2000000000000003E-2</c:v>
                </c:pt>
                <c:pt idx="952">
                  <c:v>4.2999999999999997E-2</c:v>
                </c:pt>
                <c:pt idx="953">
                  <c:v>4.2999999999999997E-2</c:v>
                </c:pt>
                <c:pt idx="954">
                  <c:v>4.2999999999999997E-2</c:v>
                </c:pt>
                <c:pt idx="955">
                  <c:v>4.2999999999999997E-2</c:v>
                </c:pt>
                <c:pt idx="956">
                  <c:v>4.2999999999999997E-2</c:v>
                </c:pt>
                <c:pt idx="957">
                  <c:v>4.2999999999999997E-2</c:v>
                </c:pt>
                <c:pt idx="958">
                  <c:v>4.2999999999999997E-2</c:v>
                </c:pt>
                <c:pt idx="959">
                  <c:v>4.2999999999999997E-2</c:v>
                </c:pt>
                <c:pt idx="960">
                  <c:v>4.2999999999999997E-2</c:v>
                </c:pt>
                <c:pt idx="961">
                  <c:v>4.2999999999999997E-2</c:v>
                </c:pt>
                <c:pt idx="962">
                  <c:v>4.2999999999999997E-2</c:v>
                </c:pt>
                <c:pt idx="963">
                  <c:v>4.3999999999999997E-2</c:v>
                </c:pt>
                <c:pt idx="964">
                  <c:v>4.2999999999999997E-2</c:v>
                </c:pt>
                <c:pt idx="965">
                  <c:v>4.3999999999999997E-2</c:v>
                </c:pt>
                <c:pt idx="966">
                  <c:v>4.3999999999999997E-2</c:v>
                </c:pt>
                <c:pt idx="967">
                  <c:v>4.3999999999999997E-2</c:v>
                </c:pt>
                <c:pt idx="968">
                  <c:v>4.3999999999999997E-2</c:v>
                </c:pt>
                <c:pt idx="969">
                  <c:v>4.3999999999999997E-2</c:v>
                </c:pt>
                <c:pt idx="970">
                  <c:v>4.3999999999999997E-2</c:v>
                </c:pt>
                <c:pt idx="971">
                  <c:v>4.3999999999999997E-2</c:v>
                </c:pt>
                <c:pt idx="972">
                  <c:v>4.4999999999999998E-2</c:v>
                </c:pt>
                <c:pt idx="973">
                  <c:v>4.3999999999999997E-2</c:v>
                </c:pt>
                <c:pt idx="974">
                  <c:v>4.4999999999999998E-2</c:v>
                </c:pt>
                <c:pt idx="975">
                  <c:v>4.4999999999999998E-2</c:v>
                </c:pt>
                <c:pt idx="976">
                  <c:v>4.4999999999999998E-2</c:v>
                </c:pt>
                <c:pt idx="977">
                  <c:v>4.4999999999999998E-2</c:v>
                </c:pt>
                <c:pt idx="978">
                  <c:v>4.4999999999999998E-2</c:v>
                </c:pt>
                <c:pt idx="979">
                  <c:v>4.5999999999999999E-2</c:v>
                </c:pt>
                <c:pt idx="980">
                  <c:v>4.5999999999999999E-2</c:v>
                </c:pt>
                <c:pt idx="981">
                  <c:v>4.5999999999999999E-2</c:v>
                </c:pt>
                <c:pt idx="982">
                  <c:v>4.5999999999999999E-2</c:v>
                </c:pt>
                <c:pt idx="983">
                  <c:v>4.5999999999999999E-2</c:v>
                </c:pt>
                <c:pt idx="984">
                  <c:v>4.5999999999999999E-2</c:v>
                </c:pt>
                <c:pt idx="985">
                  <c:v>4.7E-2</c:v>
                </c:pt>
                <c:pt idx="986">
                  <c:v>4.7E-2</c:v>
                </c:pt>
                <c:pt idx="987">
                  <c:v>4.7E-2</c:v>
                </c:pt>
                <c:pt idx="988">
                  <c:v>4.8000000000000001E-2</c:v>
                </c:pt>
                <c:pt idx="989">
                  <c:v>4.8000000000000001E-2</c:v>
                </c:pt>
                <c:pt idx="990">
                  <c:v>4.8000000000000001E-2</c:v>
                </c:pt>
                <c:pt idx="991">
                  <c:v>4.8000000000000001E-2</c:v>
                </c:pt>
                <c:pt idx="992">
                  <c:v>4.9000000000000002E-2</c:v>
                </c:pt>
                <c:pt idx="993">
                  <c:v>4.9000000000000002E-2</c:v>
                </c:pt>
                <c:pt idx="994">
                  <c:v>4.9000000000000002E-2</c:v>
                </c:pt>
                <c:pt idx="995">
                  <c:v>4.9000000000000002E-2</c:v>
                </c:pt>
                <c:pt idx="996">
                  <c:v>0.05</c:v>
                </c:pt>
                <c:pt idx="997">
                  <c:v>0.05</c:v>
                </c:pt>
                <c:pt idx="998">
                  <c:v>5.0999999999999997E-2</c:v>
                </c:pt>
                <c:pt idx="999">
                  <c:v>5.0999999999999997E-2</c:v>
                </c:pt>
                <c:pt idx="1000">
                  <c:v>5.0999999999999997E-2</c:v>
                </c:pt>
                <c:pt idx="1001">
                  <c:v>5.1999999999999998E-2</c:v>
                </c:pt>
                <c:pt idx="1002">
                  <c:v>5.1999999999999998E-2</c:v>
                </c:pt>
                <c:pt idx="1003">
                  <c:v>5.2999999999999999E-2</c:v>
                </c:pt>
                <c:pt idx="1004">
                  <c:v>5.2999999999999999E-2</c:v>
                </c:pt>
                <c:pt idx="1005">
                  <c:v>5.2999999999999999E-2</c:v>
                </c:pt>
                <c:pt idx="1006">
                  <c:v>5.3999999999999999E-2</c:v>
                </c:pt>
                <c:pt idx="1007">
                  <c:v>5.3999999999999999E-2</c:v>
                </c:pt>
                <c:pt idx="1008">
                  <c:v>5.5E-2</c:v>
                </c:pt>
                <c:pt idx="1009">
                  <c:v>5.5E-2</c:v>
                </c:pt>
                <c:pt idx="1010">
                  <c:v>5.6000000000000001E-2</c:v>
                </c:pt>
                <c:pt idx="1011">
                  <c:v>5.6000000000000001E-2</c:v>
                </c:pt>
                <c:pt idx="1012">
                  <c:v>5.6000000000000001E-2</c:v>
                </c:pt>
                <c:pt idx="1013">
                  <c:v>5.6000000000000001E-2</c:v>
                </c:pt>
                <c:pt idx="1014">
                  <c:v>5.7000000000000002E-2</c:v>
                </c:pt>
                <c:pt idx="1015">
                  <c:v>5.7000000000000002E-2</c:v>
                </c:pt>
                <c:pt idx="1016">
                  <c:v>5.8000000000000003E-2</c:v>
                </c:pt>
                <c:pt idx="1017">
                  <c:v>5.8000000000000003E-2</c:v>
                </c:pt>
                <c:pt idx="1018">
                  <c:v>5.8999999999999997E-2</c:v>
                </c:pt>
                <c:pt idx="1019">
                  <c:v>5.8999999999999997E-2</c:v>
                </c:pt>
                <c:pt idx="1020">
                  <c:v>5.8999999999999997E-2</c:v>
                </c:pt>
                <c:pt idx="1021">
                  <c:v>0.06</c:v>
                </c:pt>
                <c:pt idx="1022">
                  <c:v>0.06</c:v>
                </c:pt>
                <c:pt idx="1023">
                  <c:v>0.06</c:v>
                </c:pt>
                <c:pt idx="1024">
                  <c:v>0.06</c:v>
                </c:pt>
                <c:pt idx="1025">
                  <c:v>6.0999999999999999E-2</c:v>
                </c:pt>
                <c:pt idx="1026">
                  <c:v>6.0999999999999999E-2</c:v>
                </c:pt>
                <c:pt idx="1027">
                  <c:v>6.2E-2</c:v>
                </c:pt>
                <c:pt idx="1028">
                  <c:v>6.2E-2</c:v>
                </c:pt>
                <c:pt idx="1029">
                  <c:v>6.2E-2</c:v>
                </c:pt>
                <c:pt idx="1030">
                  <c:v>6.2E-2</c:v>
                </c:pt>
                <c:pt idx="1031">
                  <c:v>6.3E-2</c:v>
                </c:pt>
                <c:pt idx="1032">
                  <c:v>6.3E-2</c:v>
                </c:pt>
                <c:pt idx="1033">
                  <c:v>6.3E-2</c:v>
                </c:pt>
                <c:pt idx="1034">
                  <c:v>6.4000000000000001E-2</c:v>
                </c:pt>
                <c:pt idx="1035">
                  <c:v>6.4000000000000001E-2</c:v>
                </c:pt>
                <c:pt idx="1036">
                  <c:v>6.4000000000000001E-2</c:v>
                </c:pt>
                <c:pt idx="1037">
                  <c:v>6.4000000000000001E-2</c:v>
                </c:pt>
                <c:pt idx="1038">
                  <c:v>6.4000000000000001E-2</c:v>
                </c:pt>
                <c:pt idx="1039">
                  <c:v>6.4000000000000001E-2</c:v>
                </c:pt>
                <c:pt idx="1040">
                  <c:v>6.5000000000000002E-2</c:v>
                </c:pt>
                <c:pt idx="1041">
                  <c:v>6.4000000000000001E-2</c:v>
                </c:pt>
                <c:pt idx="1042">
                  <c:v>6.5000000000000002E-2</c:v>
                </c:pt>
                <c:pt idx="1043">
                  <c:v>6.5000000000000002E-2</c:v>
                </c:pt>
                <c:pt idx="1044">
                  <c:v>6.4000000000000001E-2</c:v>
                </c:pt>
                <c:pt idx="1045">
                  <c:v>6.5000000000000002E-2</c:v>
                </c:pt>
                <c:pt idx="1046">
                  <c:v>6.4000000000000001E-2</c:v>
                </c:pt>
                <c:pt idx="1047">
                  <c:v>6.5000000000000002E-2</c:v>
                </c:pt>
                <c:pt idx="1048">
                  <c:v>6.4000000000000001E-2</c:v>
                </c:pt>
                <c:pt idx="1049">
                  <c:v>6.4000000000000001E-2</c:v>
                </c:pt>
                <c:pt idx="1050">
                  <c:v>6.4000000000000001E-2</c:v>
                </c:pt>
                <c:pt idx="1051">
                  <c:v>6.4000000000000001E-2</c:v>
                </c:pt>
                <c:pt idx="1052">
                  <c:v>6.4000000000000001E-2</c:v>
                </c:pt>
                <c:pt idx="1053">
                  <c:v>6.3E-2</c:v>
                </c:pt>
                <c:pt idx="1054">
                  <c:v>6.3E-2</c:v>
                </c:pt>
                <c:pt idx="1055">
                  <c:v>6.3E-2</c:v>
                </c:pt>
                <c:pt idx="1056">
                  <c:v>6.3E-2</c:v>
                </c:pt>
                <c:pt idx="1057">
                  <c:v>6.2E-2</c:v>
                </c:pt>
                <c:pt idx="1058">
                  <c:v>6.2E-2</c:v>
                </c:pt>
                <c:pt idx="1059">
                  <c:v>6.0999999999999999E-2</c:v>
                </c:pt>
                <c:pt idx="1060">
                  <c:v>6.0999999999999999E-2</c:v>
                </c:pt>
                <c:pt idx="1061">
                  <c:v>0.06</c:v>
                </c:pt>
                <c:pt idx="1062">
                  <c:v>0.06</c:v>
                </c:pt>
                <c:pt idx="1063">
                  <c:v>0.06</c:v>
                </c:pt>
                <c:pt idx="1064">
                  <c:v>5.8999999999999997E-2</c:v>
                </c:pt>
                <c:pt idx="1065">
                  <c:v>5.8999999999999997E-2</c:v>
                </c:pt>
                <c:pt idx="1066">
                  <c:v>5.8000000000000003E-2</c:v>
                </c:pt>
                <c:pt idx="1067">
                  <c:v>5.7000000000000002E-2</c:v>
                </c:pt>
                <c:pt idx="1068">
                  <c:v>5.7000000000000002E-2</c:v>
                </c:pt>
                <c:pt idx="1069">
                  <c:v>5.6000000000000001E-2</c:v>
                </c:pt>
                <c:pt idx="1070">
                  <c:v>5.5E-2</c:v>
                </c:pt>
                <c:pt idx="1071">
                  <c:v>5.5E-2</c:v>
                </c:pt>
                <c:pt idx="1072">
                  <c:v>5.3999999999999999E-2</c:v>
                </c:pt>
                <c:pt idx="1073">
                  <c:v>5.3999999999999999E-2</c:v>
                </c:pt>
                <c:pt idx="1074">
                  <c:v>5.2999999999999999E-2</c:v>
                </c:pt>
                <c:pt idx="1075">
                  <c:v>5.1999999999999998E-2</c:v>
                </c:pt>
                <c:pt idx="1076">
                  <c:v>5.0999999999999997E-2</c:v>
                </c:pt>
                <c:pt idx="1077">
                  <c:v>0.05</c:v>
                </c:pt>
                <c:pt idx="1078">
                  <c:v>0.05</c:v>
                </c:pt>
                <c:pt idx="1079">
                  <c:v>4.9000000000000002E-2</c:v>
                </c:pt>
                <c:pt idx="1080">
                  <c:v>4.8000000000000001E-2</c:v>
                </c:pt>
                <c:pt idx="1081">
                  <c:v>4.7E-2</c:v>
                </c:pt>
                <c:pt idx="1082">
                  <c:v>4.5999999999999999E-2</c:v>
                </c:pt>
                <c:pt idx="1083">
                  <c:v>4.4999999999999998E-2</c:v>
                </c:pt>
                <c:pt idx="1084">
                  <c:v>4.4999999999999998E-2</c:v>
                </c:pt>
                <c:pt idx="1085">
                  <c:v>4.3999999999999997E-2</c:v>
                </c:pt>
                <c:pt idx="1086">
                  <c:v>4.2999999999999997E-2</c:v>
                </c:pt>
                <c:pt idx="1087">
                  <c:v>4.2000000000000003E-2</c:v>
                </c:pt>
                <c:pt idx="1088">
                  <c:v>4.1000000000000002E-2</c:v>
                </c:pt>
                <c:pt idx="1089">
                  <c:v>4.1000000000000002E-2</c:v>
                </c:pt>
                <c:pt idx="1090">
                  <c:v>3.9E-2</c:v>
                </c:pt>
                <c:pt idx="1091">
                  <c:v>3.9E-2</c:v>
                </c:pt>
                <c:pt idx="1092">
                  <c:v>3.7999999999999999E-2</c:v>
                </c:pt>
                <c:pt idx="1093">
                  <c:v>3.7999999999999999E-2</c:v>
                </c:pt>
                <c:pt idx="1094">
                  <c:v>3.6999999999999998E-2</c:v>
                </c:pt>
                <c:pt idx="1095">
                  <c:v>3.7999999999999999E-2</c:v>
                </c:pt>
                <c:pt idx="1096">
                  <c:v>3.5000000000000003E-2</c:v>
                </c:pt>
                <c:pt idx="1097">
                  <c:v>3.4000000000000002E-2</c:v>
                </c:pt>
                <c:pt idx="1098">
                  <c:v>3.3000000000000002E-2</c:v>
                </c:pt>
                <c:pt idx="1099">
                  <c:v>3.2000000000000001E-2</c:v>
                </c:pt>
                <c:pt idx="1100">
                  <c:v>3.2000000000000001E-2</c:v>
                </c:pt>
                <c:pt idx="1101">
                  <c:v>3.1E-2</c:v>
                </c:pt>
                <c:pt idx="1102">
                  <c:v>0.03</c:v>
                </c:pt>
                <c:pt idx="1103">
                  <c:v>2.9000000000000001E-2</c:v>
                </c:pt>
                <c:pt idx="1104">
                  <c:v>2.8000000000000001E-2</c:v>
                </c:pt>
                <c:pt idx="1105">
                  <c:v>2.9000000000000001E-2</c:v>
                </c:pt>
                <c:pt idx="1106">
                  <c:v>2.7E-2</c:v>
                </c:pt>
                <c:pt idx="1107">
                  <c:v>2.7E-2</c:v>
                </c:pt>
                <c:pt idx="1108">
                  <c:v>2.5999999999999999E-2</c:v>
                </c:pt>
                <c:pt idx="1109">
                  <c:v>2.5000000000000001E-2</c:v>
                </c:pt>
                <c:pt idx="1110">
                  <c:v>2.5000000000000001E-2</c:v>
                </c:pt>
                <c:pt idx="1111">
                  <c:v>2.5000000000000001E-2</c:v>
                </c:pt>
                <c:pt idx="1112">
                  <c:v>2.4E-2</c:v>
                </c:pt>
                <c:pt idx="1113">
                  <c:v>2.3E-2</c:v>
                </c:pt>
                <c:pt idx="1114">
                  <c:v>2.3E-2</c:v>
                </c:pt>
                <c:pt idx="1115">
                  <c:v>2.3E-2</c:v>
                </c:pt>
                <c:pt idx="1116">
                  <c:v>2.3E-2</c:v>
                </c:pt>
                <c:pt idx="1117">
                  <c:v>2.1999999999999999E-2</c:v>
                </c:pt>
                <c:pt idx="1118">
                  <c:v>2.1999999999999999E-2</c:v>
                </c:pt>
                <c:pt idx="1119">
                  <c:v>2.1000000000000001E-2</c:v>
                </c:pt>
                <c:pt idx="1120">
                  <c:v>1.9E-2</c:v>
                </c:pt>
                <c:pt idx="1121">
                  <c:v>1.9E-2</c:v>
                </c:pt>
                <c:pt idx="1122">
                  <c:v>1.7999999999999999E-2</c:v>
                </c:pt>
                <c:pt idx="1123">
                  <c:v>1.7999999999999999E-2</c:v>
                </c:pt>
                <c:pt idx="1124">
                  <c:v>1.7000000000000001E-2</c:v>
                </c:pt>
                <c:pt idx="1125">
                  <c:v>1.6E-2</c:v>
                </c:pt>
                <c:pt idx="1126">
                  <c:v>1.6E-2</c:v>
                </c:pt>
                <c:pt idx="1127">
                  <c:v>1.4999999999999999E-2</c:v>
                </c:pt>
                <c:pt idx="1128">
                  <c:v>1.4999999999999999E-2</c:v>
                </c:pt>
                <c:pt idx="1129">
                  <c:v>1.4E-2</c:v>
                </c:pt>
                <c:pt idx="1130">
                  <c:v>1.2999999999999999E-2</c:v>
                </c:pt>
                <c:pt idx="1131">
                  <c:v>1.2999999999999999E-2</c:v>
                </c:pt>
                <c:pt idx="1132">
                  <c:v>1.2999999999999999E-2</c:v>
                </c:pt>
                <c:pt idx="1133">
                  <c:v>1.2E-2</c:v>
                </c:pt>
                <c:pt idx="1134">
                  <c:v>1.2E-2</c:v>
                </c:pt>
                <c:pt idx="1135">
                  <c:v>1.0999999999999999E-2</c:v>
                </c:pt>
                <c:pt idx="1136">
                  <c:v>1.0999999999999999E-2</c:v>
                </c:pt>
                <c:pt idx="1137">
                  <c:v>1.0999999999999999E-2</c:v>
                </c:pt>
                <c:pt idx="1138">
                  <c:v>1.0999999999999999E-2</c:v>
                </c:pt>
                <c:pt idx="1139">
                  <c:v>1.0999999999999999E-2</c:v>
                </c:pt>
                <c:pt idx="1140">
                  <c:v>0.01</c:v>
                </c:pt>
                <c:pt idx="1141">
                  <c:v>0.01</c:v>
                </c:pt>
                <c:pt idx="1142">
                  <c:v>0.01</c:v>
                </c:pt>
                <c:pt idx="1143">
                  <c:v>0.01</c:v>
                </c:pt>
                <c:pt idx="1144">
                  <c:v>8.9999999999999993E-3</c:v>
                </c:pt>
                <c:pt idx="1145">
                  <c:v>8.9999999999999993E-3</c:v>
                </c:pt>
                <c:pt idx="1146">
                  <c:v>8.9999999999999993E-3</c:v>
                </c:pt>
                <c:pt idx="1147">
                  <c:v>8.9999999999999993E-3</c:v>
                </c:pt>
                <c:pt idx="1148">
                  <c:v>8.9999999999999993E-3</c:v>
                </c:pt>
                <c:pt idx="1149">
                  <c:v>8.9999999999999993E-3</c:v>
                </c:pt>
                <c:pt idx="1150">
                  <c:v>8.9999999999999993E-3</c:v>
                </c:pt>
                <c:pt idx="1151">
                  <c:v>8.9999999999999993E-3</c:v>
                </c:pt>
                <c:pt idx="1152">
                  <c:v>0.01</c:v>
                </c:pt>
                <c:pt idx="1153">
                  <c:v>8.9999999999999993E-3</c:v>
                </c:pt>
                <c:pt idx="1154">
                  <c:v>8.0000000000000002E-3</c:v>
                </c:pt>
                <c:pt idx="1155">
                  <c:v>8.0000000000000002E-3</c:v>
                </c:pt>
                <c:pt idx="1156">
                  <c:v>8.0000000000000002E-3</c:v>
                </c:pt>
                <c:pt idx="1157">
                  <c:v>8.0000000000000002E-3</c:v>
                </c:pt>
                <c:pt idx="1158">
                  <c:v>8.0000000000000002E-3</c:v>
                </c:pt>
                <c:pt idx="1159">
                  <c:v>7.0000000000000001E-3</c:v>
                </c:pt>
                <c:pt idx="1160">
                  <c:v>7.0000000000000001E-3</c:v>
                </c:pt>
                <c:pt idx="1161">
                  <c:v>7.0000000000000001E-3</c:v>
                </c:pt>
                <c:pt idx="1162">
                  <c:v>7.0000000000000001E-3</c:v>
                </c:pt>
                <c:pt idx="1163">
                  <c:v>8.0000000000000002E-3</c:v>
                </c:pt>
                <c:pt idx="1164">
                  <c:v>7.0000000000000001E-3</c:v>
                </c:pt>
                <c:pt idx="1165">
                  <c:v>8.0000000000000002E-3</c:v>
                </c:pt>
                <c:pt idx="1166">
                  <c:v>8.0000000000000002E-3</c:v>
                </c:pt>
                <c:pt idx="1167">
                  <c:v>7.0000000000000001E-3</c:v>
                </c:pt>
                <c:pt idx="1168">
                  <c:v>5.0000000000000001E-3</c:v>
                </c:pt>
                <c:pt idx="1169">
                  <c:v>4.0000000000000001E-3</c:v>
                </c:pt>
                <c:pt idx="1170">
                  <c:v>3.0000000000000001E-3</c:v>
                </c:pt>
                <c:pt idx="1171">
                  <c:v>2E-3</c:v>
                </c:pt>
                <c:pt idx="1172">
                  <c:v>3.0000000000000001E-3</c:v>
                </c:pt>
                <c:pt idx="1173">
                  <c:v>3.0000000000000001E-3</c:v>
                </c:pt>
                <c:pt idx="1174">
                  <c:v>3.0000000000000001E-3</c:v>
                </c:pt>
                <c:pt idx="1175">
                  <c:v>3.0000000000000001E-3</c:v>
                </c:pt>
                <c:pt idx="1176">
                  <c:v>3.0000000000000001E-3</c:v>
                </c:pt>
                <c:pt idx="1177">
                  <c:v>3.0000000000000001E-3</c:v>
                </c:pt>
                <c:pt idx="1178">
                  <c:v>3.0000000000000001E-3</c:v>
                </c:pt>
                <c:pt idx="1179">
                  <c:v>3.0000000000000001E-3</c:v>
                </c:pt>
                <c:pt idx="1180">
                  <c:v>2E-3</c:v>
                </c:pt>
                <c:pt idx="1181">
                  <c:v>2E-3</c:v>
                </c:pt>
                <c:pt idx="1182">
                  <c:v>2E-3</c:v>
                </c:pt>
                <c:pt idx="1183">
                  <c:v>2E-3</c:v>
                </c:pt>
                <c:pt idx="1184">
                  <c:v>3.0000000000000001E-3</c:v>
                </c:pt>
                <c:pt idx="1185">
                  <c:v>3.0000000000000001E-3</c:v>
                </c:pt>
                <c:pt idx="1186">
                  <c:v>3.0000000000000001E-3</c:v>
                </c:pt>
                <c:pt idx="1187">
                  <c:v>3.0000000000000001E-3</c:v>
                </c:pt>
                <c:pt idx="1188">
                  <c:v>2E-3</c:v>
                </c:pt>
                <c:pt idx="1189">
                  <c:v>3.0000000000000001E-3</c:v>
                </c:pt>
                <c:pt idx="1190">
                  <c:v>2E-3</c:v>
                </c:pt>
                <c:pt idx="1191">
                  <c:v>2E-3</c:v>
                </c:pt>
                <c:pt idx="1192">
                  <c:v>2E-3</c:v>
                </c:pt>
                <c:pt idx="1193">
                  <c:v>2E-3</c:v>
                </c:pt>
                <c:pt idx="1194">
                  <c:v>2E-3</c:v>
                </c:pt>
                <c:pt idx="1195">
                  <c:v>2E-3</c:v>
                </c:pt>
                <c:pt idx="1196">
                  <c:v>2E-3</c:v>
                </c:pt>
                <c:pt idx="1197">
                  <c:v>1E-3</c:v>
                </c:pt>
                <c:pt idx="1198">
                  <c:v>2E-3</c:v>
                </c:pt>
                <c:pt idx="1199">
                  <c:v>2E-3</c:v>
                </c:pt>
                <c:pt idx="1200">
                  <c:v>2E-3</c:v>
                </c:pt>
                <c:pt idx="1201">
                  <c:v>1E-3</c:v>
                </c:pt>
                <c:pt idx="1202">
                  <c:v>1E-3</c:v>
                </c:pt>
                <c:pt idx="1203">
                  <c:v>2E-3</c:v>
                </c:pt>
                <c:pt idx="1204">
                  <c:v>1E-3</c:v>
                </c:pt>
                <c:pt idx="1205">
                  <c:v>1E-3</c:v>
                </c:pt>
                <c:pt idx="1206">
                  <c:v>1E-3</c:v>
                </c:pt>
                <c:pt idx="1207">
                  <c:v>1E-3</c:v>
                </c:pt>
                <c:pt idx="1208">
                  <c:v>1E-3</c:v>
                </c:pt>
                <c:pt idx="1209">
                  <c:v>1E-3</c:v>
                </c:pt>
                <c:pt idx="1210">
                  <c:v>1E-3</c:v>
                </c:pt>
                <c:pt idx="1211">
                  <c:v>1E-3</c:v>
                </c:pt>
                <c:pt idx="1212">
                  <c:v>1E-3</c:v>
                </c:pt>
                <c:pt idx="1213">
                  <c:v>1E-3</c:v>
                </c:pt>
                <c:pt idx="1214">
                  <c:v>1E-3</c:v>
                </c:pt>
                <c:pt idx="1215">
                  <c:v>1E-3</c:v>
                </c:pt>
                <c:pt idx="1216">
                  <c:v>1E-3</c:v>
                </c:pt>
                <c:pt idx="1217">
                  <c:v>1E-3</c:v>
                </c:pt>
                <c:pt idx="1218">
                  <c:v>1E-3</c:v>
                </c:pt>
                <c:pt idx="1219">
                  <c:v>1E-3</c:v>
                </c:pt>
                <c:pt idx="1220">
                  <c:v>1E-3</c:v>
                </c:pt>
                <c:pt idx="1221">
                  <c:v>1E-3</c:v>
                </c:pt>
                <c:pt idx="1222">
                  <c:v>1E-3</c:v>
                </c:pt>
                <c:pt idx="1223">
                  <c:v>1E-3</c:v>
                </c:pt>
                <c:pt idx="1224">
                  <c:v>1E-3</c:v>
                </c:pt>
                <c:pt idx="1225">
                  <c:v>1E-3</c:v>
                </c:pt>
                <c:pt idx="1226">
                  <c:v>1E-3</c:v>
                </c:pt>
                <c:pt idx="1227">
                  <c:v>1E-3</c:v>
                </c:pt>
                <c:pt idx="1228">
                  <c:v>1E-3</c:v>
                </c:pt>
                <c:pt idx="1229">
                  <c:v>1E-3</c:v>
                </c:pt>
                <c:pt idx="1230">
                  <c:v>0</c:v>
                </c:pt>
                <c:pt idx="1231">
                  <c:v>1E-3</c:v>
                </c:pt>
                <c:pt idx="1232">
                  <c:v>1E-3</c:v>
                </c:pt>
                <c:pt idx="1233">
                  <c:v>0</c:v>
                </c:pt>
                <c:pt idx="1234">
                  <c:v>0</c:v>
                </c:pt>
                <c:pt idx="1235">
                  <c:v>0</c:v>
                </c:pt>
                <c:pt idx="1236">
                  <c:v>0</c:v>
                </c:pt>
                <c:pt idx="1237">
                  <c:v>0</c:v>
                </c:pt>
                <c:pt idx="1238">
                  <c:v>1E-3</c:v>
                </c:pt>
                <c:pt idx="1239">
                  <c:v>0</c:v>
                </c:pt>
                <c:pt idx="1240">
                  <c:v>0</c:v>
                </c:pt>
                <c:pt idx="1241">
                  <c:v>0</c:v>
                </c:pt>
                <c:pt idx="1242">
                  <c:v>0</c:v>
                </c:pt>
                <c:pt idx="1243">
                  <c:v>1E-3</c:v>
                </c:pt>
                <c:pt idx="1244">
                  <c:v>1E-3</c:v>
                </c:pt>
                <c:pt idx="1245">
                  <c:v>0</c:v>
                </c:pt>
                <c:pt idx="1246">
                  <c:v>0</c:v>
                </c:pt>
                <c:pt idx="1247">
                  <c:v>0</c:v>
                </c:pt>
                <c:pt idx="1248">
                  <c:v>0</c:v>
                </c:pt>
                <c:pt idx="1249">
                  <c:v>0</c:v>
                </c:pt>
                <c:pt idx="1250">
                  <c:v>0</c:v>
                </c:pt>
                <c:pt idx="1251">
                  <c:v>0</c:v>
                </c:pt>
                <c:pt idx="1252">
                  <c:v>0</c:v>
                </c:pt>
                <c:pt idx="1253">
                  <c:v>0</c:v>
                </c:pt>
                <c:pt idx="1254">
                  <c:v>1E-3</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1E-3</c:v>
                </c:pt>
                <c:pt idx="1326">
                  <c:v>0</c:v>
                </c:pt>
                <c:pt idx="1327">
                  <c:v>0</c:v>
                </c:pt>
                <c:pt idx="1328">
                  <c:v>0</c:v>
                </c:pt>
                <c:pt idx="1329">
                  <c:v>0</c:v>
                </c:pt>
                <c:pt idx="1330">
                  <c:v>0</c:v>
                </c:pt>
                <c:pt idx="1331">
                  <c:v>0</c:v>
                </c:pt>
                <c:pt idx="1332">
                  <c:v>0</c:v>
                </c:pt>
                <c:pt idx="1333">
                  <c:v>0</c:v>
                </c:pt>
                <c:pt idx="1334">
                  <c:v>0</c:v>
                </c:pt>
                <c:pt idx="1335">
                  <c:v>0</c:v>
                </c:pt>
                <c:pt idx="1336">
                  <c:v>-1E-3</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numCache>
            </c:numRef>
          </c:yVal>
          <c:smooth val="1"/>
        </c:ser>
        <c:ser>
          <c:idx val="5"/>
          <c:order val="3"/>
          <c:tx>
            <c:v>7d</c:v>
          </c:tx>
          <c:spPr>
            <a:ln w="19050" cap="rnd">
              <a:solidFill>
                <a:schemeClr val="accent6"/>
              </a:solidFill>
              <a:round/>
            </a:ln>
            <a:effectLst/>
          </c:spPr>
          <c:marker>
            <c:symbol val="none"/>
          </c:marker>
          <c:xVal>
            <c:numRef>
              <c:f>ピックアップ!$A$3:$A$1353</c:f>
              <c:numCache>
                <c:formatCode>General</c:formatCode>
                <c:ptCount val="1351"/>
                <c:pt idx="0">
                  <c:v>250</c:v>
                </c:pt>
                <c:pt idx="1">
                  <c:v>251</c:v>
                </c:pt>
                <c:pt idx="2">
                  <c:v>252</c:v>
                </c:pt>
                <c:pt idx="3">
                  <c:v>253</c:v>
                </c:pt>
                <c:pt idx="4">
                  <c:v>254</c:v>
                </c:pt>
                <c:pt idx="5">
                  <c:v>255</c:v>
                </c:pt>
                <c:pt idx="6">
                  <c:v>256</c:v>
                </c:pt>
                <c:pt idx="7">
                  <c:v>257</c:v>
                </c:pt>
                <c:pt idx="8">
                  <c:v>258</c:v>
                </c:pt>
                <c:pt idx="9">
                  <c:v>259</c:v>
                </c:pt>
                <c:pt idx="10">
                  <c:v>260</c:v>
                </c:pt>
                <c:pt idx="11">
                  <c:v>261</c:v>
                </c:pt>
                <c:pt idx="12">
                  <c:v>262</c:v>
                </c:pt>
                <c:pt idx="13">
                  <c:v>263</c:v>
                </c:pt>
                <c:pt idx="14">
                  <c:v>264</c:v>
                </c:pt>
                <c:pt idx="15">
                  <c:v>265</c:v>
                </c:pt>
                <c:pt idx="16">
                  <c:v>266</c:v>
                </c:pt>
                <c:pt idx="17">
                  <c:v>267</c:v>
                </c:pt>
                <c:pt idx="18">
                  <c:v>268</c:v>
                </c:pt>
                <c:pt idx="19">
                  <c:v>269</c:v>
                </c:pt>
                <c:pt idx="20">
                  <c:v>270</c:v>
                </c:pt>
                <c:pt idx="21">
                  <c:v>271</c:v>
                </c:pt>
                <c:pt idx="22">
                  <c:v>272</c:v>
                </c:pt>
                <c:pt idx="23">
                  <c:v>273</c:v>
                </c:pt>
                <c:pt idx="24">
                  <c:v>274</c:v>
                </c:pt>
                <c:pt idx="25">
                  <c:v>275</c:v>
                </c:pt>
                <c:pt idx="26">
                  <c:v>276</c:v>
                </c:pt>
                <c:pt idx="27">
                  <c:v>277</c:v>
                </c:pt>
                <c:pt idx="28">
                  <c:v>278</c:v>
                </c:pt>
                <c:pt idx="29">
                  <c:v>279</c:v>
                </c:pt>
                <c:pt idx="30">
                  <c:v>280</c:v>
                </c:pt>
                <c:pt idx="31">
                  <c:v>281</c:v>
                </c:pt>
                <c:pt idx="32">
                  <c:v>282</c:v>
                </c:pt>
                <c:pt idx="33">
                  <c:v>283</c:v>
                </c:pt>
                <c:pt idx="34">
                  <c:v>284</c:v>
                </c:pt>
                <c:pt idx="35">
                  <c:v>285</c:v>
                </c:pt>
                <c:pt idx="36">
                  <c:v>286</c:v>
                </c:pt>
                <c:pt idx="37">
                  <c:v>287</c:v>
                </c:pt>
                <c:pt idx="38">
                  <c:v>288</c:v>
                </c:pt>
                <c:pt idx="39">
                  <c:v>289</c:v>
                </c:pt>
                <c:pt idx="40">
                  <c:v>290</c:v>
                </c:pt>
                <c:pt idx="41">
                  <c:v>291</c:v>
                </c:pt>
                <c:pt idx="42">
                  <c:v>292</c:v>
                </c:pt>
                <c:pt idx="43">
                  <c:v>293</c:v>
                </c:pt>
                <c:pt idx="44">
                  <c:v>294</c:v>
                </c:pt>
                <c:pt idx="45">
                  <c:v>295</c:v>
                </c:pt>
                <c:pt idx="46">
                  <c:v>296</c:v>
                </c:pt>
                <c:pt idx="47">
                  <c:v>297</c:v>
                </c:pt>
                <c:pt idx="48">
                  <c:v>298</c:v>
                </c:pt>
                <c:pt idx="49">
                  <c:v>299</c:v>
                </c:pt>
                <c:pt idx="50">
                  <c:v>300</c:v>
                </c:pt>
                <c:pt idx="51">
                  <c:v>301</c:v>
                </c:pt>
                <c:pt idx="52">
                  <c:v>302</c:v>
                </c:pt>
                <c:pt idx="53">
                  <c:v>303</c:v>
                </c:pt>
                <c:pt idx="54">
                  <c:v>304</c:v>
                </c:pt>
                <c:pt idx="55">
                  <c:v>305</c:v>
                </c:pt>
                <c:pt idx="56">
                  <c:v>306</c:v>
                </c:pt>
                <c:pt idx="57">
                  <c:v>307</c:v>
                </c:pt>
                <c:pt idx="58">
                  <c:v>308</c:v>
                </c:pt>
                <c:pt idx="59">
                  <c:v>309</c:v>
                </c:pt>
                <c:pt idx="60">
                  <c:v>310</c:v>
                </c:pt>
                <c:pt idx="61">
                  <c:v>311</c:v>
                </c:pt>
                <c:pt idx="62">
                  <c:v>312</c:v>
                </c:pt>
                <c:pt idx="63">
                  <c:v>313</c:v>
                </c:pt>
                <c:pt idx="64">
                  <c:v>314</c:v>
                </c:pt>
                <c:pt idx="65">
                  <c:v>315</c:v>
                </c:pt>
                <c:pt idx="66">
                  <c:v>316</c:v>
                </c:pt>
                <c:pt idx="67">
                  <c:v>317</c:v>
                </c:pt>
                <c:pt idx="68">
                  <c:v>318</c:v>
                </c:pt>
                <c:pt idx="69">
                  <c:v>319</c:v>
                </c:pt>
                <c:pt idx="70">
                  <c:v>320</c:v>
                </c:pt>
                <c:pt idx="71">
                  <c:v>321</c:v>
                </c:pt>
                <c:pt idx="72">
                  <c:v>322</c:v>
                </c:pt>
                <c:pt idx="73">
                  <c:v>323</c:v>
                </c:pt>
                <c:pt idx="74">
                  <c:v>324</c:v>
                </c:pt>
                <c:pt idx="75">
                  <c:v>325</c:v>
                </c:pt>
                <c:pt idx="76">
                  <c:v>326</c:v>
                </c:pt>
                <c:pt idx="77">
                  <c:v>327</c:v>
                </c:pt>
                <c:pt idx="78">
                  <c:v>328</c:v>
                </c:pt>
                <c:pt idx="79">
                  <c:v>329</c:v>
                </c:pt>
                <c:pt idx="80">
                  <c:v>330</c:v>
                </c:pt>
                <c:pt idx="81">
                  <c:v>331</c:v>
                </c:pt>
                <c:pt idx="82">
                  <c:v>332</c:v>
                </c:pt>
                <c:pt idx="83">
                  <c:v>333</c:v>
                </c:pt>
                <c:pt idx="84">
                  <c:v>334</c:v>
                </c:pt>
                <c:pt idx="85">
                  <c:v>335</c:v>
                </c:pt>
                <c:pt idx="86">
                  <c:v>336</c:v>
                </c:pt>
                <c:pt idx="87">
                  <c:v>337</c:v>
                </c:pt>
                <c:pt idx="88">
                  <c:v>338</c:v>
                </c:pt>
                <c:pt idx="89">
                  <c:v>339</c:v>
                </c:pt>
                <c:pt idx="90">
                  <c:v>340</c:v>
                </c:pt>
                <c:pt idx="91">
                  <c:v>341</c:v>
                </c:pt>
                <c:pt idx="92">
                  <c:v>342</c:v>
                </c:pt>
                <c:pt idx="93">
                  <c:v>343</c:v>
                </c:pt>
                <c:pt idx="94">
                  <c:v>344</c:v>
                </c:pt>
                <c:pt idx="95">
                  <c:v>345</c:v>
                </c:pt>
                <c:pt idx="96">
                  <c:v>346</c:v>
                </c:pt>
                <c:pt idx="97">
                  <c:v>347</c:v>
                </c:pt>
                <c:pt idx="98">
                  <c:v>348</c:v>
                </c:pt>
                <c:pt idx="99">
                  <c:v>349</c:v>
                </c:pt>
                <c:pt idx="100">
                  <c:v>350</c:v>
                </c:pt>
                <c:pt idx="101">
                  <c:v>351</c:v>
                </c:pt>
                <c:pt idx="102">
                  <c:v>352</c:v>
                </c:pt>
                <c:pt idx="103">
                  <c:v>353</c:v>
                </c:pt>
                <c:pt idx="104">
                  <c:v>354</c:v>
                </c:pt>
                <c:pt idx="105">
                  <c:v>355</c:v>
                </c:pt>
                <c:pt idx="106">
                  <c:v>356</c:v>
                </c:pt>
                <c:pt idx="107">
                  <c:v>357</c:v>
                </c:pt>
                <c:pt idx="108">
                  <c:v>358</c:v>
                </c:pt>
                <c:pt idx="109">
                  <c:v>359</c:v>
                </c:pt>
                <c:pt idx="110">
                  <c:v>360</c:v>
                </c:pt>
                <c:pt idx="111">
                  <c:v>361</c:v>
                </c:pt>
                <c:pt idx="112">
                  <c:v>362</c:v>
                </c:pt>
                <c:pt idx="113">
                  <c:v>363</c:v>
                </c:pt>
                <c:pt idx="114">
                  <c:v>364</c:v>
                </c:pt>
                <c:pt idx="115">
                  <c:v>365</c:v>
                </c:pt>
                <c:pt idx="116">
                  <c:v>366</c:v>
                </c:pt>
                <c:pt idx="117">
                  <c:v>367</c:v>
                </c:pt>
                <c:pt idx="118">
                  <c:v>368</c:v>
                </c:pt>
                <c:pt idx="119">
                  <c:v>369</c:v>
                </c:pt>
                <c:pt idx="120">
                  <c:v>370</c:v>
                </c:pt>
                <c:pt idx="121">
                  <c:v>371</c:v>
                </c:pt>
                <c:pt idx="122">
                  <c:v>372</c:v>
                </c:pt>
                <c:pt idx="123">
                  <c:v>373</c:v>
                </c:pt>
                <c:pt idx="124">
                  <c:v>374</c:v>
                </c:pt>
                <c:pt idx="125">
                  <c:v>375</c:v>
                </c:pt>
                <c:pt idx="126">
                  <c:v>376</c:v>
                </c:pt>
                <c:pt idx="127">
                  <c:v>377</c:v>
                </c:pt>
                <c:pt idx="128">
                  <c:v>378</c:v>
                </c:pt>
                <c:pt idx="129">
                  <c:v>379</c:v>
                </c:pt>
                <c:pt idx="130">
                  <c:v>380</c:v>
                </c:pt>
                <c:pt idx="131">
                  <c:v>381</c:v>
                </c:pt>
                <c:pt idx="132">
                  <c:v>382</c:v>
                </c:pt>
                <c:pt idx="133">
                  <c:v>383</c:v>
                </c:pt>
                <c:pt idx="134">
                  <c:v>384</c:v>
                </c:pt>
                <c:pt idx="135">
                  <c:v>385</c:v>
                </c:pt>
                <c:pt idx="136">
                  <c:v>386</c:v>
                </c:pt>
                <c:pt idx="137">
                  <c:v>387</c:v>
                </c:pt>
                <c:pt idx="138">
                  <c:v>388</c:v>
                </c:pt>
                <c:pt idx="139">
                  <c:v>389</c:v>
                </c:pt>
                <c:pt idx="140">
                  <c:v>390</c:v>
                </c:pt>
                <c:pt idx="141">
                  <c:v>391</c:v>
                </c:pt>
                <c:pt idx="142">
                  <c:v>392</c:v>
                </c:pt>
                <c:pt idx="143">
                  <c:v>393</c:v>
                </c:pt>
                <c:pt idx="144">
                  <c:v>394</c:v>
                </c:pt>
                <c:pt idx="145">
                  <c:v>395</c:v>
                </c:pt>
                <c:pt idx="146">
                  <c:v>396</c:v>
                </c:pt>
                <c:pt idx="147">
                  <c:v>397</c:v>
                </c:pt>
                <c:pt idx="148">
                  <c:v>398</c:v>
                </c:pt>
                <c:pt idx="149">
                  <c:v>399</c:v>
                </c:pt>
                <c:pt idx="150">
                  <c:v>400</c:v>
                </c:pt>
                <c:pt idx="151">
                  <c:v>401</c:v>
                </c:pt>
                <c:pt idx="152">
                  <c:v>402</c:v>
                </c:pt>
                <c:pt idx="153">
                  <c:v>403</c:v>
                </c:pt>
                <c:pt idx="154">
                  <c:v>404</c:v>
                </c:pt>
                <c:pt idx="155">
                  <c:v>405</c:v>
                </c:pt>
                <c:pt idx="156">
                  <c:v>406</c:v>
                </c:pt>
                <c:pt idx="157">
                  <c:v>407</c:v>
                </c:pt>
                <c:pt idx="158">
                  <c:v>408</c:v>
                </c:pt>
                <c:pt idx="159">
                  <c:v>409</c:v>
                </c:pt>
                <c:pt idx="160">
                  <c:v>410</c:v>
                </c:pt>
                <c:pt idx="161">
                  <c:v>411</c:v>
                </c:pt>
                <c:pt idx="162">
                  <c:v>412</c:v>
                </c:pt>
                <c:pt idx="163">
                  <c:v>413</c:v>
                </c:pt>
                <c:pt idx="164">
                  <c:v>414</c:v>
                </c:pt>
                <c:pt idx="165">
                  <c:v>415</c:v>
                </c:pt>
                <c:pt idx="166">
                  <c:v>416</c:v>
                </c:pt>
                <c:pt idx="167">
                  <c:v>417</c:v>
                </c:pt>
                <c:pt idx="168">
                  <c:v>418</c:v>
                </c:pt>
                <c:pt idx="169">
                  <c:v>419</c:v>
                </c:pt>
                <c:pt idx="170">
                  <c:v>420</c:v>
                </c:pt>
                <c:pt idx="171">
                  <c:v>421</c:v>
                </c:pt>
                <c:pt idx="172">
                  <c:v>422</c:v>
                </c:pt>
                <c:pt idx="173">
                  <c:v>423</c:v>
                </c:pt>
                <c:pt idx="174">
                  <c:v>424</c:v>
                </c:pt>
                <c:pt idx="175">
                  <c:v>425</c:v>
                </c:pt>
                <c:pt idx="176">
                  <c:v>426</c:v>
                </c:pt>
                <c:pt idx="177">
                  <c:v>427</c:v>
                </c:pt>
                <c:pt idx="178">
                  <c:v>428</c:v>
                </c:pt>
                <c:pt idx="179">
                  <c:v>429</c:v>
                </c:pt>
                <c:pt idx="180">
                  <c:v>430</c:v>
                </c:pt>
                <c:pt idx="181">
                  <c:v>431</c:v>
                </c:pt>
                <c:pt idx="182">
                  <c:v>432</c:v>
                </c:pt>
                <c:pt idx="183">
                  <c:v>433</c:v>
                </c:pt>
                <c:pt idx="184">
                  <c:v>434</c:v>
                </c:pt>
                <c:pt idx="185">
                  <c:v>435</c:v>
                </c:pt>
                <c:pt idx="186">
                  <c:v>436</c:v>
                </c:pt>
                <c:pt idx="187">
                  <c:v>437</c:v>
                </c:pt>
                <c:pt idx="188">
                  <c:v>438</c:v>
                </c:pt>
                <c:pt idx="189">
                  <c:v>439</c:v>
                </c:pt>
                <c:pt idx="190">
                  <c:v>440</c:v>
                </c:pt>
                <c:pt idx="191">
                  <c:v>441</c:v>
                </c:pt>
                <c:pt idx="192">
                  <c:v>442</c:v>
                </c:pt>
                <c:pt idx="193">
                  <c:v>443</c:v>
                </c:pt>
                <c:pt idx="194">
                  <c:v>444</c:v>
                </c:pt>
                <c:pt idx="195">
                  <c:v>445</c:v>
                </c:pt>
                <c:pt idx="196">
                  <c:v>446</c:v>
                </c:pt>
                <c:pt idx="197">
                  <c:v>447</c:v>
                </c:pt>
                <c:pt idx="198">
                  <c:v>448</c:v>
                </c:pt>
                <c:pt idx="199">
                  <c:v>449</c:v>
                </c:pt>
                <c:pt idx="200">
                  <c:v>450</c:v>
                </c:pt>
                <c:pt idx="201">
                  <c:v>451</c:v>
                </c:pt>
                <c:pt idx="202">
                  <c:v>452</c:v>
                </c:pt>
                <c:pt idx="203">
                  <c:v>453</c:v>
                </c:pt>
                <c:pt idx="204">
                  <c:v>454</c:v>
                </c:pt>
                <c:pt idx="205">
                  <c:v>455</c:v>
                </c:pt>
                <c:pt idx="206">
                  <c:v>456</c:v>
                </c:pt>
                <c:pt idx="207">
                  <c:v>457</c:v>
                </c:pt>
                <c:pt idx="208">
                  <c:v>458</c:v>
                </c:pt>
                <c:pt idx="209">
                  <c:v>459</c:v>
                </c:pt>
                <c:pt idx="210">
                  <c:v>460</c:v>
                </c:pt>
                <c:pt idx="211">
                  <c:v>461</c:v>
                </c:pt>
                <c:pt idx="212">
                  <c:v>462</c:v>
                </c:pt>
                <c:pt idx="213">
                  <c:v>463</c:v>
                </c:pt>
                <c:pt idx="214">
                  <c:v>464</c:v>
                </c:pt>
                <c:pt idx="215">
                  <c:v>465</c:v>
                </c:pt>
                <c:pt idx="216">
                  <c:v>466</c:v>
                </c:pt>
                <c:pt idx="217">
                  <c:v>467</c:v>
                </c:pt>
                <c:pt idx="218">
                  <c:v>468</c:v>
                </c:pt>
                <c:pt idx="219">
                  <c:v>469</c:v>
                </c:pt>
                <c:pt idx="220">
                  <c:v>470</c:v>
                </c:pt>
                <c:pt idx="221">
                  <c:v>471</c:v>
                </c:pt>
                <c:pt idx="222">
                  <c:v>472</c:v>
                </c:pt>
                <c:pt idx="223">
                  <c:v>473</c:v>
                </c:pt>
                <c:pt idx="224">
                  <c:v>474</c:v>
                </c:pt>
                <c:pt idx="225">
                  <c:v>475</c:v>
                </c:pt>
                <c:pt idx="226">
                  <c:v>476</c:v>
                </c:pt>
                <c:pt idx="227">
                  <c:v>477</c:v>
                </c:pt>
                <c:pt idx="228">
                  <c:v>478</c:v>
                </c:pt>
                <c:pt idx="229">
                  <c:v>479</c:v>
                </c:pt>
                <c:pt idx="230">
                  <c:v>480</c:v>
                </c:pt>
                <c:pt idx="231">
                  <c:v>481</c:v>
                </c:pt>
                <c:pt idx="232">
                  <c:v>482</c:v>
                </c:pt>
                <c:pt idx="233">
                  <c:v>483</c:v>
                </c:pt>
                <c:pt idx="234">
                  <c:v>484</c:v>
                </c:pt>
                <c:pt idx="235">
                  <c:v>485</c:v>
                </c:pt>
                <c:pt idx="236">
                  <c:v>486</c:v>
                </c:pt>
                <c:pt idx="237">
                  <c:v>487</c:v>
                </c:pt>
                <c:pt idx="238">
                  <c:v>488</c:v>
                </c:pt>
                <c:pt idx="239">
                  <c:v>489</c:v>
                </c:pt>
                <c:pt idx="240">
                  <c:v>490</c:v>
                </c:pt>
                <c:pt idx="241">
                  <c:v>491</c:v>
                </c:pt>
                <c:pt idx="242">
                  <c:v>492</c:v>
                </c:pt>
                <c:pt idx="243">
                  <c:v>493</c:v>
                </c:pt>
                <c:pt idx="244">
                  <c:v>494</c:v>
                </c:pt>
                <c:pt idx="245">
                  <c:v>495</c:v>
                </c:pt>
                <c:pt idx="246">
                  <c:v>496</c:v>
                </c:pt>
                <c:pt idx="247">
                  <c:v>497</c:v>
                </c:pt>
                <c:pt idx="248">
                  <c:v>498</c:v>
                </c:pt>
                <c:pt idx="249">
                  <c:v>499</c:v>
                </c:pt>
                <c:pt idx="250">
                  <c:v>500</c:v>
                </c:pt>
                <c:pt idx="251">
                  <c:v>501</c:v>
                </c:pt>
                <c:pt idx="252">
                  <c:v>502</c:v>
                </c:pt>
                <c:pt idx="253">
                  <c:v>503</c:v>
                </c:pt>
                <c:pt idx="254">
                  <c:v>504</c:v>
                </c:pt>
                <c:pt idx="255">
                  <c:v>505</c:v>
                </c:pt>
                <c:pt idx="256">
                  <c:v>506</c:v>
                </c:pt>
                <c:pt idx="257">
                  <c:v>507</c:v>
                </c:pt>
                <c:pt idx="258">
                  <c:v>508</c:v>
                </c:pt>
                <c:pt idx="259">
                  <c:v>509</c:v>
                </c:pt>
                <c:pt idx="260">
                  <c:v>510</c:v>
                </c:pt>
                <c:pt idx="261">
                  <c:v>511</c:v>
                </c:pt>
                <c:pt idx="262">
                  <c:v>512</c:v>
                </c:pt>
                <c:pt idx="263">
                  <c:v>513</c:v>
                </c:pt>
                <c:pt idx="264">
                  <c:v>514</c:v>
                </c:pt>
                <c:pt idx="265">
                  <c:v>515</c:v>
                </c:pt>
                <c:pt idx="266">
                  <c:v>516</c:v>
                </c:pt>
                <c:pt idx="267">
                  <c:v>517</c:v>
                </c:pt>
                <c:pt idx="268">
                  <c:v>518</c:v>
                </c:pt>
                <c:pt idx="269">
                  <c:v>519</c:v>
                </c:pt>
                <c:pt idx="270">
                  <c:v>520</c:v>
                </c:pt>
                <c:pt idx="271">
                  <c:v>521</c:v>
                </c:pt>
                <c:pt idx="272">
                  <c:v>522</c:v>
                </c:pt>
                <c:pt idx="273">
                  <c:v>523</c:v>
                </c:pt>
                <c:pt idx="274">
                  <c:v>524</c:v>
                </c:pt>
                <c:pt idx="275">
                  <c:v>525</c:v>
                </c:pt>
                <c:pt idx="276">
                  <c:v>526</c:v>
                </c:pt>
                <c:pt idx="277">
                  <c:v>527</c:v>
                </c:pt>
                <c:pt idx="278">
                  <c:v>528</c:v>
                </c:pt>
                <c:pt idx="279">
                  <c:v>529</c:v>
                </c:pt>
                <c:pt idx="280">
                  <c:v>530</c:v>
                </c:pt>
                <c:pt idx="281">
                  <c:v>531</c:v>
                </c:pt>
                <c:pt idx="282">
                  <c:v>532</c:v>
                </c:pt>
                <c:pt idx="283">
                  <c:v>533</c:v>
                </c:pt>
                <c:pt idx="284">
                  <c:v>534</c:v>
                </c:pt>
                <c:pt idx="285">
                  <c:v>535</c:v>
                </c:pt>
                <c:pt idx="286">
                  <c:v>536</c:v>
                </c:pt>
                <c:pt idx="287">
                  <c:v>537</c:v>
                </c:pt>
                <c:pt idx="288">
                  <c:v>538</c:v>
                </c:pt>
                <c:pt idx="289">
                  <c:v>539</c:v>
                </c:pt>
                <c:pt idx="290">
                  <c:v>540</c:v>
                </c:pt>
                <c:pt idx="291">
                  <c:v>541</c:v>
                </c:pt>
                <c:pt idx="292">
                  <c:v>542</c:v>
                </c:pt>
                <c:pt idx="293">
                  <c:v>543</c:v>
                </c:pt>
                <c:pt idx="294">
                  <c:v>544</c:v>
                </c:pt>
                <c:pt idx="295">
                  <c:v>545</c:v>
                </c:pt>
                <c:pt idx="296">
                  <c:v>546</c:v>
                </c:pt>
                <c:pt idx="297">
                  <c:v>547</c:v>
                </c:pt>
                <c:pt idx="298">
                  <c:v>548</c:v>
                </c:pt>
                <c:pt idx="299">
                  <c:v>549</c:v>
                </c:pt>
                <c:pt idx="300">
                  <c:v>550</c:v>
                </c:pt>
                <c:pt idx="301">
                  <c:v>551</c:v>
                </c:pt>
                <c:pt idx="302">
                  <c:v>552</c:v>
                </c:pt>
                <c:pt idx="303">
                  <c:v>553</c:v>
                </c:pt>
                <c:pt idx="304">
                  <c:v>554</c:v>
                </c:pt>
                <c:pt idx="305">
                  <c:v>555</c:v>
                </c:pt>
                <c:pt idx="306">
                  <c:v>556</c:v>
                </c:pt>
                <c:pt idx="307">
                  <c:v>557</c:v>
                </c:pt>
                <c:pt idx="308">
                  <c:v>558</c:v>
                </c:pt>
                <c:pt idx="309">
                  <c:v>559</c:v>
                </c:pt>
                <c:pt idx="310">
                  <c:v>560</c:v>
                </c:pt>
                <c:pt idx="311">
                  <c:v>561</c:v>
                </c:pt>
                <c:pt idx="312">
                  <c:v>562</c:v>
                </c:pt>
                <c:pt idx="313">
                  <c:v>563</c:v>
                </c:pt>
                <c:pt idx="314">
                  <c:v>564</c:v>
                </c:pt>
                <c:pt idx="315">
                  <c:v>565</c:v>
                </c:pt>
                <c:pt idx="316">
                  <c:v>566</c:v>
                </c:pt>
                <c:pt idx="317">
                  <c:v>567</c:v>
                </c:pt>
                <c:pt idx="318">
                  <c:v>568</c:v>
                </c:pt>
                <c:pt idx="319">
                  <c:v>569</c:v>
                </c:pt>
                <c:pt idx="320">
                  <c:v>570</c:v>
                </c:pt>
                <c:pt idx="321">
                  <c:v>571</c:v>
                </c:pt>
                <c:pt idx="322">
                  <c:v>572</c:v>
                </c:pt>
                <c:pt idx="323">
                  <c:v>573</c:v>
                </c:pt>
                <c:pt idx="324">
                  <c:v>574</c:v>
                </c:pt>
                <c:pt idx="325">
                  <c:v>575</c:v>
                </c:pt>
                <c:pt idx="326">
                  <c:v>576</c:v>
                </c:pt>
                <c:pt idx="327">
                  <c:v>577</c:v>
                </c:pt>
                <c:pt idx="328">
                  <c:v>578</c:v>
                </c:pt>
                <c:pt idx="329">
                  <c:v>579</c:v>
                </c:pt>
                <c:pt idx="330">
                  <c:v>580</c:v>
                </c:pt>
                <c:pt idx="331">
                  <c:v>581</c:v>
                </c:pt>
                <c:pt idx="332">
                  <c:v>582</c:v>
                </c:pt>
                <c:pt idx="333">
                  <c:v>583</c:v>
                </c:pt>
                <c:pt idx="334">
                  <c:v>584</c:v>
                </c:pt>
                <c:pt idx="335">
                  <c:v>585</c:v>
                </c:pt>
                <c:pt idx="336">
                  <c:v>586</c:v>
                </c:pt>
                <c:pt idx="337">
                  <c:v>587</c:v>
                </c:pt>
                <c:pt idx="338">
                  <c:v>588</c:v>
                </c:pt>
                <c:pt idx="339">
                  <c:v>589</c:v>
                </c:pt>
                <c:pt idx="340">
                  <c:v>590</c:v>
                </c:pt>
                <c:pt idx="341">
                  <c:v>591</c:v>
                </c:pt>
                <c:pt idx="342">
                  <c:v>592</c:v>
                </c:pt>
                <c:pt idx="343">
                  <c:v>593</c:v>
                </c:pt>
                <c:pt idx="344">
                  <c:v>594</c:v>
                </c:pt>
                <c:pt idx="345">
                  <c:v>595</c:v>
                </c:pt>
                <c:pt idx="346">
                  <c:v>596</c:v>
                </c:pt>
                <c:pt idx="347">
                  <c:v>597</c:v>
                </c:pt>
                <c:pt idx="348">
                  <c:v>598</c:v>
                </c:pt>
                <c:pt idx="349">
                  <c:v>599</c:v>
                </c:pt>
                <c:pt idx="350">
                  <c:v>600</c:v>
                </c:pt>
                <c:pt idx="351">
                  <c:v>601</c:v>
                </c:pt>
                <c:pt idx="352">
                  <c:v>602</c:v>
                </c:pt>
                <c:pt idx="353">
                  <c:v>603</c:v>
                </c:pt>
                <c:pt idx="354">
                  <c:v>604</c:v>
                </c:pt>
                <c:pt idx="355">
                  <c:v>605</c:v>
                </c:pt>
                <c:pt idx="356">
                  <c:v>606</c:v>
                </c:pt>
                <c:pt idx="357">
                  <c:v>607</c:v>
                </c:pt>
                <c:pt idx="358">
                  <c:v>608</c:v>
                </c:pt>
                <c:pt idx="359">
                  <c:v>609</c:v>
                </c:pt>
                <c:pt idx="360">
                  <c:v>610</c:v>
                </c:pt>
                <c:pt idx="361">
                  <c:v>611</c:v>
                </c:pt>
                <c:pt idx="362">
                  <c:v>612</c:v>
                </c:pt>
                <c:pt idx="363">
                  <c:v>613</c:v>
                </c:pt>
                <c:pt idx="364">
                  <c:v>614</c:v>
                </c:pt>
                <c:pt idx="365">
                  <c:v>615</c:v>
                </c:pt>
                <c:pt idx="366">
                  <c:v>616</c:v>
                </c:pt>
                <c:pt idx="367">
                  <c:v>617</c:v>
                </c:pt>
                <c:pt idx="368">
                  <c:v>618</c:v>
                </c:pt>
                <c:pt idx="369">
                  <c:v>619</c:v>
                </c:pt>
                <c:pt idx="370">
                  <c:v>620</c:v>
                </c:pt>
                <c:pt idx="371">
                  <c:v>621</c:v>
                </c:pt>
                <c:pt idx="372">
                  <c:v>622</c:v>
                </c:pt>
                <c:pt idx="373">
                  <c:v>623</c:v>
                </c:pt>
                <c:pt idx="374">
                  <c:v>624</c:v>
                </c:pt>
                <c:pt idx="375">
                  <c:v>625</c:v>
                </c:pt>
                <c:pt idx="376">
                  <c:v>626</c:v>
                </c:pt>
                <c:pt idx="377">
                  <c:v>627</c:v>
                </c:pt>
                <c:pt idx="378">
                  <c:v>628</c:v>
                </c:pt>
                <c:pt idx="379">
                  <c:v>629</c:v>
                </c:pt>
                <c:pt idx="380">
                  <c:v>630</c:v>
                </c:pt>
                <c:pt idx="381">
                  <c:v>631</c:v>
                </c:pt>
                <c:pt idx="382">
                  <c:v>632</c:v>
                </c:pt>
                <c:pt idx="383">
                  <c:v>633</c:v>
                </c:pt>
                <c:pt idx="384">
                  <c:v>634</c:v>
                </c:pt>
                <c:pt idx="385">
                  <c:v>635</c:v>
                </c:pt>
                <c:pt idx="386">
                  <c:v>636</c:v>
                </c:pt>
                <c:pt idx="387">
                  <c:v>637</c:v>
                </c:pt>
                <c:pt idx="388">
                  <c:v>638</c:v>
                </c:pt>
                <c:pt idx="389">
                  <c:v>639</c:v>
                </c:pt>
                <c:pt idx="390">
                  <c:v>640</c:v>
                </c:pt>
                <c:pt idx="391">
                  <c:v>641</c:v>
                </c:pt>
                <c:pt idx="392">
                  <c:v>642</c:v>
                </c:pt>
                <c:pt idx="393">
                  <c:v>643</c:v>
                </c:pt>
                <c:pt idx="394">
                  <c:v>644</c:v>
                </c:pt>
                <c:pt idx="395">
                  <c:v>645</c:v>
                </c:pt>
                <c:pt idx="396">
                  <c:v>646</c:v>
                </c:pt>
                <c:pt idx="397">
                  <c:v>647</c:v>
                </c:pt>
                <c:pt idx="398">
                  <c:v>648</c:v>
                </c:pt>
                <c:pt idx="399">
                  <c:v>649</c:v>
                </c:pt>
                <c:pt idx="400">
                  <c:v>650</c:v>
                </c:pt>
                <c:pt idx="401">
                  <c:v>651</c:v>
                </c:pt>
                <c:pt idx="402">
                  <c:v>652</c:v>
                </c:pt>
                <c:pt idx="403">
                  <c:v>653</c:v>
                </c:pt>
                <c:pt idx="404">
                  <c:v>654</c:v>
                </c:pt>
                <c:pt idx="405">
                  <c:v>655</c:v>
                </c:pt>
                <c:pt idx="406">
                  <c:v>656</c:v>
                </c:pt>
                <c:pt idx="407">
                  <c:v>657</c:v>
                </c:pt>
                <c:pt idx="408">
                  <c:v>658</c:v>
                </c:pt>
                <c:pt idx="409">
                  <c:v>659</c:v>
                </c:pt>
                <c:pt idx="410">
                  <c:v>660</c:v>
                </c:pt>
                <c:pt idx="411">
                  <c:v>661</c:v>
                </c:pt>
                <c:pt idx="412">
                  <c:v>662</c:v>
                </c:pt>
                <c:pt idx="413">
                  <c:v>663</c:v>
                </c:pt>
                <c:pt idx="414">
                  <c:v>664</c:v>
                </c:pt>
                <c:pt idx="415">
                  <c:v>665</c:v>
                </c:pt>
                <c:pt idx="416">
                  <c:v>666</c:v>
                </c:pt>
                <c:pt idx="417">
                  <c:v>667</c:v>
                </c:pt>
                <c:pt idx="418">
                  <c:v>668</c:v>
                </c:pt>
                <c:pt idx="419">
                  <c:v>669</c:v>
                </c:pt>
                <c:pt idx="420">
                  <c:v>670</c:v>
                </c:pt>
                <c:pt idx="421">
                  <c:v>671</c:v>
                </c:pt>
                <c:pt idx="422">
                  <c:v>672</c:v>
                </c:pt>
                <c:pt idx="423">
                  <c:v>673</c:v>
                </c:pt>
                <c:pt idx="424">
                  <c:v>674</c:v>
                </c:pt>
                <c:pt idx="425">
                  <c:v>675</c:v>
                </c:pt>
                <c:pt idx="426">
                  <c:v>676</c:v>
                </c:pt>
                <c:pt idx="427">
                  <c:v>677</c:v>
                </c:pt>
                <c:pt idx="428">
                  <c:v>678</c:v>
                </c:pt>
                <c:pt idx="429">
                  <c:v>679</c:v>
                </c:pt>
                <c:pt idx="430">
                  <c:v>680</c:v>
                </c:pt>
                <c:pt idx="431">
                  <c:v>681</c:v>
                </c:pt>
                <c:pt idx="432">
                  <c:v>682</c:v>
                </c:pt>
                <c:pt idx="433">
                  <c:v>683</c:v>
                </c:pt>
                <c:pt idx="434">
                  <c:v>684</c:v>
                </c:pt>
                <c:pt idx="435">
                  <c:v>685</c:v>
                </c:pt>
                <c:pt idx="436">
                  <c:v>686</c:v>
                </c:pt>
                <c:pt idx="437">
                  <c:v>687</c:v>
                </c:pt>
                <c:pt idx="438">
                  <c:v>688</c:v>
                </c:pt>
                <c:pt idx="439">
                  <c:v>689</c:v>
                </c:pt>
                <c:pt idx="440">
                  <c:v>690</c:v>
                </c:pt>
                <c:pt idx="441">
                  <c:v>691</c:v>
                </c:pt>
                <c:pt idx="442">
                  <c:v>692</c:v>
                </c:pt>
                <c:pt idx="443">
                  <c:v>693</c:v>
                </c:pt>
                <c:pt idx="444">
                  <c:v>694</c:v>
                </c:pt>
                <c:pt idx="445">
                  <c:v>695</c:v>
                </c:pt>
                <c:pt idx="446">
                  <c:v>696</c:v>
                </c:pt>
                <c:pt idx="447">
                  <c:v>697</c:v>
                </c:pt>
                <c:pt idx="448">
                  <c:v>698</c:v>
                </c:pt>
                <c:pt idx="449">
                  <c:v>699</c:v>
                </c:pt>
                <c:pt idx="450">
                  <c:v>700</c:v>
                </c:pt>
                <c:pt idx="451">
                  <c:v>701</c:v>
                </c:pt>
                <c:pt idx="452">
                  <c:v>702</c:v>
                </c:pt>
                <c:pt idx="453">
                  <c:v>703</c:v>
                </c:pt>
                <c:pt idx="454">
                  <c:v>704</c:v>
                </c:pt>
                <c:pt idx="455">
                  <c:v>705</c:v>
                </c:pt>
                <c:pt idx="456">
                  <c:v>706</c:v>
                </c:pt>
                <c:pt idx="457">
                  <c:v>707</c:v>
                </c:pt>
                <c:pt idx="458">
                  <c:v>708</c:v>
                </c:pt>
                <c:pt idx="459">
                  <c:v>709</c:v>
                </c:pt>
                <c:pt idx="460">
                  <c:v>710</c:v>
                </c:pt>
                <c:pt idx="461">
                  <c:v>711</c:v>
                </c:pt>
                <c:pt idx="462">
                  <c:v>712</c:v>
                </c:pt>
                <c:pt idx="463">
                  <c:v>713</c:v>
                </c:pt>
                <c:pt idx="464">
                  <c:v>714</c:v>
                </c:pt>
                <c:pt idx="465">
                  <c:v>715</c:v>
                </c:pt>
                <c:pt idx="466">
                  <c:v>716</c:v>
                </c:pt>
                <c:pt idx="467">
                  <c:v>717</c:v>
                </c:pt>
                <c:pt idx="468">
                  <c:v>718</c:v>
                </c:pt>
                <c:pt idx="469">
                  <c:v>719</c:v>
                </c:pt>
                <c:pt idx="470">
                  <c:v>720</c:v>
                </c:pt>
                <c:pt idx="471">
                  <c:v>721</c:v>
                </c:pt>
                <c:pt idx="472">
                  <c:v>722</c:v>
                </c:pt>
                <c:pt idx="473">
                  <c:v>723</c:v>
                </c:pt>
                <c:pt idx="474">
                  <c:v>724</c:v>
                </c:pt>
                <c:pt idx="475">
                  <c:v>725</c:v>
                </c:pt>
                <c:pt idx="476">
                  <c:v>726</c:v>
                </c:pt>
                <c:pt idx="477">
                  <c:v>727</c:v>
                </c:pt>
                <c:pt idx="478">
                  <c:v>728</c:v>
                </c:pt>
                <c:pt idx="479">
                  <c:v>729</c:v>
                </c:pt>
                <c:pt idx="480">
                  <c:v>730</c:v>
                </c:pt>
                <c:pt idx="481">
                  <c:v>731</c:v>
                </c:pt>
                <c:pt idx="482">
                  <c:v>732</c:v>
                </c:pt>
                <c:pt idx="483">
                  <c:v>733</c:v>
                </c:pt>
                <c:pt idx="484">
                  <c:v>734</c:v>
                </c:pt>
                <c:pt idx="485">
                  <c:v>735</c:v>
                </c:pt>
                <c:pt idx="486">
                  <c:v>736</c:v>
                </c:pt>
                <c:pt idx="487">
                  <c:v>737</c:v>
                </c:pt>
                <c:pt idx="488">
                  <c:v>738</c:v>
                </c:pt>
                <c:pt idx="489">
                  <c:v>739</c:v>
                </c:pt>
                <c:pt idx="490">
                  <c:v>740</c:v>
                </c:pt>
                <c:pt idx="491">
                  <c:v>741</c:v>
                </c:pt>
                <c:pt idx="492">
                  <c:v>742</c:v>
                </c:pt>
                <c:pt idx="493">
                  <c:v>743</c:v>
                </c:pt>
                <c:pt idx="494">
                  <c:v>744</c:v>
                </c:pt>
                <c:pt idx="495">
                  <c:v>745</c:v>
                </c:pt>
                <c:pt idx="496">
                  <c:v>746</c:v>
                </c:pt>
                <c:pt idx="497">
                  <c:v>747</c:v>
                </c:pt>
                <c:pt idx="498">
                  <c:v>748</c:v>
                </c:pt>
                <c:pt idx="499">
                  <c:v>749</c:v>
                </c:pt>
                <c:pt idx="500">
                  <c:v>750</c:v>
                </c:pt>
                <c:pt idx="501">
                  <c:v>751</c:v>
                </c:pt>
                <c:pt idx="502">
                  <c:v>752</c:v>
                </c:pt>
                <c:pt idx="503">
                  <c:v>753</c:v>
                </c:pt>
                <c:pt idx="504">
                  <c:v>754</c:v>
                </c:pt>
                <c:pt idx="505">
                  <c:v>755</c:v>
                </c:pt>
                <c:pt idx="506">
                  <c:v>756</c:v>
                </c:pt>
                <c:pt idx="507">
                  <c:v>757</c:v>
                </c:pt>
                <c:pt idx="508">
                  <c:v>758</c:v>
                </c:pt>
                <c:pt idx="509">
                  <c:v>759</c:v>
                </c:pt>
                <c:pt idx="510">
                  <c:v>760</c:v>
                </c:pt>
                <c:pt idx="511">
                  <c:v>761</c:v>
                </c:pt>
                <c:pt idx="512">
                  <c:v>762</c:v>
                </c:pt>
                <c:pt idx="513">
                  <c:v>763</c:v>
                </c:pt>
                <c:pt idx="514">
                  <c:v>764</c:v>
                </c:pt>
                <c:pt idx="515">
                  <c:v>765</c:v>
                </c:pt>
                <c:pt idx="516">
                  <c:v>766</c:v>
                </c:pt>
                <c:pt idx="517">
                  <c:v>767</c:v>
                </c:pt>
                <c:pt idx="518">
                  <c:v>768</c:v>
                </c:pt>
                <c:pt idx="519">
                  <c:v>769</c:v>
                </c:pt>
                <c:pt idx="520">
                  <c:v>770</c:v>
                </c:pt>
                <c:pt idx="521">
                  <c:v>771</c:v>
                </c:pt>
                <c:pt idx="522">
                  <c:v>772</c:v>
                </c:pt>
                <c:pt idx="523">
                  <c:v>773</c:v>
                </c:pt>
                <c:pt idx="524">
                  <c:v>774</c:v>
                </c:pt>
                <c:pt idx="525">
                  <c:v>775</c:v>
                </c:pt>
                <c:pt idx="526">
                  <c:v>776</c:v>
                </c:pt>
                <c:pt idx="527">
                  <c:v>777</c:v>
                </c:pt>
                <c:pt idx="528">
                  <c:v>778</c:v>
                </c:pt>
                <c:pt idx="529">
                  <c:v>779</c:v>
                </c:pt>
                <c:pt idx="530">
                  <c:v>780</c:v>
                </c:pt>
                <c:pt idx="531">
                  <c:v>781</c:v>
                </c:pt>
                <c:pt idx="532">
                  <c:v>782</c:v>
                </c:pt>
                <c:pt idx="533">
                  <c:v>783</c:v>
                </c:pt>
                <c:pt idx="534">
                  <c:v>784</c:v>
                </c:pt>
                <c:pt idx="535">
                  <c:v>785</c:v>
                </c:pt>
                <c:pt idx="536">
                  <c:v>786</c:v>
                </c:pt>
                <c:pt idx="537">
                  <c:v>787</c:v>
                </c:pt>
                <c:pt idx="538">
                  <c:v>788</c:v>
                </c:pt>
                <c:pt idx="539">
                  <c:v>789</c:v>
                </c:pt>
                <c:pt idx="540">
                  <c:v>790</c:v>
                </c:pt>
                <c:pt idx="541">
                  <c:v>791</c:v>
                </c:pt>
                <c:pt idx="542">
                  <c:v>792</c:v>
                </c:pt>
                <c:pt idx="543">
                  <c:v>793</c:v>
                </c:pt>
                <c:pt idx="544">
                  <c:v>794</c:v>
                </c:pt>
                <c:pt idx="545">
                  <c:v>795</c:v>
                </c:pt>
                <c:pt idx="546">
                  <c:v>796</c:v>
                </c:pt>
                <c:pt idx="547">
                  <c:v>797</c:v>
                </c:pt>
                <c:pt idx="548">
                  <c:v>798</c:v>
                </c:pt>
                <c:pt idx="549">
                  <c:v>799</c:v>
                </c:pt>
                <c:pt idx="550">
                  <c:v>800</c:v>
                </c:pt>
                <c:pt idx="551">
                  <c:v>801</c:v>
                </c:pt>
                <c:pt idx="552">
                  <c:v>802</c:v>
                </c:pt>
                <c:pt idx="553">
                  <c:v>803</c:v>
                </c:pt>
                <c:pt idx="554">
                  <c:v>804</c:v>
                </c:pt>
                <c:pt idx="555">
                  <c:v>805</c:v>
                </c:pt>
                <c:pt idx="556">
                  <c:v>806</c:v>
                </c:pt>
                <c:pt idx="557">
                  <c:v>807</c:v>
                </c:pt>
                <c:pt idx="558">
                  <c:v>808</c:v>
                </c:pt>
                <c:pt idx="559">
                  <c:v>809</c:v>
                </c:pt>
                <c:pt idx="560">
                  <c:v>810</c:v>
                </c:pt>
                <c:pt idx="561">
                  <c:v>811</c:v>
                </c:pt>
                <c:pt idx="562">
                  <c:v>812</c:v>
                </c:pt>
                <c:pt idx="563">
                  <c:v>813</c:v>
                </c:pt>
                <c:pt idx="564">
                  <c:v>814</c:v>
                </c:pt>
                <c:pt idx="565">
                  <c:v>815</c:v>
                </c:pt>
                <c:pt idx="566">
                  <c:v>816</c:v>
                </c:pt>
                <c:pt idx="567">
                  <c:v>817</c:v>
                </c:pt>
                <c:pt idx="568">
                  <c:v>818</c:v>
                </c:pt>
                <c:pt idx="569">
                  <c:v>819</c:v>
                </c:pt>
                <c:pt idx="570">
                  <c:v>820</c:v>
                </c:pt>
                <c:pt idx="571">
                  <c:v>821</c:v>
                </c:pt>
                <c:pt idx="572">
                  <c:v>822</c:v>
                </c:pt>
                <c:pt idx="573">
                  <c:v>823</c:v>
                </c:pt>
                <c:pt idx="574">
                  <c:v>824</c:v>
                </c:pt>
                <c:pt idx="575">
                  <c:v>825</c:v>
                </c:pt>
                <c:pt idx="576">
                  <c:v>826</c:v>
                </c:pt>
                <c:pt idx="577">
                  <c:v>827</c:v>
                </c:pt>
                <c:pt idx="578">
                  <c:v>828</c:v>
                </c:pt>
                <c:pt idx="579">
                  <c:v>829</c:v>
                </c:pt>
                <c:pt idx="580">
                  <c:v>830</c:v>
                </c:pt>
                <c:pt idx="581">
                  <c:v>831</c:v>
                </c:pt>
                <c:pt idx="582">
                  <c:v>832</c:v>
                </c:pt>
                <c:pt idx="583">
                  <c:v>833</c:v>
                </c:pt>
                <c:pt idx="584">
                  <c:v>834</c:v>
                </c:pt>
                <c:pt idx="585">
                  <c:v>835</c:v>
                </c:pt>
                <c:pt idx="586">
                  <c:v>836</c:v>
                </c:pt>
                <c:pt idx="587">
                  <c:v>837</c:v>
                </c:pt>
                <c:pt idx="588">
                  <c:v>838</c:v>
                </c:pt>
                <c:pt idx="589">
                  <c:v>839</c:v>
                </c:pt>
                <c:pt idx="590">
                  <c:v>840</c:v>
                </c:pt>
                <c:pt idx="591">
                  <c:v>841</c:v>
                </c:pt>
                <c:pt idx="592">
                  <c:v>842</c:v>
                </c:pt>
                <c:pt idx="593">
                  <c:v>843</c:v>
                </c:pt>
                <c:pt idx="594">
                  <c:v>844</c:v>
                </c:pt>
                <c:pt idx="595">
                  <c:v>845</c:v>
                </c:pt>
                <c:pt idx="596">
                  <c:v>846</c:v>
                </c:pt>
                <c:pt idx="597">
                  <c:v>847</c:v>
                </c:pt>
                <c:pt idx="598">
                  <c:v>848</c:v>
                </c:pt>
                <c:pt idx="599">
                  <c:v>849</c:v>
                </c:pt>
                <c:pt idx="600">
                  <c:v>850</c:v>
                </c:pt>
                <c:pt idx="601">
                  <c:v>851</c:v>
                </c:pt>
                <c:pt idx="602">
                  <c:v>852</c:v>
                </c:pt>
                <c:pt idx="603">
                  <c:v>853</c:v>
                </c:pt>
                <c:pt idx="604">
                  <c:v>854</c:v>
                </c:pt>
                <c:pt idx="605">
                  <c:v>855</c:v>
                </c:pt>
                <c:pt idx="606">
                  <c:v>856</c:v>
                </c:pt>
                <c:pt idx="607">
                  <c:v>857</c:v>
                </c:pt>
                <c:pt idx="608">
                  <c:v>858</c:v>
                </c:pt>
                <c:pt idx="609">
                  <c:v>859</c:v>
                </c:pt>
                <c:pt idx="610">
                  <c:v>860</c:v>
                </c:pt>
                <c:pt idx="611">
                  <c:v>861</c:v>
                </c:pt>
                <c:pt idx="612">
                  <c:v>862</c:v>
                </c:pt>
                <c:pt idx="613">
                  <c:v>863</c:v>
                </c:pt>
                <c:pt idx="614">
                  <c:v>864</c:v>
                </c:pt>
                <c:pt idx="615">
                  <c:v>865</c:v>
                </c:pt>
                <c:pt idx="616">
                  <c:v>866</c:v>
                </c:pt>
                <c:pt idx="617">
                  <c:v>867</c:v>
                </c:pt>
                <c:pt idx="618">
                  <c:v>868</c:v>
                </c:pt>
                <c:pt idx="619">
                  <c:v>869</c:v>
                </c:pt>
                <c:pt idx="620">
                  <c:v>870</c:v>
                </c:pt>
                <c:pt idx="621">
                  <c:v>871</c:v>
                </c:pt>
                <c:pt idx="622">
                  <c:v>872</c:v>
                </c:pt>
                <c:pt idx="623">
                  <c:v>873</c:v>
                </c:pt>
                <c:pt idx="624">
                  <c:v>874</c:v>
                </c:pt>
                <c:pt idx="625">
                  <c:v>875</c:v>
                </c:pt>
                <c:pt idx="626">
                  <c:v>876</c:v>
                </c:pt>
                <c:pt idx="627">
                  <c:v>877</c:v>
                </c:pt>
                <c:pt idx="628">
                  <c:v>878</c:v>
                </c:pt>
                <c:pt idx="629">
                  <c:v>879</c:v>
                </c:pt>
                <c:pt idx="630">
                  <c:v>880</c:v>
                </c:pt>
                <c:pt idx="631">
                  <c:v>881</c:v>
                </c:pt>
                <c:pt idx="632">
                  <c:v>882</c:v>
                </c:pt>
                <c:pt idx="633">
                  <c:v>883</c:v>
                </c:pt>
                <c:pt idx="634">
                  <c:v>884</c:v>
                </c:pt>
                <c:pt idx="635">
                  <c:v>885</c:v>
                </c:pt>
                <c:pt idx="636">
                  <c:v>886</c:v>
                </c:pt>
                <c:pt idx="637">
                  <c:v>887</c:v>
                </c:pt>
                <c:pt idx="638">
                  <c:v>888</c:v>
                </c:pt>
                <c:pt idx="639">
                  <c:v>889</c:v>
                </c:pt>
                <c:pt idx="640">
                  <c:v>890</c:v>
                </c:pt>
                <c:pt idx="641">
                  <c:v>891</c:v>
                </c:pt>
                <c:pt idx="642">
                  <c:v>892</c:v>
                </c:pt>
                <c:pt idx="643">
                  <c:v>893</c:v>
                </c:pt>
                <c:pt idx="644">
                  <c:v>894</c:v>
                </c:pt>
                <c:pt idx="645">
                  <c:v>895</c:v>
                </c:pt>
                <c:pt idx="646">
                  <c:v>896</c:v>
                </c:pt>
                <c:pt idx="647">
                  <c:v>897</c:v>
                </c:pt>
                <c:pt idx="648">
                  <c:v>898</c:v>
                </c:pt>
                <c:pt idx="649">
                  <c:v>899</c:v>
                </c:pt>
                <c:pt idx="650">
                  <c:v>900</c:v>
                </c:pt>
                <c:pt idx="651">
                  <c:v>901</c:v>
                </c:pt>
                <c:pt idx="652">
                  <c:v>902</c:v>
                </c:pt>
                <c:pt idx="653">
                  <c:v>903</c:v>
                </c:pt>
                <c:pt idx="654">
                  <c:v>904</c:v>
                </c:pt>
                <c:pt idx="655">
                  <c:v>905</c:v>
                </c:pt>
                <c:pt idx="656">
                  <c:v>906</c:v>
                </c:pt>
                <c:pt idx="657">
                  <c:v>907</c:v>
                </c:pt>
                <c:pt idx="658">
                  <c:v>908</c:v>
                </c:pt>
                <c:pt idx="659">
                  <c:v>909</c:v>
                </c:pt>
                <c:pt idx="660">
                  <c:v>910</c:v>
                </c:pt>
                <c:pt idx="661">
                  <c:v>911</c:v>
                </c:pt>
                <c:pt idx="662">
                  <c:v>912</c:v>
                </c:pt>
                <c:pt idx="663">
                  <c:v>913</c:v>
                </c:pt>
                <c:pt idx="664">
                  <c:v>914</c:v>
                </c:pt>
                <c:pt idx="665">
                  <c:v>915</c:v>
                </c:pt>
                <c:pt idx="666">
                  <c:v>916</c:v>
                </c:pt>
                <c:pt idx="667">
                  <c:v>917</c:v>
                </c:pt>
                <c:pt idx="668">
                  <c:v>918</c:v>
                </c:pt>
                <c:pt idx="669">
                  <c:v>919</c:v>
                </c:pt>
                <c:pt idx="670">
                  <c:v>920</c:v>
                </c:pt>
                <c:pt idx="671">
                  <c:v>921</c:v>
                </c:pt>
                <c:pt idx="672">
                  <c:v>922</c:v>
                </c:pt>
                <c:pt idx="673">
                  <c:v>923</c:v>
                </c:pt>
                <c:pt idx="674">
                  <c:v>924</c:v>
                </c:pt>
                <c:pt idx="675">
                  <c:v>925</c:v>
                </c:pt>
                <c:pt idx="676">
                  <c:v>926</c:v>
                </c:pt>
                <c:pt idx="677">
                  <c:v>927</c:v>
                </c:pt>
                <c:pt idx="678">
                  <c:v>928</c:v>
                </c:pt>
                <c:pt idx="679">
                  <c:v>929</c:v>
                </c:pt>
                <c:pt idx="680">
                  <c:v>930</c:v>
                </c:pt>
                <c:pt idx="681">
                  <c:v>931</c:v>
                </c:pt>
                <c:pt idx="682">
                  <c:v>932</c:v>
                </c:pt>
                <c:pt idx="683">
                  <c:v>933</c:v>
                </c:pt>
                <c:pt idx="684">
                  <c:v>934</c:v>
                </c:pt>
                <c:pt idx="685">
                  <c:v>935</c:v>
                </c:pt>
                <c:pt idx="686">
                  <c:v>936</c:v>
                </c:pt>
                <c:pt idx="687">
                  <c:v>937</c:v>
                </c:pt>
                <c:pt idx="688">
                  <c:v>938</c:v>
                </c:pt>
                <c:pt idx="689">
                  <c:v>939</c:v>
                </c:pt>
                <c:pt idx="690">
                  <c:v>940</c:v>
                </c:pt>
                <c:pt idx="691">
                  <c:v>941</c:v>
                </c:pt>
                <c:pt idx="692">
                  <c:v>942</c:v>
                </c:pt>
                <c:pt idx="693">
                  <c:v>943</c:v>
                </c:pt>
                <c:pt idx="694">
                  <c:v>944</c:v>
                </c:pt>
                <c:pt idx="695">
                  <c:v>945</c:v>
                </c:pt>
                <c:pt idx="696">
                  <c:v>946</c:v>
                </c:pt>
                <c:pt idx="697">
                  <c:v>947</c:v>
                </c:pt>
                <c:pt idx="698">
                  <c:v>948</c:v>
                </c:pt>
                <c:pt idx="699">
                  <c:v>949</c:v>
                </c:pt>
                <c:pt idx="700">
                  <c:v>950</c:v>
                </c:pt>
                <c:pt idx="701">
                  <c:v>951</c:v>
                </c:pt>
                <c:pt idx="702">
                  <c:v>952</c:v>
                </c:pt>
                <c:pt idx="703">
                  <c:v>953</c:v>
                </c:pt>
                <c:pt idx="704">
                  <c:v>954</c:v>
                </c:pt>
                <c:pt idx="705">
                  <c:v>955</c:v>
                </c:pt>
                <c:pt idx="706">
                  <c:v>956</c:v>
                </c:pt>
                <c:pt idx="707">
                  <c:v>957</c:v>
                </c:pt>
                <c:pt idx="708">
                  <c:v>958</c:v>
                </c:pt>
                <c:pt idx="709">
                  <c:v>959</c:v>
                </c:pt>
                <c:pt idx="710">
                  <c:v>960</c:v>
                </c:pt>
                <c:pt idx="711">
                  <c:v>961</c:v>
                </c:pt>
                <c:pt idx="712">
                  <c:v>962</c:v>
                </c:pt>
                <c:pt idx="713">
                  <c:v>963</c:v>
                </c:pt>
                <c:pt idx="714">
                  <c:v>964</c:v>
                </c:pt>
                <c:pt idx="715">
                  <c:v>965</c:v>
                </c:pt>
                <c:pt idx="716">
                  <c:v>966</c:v>
                </c:pt>
                <c:pt idx="717">
                  <c:v>967</c:v>
                </c:pt>
                <c:pt idx="718">
                  <c:v>968</c:v>
                </c:pt>
                <c:pt idx="719">
                  <c:v>969</c:v>
                </c:pt>
                <c:pt idx="720">
                  <c:v>970</c:v>
                </c:pt>
                <c:pt idx="721">
                  <c:v>971</c:v>
                </c:pt>
                <c:pt idx="722">
                  <c:v>972</c:v>
                </c:pt>
                <c:pt idx="723">
                  <c:v>973</c:v>
                </c:pt>
                <c:pt idx="724">
                  <c:v>974</c:v>
                </c:pt>
                <c:pt idx="725">
                  <c:v>975</c:v>
                </c:pt>
                <c:pt idx="726">
                  <c:v>976</c:v>
                </c:pt>
                <c:pt idx="727">
                  <c:v>977</c:v>
                </c:pt>
                <c:pt idx="728">
                  <c:v>978</c:v>
                </c:pt>
                <c:pt idx="729">
                  <c:v>979</c:v>
                </c:pt>
                <c:pt idx="730">
                  <c:v>980</c:v>
                </c:pt>
                <c:pt idx="731">
                  <c:v>981</c:v>
                </c:pt>
                <c:pt idx="732">
                  <c:v>982</c:v>
                </c:pt>
                <c:pt idx="733">
                  <c:v>983</c:v>
                </c:pt>
                <c:pt idx="734">
                  <c:v>984</c:v>
                </c:pt>
                <c:pt idx="735">
                  <c:v>985</c:v>
                </c:pt>
                <c:pt idx="736">
                  <c:v>986</c:v>
                </c:pt>
                <c:pt idx="737">
                  <c:v>987</c:v>
                </c:pt>
                <c:pt idx="738">
                  <c:v>988</c:v>
                </c:pt>
                <c:pt idx="739">
                  <c:v>989</c:v>
                </c:pt>
                <c:pt idx="740">
                  <c:v>990</c:v>
                </c:pt>
                <c:pt idx="741">
                  <c:v>991</c:v>
                </c:pt>
                <c:pt idx="742">
                  <c:v>992</c:v>
                </c:pt>
                <c:pt idx="743">
                  <c:v>993</c:v>
                </c:pt>
                <c:pt idx="744">
                  <c:v>994</c:v>
                </c:pt>
                <c:pt idx="745">
                  <c:v>995</c:v>
                </c:pt>
                <c:pt idx="746">
                  <c:v>996</c:v>
                </c:pt>
                <c:pt idx="747">
                  <c:v>997</c:v>
                </c:pt>
                <c:pt idx="748">
                  <c:v>998</c:v>
                </c:pt>
                <c:pt idx="749">
                  <c:v>999</c:v>
                </c:pt>
                <c:pt idx="750">
                  <c:v>1000</c:v>
                </c:pt>
                <c:pt idx="751">
                  <c:v>1001</c:v>
                </c:pt>
                <c:pt idx="752">
                  <c:v>1002</c:v>
                </c:pt>
                <c:pt idx="753">
                  <c:v>1003</c:v>
                </c:pt>
                <c:pt idx="754">
                  <c:v>1004</c:v>
                </c:pt>
                <c:pt idx="755">
                  <c:v>1005</c:v>
                </c:pt>
                <c:pt idx="756">
                  <c:v>1006</c:v>
                </c:pt>
                <c:pt idx="757">
                  <c:v>1007</c:v>
                </c:pt>
                <c:pt idx="758">
                  <c:v>1008</c:v>
                </c:pt>
                <c:pt idx="759">
                  <c:v>1009</c:v>
                </c:pt>
                <c:pt idx="760">
                  <c:v>1010</c:v>
                </c:pt>
                <c:pt idx="761">
                  <c:v>1011</c:v>
                </c:pt>
                <c:pt idx="762">
                  <c:v>1012</c:v>
                </c:pt>
                <c:pt idx="763">
                  <c:v>1013</c:v>
                </c:pt>
                <c:pt idx="764">
                  <c:v>1014</c:v>
                </c:pt>
                <c:pt idx="765">
                  <c:v>1015</c:v>
                </c:pt>
                <c:pt idx="766">
                  <c:v>1016</c:v>
                </c:pt>
                <c:pt idx="767">
                  <c:v>1017</c:v>
                </c:pt>
                <c:pt idx="768">
                  <c:v>1018</c:v>
                </c:pt>
                <c:pt idx="769">
                  <c:v>1019</c:v>
                </c:pt>
                <c:pt idx="770">
                  <c:v>1020</c:v>
                </c:pt>
                <c:pt idx="771">
                  <c:v>1021</c:v>
                </c:pt>
                <c:pt idx="772">
                  <c:v>1022</c:v>
                </c:pt>
                <c:pt idx="773">
                  <c:v>1023</c:v>
                </c:pt>
                <c:pt idx="774">
                  <c:v>1024</c:v>
                </c:pt>
                <c:pt idx="775">
                  <c:v>1025</c:v>
                </c:pt>
                <c:pt idx="776">
                  <c:v>1026</c:v>
                </c:pt>
                <c:pt idx="777">
                  <c:v>1027</c:v>
                </c:pt>
                <c:pt idx="778">
                  <c:v>1028</c:v>
                </c:pt>
                <c:pt idx="779">
                  <c:v>1029</c:v>
                </c:pt>
                <c:pt idx="780">
                  <c:v>1030</c:v>
                </c:pt>
                <c:pt idx="781">
                  <c:v>1031</c:v>
                </c:pt>
                <c:pt idx="782">
                  <c:v>1032</c:v>
                </c:pt>
                <c:pt idx="783">
                  <c:v>1033</c:v>
                </c:pt>
                <c:pt idx="784">
                  <c:v>1034</c:v>
                </c:pt>
                <c:pt idx="785">
                  <c:v>1035</c:v>
                </c:pt>
                <c:pt idx="786">
                  <c:v>1036</c:v>
                </c:pt>
                <c:pt idx="787">
                  <c:v>1037</c:v>
                </c:pt>
                <c:pt idx="788">
                  <c:v>1038</c:v>
                </c:pt>
                <c:pt idx="789">
                  <c:v>1039</c:v>
                </c:pt>
                <c:pt idx="790">
                  <c:v>1040</c:v>
                </c:pt>
                <c:pt idx="791">
                  <c:v>1041</c:v>
                </c:pt>
                <c:pt idx="792">
                  <c:v>1042</c:v>
                </c:pt>
                <c:pt idx="793">
                  <c:v>1043</c:v>
                </c:pt>
                <c:pt idx="794">
                  <c:v>1044</c:v>
                </c:pt>
                <c:pt idx="795">
                  <c:v>1045</c:v>
                </c:pt>
                <c:pt idx="796">
                  <c:v>1046</c:v>
                </c:pt>
                <c:pt idx="797">
                  <c:v>1047</c:v>
                </c:pt>
                <c:pt idx="798">
                  <c:v>1048</c:v>
                </c:pt>
                <c:pt idx="799">
                  <c:v>1049</c:v>
                </c:pt>
                <c:pt idx="800">
                  <c:v>1050</c:v>
                </c:pt>
                <c:pt idx="801">
                  <c:v>1051</c:v>
                </c:pt>
                <c:pt idx="802">
                  <c:v>1052</c:v>
                </c:pt>
                <c:pt idx="803">
                  <c:v>1053</c:v>
                </c:pt>
                <c:pt idx="804">
                  <c:v>1054</c:v>
                </c:pt>
                <c:pt idx="805">
                  <c:v>1055</c:v>
                </c:pt>
                <c:pt idx="806">
                  <c:v>1056</c:v>
                </c:pt>
                <c:pt idx="807">
                  <c:v>1057</c:v>
                </c:pt>
                <c:pt idx="808">
                  <c:v>1058</c:v>
                </c:pt>
                <c:pt idx="809">
                  <c:v>1059</c:v>
                </c:pt>
                <c:pt idx="810">
                  <c:v>1060</c:v>
                </c:pt>
                <c:pt idx="811">
                  <c:v>1061</c:v>
                </c:pt>
                <c:pt idx="812">
                  <c:v>1062</c:v>
                </c:pt>
                <c:pt idx="813">
                  <c:v>1063</c:v>
                </c:pt>
                <c:pt idx="814">
                  <c:v>1064</c:v>
                </c:pt>
                <c:pt idx="815">
                  <c:v>1065</c:v>
                </c:pt>
                <c:pt idx="816">
                  <c:v>1066</c:v>
                </c:pt>
                <c:pt idx="817">
                  <c:v>1067</c:v>
                </c:pt>
                <c:pt idx="818">
                  <c:v>1068</c:v>
                </c:pt>
                <c:pt idx="819">
                  <c:v>1069</c:v>
                </c:pt>
                <c:pt idx="820">
                  <c:v>1070</c:v>
                </c:pt>
                <c:pt idx="821">
                  <c:v>1071</c:v>
                </c:pt>
                <c:pt idx="822">
                  <c:v>1072</c:v>
                </c:pt>
                <c:pt idx="823">
                  <c:v>1073</c:v>
                </c:pt>
                <c:pt idx="824">
                  <c:v>1074</c:v>
                </c:pt>
                <c:pt idx="825">
                  <c:v>1075</c:v>
                </c:pt>
                <c:pt idx="826">
                  <c:v>1076</c:v>
                </c:pt>
                <c:pt idx="827">
                  <c:v>1077</c:v>
                </c:pt>
                <c:pt idx="828">
                  <c:v>1078</c:v>
                </c:pt>
                <c:pt idx="829">
                  <c:v>1079</c:v>
                </c:pt>
                <c:pt idx="830">
                  <c:v>1080</c:v>
                </c:pt>
                <c:pt idx="831">
                  <c:v>1081</c:v>
                </c:pt>
                <c:pt idx="832">
                  <c:v>1082</c:v>
                </c:pt>
                <c:pt idx="833">
                  <c:v>1083</c:v>
                </c:pt>
                <c:pt idx="834">
                  <c:v>1084</c:v>
                </c:pt>
                <c:pt idx="835">
                  <c:v>1085</c:v>
                </c:pt>
                <c:pt idx="836">
                  <c:v>1086</c:v>
                </c:pt>
                <c:pt idx="837">
                  <c:v>1087</c:v>
                </c:pt>
                <c:pt idx="838">
                  <c:v>1088</c:v>
                </c:pt>
                <c:pt idx="839">
                  <c:v>1089</c:v>
                </c:pt>
                <c:pt idx="840">
                  <c:v>1090</c:v>
                </c:pt>
                <c:pt idx="841">
                  <c:v>1091</c:v>
                </c:pt>
                <c:pt idx="842">
                  <c:v>1092</c:v>
                </c:pt>
                <c:pt idx="843">
                  <c:v>1093</c:v>
                </c:pt>
                <c:pt idx="844">
                  <c:v>1094</c:v>
                </c:pt>
                <c:pt idx="845">
                  <c:v>1095</c:v>
                </c:pt>
                <c:pt idx="846">
                  <c:v>1096</c:v>
                </c:pt>
                <c:pt idx="847">
                  <c:v>1097</c:v>
                </c:pt>
                <c:pt idx="848">
                  <c:v>1098</c:v>
                </c:pt>
                <c:pt idx="849">
                  <c:v>1099</c:v>
                </c:pt>
                <c:pt idx="850">
                  <c:v>1100</c:v>
                </c:pt>
                <c:pt idx="851">
                  <c:v>1101</c:v>
                </c:pt>
                <c:pt idx="852">
                  <c:v>1102</c:v>
                </c:pt>
                <c:pt idx="853">
                  <c:v>1103</c:v>
                </c:pt>
                <c:pt idx="854">
                  <c:v>1104</c:v>
                </c:pt>
                <c:pt idx="855">
                  <c:v>1105</c:v>
                </c:pt>
                <c:pt idx="856">
                  <c:v>1106</c:v>
                </c:pt>
                <c:pt idx="857">
                  <c:v>1107</c:v>
                </c:pt>
                <c:pt idx="858">
                  <c:v>1108</c:v>
                </c:pt>
                <c:pt idx="859">
                  <c:v>1109</c:v>
                </c:pt>
                <c:pt idx="860">
                  <c:v>1110</c:v>
                </c:pt>
                <c:pt idx="861">
                  <c:v>1111</c:v>
                </c:pt>
                <c:pt idx="862">
                  <c:v>1112</c:v>
                </c:pt>
                <c:pt idx="863">
                  <c:v>1113</c:v>
                </c:pt>
                <c:pt idx="864">
                  <c:v>1114</c:v>
                </c:pt>
                <c:pt idx="865">
                  <c:v>1115</c:v>
                </c:pt>
                <c:pt idx="866">
                  <c:v>1116</c:v>
                </c:pt>
                <c:pt idx="867">
                  <c:v>1117</c:v>
                </c:pt>
                <c:pt idx="868">
                  <c:v>1118</c:v>
                </c:pt>
                <c:pt idx="869">
                  <c:v>1119</c:v>
                </c:pt>
                <c:pt idx="870">
                  <c:v>1120</c:v>
                </c:pt>
                <c:pt idx="871">
                  <c:v>1121</c:v>
                </c:pt>
                <c:pt idx="872">
                  <c:v>1122</c:v>
                </c:pt>
                <c:pt idx="873">
                  <c:v>1123</c:v>
                </c:pt>
                <c:pt idx="874">
                  <c:v>1124</c:v>
                </c:pt>
                <c:pt idx="875">
                  <c:v>1125</c:v>
                </c:pt>
                <c:pt idx="876">
                  <c:v>1126</c:v>
                </c:pt>
                <c:pt idx="877">
                  <c:v>1127</c:v>
                </c:pt>
                <c:pt idx="878">
                  <c:v>1128</c:v>
                </c:pt>
                <c:pt idx="879">
                  <c:v>1129</c:v>
                </c:pt>
                <c:pt idx="880">
                  <c:v>1130</c:v>
                </c:pt>
                <c:pt idx="881">
                  <c:v>1131</c:v>
                </c:pt>
                <c:pt idx="882">
                  <c:v>1132</c:v>
                </c:pt>
                <c:pt idx="883">
                  <c:v>1133</c:v>
                </c:pt>
                <c:pt idx="884">
                  <c:v>1134</c:v>
                </c:pt>
                <c:pt idx="885">
                  <c:v>1135</c:v>
                </c:pt>
                <c:pt idx="886">
                  <c:v>1136</c:v>
                </c:pt>
                <c:pt idx="887">
                  <c:v>1137</c:v>
                </c:pt>
                <c:pt idx="888">
                  <c:v>1138</c:v>
                </c:pt>
                <c:pt idx="889">
                  <c:v>1139</c:v>
                </c:pt>
                <c:pt idx="890">
                  <c:v>1140</c:v>
                </c:pt>
                <c:pt idx="891">
                  <c:v>1141</c:v>
                </c:pt>
                <c:pt idx="892">
                  <c:v>1142</c:v>
                </c:pt>
                <c:pt idx="893">
                  <c:v>1143</c:v>
                </c:pt>
                <c:pt idx="894">
                  <c:v>1144</c:v>
                </c:pt>
                <c:pt idx="895">
                  <c:v>1145</c:v>
                </c:pt>
                <c:pt idx="896">
                  <c:v>1146</c:v>
                </c:pt>
                <c:pt idx="897">
                  <c:v>1147</c:v>
                </c:pt>
                <c:pt idx="898">
                  <c:v>1148</c:v>
                </c:pt>
                <c:pt idx="899">
                  <c:v>1149</c:v>
                </c:pt>
                <c:pt idx="900">
                  <c:v>1150</c:v>
                </c:pt>
                <c:pt idx="901">
                  <c:v>1151</c:v>
                </c:pt>
                <c:pt idx="902">
                  <c:v>1152</c:v>
                </c:pt>
                <c:pt idx="903">
                  <c:v>1153</c:v>
                </c:pt>
                <c:pt idx="904">
                  <c:v>1154</c:v>
                </c:pt>
                <c:pt idx="905">
                  <c:v>1155</c:v>
                </c:pt>
                <c:pt idx="906">
                  <c:v>1156</c:v>
                </c:pt>
                <c:pt idx="907">
                  <c:v>1157</c:v>
                </c:pt>
                <c:pt idx="908">
                  <c:v>1158</c:v>
                </c:pt>
                <c:pt idx="909">
                  <c:v>1159</c:v>
                </c:pt>
                <c:pt idx="910">
                  <c:v>1160</c:v>
                </c:pt>
                <c:pt idx="911">
                  <c:v>1161</c:v>
                </c:pt>
                <c:pt idx="912">
                  <c:v>1162</c:v>
                </c:pt>
                <c:pt idx="913">
                  <c:v>1163</c:v>
                </c:pt>
                <c:pt idx="914">
                  <c:v>1164</c:v>
                </c:pt>
                <c:pt idx="915">
                  <c:v>1165</c:v>
                </c:pt>
                <c:pt idx="916">
                  <c:v>1166</c:v>
                </c:pt>
                <c:pt idx="917">
                  <c:v>1167</c:v>
                </c:pt>
                <c:pt idx="918">
                  <c:v>1168</c:v>
                </c:pt>
                <c:pt idx="919">
                  <c:v>1169</c:v>
                </c:pt>
                <c:pt idx="920">
                  <c:v>1170</c:v>
                </c:pt>
                <c:pt idx="921">
                  <c:v>1171</c:v>
                </c:pt>
                <c:pt idx="922">
                  <c:v>1172</c:v>
                </c:pt>
                <c:pt idx="923">
                  <c:v>1173</c:v>
                </c:pt>
                <c:pt idx="924">
                  <c:v>1174</c:v>
                </c:pt>
                <c:pt idx="925">
                  <c:v>1175</c:v>
                </c:pt>
                <c:pt idx="926">
                  <c:v>1176</c:v>
                </c:pt>
                <c:pt idx="927">
                  <c:v>1177</c:v>
                </c:pt>
                <c:pt idx="928">
                  <c:v>1178</c:v>
                </c:pt>
                <c:pt idx="929">
                  <c:v>1179</c:v>
                </c:pt>
                <c:pt idx="930">
                  <c:v>1180</c:v>
                </c:pt>
                <c:pt idx="931">
                  <c:v>1181</c:v>
                </c:pt>
                <c:pt idx="932">
                  <c:v>1182</c:v>
                </c:pt>
                <c:pt idx="933">
                  <c:v>1183</c:v>
                </c:pt>
                <c:pt idx="934">
                  <c:v>1184</c:v>
                </c:pt>
                <c:pt idx="935">
                  <c:v>1185</c:v>
                </c:pt>
                <c:pt idx="936">
                  <c:v>1186</c:v>
                </c:pt>
                <c:pt idx="937">
                  <c:v>1187</c:v>
                </c:pt>
                <c:pt idx="938">
                  <c:v>1188</c:v>
                </c:pt>
                <c:pt idx="939">
                  <c:v>1189</c:v>
                </c:pt>
                <c:pt idx="940">
                  <c:v>1190</c:v>
                </c:pt>
                <c:pt idx="941">
                  <c:v>1191</c:v>
                </c:pt>
                <c:pt idx="942">
                  <c:v>1192</c:v>
                </c:pt>
                <c:pt idx="943">
                  <c:v>1193</c:v>
                </c:pt>
                <c:pt idx="944">
                  <c:v>1194</c:v>
                </c:pt>
                <c:pt idx="945">
                  <c:v>1195</c:v>
                </c:pt>
                <c:pt idx="946">
                  <c:v>1196</c:v>
                </c:pt>
                <c:pt idx="947">
                  <c:v>1197</c:v>
                </c:pt>
                <c:pt idx="948">
                  <c:v>1198</c:v>
                </c:pt>
                <c:pt idx="949">
                  <c:v>1199</c:v>
                </c:pt>
                <c:pt idx="950">
                  <c:v>1200</c:v>
                </c:pt>
                <c:pt idx="951">
                  <c:v>1201</c:v>
                </c:pt>
                <c:pt idx="952">
                  <c:v>1202</c:v>
                </c:pt>
                <c:pt idx="953">
                  <c:v>1203</c:v>
                </c:pt>
                <c:pt idx="954">
                  <c:v>1204</c:v>
                </c:pt>
                <c:pt idx="955">
                  <c:v>1205</c:v>
                </c:pt>
                <c:pt idx="956">
                  <c:v>1206</c:v>
                </c:pt>
                <c:pt idx="957">
                  <c:v>1207</c:v>
                </c:pt>
                <c:pt idx="958">
                  <c:v>1208</c:v>
                </c:pt>
                <c:pt idx="959">
                  <c:v>1209</c:v>
                </c:pt>
                <c:pt idx="960">
                  <c:v>1210</c:v>
                </c:pt>
                <c:pt idx="961">
                  <c:v>1211</c:v>
                </c:pt>
                <c:pt idx="962">
                  <c:v>1212</c:v>
                </c:pt>
                <c:pt idx="963">
                  <c:v>1213</c:v>
                </c:pt>
                <c:pt idx="964">
                  <c:v>1214</c:v>
                </c:pt>
                <c:pt idx="965">
                  <c:v>1215</c:v>
                </c:pt>
                <c:pt idx="966">
                  <c:v>1216</c:v>
                </c:pt>
                <c:pt idx="967">
                  <c:v>1217</c:v>
                </c:pt>
                <c:pt idx="968">
                  <c:v>1218</c:v>
                </c:pt>
                <c:pt idx="969">
                  <c:v>1219</c:v>
                </c:pt>
                <c:pt idx="970">
                  <c:v>1220</c:v>
                </c:pt>
                <c:pt idx="971">
                  <c:v>1221</c:v>
                </c:pt>
                <c:pt idx="972">
                  <c:v>1222</c:v>
                </c:pt>
                <c:pt idx="973">
                  <c:v>1223</c:v>
                </c:pt>
                <c:pt idx="974">
                  <c:v>1224</c:v>
                </c:pt>
                <c:pt idx="975">
                  <c:v>1225</c:v>
                </c:pt>
                <c:pt idx="976">
                  <c:v>1226</c:v>
                </c:pt>
                <c:pt idx="977">
                  <c:v>1227</c:v>
                </c:pt>
                <c:pt idx="978">
                  <c:v>1228</c:v>
                </c:pt>
                <c:pt idx="979">
                  <c:v>1229</c:v>
                </c:pt>
                <c:pt idx="980">
                  <c:v>1230</c:v>
                </c:pt>
                <c:pt idx="981">
                  <c:v>1231</c:v>
                </c:pt>
                <c:pt idx="982">
                  <c:v>1232</c:v>
                </c:pt>
                <c:pt idx="983">
                  <c:v>1233</c:v>
                </c:pt>
                <c:pt idx="984">
                  <c:v>1234</c:v>
                </c:pt>
                <c:pt idx="985">
                  <c:v>1235</c:v>
                </c:pt>
                <c:pt idx="986">
                  <c:v>1236</c:v>
                </c:pt>
                <c:pt idx="987">
                  <c:v>1237</c:v>
                </c:pt>
                <c:pt idx="988">
                  <c:v>1238</c:v>
                </c:pt>
                <c:pt idx="989">
                  <c:v>1239</c:v>
                </c:pt>
                <c:pt idx="990">
                  <c:v>1240</c:v>
                </c:pt>
                <c:pt idx="991">
                  <c:v>1241</c:v>
                </c:pt>
                <c:pt idx="992">
                  <c:v>1242</c:v>
                </c:pt>
                <c:pt idx="993">
                  <c:v>1243</c:v>
                </c:pt>
                <c:pt idx="994">
                  <c:v>1244</c:v>
                </c:pt>
                <c:pt idx="995">
                  <c:v>1245</c:v>
                </c:pt>
                <c:pt idx="996">
                  <c:v>1246</c:v>
                </c:pt>
                <c:pt idx="997">
                  <c:v>1247</c:v>
                </c:pt>
                <c:pt idx="998">
                  <c:v>1248</c:v>
                </c:pt>
                <c:pt idx="999">
                  <c:v>1249</c:v>
                </c:pt>
                <c:pt idx="1000">
                  <c:v>1250</c:v>
                </c:pt>
                <c:pt idx="1001">
                  <c:v>1251</c:v>
                </c:pt>
                <c:pt idx="1002">
                  <c:v>1252</c:v>
                </c:pt>
                <c:pt idx="1003">
                  <c:v>1253</c:v>
                </c:pt>
                <c:pt idx="1004">
                  <c:v>1254</c:v>
                </c:pt>
                <c:pt idx="1005">
                  <c:v>1255</c:v>
                </c:pt>
                <c:pt idx="1006">
                  <c:v>1256</c:v>
                </c:pt>
                <c:pt idx="1007">
                  <c:v>1257</c:v>
                </c:pt>
                <c:pt idx="1008">
                  <c:v>1258</c:v>
                </c:pt>
                <c:pt idx="1009">
                  <c:v>1259</c:v>
                </c:pt>
                <c:pt idx="1010">
                  <c:v>1260</c:v>
                </c:pt>
                <c:pt idx="1011">
                  <c:v>1261</c:v>
                </c:pt>
                <c:pt idx="1012">
                  <c:v>1262</c:v>
                </c:pt>
                <c:pt idx="1013">
                  <c:v>1263</c:v>
                </c:pt>
                <c:pt idx="1014">
                  <c:v>1264</c:v>
                </c:pt>
                <c:pt idx="1015">
                  <c:v>1265</c:v>
                </c:pt>
                <c:pt idx="1016">
                  <c:v>1266</c:v>
                </c:pt>
                <c:pt idx="1017">
                  <c:v>1267</c:v>
                </c:pt>
                <c:pt idx="1018">
                  <c:v>1268</c:v>
                </c:pt>
                <c:pt idx="1019">
                  <c:v>1269</c:v>
                </c:pt>
                <c:pt idx="1020">
                  <c:v>1270</c:v>
                </c:pt>
                <c:pt idx="1021">
                  <c:v>1271</c:v>
                </c:pt>
                <c:pt idx="1022">
                  <c:v>1272</c:v>
                </c:pt>
                <c:pt idx="1023">
                  <c:v>1273</c:v>
                </c:pt>
                <c:pt idx="1024">
                  <c:v>1274</c:v>
                </c:pt>
                <c:pt idx="1025">
                  <c:v>1275</c:v>
                </c:pt>
                <c:pt idx="1026">
                  <c:v>1276</c:v>
                </c:pt>
                <c:pt idx="1027">
                  <c:v>1277</c:v>
                </c:pt>
                <c:pt idx="1028">
                  <c:v>1278</c:v>
                </c:pt>
                <c:pt idx="1029">
                  <c:v>1279</c:v>
                </c:pt>
                <c:pt idx="1030">
                  <c:v>1280</c:v>
                </c:pt>
                <c:pt idx="1031">
                  <c:v>1281</c:v>
                </c:pt>
                <c:pt idx="1032">
                  <c:v>1282</c:v>
                </c:pt>
                <c:pt idx="1033">
                  <c:v>1283</c:v>
                </c:pt>
                <c:pt idx="1034">
                  <c:v>1284</c:v>
                </c:pt>
                <c:pt idx="1035">
                  <c:v>1285</c:v>
                </c:pt>
                <c:pt idx="1036">
                  <c:v>1286</c:v>
                </c:pt>
                <c:pt idx="1037">
                  <c:v>1287</c:v>
                </c:pt>
                <c:pt idx="1038">
                  <c:v>1288</c:v>
                </c:pt>
                <c:pt idx="1039">
                  <c:v>1289</c:v>
                </c:pt>
                <c:pt idx="1040">
                  <c:v>1290</c:v>
                </c:pt>
                <c:pt idx="1041">
                  <c:v>1291</c:v>
                </c:pt>
                <c:pt idx="1042">
                  <c:v>1292</c:v>
                </c:pt>
                <c:pt idx="1043">
                  <c:v>1293</c:v>
                </c:pt>
                <c:pt idx="1044">
                  <c:v>1294</c:v>
                </c:pt>
                <c:pt idx="1045">
                  <c:v>1295</c:v>
                </c:pt>
                <c:pt idx="1046">
                  <c:v>1296</c:v>
                </c:pt>
                <c:pt idx="1047">
                  <c:v>1297</c:v>
                </c:pt>
                <c:pt idx="1048">
                  <c:v>1298</c:v>
                </c:pt>
                <c:pt idx="1049">
                  <c:v>1299</c:v>
                </c:pt>
                <c:pt idx="1050">
                  <c:v>1300</c:v>
                </c:pt>
                <c:pt idx="1051">
                  <c:v>1301</c:v>
                </c:pt>
                <c:pt idx="1052">
                  <c:v>1302</c:v>
                </c:pt>
                <c:pt idx="1053">
                  <c:v>1303</c:v>
                </c:pt>
                <c:pt idx="1054">
                  <c:v>1304</c:v>
                </c:pt>
                <c:pt idx="1055">
                  <c:v>1305</c:v>
                </c:pt>
                <c:pt idx="1056">
                  <c:v>1306</c:v>
                </c:pt>
                <c:pt idx="1057">
                  <c:v>1307</c:v>
                </c:pt>
                <c:pt idx="1058">
                  <c:v>1308</c:v>
                </c:pt>
                <c:pt idx="1059">
                  <c:v>1309</c:v>
                </c:pt>
                <c:pt idx="1060">
                  <c:v>1310</c:v>
                </c:pt>
                <c:pt idx="1061">
                  <c:v>1311</c:v>
                </c:pt>
                <c:pt idx="1062">
                  <c:v>1312</c:v>
                </c:pt>
                <c:pt idx="1063">
                  <c:v>1313</c:v>
                </c:pt>
                <c:pt idx="1064">
                  <c:v>1314</c:v>
                </c:pt>
                <c:pt idx="1065">
                  <c:v>1315</c:v>
                </c:pt>
                <c:pt idx="1066">
                  <c:v>1316</c:v>
                </c:pt>
                <c:pt idx="1067">
                  <c:v>1317</c:v>
                </c:pt>
                <c:pt idx="1068">
                  <c:v>1318</c:v>
                </c:pt>
                <c:pt idx="1069">
                  <c:v>1319</c:v>
                </c:pt>
                <c:pt idx="1070">
                  <c:v>1320</c:v>
                </c:pt>
                <c:pt idx="1071">
                  <c:v>1321</c:v>
                </c:pt>
                <c:pt idx="1072">
                  <c:v>1322</c:v>
                </c:pt>
                <c:pt idx="1073">
                  <c:v>1323</c:v>
                </c:pt>
                <c:pt idx="1074">
                  <c:v>1324</c:v>
                </c:pt>
                <c:pt idx="1075">
                  <c:v>1325</c:v>
                </c:pt>
                <c:pt idx="1076">
                  <c:v>1326</c:v>
                </c:pt>
                <c:pt idx="1077">
                  <c:v>1327</c:v>
                </c:pt>
                <c:pt idx="1078">
                  <c:v>1328</c:v>
                </c:pt>
                <c:pt idx="1079">
                  <c:v>1329</c:v>
                </c:pt>
                <c:pt idx="1080">
                  <c:v>1330</c:v>
                </c:pt>
                <c:pt idx="1081">
                  <c:v>1331</c:v>
                </c:pt>
                <c:pt idx="1082">
                  <c:v>1332</c:v>
                </c:pt>
                <c:pt idx="1083">
                  <c:v>1333</c:v>
                </c:pt>
                <c:pt idx="1084">
                  <c:v>1334</c:v>
                </c:pt>
                <c:pt idx="1085">
                  <c:v>1335</c:v>
                </c:pt>
                <c:pt idx="1086">
                  <c:v>1336</c:v>
                </c:pt>
                <c:pt idx="1087">
                  <c:v>1337</c:v>
                </c:pt>
                <c:pt idx="1088">
                  <c:v>1338</c:v>
                </c:pt>
                <c:pt idx="1089">
                  <c:v>1339</c:v>
                </c:pt>
                <c:pt idx="1090">
                  <c:v>1340</c:v>
                </c:pt>
                <c:pt idx="1091">
                  <c:v>1341</c:v>
                </c:pt>
                <c:pt idx="1092">
                  <c:v>1342</c:v>
                </c:pt>
                <c:pt idx="1093">
                  <c:v>1343</c:v>
                </c:pt>
                <c:pt idx="1094">
                  <c:v>1344</c:v>
                </c:pt>
                <c:pt idx="1095">
                  <c:v>1345</c:v>
                </c:pt>
                <c:pt idx="1096">
                  <c:v>1346</c:v>
                </c:pt>
                <c:pt idx="1097">
                  <c:v>1347</c:v>
                </c:pt>
                <c:pt idx="1098">
                  <c:v>1348</c:v>
                </c:pt>
                <c:pt idx="1099">
                  <c:v>1349</c:v>
                </c:pt>
                <c:pt idx="1100">
                  <c:v>1350</c:v>
                </c:pt>
                <c:pt idx="1101">
                  <c:v>1351</c:v>
                </c:pt>
                <c:pt idx="1102">
                  <c:v>1352</c:v>
                </c:pt>
                <c:pt idx="1103">
                  <c:v>1353</c:v>
                </c:pt>
                <c:pt idx="1104">
                  <c:v>1354</c:v>
                </c:pt>
                <c:pt idx="1105">
                  <c:v>1355</c:v>
                </c:pt>
                <c:pt idx="1106">
                  <c:v>1356</c:v>
                </c:pt>
                <c:pt idx="1107">
                  <c:v>1357</c:v>
                </c:pt>
                <c:pt idx="1108">
                  <c:v>1358</c:v>
                </c:pt>
                <c:pt idx="1109">
                  <c:v>1359</c:v>
                </c:pt>
                <c:pt idx="1110">
                  <c:v>1360</c:v>
                </c:pt>
                <c:pt idx="1111">
                  <c:v>1361</c:v>
                </c:pt>
                <c:pt idx="1112">
                  <c:v>1362</c:v>
                </c:pt>
                <c:pt idx="1113">
                  <c:v>1363</c:v>
                </c:pt>
                <c:pt idx="1114">
                  <c:v>1364</c:v>
                </c:pt>
                <c:pt idx="1115">
                  <c:v>1365</c:v>
                </c:pt>
                <c:pt idx="1116">
                  <c:v>1366</c:v>
                </c:pt>
                <c:pt idx="1117">
                  <c:v>1367</c:v>
                </c:pt>
                <c:pt idx="1118">
                  <c:v>1368</c:v>
                </c:pt>
                <c:pt idx="1119">
                  <c:v>1369</c:v>
                </c:pt>
                <c:pt idx="1120">
                  <c:v>1370</c:v>
                </c:pt>
                <c:pt idx="1121">
                  <c:v>1371</c:v>
                </c:pt>
                <c:pt idx="1122">
                  <c:v>1372</c:v>
                </c:pt>
                <c:pt idx="1123">
                  <c:v>1373</c:v>
                </c:pt>
                <c:pt idx="1124">
                  <c:v>1374</c:v>
                </c:pt>
                <c:pt idx="1125">
                  <c:v>1375</c:v>
                </c:pt>
                <c:pt idx="1126">
                  <c:v>1376</c:v>
                </c:pt>
                <c:pt idx="1127">
                  <c:v>1377</c:v>
                </c:pt>
                <c:pt idx="1128">
                  <c:v>1378</c:v>
                </c:pt>
                <c:pt idx="1129">
                  <c:v>1379</c:v>
                </c:pt>
                <c:pt idx="1130">
                  <c:v>1380</c:v>
                </c:pt>
                <c:pt idx="1131">
                  <c:v>1381</c:v>
                </c:pt>
                <c:pt idx="1132">
                  <c:v>1382</c:v>
                </c:pt>
                <c:pt idx="1133">
                  <c:v>1383</c:v>
                </c:pt>
                <c:pt idx="1134">
                  <c:v>1384</c:v>
                </c:pt>
                <c:pt idx="1135">
                  <c:v>1385</c:v>
                </c:pt>
                <c:pt idx="1136">
                  <c:v>1386</c:v>
                </c:pt>
                <c:pt idx="1137">
                  <c:v>1387</c:v>
                </c:pt>
                <c:pt idx="1138">
                  <c:v>1388</c:v>
                </c:pt>
                <c:pt idx="1139">
                  <c:v>1389</c:v>
                </c:pt>
                <c:pt idx="1140">
                  <c:v>1390</c:v>
                </c:pt>
                <c:pt idx="1141">
                  <c:v>1391</c:v>
                </c:pt>
                <c:pt idx="1142">
                  <c:v>1392</c:v>
                </c:pt>
                <c:pt idx="1143">
                  <c:v>1393</c:v>
                </c:pt>
                <c:pt idx="1144">
                  <c:v>1394</c:v>
                </c:pt>
                <c:pt idx="1145">
                  <c:v>1395</c:v>
                </c:pt>
                <c:pt idx="1146">
                  <c:v>1396</c:v>
                </c:pt>
                <c:pt idx="1147">
                  <c:v>1397</c:v>
                </c:pt>
                <c:pt idx="1148">
                  <c:v>1398</c:v>
                </c:pt>
                <c:pt idx="1149">
                  <c:v>1399</c:v>
                </c:pt>
                <c:pt idx="1150">
                  <c:v>1400</c:v>
                </c:pt>
                <c:pt idx="1151">
                  <c:v>1401</c:v>
                </c:pt>
                <c:pt idx="1152">
                  <c:v>1402</c:v>
                </c:pt>
                <c:pt idx="1153">
                  <c:v>1403</c:v>
                </c:pt>
                <c:pt idx="1154">
                  <c:v>1404</c:v>
                </c:pt>
                <c:pt idx="1155">
                  <c:v>1405</c:v>
                </c:pt>
                <c:pt idx="1156">
                  <c:v>1406</c:v>
                </c:pt>
                <c:pt idx="1157">
                  <c:v>1407</c:v>
                </c:pt>
                <c:pt idx="1158">
                  <c:v>1408</c:v>
                </c:pt>
                <c:pt idx="1159">
                  <c:v>1409</c:v>
                </c:pt>
                <c:pt idx="1160">
                  <c:v>1410</c:v>
                </c:pt>
                <c:pt idx="1161">
                  <c:v>1411</c:v>
                </c:pt>
                <c:pt idx="1162">
                  <c:v>1412</c:v>
                </c:pt>
                <c:pt idx="1163">
                  <c:v>1413</c:v>
                </c:pt>
                <c:pt idx="1164">
                  <c:v>1414</c:v>
                </c:pt>
                <c:pt idx="1165">
                  <c:v>1415</c:v>
                </c:pt>
                <c:pt idx="1166">
                  <c:v>1416</c:v>
                </c:pt>
                <c:pt idx="1167">
                  <c:v>1417</c:v>
                </c:pt>
                <c:pt idx="1168">
                  <c:v>1418</c:v>
                </c:pt>
                <c:pt idx="1169">
                  <c:v>1419</c:v>
                </c:pt>
                <c:pt idx="1170">
                  <c:v>1420</c:v>
                </c:pt>
                <c:pt idx="1171">
                  <c:v>1421</c:v>
                </c:pt>
                <c:pt idx="1172">
                  <c:v>1422</c:v>
                </c:pt>
                <c:pt idx="1173">
                  <c:v>1423</c:v>
                </c:pt>
                <c:pt idx="1174">
                  <c:v>1424</c:v>
                </c:pt>
                <c:pt idx="1175">
                  <c:v>1425</c:v>
                </c:pt>
                <c:pt idx="1176">
                  <c:v>1426</c:v>
                </c:pt>
                <c:pt idx="1177">
                  <c:v>1427</c:v>
                </c:pt>
                <c:pt idx="1178">
                  <c:v>1428</c:v>
                </c:pt>
                <c:pt idx="1179">
                  <c:v>1429</c:v>
                </c:pt>
                <c:pt idx="1180">
                  <c:v>1430</c:v>
                </c:pt>
                <c:pt idx="1181">
                  <c:v>1431</c:v>
                </c:pt>
                <c:pt idx="1182">
                  <c:v>1432</c:v>
                </c:pt>
                <c:pt idx="1183">
                  <c:v>1433</c:v>
                </c:pt>
                <c:pt idx="1184">
                  <c:v>1434</c:v>
                </c:pt>
                <c:pt idx="1185">
                  <c:v>1435</c:v>
                </c:pt>
                <c:pt idx="1186">
                  <c:v>1436</c:v>
                </c:pt>
                <c:pt idx="1187">
                  <c:v>1437</c:v>
                </c:pt>
                <c:pt idx="1188">
                  <c:v>1438</c:v>
                </c:pt>
                <c:pt idx="1189">
                  <c:v>1439</c:v>
                </c:pt>
                <c:pt idx="1190">
                  <c:v>1440</c:v>
                </c:pt>
                <c:pt idx="1191">
                  <c:v>1441</c:v>
                </c:pt>
                <c:pt idx="1192">
                  <c:v>1442</c:v>
                </c:pt>
                <c:pt idx="1193">
                  <c:v>1443</c:v>
                </c:pt>
                <c:pt idx="1194">
                  <c:v>1444</c:v>
                </c:pt>
                <c:pt idx="1195">
                  <c:v>1445</c:v>
                </c:pt>
                <c:pt idx="1196">
                  <c:v>1446</c:v>
                </c:pt>
                <c:pt idx="1197">
                  <c:v>1447</c:v>
                </c:pt>
                <c:pt idx="1198">
                  <c:v>1448</c:v>
                </c:pt>
                <c:pt idx="1199">
                  <c:v>1449</c:v>
                </c:pt>
                <c:pt idx="1200">
                  <c:v>1450</c:v>
                </c:pt>
                <c:pt idx="1201">
                  <c:v>1451</c:v>
                </c:pt>
                <c:pt idx="1202">
                  <c:v>1452</c:v>
                </c:pt>
                <c:pt idx="1203">
                  <c:v>1453</c:v>
                </c:pt>
                <c:pt idx="1204">
                  <c:v>1454</c:v>
                </c:pt>
                <c:pt idx="1205">
                  <c:v>1455</c:v>
                </c:pt>
                <c:pt idx="1206">
                  <c:v>1456</c:v>
                </c:pt>
                <c:pt idx="1207">
                  <c:v>1457</c:v>
                </c:pt>
                <c:pt idx="1208">
                  <c:v>1458</c:v>
                </c:pt>
                <c:pt idx="1209">
                  <c:v>1459</c:v>
                </c:pt>
                <c:pt idx="1210">
                  <c:v>1460</c:v>
                </c:pt>
                <c:pt idx="1211">
                  <c:v>1461</c:v>
                </c:pt>
                <c:pt idx="1212">
                  <c:v>1462</c:v>
                </c:pt>
                <c:pt idx="1213">
                  <c:v>1463</c:v>
                </c:pt>
                <c:pt idx="1214">
                  <c:v>1464</c:v>
                </c:pt>
                <c:pt idx="1215">
                  <c:v>1465</c:v>
                </c:pt>
                <c:pt idx="1216">
                  <c:v>1466</c:v>
                </c:pt>
                <c:pt idx="1217">
                  <c:v>1467</c:v>
                </c:pt>
                <c:pt idx="1218">
                  <c:v>1468</c:v>
                </c:pt>
                <c:pt idx="1219">
                  <c:v>1469</c:v>
                </c:pt>
                <c:pt idx="1220">
                  <c:v>1470</c:v>
                </c:pt>
                <c:pt idx="1221">
                  <c:v>1471</c:v>
                </c:pt>
                <c:pt idx="1222">
                  <c:v>1472</c:v>
                </c:pt>
                <c:pt idx="1223">
                  <c:v>1473</c:v>
                </c:pt>
                <c:pt idx="1224">
                  <c:v>1474</c:v>
                </c:pt>
                <c:pt idx="1225">
                  <c:v>1475</c:v>
                </c:pt>
                <c:pt idx="1226">
                  <c:v>1476</c:v>
                </c:pt>
                <c:pt idx="1227">
                  <c:v>1477</c:v>
                </c:pt>
                <c:pt idx="1228">
                  <c:v>1478</c:v>
                </c:pt>
                <c:pt idx="1229">
                  <c:v>1479</c:v>
                </c:pt>
                <c:pt idx="1230">
                  <c:v>1480</c:v>
                </c:pt>
                <c:pt idx="1231">
                  <c:v>1481</c:v>
                </c:pt>
                <c:pt idx="1232">
                  <c:v>1482</c:v>
                </c:pt>
                <c:pt idx="1233">
                  <c:v>1483</c:v>
                </c:pt>
                <c:pt idx="1234">
                  <c:v>1484</c:v>
                </c:pt>
                <c:pt idx="1235">
                  <c:v>1485</c:v>
                </c:pt>
                <c:pt idx="1236">
                  <c:v>1486</c:v>
                </c:pt>
                <c:pt idx="1237">
                  <c:v>1487</c:v>
                </c:pt>
                <c:pt idx="1238">
                  <c:v>1488</c:v>
                </c:pt>
                <c:pt idx="1239">
                  <c:v>1489</c:v>
                </c:pt>
                <c:pt idx="1240">
                  <c:v>1490</c:v>
                </c:pt>
                <c:pt idx="1241">
                  <c:v>1491</c:v>
                </c:pt>
                <c:pt idx="1242">
                  <c:v>1492</c:v>
                </c:pt>
                <c:pt idx="1243">
                  <c:v>1493</c:v>
                </c:pt>
                <c:pt idx="1244">
                  <c:v>1494</c:v>
                </c:pt>
                <c:pt idx="1245">
                  <c:v>1495</c:v>
                </c:pt>
                <c:pt idx="1246">
                  <c:v>1496</c:v>
                </c:pt>
                <c:pt idx="1247">
                  <c:v>1497</c:v>
                </c:pt>
                <c:pt idx="1248">
                  <c:v>1498</c:v>
                </c:pt>
                <c:pt idx="1249">
                  <c:v>1499</c:v>
                </c:pt>
                <c:pt idx="1250">
                  <c:v>1500</c:v>
                </c:pt>
                <c:pt idx="1251">
                  <c:v>1501</c:v>
                </c:pt>
                <c:pt idx="1252">
                  <c:v>1502</c:v>
                </c:pt>
                <c:pt idx="1253">
                  <c:v>1503</c:v>
                </c:pt>
                <c:pt idx="1254">
                  <c:v>1504</c:v>
                </c:pt>
                <c:pt idx="1255">
                  <c:v>1505</c:v>
                </c:pt>
                <c:pt idx="1256">
                  <c:v>1506</c:v>
                </c:pt>
                <c:pt idx="1257">
                  <c:v>1507</c:v>
                </c:pt>
                <c:pt idx="1258">
                  <c:v>1508</c:v>
                </c:pt>
                <c:pt idx="1259">
                  <c:v>1509</c:v>
                </c:pt>
                <c:pt idx="1260">
                  <c:v>1510</c:v>
                </c:pt>
                <c:pt idx="1261">
                  <c:v>1511</c:v>
                </c:pt>
                <c:pt idx="1262">
                  <c:v>1512</c:v>
                </c:pt>
                <c:pt idx="1263">
                  <c:v>1513</c:v>
                </c:pt>
                <c:pt idx="1264">
                  <c:v>1514</c:v>
                </c:pt>
                <c:pt idx="1265">
                  <c:v>1515</c:v>
                </c:pt>
                <c:pt idx="1266">
                  <c:v>1516</c:v>
                </c:pt>
                <c:pt idx="1267">
                  <c:v>1517</c:v>
                </c:pt>
                <c:pt idx="1268">
                  <c:v>1518</c:v>
                </c:pt>
                <c:pt idx="1269">
                  <c:v>1519</c:v>
                </c:pt>
                <c:pt idx="1270">
                  <c:v>1520</c:v>
                </c:pt>
                <c:pt idx="1271">
                  <c:v>1521</c:v>
                </c:pt>
                <c:pt idx="1272">
                  <c:v>1522</c:v>
                </c:pt>
                <c:pt idx="1273">
                  <c:v>1523</c:v>
                </c:pt>
                <c:pt idx="1274">
                  <c:v>1524</c:v>
                </c:pt>
                <c:pt idx="1275">
                  <c:v>1525</c:v>
                </c:pt>
                <c:pt idx="1276">
                  <c:v>1526</c:v>
                </c:pt>
                <c:pt idx="1277">
                  <c:v>1527</c:v>
                </c:pt>
                <c:pt idx="1278">
                  <c:v>1528</c:v>
                </c:pt>
                <c:pt idx="1279">
                  <c:v>1529</c:v>
                </c:pt>
                <c:pt idx="1280">
                  <c:v>1530</c:v>
                </c:pt>
                <c:pt idx="1281">
                  <c:v>1531</c:v>
                </c:pt>
                <c:pt idx="1282">
                  <c:v>1532</c:v>
                </c:pt>
                <c:pt idx="1283">
                  <c:v>1533</c:v>
                </c:pt>
                <c:pt idx="1284">
                  <c:v>1534</c:v>
                </c:pt>
                <c:pt idx="1285">
                  <c:v>1535</c:v>
                </c:pt>
                <c:pt idx="1286">
                  <c:v>1536</c:v>
                </c:pt>
                <c:pt idx="1287">
                  <c:v>1537</c:v>
                </c:pt>
                <c:pt idx="1288">
                  <c:v>1538</c:v>
                </c:pt>
                <c:pt idx="1289">
                  <c:v>1539</c:v>
                </c:pt>
                <c:pt idx="1290">
                  <c:v>1540</c:v>
                </c:pt>
                <c:pt idx="1291">
                  <c:v>1541</c:v>
                </c:pt>
                <c:pt idx="1292">
                  <c:v>1542</c:v>
                </c:pt>
                <c:pt idx="1293">
                  <c:v>1543</c:v>
                </c:pt>
                <c:pt idx="1294">
                  <c:v>1544</c:v>
                </c:pt>
                <c:pt idx="1295">
                  <c:v>1545</c:v>
                </c:pt>
                <c:pt idx="1296">
                  <c:v>1546</c:v>
                </c:pt>
                <c:pt idx="1297">
                  <c:v>1547</c:v>
                </c:pt>
                <c:pt idx="1298">
                  <c:v>1548</c:v>
                </c:pt>
                <c:pt idx="1299">
                  <c:v>1549</c:v>
                </c:pt>
                <c:pt idx="1300">
                  <c:v>1550</c:v>
                </c:pt>
                <c:pt idx="1301">
                  <c:v>1551</c:v>
                </c:pt>
                <c:pt idx="1302">
                  <c:v>1552</c:v>
                </c:pt>
                <c:pt idx="1303">
                  <c:v>1553</c:v>
                </c:pt>
                <c:pt idx="1304">
                  <c:v>1554</c:v>
                </c:pt>
                <c:pt idx="1305">
                  <c:v>1555</c:v>
                </c:pt>
                <c:pt idx="1306">
                  <c:v>1556</c:v>
                </c:pt>
                <c:pt idx="1307">
                  <c:v>1557</c:v>
                </c:pt>
                <c:pt idx="1308">
                  <c:v>1558</c:v>
                </c:pt>
                <c:pt idx="1309">
                  <c:v>1559</c:v>
                </c:pt>
                <c:pt idx="1310">
                  <c:v>1560</c:v>
                </c:pt>
                <c:pt idx="1311">
                  <c:v>1561</c:v>
                </c:pt>
                <c:pt idx="1312">
                  <c:v>1562</c:v>
                </c:pt>
                <c:pt idx="1313">
                  <c:v>1563</c:v>
                </c:pt>
                <c:pt idx="1314">
                  <c:v>1564</c:v>
                </c:pt>
                <c:pt idx="1315">
                  <c:v>1565</c:v>
                </c:pt>
                <c:pt idx="1316">
                  <c:v>1566</c:v>
                </c:pt>
                <c:pt idx="1317">
                  <c:v>1567</c:v>
                </c:pt>
                <c:pt idx="1318">
                  <c:v>1568</c:v>
                </c:pt>
                <c:pt idx="1319">
                  <c:v>1569</c:v>
                </c:pt>
                <c:pt idx="1320">
                  <c:v>1570</c:v>
                </c:pt>
                <c:pt idx="1321">
                  <c:v>1571</c:v>
                </c:pt>
                <c:pt idx="1322">
                  <c:v>1572</c:v>
                </c:pt>
                <c:pt idx="1323">
                  <c:v>1573</c:v>
                </c:pt>
                <c:pt idx="1324">
                  <c:v>1574</c:v>
                </c:pt>
                <c:pt idx="1325">
                  <c:v>1575</c:v>
                </c:pt>
                <c:pt idx="1326">
                  <c:v>1576</c:v>
                </c:pt>
                <c:pt idx="1327">
                  <c:v>1577</c:v>
                </c:pt>
                <c:pt idx="1328">
                  <c:v>1578</c:v>
                </c:pt>
                <c:pt idx="1329">
                  <c:v>1579</c:v>
                </c:pt>
                <c:pt idx="1330">
                  <c:v>1580</c:v>
                </c:pt>
                <c:pt idx="1331">
                  <c:v>1581</c:v>
                </c:pt>
                <c:pt idx="1332">
                  <c:v>1582</c:v>
                </c:pt>
                <c:pt idx="1333">
                  <c:v>1583</c:v>
                </c:pt>
                <c:pt idx="1334">
                  <c:v>1584</c:v>
                </c:pt>
                <c:pt idx="1335">
                  <c:v>1585</c:v>
                </c:pt>
                <c:pt idx="1336">
                  <c:v>1586</c:v>
                </c:pt>
                <c:pt idx="1337">
                  <c:v>1587</c:v>
                </c:pt>
                <c:pt idx="1338">
                  <c:v>1588</c:v>
                </c:pt>
                <c:pt idx="1339">
                  <c:v>1589</c:v>
                </c:pt>
                <c:pt idx="1340">
                  <c:v>1590</c:v>
                </c:pt>
                <c:pt idx="1341">
                  <c:v>1591</c:v>
                </c:pt>
                <c:pt idx="1342">
                  <c:v>1592</c:v>
                </c:pt>
                <c:pt idx="1343">
                  <c:v>1593</c:v>
                </c:pt>
                <c:pt idx="1344">
                  <c:v>1594</c:v>
                </c:pt>
                <c:pt idx="1345">
                  <c:v>1595</c:v>
                </c:pt>
                <c:pt idx="1346">
                  <c:v>1596</c:v>
                </c:pt>
                <c:pt idx="1347">
                  <c:v>1597</c:v>
                </c:pt>
                <c:pt idx="1348">
                  <c:v>1598</c:v>
                </c:pt>
                <c:pt idx="1349">
                  <c:v>1599</c:v>
                </c:pt>
                <c:pt idx="1350">
                  <c:v>1600</c:v>
                </c:pt>
              </c:numCache>
            </c:numRef>
          </c:xVal>
          <c:yVal>
            <c:numRef>
              <c:f>ピックアップ!$E$3:$E$1353</c:f>
              <c:numCache>
                <c:formatCode>General</c:formatCode>
                <c:ptCount val="1351"/>
                <c:pt idx="0">
                  <c:v>0.70099999999999996</c:v>
                </c:pt>
                <c:pt idx="1">
                  <c:v>0.68799999999999994</c:v>
                </c:pt>
                <c:pt idx="2">
                  <c:v>0.67600000000000005</c:v>
                </c:pt>
                <c:pt idx="3">
                  <c:v>0.66200000000000003</c:v>
                </c:pt>
                <c:pt idx="4">
                  <c:v>0.65</c:v>
                </c:pt>
                <c:pt idx="5">
                  <c:v>0.63800000000000001</c:v>
                </c:pt>
                <c:pt idx="6">
                  <c:v>0.629</c:v>
                </c:pt>
                <c:pt idx="7">
                  <c:v>0.62</c:v>
                </c:pt>
                <c:pt idx="8">
                  <c:v>0.61399999999999999</c:v>
                </c:pt>
                <c:pt idx="9">
                  <c:v>0.61</c:v>
                </c:pt>
                <c:pt idx="10">
                  <c:v>0.60899999999999999</c:v>
                </c:pt>
                <c:pt idx="11">
                  <c:v>0.61</c:v>
                </c:pt>
                <c:pt idx="12">
                  <c:v>0.61199999999999999</c:v>
                </c:pt>
                <c:pt idx="13">
                  <c:v>0.61799999999999999</c:v>
                </c:pt>
                <c:pt idx="14">
                  <c:v>0.625</c:v>
                </c:pt>
                <c:pt idx="15">
                  <c:v>0.63600000000000001</c:v>
                </c:pt>
                <c:pt idx="16">
                  <c:v>0.64900000000000002</c:v>
                </c:pt>
                <c:pt idx="17">
                  <c:v>0.66300000000000003</c:v>
                </c:pt>
                <c:pt idx="18">
                  <c:v>0.68</c:v>
                </c:pt>
                <c:pt idx="19">
                  <c:v>0.7</c:v>
                </c:pt>
                <c:pt idx="20">
                  <c:v>0.72</c:v>
                </c:pt>
                <c:pt idx="21">
                  <c:v>0.74299999999999999</c:v>
                </c:pt>
                <c:pt idx="22">
                  <c:v>0.76600000000000001</c:v>
                </c:pt>
                <c:pt idx="23">
                  <c:v>0.78800000000000003</c:v>
                </c:pt>
                <c:pt idx="24">
                  <c:v>0.81</c:v>
                </c:pt>
                <c:pt idx="25">
                  <c:v>0.83299999999999996</c:v>
                </c:pt>
                <c:pt idx="26">
                  <c:v>0.85599999999999998</c:v>
                </c:pt>
                <c:pt idx="27">
                  <c:v>0.878</c:v>
                </c:pt>
                <c:pt idx="28">
                  <c:v>0.9</c:v>
                </c:pt>
                <c:pt idx="29">
                  <c:v>0.92400000000000004</c:v>
                </c:pt>
                <c:pt idx="30">
                  <c:v>0.94799999999999995</c:v>
                </c:pt>
                <c:pt idx="31">
                  <c:v>0.97299999999999998</c:v>
                </c:pt>
                <c:pt idx="32">
                  <c:v>0.996</c:v>
                </c:pt>
                <c:pt idx="33">
                  <c:v>1.0149999999999999</c:v>
                </c:pt>
                <c:pt idx="34">
                  <c:v>1.0309999999999999</c:v>
                </c:pt>
                <c:pt idx="35">
                  <c:v>1.04</c:v>
                </c:pt>
                <c:pt idx="36">
                  <c:v>1.0449999999999999</c:v>
                </c:pt>
                <c:pt idx="37">
                  <c:v>1.0449999999999999</c:v>
                </c:pt>
                <c:pt idx="38">
                  <c:v>1.0429999999999999</c:v>
                </c:pt>
                <c:pt idx="39">
                  <c:v>1.0389999999999999</c:v>
                </c:pt>
                <c:pt idx="40">
                  <c:v>1.036</c:v>
                </c:pt>
                <c:pt idx="41">
                  <c:v>1.036</c:v>
                </c:pt>
                <c:pt idx="42">
                  <c:v>1.0349999999999999</c:v>
                </c:pt>
                <c:pt idx="43">
                  <c:v>1.034</c:v>
                </c:pt>
                <c:pt idx="44">
                  <c:v>1.03</c:v>
                </c:pt>
                <c:pt idx="45">
                  <c:v>1.02</c:v>
                </c:pt>
                <c:pt idx="46">
                  <c:v>1.004</c:v>
                </c:pt>
                <c:pt idx="47">
                  <c:v>0.98299999999999998</c:v>
                </c:pt>
                <c:pt idx="48">
                  <c:v>0.95599999999999996</c:v>
                </c:pt>
                <c:pt idx="49">
                  <c:v>0.92500000000000004</c:v>
                </c:pt>
                <c:pt idx="50">
                  <c:v>0.89500000000000002</c:v>
                </c:pt>
                <c:pt idx="51">
                  <c:v>0.87</c:v>
                </c:pt>
                <c:pt idx="52">
                  <c:v>0.84599999999999997</c:v>
                </c:pt>
                <c:pt idx="53">
                  <c:v>0.82799999999999996</c:v>
                </c:pt>
                <c:pt idx="54">
                  <c:v>0.81699999999999995</c:v>
                </c:pt>
                <c:pt idx="55">
                  <c:v>0.80900000000000005</c:v>
                </c:pt>
                <c:pt idx="56">
                  <c:v>0.80400000000000005</c:v>
                </c:pt>
                <c:pt idx="57">
                  <c:v>0.80300000000000005</c:v>
                </c:pt>
                <c:pt idx="58">
                  <c:v>0.80200000000000005</c:v>
                </c:pt>
                <c:pt idx="59">
                  <c:v>0.80200000000000005</c:v>
                </c:pt>
                <c:pt idx="60">
                  <c:v>0.8</c:v>
                </c:pt>
                <c:pt idx="61">
                  <c:v>0.79700000000000004</c:v>
                </c:pt>
                <c:pt idx="62">
                  <c:v>0.79500000000000004</c:v>
                </c:pt>
                <c:pt idx="63">
                  <c:v>0.78900000000000003</c:v>
                </c:pt>
                <c:pt idx="64">
                  <c:v>0.78200000000000003</c:v>
                </c:pt>
                <c:pt idx="65">
                  <c:v>0.77600000000000002</c:v>
                </c:pt>
                <c:pt idx="66">
                  <c:v>0.76800000000000002</c:v>
                </c:pt>
                <c:pt idx="67">
                  <c:v>0.75900000000000001</c:v>
                </c:pt>
                <c:pt idx="68">
                  <c:v>0.747</c:v>
                </c:pt>
                <c:pt idx="69">
                  <c:v>0.73499999999999999</c:v>
                </c:pt>
                <c:pt idx="70">
                  <c:v>0.72599999999999998</c:v>
                </c:pt>
                <c:pt idx="71">
                  <c:v>0.71699999999999997</c:v>
                </c:pt>
                <c:pt idx="72">
                  <c:v>0.71199999999999997</c:v>
                </c:pt>
                <c:pt idx="73">
                  <c:v>0.71199999999999997</c:v>
                </c:pt>
                <c:pt idx="74">
                  <c:v>0.71799999999999997</c:v>
                </c:pt>
                <c:pt idx="75">
                  <c:v>0.73099999999999998</c:v>
                </c:pt>
                <c:pt idx="76">
                  <c:v>0.752</c:v>
                </c:pt>
                <c:pt idx="77">
                  <c:v>0.77400000000000002</c:v>
                </c:pt>
                <c:pt idx="78">
                  <c:v>0.79900000000000004</c:v>
                </c:pt>
                <c:pt idx="79">
                  <c:v>0.81599999999999995</c:v>
                </c:pt>
                <c:pt idx="80">
                  <c:v>0.83</c:v>
                </c:pt>
                <c:pt idx="81">
                  <c:v>0.83399999999999996</c:v>
                </c:pt>
                <c:pt idx="82">
                  <c:v>0.83199999999999996</c:v>
                </c:pt>
                <c:pt idx="83">
                  <c:v>0.82399999999999995</c:v>
                </c:pt>
                <c:pt idx="84">
                  <c:v>0.81100000000000005</c:v>
                </c:pt>
                <c:pt idx="85">
                  <c:v>0.79300000000000004</c:v>
                </c:pt>
                <c:pt idx="86">
                  <c:v>0.77100000000000002</c:v>
                </c:pt>
                <c:pt idx="87">
                  <c:v>0.749</c:v>
                </c:pt>
                <c:pt idx="88">
                  <c:v>0.72299999999999998</c:v>
                </c:pt>
                <c:pt idx="89">
                  <c:v>0.7</c:v>
                </c:pt>
                <c:pt idx="90">
                  <c:v>0.67700000000000005</c:v>
                </c:pt>
                <c:pt idx="91">
                  <c:v>0.65800000000000003</c:v>
                </c:pt>
                <c:pt idx="92">
                  <c:v>0.64</c:v>
                </c:pt>
                <c:pt idx="93">
                  <c:v>0.627</c:v>
                </c:pt>
                <c:pt idx="94">
                  <c:v>0.61599999999999999</c:v>
                </c:pt>
                <c:pt idx="95">
                  <c:v>0.60499999999999998</c:v>
                </c:pt>
                <c:pt idx="96">
                  <c:v>0.59599999999999997</c:v>
                </c:pt>
                <c:pt idx="97">
                  <c:v>0.58799999999999997</c:v>
                </c:pt>
                <c:pt idx="98">
                  <c:v>0.58099999999999996</c:v>
                </c:pt>
                <c:pt idx="99">
                  <c:v>0.57999999999999996</c:v>
                </c:pt>
                <c:pt idx="100">
                  <c:v>0.58299999999999996</c:v>
                </c:pt>
                <c:pt idx="101">
                  <c:v>0.59099999999999997</c:v>
                </c:pt>
                <c:pt idx="102">
                  <c:v>0.60199999999999998</c:v>
                </c:pt>
                <c:pt idx="103">
                  <c:v>0.61299999999999999</c:v>
                </c:pt>
                <c:pt idx="104">
                  <c:v>0.625</c:v>
                </c:pt>
                <c:pt idx="105">
                  <c:v>0.63800000000000001</c:v>
                </c:pt>
                <c:pt idx="106">
                  <c:v>0.65200000000000002</c:v>
                </c:pt>
                <c:pt idx="107">
                  <c:v>0.67100000000000004</c:v>
                </c:pt>
                <c:pt idx="108">
                  <c:v>0.70099999999999996</c:v>
                </c:pt>
                <c:pt idx="109">
                  <c:v>0.73699999999999999</c:v>
                </c:pt>
                <c:pt idx="110">
                  <c:v>0.78500000000000003</c:v>
                </c:pt>
                <c:pt idx="111">
                  <c:v>0.83799999999999997</c:v>
                </c:pt>
                <c:pt idx="112">
                  <c:v>0.88200000000000001</c:v>
                </c:pt>
                <c:pt idx="113">
                  <c:v>0.90500000000000003</c:v>
                </c:pt>
                <c:pt idx="114">
                  <c:v>0.89800000000000002</c:v>
                </c:pt>
                <c:pt idx="115">
                  <c:v>0.85599999999999998</c:v>
                </c:pt>
                <c:pt idx="116">
                  <c:v>0.78900000000000003</c:v>
                </c:pt>
                <c:pt idx="117">
                  <c:v>0.70599999999999996</c:v>
                </c:pt>
                <c:pt idx="118">
                  <c:v>0.622</c:v>
                </c:pt>
                <c:pt idx="119">
                  <c:v>0.54900000000000004</c:v>
                </c:pt>
                <c:pt idx="120">
                  <c:v>0.48799999999999999</c:v>
                </c:pt>
                <c:pt idx="121">
                  <c:v>0.44</c:v>
                </c:pt>
                <c:pt idx="122">
                  <c:v>0.40200000000000002</c:v>
                </c:pt>
                <c:pt idx="123">
                  <c:v>0.376</c:v>
                </c:pt>
                <c:pt idx="124">
                  <c:v>0.35699999999999998</c:v>
                </c:pt>
                <c:pt idx="125">
                  <c:v>0.34200000000000003</c:v>
                </c:pt>
                <c:pt idx="126">
                  <c:v>0.33300000000000002</c:v>
                </c:pt>
                <c:pt idx="127">
                  <c:v>0.32600000000000001</c:v>
                </c:pt>
                <c:pt idx="128">
                  <c:v>0.32100000000000001</c:v>
                </c:pt>
                <c:pt idx="129">
                  <c:v>0.317</c:v>
                </c:pt>
                <c:pt idx="130">
                  <c:v>0.315</c:v>
                </c:pt>
                <c:pt idx="131">
                  <c:v>0.314</c:v>
                </c:pt>
                <c:pt idx="132">
                  <c:v>0.315</c:v>
                </c:pt>
                <c:pt idx="133">
                  <c:v>0.317</c:v>
                </c:pt>
                <c:pt idx="134">
                  <c:v>0.32200000000000001</c:v>
                </c:pt>
                <c:pt idx="135">
                  <c:v>0.32800000000000001</c:v>
                </c:pt>
                <c:pt idx="136">
                  <c:v>0.33400000000000002</c:v>
                </c:pt>
                <c:pt idx="137">
                  <c:v>0.34100000000000003</c:v>
                </c:pt>
                <c:pt idx="138">
                  <c:v>0.34799999999999998</c:v>
                </c:pt>
                <c:pt idx="139">
                  <c:v>0.35599999999999998</c:v>
                </c:pt>
                <c:pt idx="140">
                  <c:v>0.36299999999999999</c:v>
                </c:pt>
                <c:pt idx="141">
                  <c:v>0.36899999999999999</c:v>
                </c:pt>
                <c:pt idx="142">
                  <c:v>0.374</c:v>
                </c:pt>
                <c:pt idx="143">
                  <c:v>0.38</c:v>
                </c:pt>
                <c:pt idx="144">
                  <c:v>0.38300000000000001</c:v>
                </c:pt>
                <c:pt idx="145">
                  <c:v>0.38600000000000001</c:v>
                </c:pt>
                <c:pt idx="146">
                  <c:v>0.38800000000000001</c:v>
                </c:pt>
                <c:pt idx="147">
                  <c:v>0.38900000000000001</c:v>
                </c:pt>
                <c:pt idx="148">
                  <c:v>0.38900000000000001</c:v>
                </c:pt>
                <c:pt idx="149">
                  <c:v>0.38900000000000001</c:v>
                </c:pt>
                <c:pt idx="150">
                  <c:v>0.38900000000000001</c:v>
                </c:pt>
                <c:pt idx="151">
                  <c:v>0.38800000000000001</c:v>
                </c:pt>
                <c:pt idx="152">
                  <c:v>0.38800000000000001</c:v>
                </c:pt>
                <c:pt idx="153">
                  <c:v>0.38800000000000001</c:v>
                </c:pt>
                <c:pt idx="154">
                  <c:v>0.39</c:v>
                </c:pt>
                <c:pt idx="155">
                  <c:v>0.39200000000000002</c:v>
                </c:pt>
                <c:pt idx="156">
                  <c:v>0.39600000000000002</c:v>
                </c:pt>
                <c:pt idx="157">
                  <c:v>0.40100000000000002</c:v>
                </c:pt>
                <c:pt idx="158">
                  <c:v>0.40699999999999997</c:v>
                </c:pt>
                <c:pt idx="159">
                  <c:v>0.41399999999999998</c:v>
                </c:pt>
                <c:pt idx="160">
                  <c:v>0.42199999999999999</c:v>
                </c:pt>
                <c:pt idx="161">
                  <c:v>0.42899999999999999</c:v>
                </c:pt>
                <c:pt idx="162">
                  <c:v>0.437</c:v>
                </c:pt>
                <c:pt idx="163">
                  <c:v>0.44500000000000001</c:v>
                </c:pt>
                <c:pt idx="164">
                  <c:v>0.45200000000000001</c:v>
                </c:pt>
                <c:pt idx="165">
                  <c:v>0.45900000000000002</c:v>
                </c:pt>
                <c:pt idx="166">
                  <c:v>0.46400000000000002</c:v>
                </c:pt>
                <c:pt idx="167">
                  <c:v>0.46800000000000003</c:v>
                </c:pt>
                <c:pt idx="168">
                  <c:v>0.46899999999999997</c:v>
                </c:pt>
                <c:pt idx="169">
                  <c:v>0.46899999999999997</c:v>
                </c:pt>
                <c:pt idx="170">
                  <c:v>0.46600000000000003</c:v>
                </c:pt>
                <c:pt idx="171">
                  <c:v>0.46200000000000002</c:v>
                </c:pt>
                <c:pt idx="172">
                  <c:v>0.45600000000000002</c:v>
                </c:pt>
                <c:pt idx="173">
                  <c:v>0.44800000000000001</c:v>
                </c:pt>
                <c:pt idx="174">
                  <c:v>0.439</c:v>
                </c:pt>
                <c:pt idx="175">
                  <c:v>0.43</c:v>
                </c:pt>
                <c:pt idx="176">
                  <c:v>0.42</c:v>
                </c:pt>
                <c:pt idx="177">
                  <c:v>0.41099999999999998</c:v>
                </c:pt>
                <c:pt idx="178">
                  <c:v>0.40100000000000002</c:v>
                </c:pt>
                <c:pt idx="179">
                  <c:v>0.39300000000000002</c:v>
                </c:pt>
                <c:pt idx="180">
                  <c:v>0.38500000000000001</c:v>
                </c:pt>
                <c:pt idx="181">
                  <c:v>0.378</c:v>
                </c:pt>
                <c:pt idx="182">
                  <c:v>0.372</c:v>
                </c:pt>
                <c:pt idx="183">
                  <c:v>0.36699999999999999</c:v>
                </c:pt>
                <c:pt idx="184">
                  <c:v>0.36199999999999999</c:v>
                </c:pt>
                <c:pt idx="185">
                  <c:v>0.35699999999999998</c:v>
                </c:pt>
                <c:pt idx="186">
                  <c:v>0.35299999999999998</c:v>
                </c:pt>
                <c:pt idx="187">
                  <c:v>0.34899999999999998</c:v>
                </c:pt>
                <c:pt idx="188">
                  <c:v>0.34599999999999997</c:v>
                </c:pt>
                <c:pt idx="189">
                  <c:v>0.34399999999999997</c:v>
                </c:pt>
                <c:pt idx="190">
                  <c:v>0.34200000000000003</c:v>
                </c:pt>
                <c:pt idx="191">
                  <c:v>0.34</c:v>
                </c:pt>
                <c:pt idx="192">
                  <c:v>0.33900000000000002</c:v>
                </c:pt>
                <c:pt idx="193">
                  <c:v>0.33900000000000002</c:v>
                </c:pt>
                <c:pt idx="194">
                  <c:v>0.33900000000000002</c:v>
                </c:pt>
                <c:pt idx="195">
                  <c:v>0.34</c:v>
                </c:pt>
                <c:pt idx="196">
                  <c:v>0.34200000000000003</c:v>
                </c:pt>
                <c:pt idx="197">
                  <c:v>0.34499999999999997</c:v>
                </c:pt>
                <c:pt idx="198">
                  <c:v>0.34799999999999998</c:v>
                </c:pt>
                <c:pt idx="199">
                  <c:v>0.35299999999999998</c:v>
                </c:pt>
                <c:pt idx="200">
                  <c:v>0.35899999999999999</c:v>
                </c:pt>
                <c:pt idx="201">
                  <c:v>0.36699999999999999</c:v>
                </c:pt>
                <c:pt idx="202">
                  <c:v>0.376</c:v>
                </c:pt>
                <c:pt idx="203">
                  <c:v>0.38800000000000001</c:v>
                </c:pt>
                <c:pt idx="204">
                  <c:v>0.40200000000000002</c:v>
                </c:pt>
                <c:pt idx="205">
                  <c:v>0.41799999999999998</c:v>
                </c:pt>
                <c:pt idx="206">
                  <c:v>0.436</c:v>
                </c:pt>
                <c:pt idx="207">
                  <c:v>0.45700000000000002</c:v>
                </c:pt>
                <c:pt idx="208">
                  <c:v>0.47899999999999998</c:v>
                </c:pt>
                <c:pt idx="209">
                  <c:v>0.499</c:v>
                </c:pt>
                <c:pt idx="210">
                  <c:v>0.52</c:v>
                </c:pt>
                <c:pt idx="211">
                  <c:v>0.53700000000000003</c:v>
                </c:pt>
                <c:pt idx="212">
                  <c:v>0.54900000000000004</c:v>
                </c:pt>
                <c:pt idx="213">
                  <c:v>0.55600000000000005</c:v>
                </c:pt>
                <c:pt idx="214">
                  <c:v>0.55800000000000005</c:v>
                </c:pt>
                <c:pt idx="215">
                  <c:v>0.55500000000000005</c:v>
                </c:pt>
                <c:pt idx="216">
                  <c:v>0.54700000000000004</c:v>
                </c:pt>
                <c:pt idx="217">
                  <c:v>0.53700000000000003</c:v>
                </c:pt>
                <c:pt idx="218">
                  <c:v>0.52600000000000002</c:v>
                </c:pt>
                <c:pt idx="219">
                  <c:v>0.51400000000000001</c:v>
                </c:pt>
                <c:pt idx="220">
                  <c:v>0.502</c:v>
                </c:pt>
                <c:pt idx="221">
                  <c:v>0.49099999999999999</c:v>
                </c:pt>
                <c:pt idx="222">
                  <c:v>0.47899999999999998</c:v>
                </c:pt>
                <c:pt idx="223">
                  <c:v>0.46899999999999997</c:v>
                </c:pt>
                <c:pt idx="224">
                  <c:v>0.46</c:v>
                </c:pt>
                <c:pt idx="225">
                  <c:v>0.45100000000000001</c:v>
                </c:pt>
                <c:pt idx="226">
                  <c:v>0.44400000000000001</c:v>
                </c:pt>
                <c:pt idx="227">
                  <c:v>0.436</c:v>
                </c:pt>
                <c:pt idx="228">
                  <c:v>0.43</c:v>
                </c:pt>
                <c:pt idx="229">
                  <c:v>0.42399999999999999</c:v>
                </c:pt>
                <c:pt idx="230">
                  <c:v>0.42</c:v>
                </c:pt>
                <c:pt idx="231">
                  <c:v>0.41499999999999998</c:v>
                </c:pt>
                <c:pt idx="232">
                  <c:v>0.41099999999999998</c:v>
                </c:pt>
                <c:pt idx="233">
                  <c:v>0.40600000000000003</c:v>
                </c:pt>
                <c:pt idx="234">
                  <c:v>0.40300000000000002</c:v>
                </c:pt>
                <c:pt idx="235">
                  <c:v>0.40100000000000002</c:v>
                </c:pt>
                <c:pt idx="236">
                  <c:v>0.4</c:v>
                </c:pt>
                <c:pt idx="237">
                  <c:v>0.40200000000000002</c:v>
                </c:pt>
                <c:pt idx="238">
                  <c:v>0.40699999999999997</c:v>
                </c:pt>
                <c:pt idx="239">
                  <c:v>0.41599999999999998</c:v>
                </c:pt>
                <c:pt idx="240">
                  <c:v>0.42799999999999999</c:v>
                </c:pt>
                <c:pt idx="241">
                  <c:v>0.44500000000000001</c:v>
                </c:pt>
                <c:pt idx="242">
                  <c:v>0.46400000000000002</c:v>
                </c:pt>
                <c:pt idx="243">
                  <c:v>0.48799999999999999</c:v>
                </c:pt>
                <c:pt idx="244">
                  <c:v>0.51500000000000001</c:v>
                </c:pt>
                <c:pt idx="245">
                  <c:v>0.54600000000000004</c:v>
                </c:pt>
                <c:pt idx="246">
                  <c:v>0.57599999999999996</c:v>
                </c:pt>
                <c:pt idx="247">
                  <c:v>0.60499999999999998</c:v>
                </c:pt>
                <c:pt idx="248">
                  <c:v>0.63100000000000001</c:v>
                </c:pt>
                <c:pt idx="249">
                  <c:v>0.65100000000000002</c:v>
                </c:pt>
                <c:pt idx="250">
                  <c:v>0.66500000000000004</c:v>
                </c:pt>
                <c:pt idx="251">
                  <c:v>0.67100000000000004</c:v>
                </c:pt>
                <c:pt idx="252">
                  <c:v>0.66900000000000004</c:v>
                </c:pt>
                <c:pt idx="253">
                  <c:v>0.65700000000000003</c:v>
                </c:pt>
                <c:pt idx="254">
                  <c:v>0.63900000000000001</c:v>
                </c:pt>
                <c:pt idx="255">
                  <c:v>0.61399999999999999</c:v>
                </c:pt>
                <c:pt idx="256">
                  <c:v>0.58799999999999997</c:v>
                </c:pt>
                <c:pt idx="257">
                  <c:v>0.56100000000000005</c:v>
                </c:pt>
                <c:pt idx="258">
                  <c:v>0.53400000000000003</c:v>
                </c:pt>
                <c:pt idx="259">
                  <c:v>0.50700000000000001</c:v>
                </c:pt>
                <c:pt idx="260">
                  <c:v>0.48099999999999998</c:v>
                </c:pt>
                <c:pt idx="261">
                  <c:v>0.45200000000000001</c:v>
                </c:pt>
                <c:pt idx="262">
                  <c:v>0.42199999999999999</c:v>
                </c:pt>
                <c:pt idx="263">
                  <c:v>0.39200000000000002</c:v>
                </c:pt>
                <c:pt idx="264">
                  <c:v>0.35699999999999998</c:v>
                </c:pt>
                <c:pt idx="265">
                  <c:v>0.32100000000000001</c:v>
                </c:pt>
                <c:pt idx="266">
                  <c:v>0.28499999999999998</c:v>
                </c:pt>
                <c:pt idx="267">
                  <c:v>0.249</c:v>
                </c:pt>
                <c:pt idx="268">
                  <c:v>0.215</c:v>
                </c:pt>
                <c:pt idx="269">
                  <c:v>0.184</c:v>
                </c:pt>
                <c:pt idx="270">
                  <c:v>0.157</c:v>
                </c:pt>
                <c:pt idx="271">
                  <c:v>0.13200000000000001</c:v>
                </c:pt>
                <c:pt idx="272">
                  <c:v>0.112</c:v>
                </c:pt>
                <c:pt idx="273">
                  <c:v>9.7000000000000003E-2</c:v>
                </c:pt>
                <c:pt idx="274">
                  <c:v>8.3000000000000004E-2</c:v>
                </c:pt>
                <c:pt idx="275">
                  <c:v>7.1999999999999995E-2</c:v>
                </c:pt>
                <c:pt idx="276">
                  <c:v>6.4000000000000001E-2</c:v>
                </c:pt>
                <c:pt idx="277">
                  <c:v>5.6000000000000001E-2</c:v>
                </c:pt>
                <c:pt idx="278">
                  <c:v>5.0999999999999997E-2</c:v>
                </c:pt>
                <c:pt idx="279">
                  <c:v>4.7E-2</c:v>
                </c:pt>
                <c:pt idx="280">
                  <c:v>4.2999999999999997E-2</c:v>
                </c:pt>
                <c:pt idx="281">
                  <c:v>0.04</c:v>
                </c:pt>
                <c:pt idx="282">
                  <c:v>3.7999999999999999E-2</c:v>
                </c:pt>
                <c:pt idx="283">
                  <c:v>3.5999999999999997E-2</c:v>
                </c:pt>
                <c:pt idx="284">
                  <c:v>3.4000000000000002E-2</c:v>
                </c:pt>
                <c:pt idx="285">
                  <c:v>3.3000000000000002E-2</c:v>
                </c:pt>
                <c:pt idx="286">
                  <c:v>3.2000000000000001E-2</c:v>
                </c:pt>
                <c:pt idx="287">
                  <c:v>0.03</c:v>
                </c:pt>
                <c:pt idx="288">
                  <c:v>0.03</c:v>
                </c:pt>
                <c:pt idx="289">
                  <c:v>2.9000000000000001E-2</c:v>
                </c:pt>
                <c:pt idx="290">
                  <c:v>2.8000000000000001E-2</c:v>
                </c:pt>
                <c:pt idx="291">
                  <c:v>2.8000000000000001E-2</c:v>
                </c:pt>
                <c:pt idx="292">
                  <c:v>2.7E-2</c:v>
                </c:pt>
                <c:pt idx="293">
                  <c:v>2.5999999999999999E-2</c:v>
                </c:pt>
                <c:pt idx="294">
                  <c:v>2.5999999999999999E-2</c:v>
                </c:pt>
                <c:pt idx="295">
                  <c:v>2.5000000000000001E-2</c:v>
                </c:pt>
                <c:pt idx="296">
                  <c:v>2.5000000000000001E-2</c:v>
                </c:pt>
                <c:pt idx="297">
                  <c:v>2.5000000000000001E-2</c:v>
                </c:pt>
                <c:pt idx="298">
                  <c:v>2.4E-2</c:v>
                </c:pt>
                <c:pt idx="299">
                  <c:v>2.4E-2</c:v>
                </c:pt>
                <c:pt idx="300">
                  <c:v>2.4E-2</c:v>
                </c:pt>
                <c:pt idx="301">
                  <c:v>2.4E-2</c:v>
                </c:pt>
                <c:pt idx="302">
                  <c:v>2.4E-2</c:v>
                </c:pt>
                <c:pt idx="303">
                  <c:v>2.3E-2</c:v>
                </c:pt>
                <c:pt idx="304">
                  <c:v>2.3E-2</c:v>
                </c:pt>
                <c:pt idx="305">
                  <c:v>2.3E-2</c:v>
                </c:pt>
                <c:pt idx="306">
                  <c:v>2.3E-2</c:v>
                </c:pt>
                <c:pt idx="307">
                  <c:v>2.3E-2</c:v>
                </c:pt>
                <c:pt idx="308">
                  <c:v>2.3E-2</c:v>
                </c:pt>
                <c:pt idx="309">
                  <c:v>2.3E-2</c:v>
                </c:pt>
                <c:pt idx="310">
                  <c:v>2.3E-2</c:v>
                </c:pt>
                <c:pt idx="311">
                  <c:v>2.3E-2</c:v>
                </c:pt>
                <c:pt idx="312">
                  <c:v>2.3E-2</c:v>
                </c:pt>
                <c:pt idx="313">
                  <c:v>2.3E-2</c:v>
                </c:pt>
                <c:pt idx="314">
                  <c:v>2.3E-2</c:v>
                </c:pt>
                <c:pt idx="315">
                  <c:v>2.3E-2</c:v>
                </c:pt>
                <c:pt idx="316">
                  <c:v>2.3E-2</c:v>
                </c:pt>
                <c:pt idx="317">
                  <c:v>2.3E-2</c:v>
                </c:pt>
                <c:pt idx="318">
                  <c:v>2.3E-2</c:v>
                </c:pt>
                <c:pt idx="319">
                  <c:v>2.3E-2</c:v>
                </c:pt>
                <c:pt idx="320">
                  <c:v>2.3E-2</c:v>
                </c:pt>
                <c:pt idx="321">
                  <c:v>2.4E-2</c:v>
                </c:pt>
                <c:pt idx="322">
                  <c:v>2.3E-2</c:v>
                </c:pt>
                <c:pt idx="323">
                  <c:v>2.4E-2</c:v>
                </c:pt>
                <c:pt idx="324">
                  <c:v>2.3E-2</c:v>
                </c:pt>
                <c:pt idx="325">
                  <c:v>2.3E-2</c:v>
                </c:pt>
                <c:pt idx="326">
                  <c:v>2.3E-2</c:v>
                </c:pt>
                <c:pt idx="327">
                  <c:v>2.3E-2</c:v>
                </c:pt>
                <c:pt idx="328">
                  <c:v>2.3E-2</c:v>
                </c:pt>
                <c:pt idx="329">
                  <c:v>2.3E-2</c:v>
                </c:pt>
                <c:pt idx="330">
                  <c:v>2.3E-2</c:v>
                </c:pt>
                <c:pt idx="331">
                  <c:v>2.3E-2</c:v>
                </c:pt>
                <c:pt idx="332">
                  <c:v>2.3E-2</c:v>
                </c:pt>
                <c:pt idx="333">
                  <c:v>2.3E-2</c:v>
                </c:pt>
                <c:pt idx="334">
                  <c:v>2.4E-2</c:v>
                </c:pt>
                <c:pt idx="335">
                  <c:v>2.4E-2</c:v>
                </c:pt>
                <c:pt idx="336">
                  <c:v>2.4E-2</c:v>
                </c:pt>
                <c:pt idx="337">
                  <c:v>2.4E-2</c:v>
                </c:pt>
                <c:pt idx="338">
                  <c:v>2.4E-2</c:v>
                </c:pt>
                <c:pt idx="339">
                  <c:v>2.4E-2</c:v>
                </c:pt>
                <c:pt idx="340">
                  <c:v>2.5000000000000001E-2</c:v>
                </c:pt>
                <c:pt idx="341">
                  <c:v>2.5000000000000001E-2</c:v>
                </c:pt>
                <c:pt idx="342">
                  <c:v>2.5000000000000001E-2</c:v>
                </c:pt>
                <c:pt idx="343">
                  <c:v>2.5000000000000001E-2</c:v>
                </c:pt>
                <c:pt idx="344">
                  <c:v>2.5000000000000001E-2</c:v>
                </c:pt>
                <c:pt idx="345">
                  <c:v>2.5999999999999999E-2</c:v>
                </c:pt>
                <c:pt idx="346">
                  <c:v>2.5999999999999999E-2</c:v>
                </c:pt>
                <c:pt idx="347">
                  <c:v>2.5999999999999999E-2</c:v>
                </c:pt>
                <c:pt idx="348">
                  <c:v>2.5999999999999999E-2</c:v>
                </c:pt>
                <c:pt idx="349">
                  <c:v>2.5999999999999999E-2</c:v>
                </c:pt>
                <c:pt idx="350">
                  <c:v>2.5999999999999999E-2</c:v>
                </c:pt>
                <c:pt idx="351">
                  <c:v>2.7E-2</c:v>
                </c:pt>
                <c:pt idx="352">
                  <c:v>2.7E-2</c:v>
                </c:pt>
                <c:pt idx="353">
                  <c:v>2.7E-2</c:v>
                </c:pt>
                <c:pt idx="354">
                  <c:v>2.8000000000000001E-2</c:v>
                </c:pt>
                <c:pt idx="355">
                  <c:v>2.8000000000000001E-2</c:v>
                </c:pt>
                <c:pt idx="356">
                  <c:v>2.8000000000000001E-2</c:v>
                </c:pt>
                <c:pt idx="357">
                  <c:v>2.8000000000000001E-2</c:v>
                </c:pt>
                <c:pt idx="358">
                  <c:v>2.9000000000000001E-2</c:v>
                </c:pt>
                <c:pt idx="359">
                  <c:v>2.9000000000000001E-2</c:v>
                </c:pt>
                <c:pt idx="360">
                  <c:v>0.03</c:v>
                </c:pt>
                <c:pt idx="361">
                  <c:v>0.03</c:v>
                </c:pt>
                <c:pt idx="362">
                  <c:v>0.03</c:v>
                </c:pt>
                <c:pt idx="363">
                  <c:v>3.1E-2</c:v>
                </c:pt>
                <c:pt idx="364">
                  <c:v>3.1E-2</c:v>
                </c:pt>
                <c:pt idx="365">
                  <c:v>3.2000000000000001E-2</c:v>
                </c:pt>
                <c:pt idx="366">
                  <c:v>3.2000000000000001E-2</c:v>
                </c:pt>
                <c:pt idx="367">
                  <c:v>3.3000000000000002E-2</c:v>
                </c:pt>
                <c:pt idx="368">
                  <c:v>3.2000000000000001E-2</c:v>
                </c:pt>
                <c:pt idx="369">
                  <c:v>3.3000000000000002E-2</c:v>
                </c:pt>
                <c:pt idx="370">
                  <c:v>3.3000000000000002E-2</c:v>
                </c:pt>
                <c:pt idx="371">
                  <c:v>3.3000000000000002E-2</c:v>
                </c:pt>
                <c:pt idx="372">
                  <c:v>3.3000000000000002E-2</c:v>
                </c:pt>
                <c:pt idx="373">
                  <c:v>3.3000000000000002E-2</c:v>
                </c:pt>
                <c:pt idx="374">
                  <c:v>3.4000000000000002E-2</c:v>
                </c:pt>
                <c:pt idx="375">
                  <c:v>3.4000000000000002E-2</c:v>
                </c:pt>
                <c:pt idx="376">
                  <c:v>3.4000000000000002E-2</c:v>
                </c:pt>
                <c:pt idx="377">
                  <c:v>3.4000000000000002E-2</c:v>
                </c:pt>
                <c:pt idx="378">
                  <c:v>3.5000000000000003E-2</c:v>
                </c:pt>
                <c:pt idx="379">
                  <c:v>3.5000000000000003E-2</c:v>
                </c:pt>
                <c:pt idx="380">
                  <c:v>3.5000000000000003E-2</c:v>
                </c:pt>
                <c:pt idx="381">
                  <c:v>3.5000000000000003E-2</c:v>
                </c:pt>
                <c:pt idx="382">
                  <c:v>3.5999999999999997E-2</c:v>
                </c:pt>
                <c:pt idx="383">
                  <c:v>3.5999999999999997E-2</c:v>
                </c:pt>
                <c:pt idx="384">
                  <c:v>3.6999999999999998E-2</c:v>
                </c:pt>
                <c:pt idx="385">
                  <c:v>3.6999999999999998E-2</c:v>
                </c:pt>
                <c:pt idx="386">
                  <c:v>3.6999999999999998E-2</c:v>
                </c:pt>
                <c:pt idx="387">
                  <c:v>3.7999999999999999E-2</c:v>
                </c:pt>
                <c:pt idx="388">
                  <c:v>3.9E-2</c:v>
                </c:pt>
                <c:pt idx="389">
                  <c:v>3.9E-2</c:v>
                </c:pt>
                <c:pt idx="390">
                  <c:v>3.9E-2</c:v>
                </c:pt>
                <c:pt idx="391">
                  <c:v>0.04</c:v>
                </c:pt>
                <c:pt idx="392">
                  <c:v>4.1000000000000002E-2</c:v>
                </c:pt>
                <c:pt idx="393">
                  <c:v>4.2000000000000003E-2</c:v>
                </c:pt>
                <c:pt idx="394">
                  <c:v>4.2000000000000003E-2</c:v>
                </c:pt>
                <c:pt idx="395">
                  <c:v>4.2999999999999997E-2</c:v>
                </c:pt>
                <c:pt idx="396">
                  <c:v>4.2999999999999997E-2</c:v>
                </c:pt>
                <c:pt idx="397">
                  <c:v>4.4999999999999998E-2</c:v>
                </c:pt>
                <c:pt idx="398">
                  <c:v>4.5999999999999999E-2</c:v>
                </c:pt>
                <c:pt idx="399">
                  <c:v>4.5999999999999999E-2</c:v>
                </c:pt>
                <c:pt idx="400">
                  <c:v>4.7E-2</c:v>
                </c:pt>
                <c:pt idx="401">
                  <c:v>4.7E-2</c:v>
                </c:pt>
                <c:pt idx="402">
                  <c:v>4.8000000000000001E-2</c:v>
                </c:pt>
                <c:pt idx="403">
                  <c:v>4.8000000000000001E-2</c:v>
                </c:pt>
                <c:pt idx="404">
                  <c:v>4.9000000000000002E-2</c:v>
                </c:pt>
                <c:pt idx="405">
                  <c:v>4.8000000000000001E-2</c:v>
                </c:pt>
                <c:pt idx="406">
                  <c:v>0.05</c:v>
                </c:pt>
                <c:pt idx="407">
                  <c:v>5.0999999999999997E-2</c:v>
                </c:pt>
                <c:pt idx="408">
                  <c:v>5.0999999999999997E-2</c:v>
                </c:pt>
                <c:pt idx="409">
                  <c:v>5.0999999999999997E-2</c:v>
                </c:pt>
                <c:pt idx="410">
                  <c:v>5.1999999999999998E-2</c:v>
                </c:pt>
                <c:pt idx="411">
                  <c:v>5.2999999999999999E-2</c:v>
                </c:pt>
                <c:pt idx="412">
                  <c:v>5.2999999999999999E-2</c:v>
                </c:pt>
                <c:pt idx="413">
                  <c:v>5.2999999999999999E-2</c:v>
                </c:pt>
                <c:pt idx="414">
                  <c:v>5.6000000000000001E-2</c:v>
                </c:pt>
                <c:pt idx="415">
                  <c:v>5.5E-2</c:v>
                </c:pt>
                <c:pt idx="416">
                  <c:v>5.7000000000000002E-2</c:v>
                </c:pt>
                <c:pt idx="417">
                  <c:v>5.8000000000000003E-2</c:v>
                </c:pt>
                <c:pt idx="418">
                  <c:v>5.8999999999999997E-2</c:v>
                </c:pt>
                <c:pt idx="419">
                  <c:v>0.06</c:v>
                </c:pt>
                <c:pt idx="420">
                  <c:v>6.2E-2</c:v>
                </c:pt>
                <c:pt idx="421">
                  <c:v>6.3E-2</c:v>
                </c:pt>
                <c:pt idx="422">
                  <c:v>6.5000000000000002E-2</c:v>
                </c:pt>
                <c:pt idx="423">
                  <c:v>6.7000000000000004E-2</c:v>
                </c:pt>
                <c:pt idx="424">
                  <c:v>6.9000000000000006E-2</c:v>
                </c:pt>
                <c:pt idx="425">
                  <c:v>7.0999999999999994E-2</c:v>
                </c:pt>
                <c:pt idx="426">
                  <c:v>7.2999999999999995E-2</c:v>
                </c:pt>
                <c:pt idx="427">
                  <c:v>7.3999999999999996E-2</c:v>
                </c:pt>
                <c:pt idx="428">
                  <c:v>7.5999999999999998E-2</c:v>
                </c:pt>
                <c:pt idx="429">
                  <c:v>7.6999999999999999E-2</c:v>
                </c:pt>
                <c:pt idx="430">
                  <c:v>7.8E-2</c:v>
                </c:pt>
                <c:pt idx="431">
                  <c:v>7.9000000000000001E-2</c:v>
                </c:pt>
                <c:pt idx="432">
                  <c:v>7.9000000000000001E-2</c:v>
                </c:pt>
                <c:pt idx="433">
                  <c:v>0.08</c:v>
                </c:pt>
                <c:pt idx="434">
                  <c:v>8.1000000000000003E-2</c:v>
                </c:pt>
                <c:pt idx="435">
                  <c:v>8.1000000000000003E-2</c:v>
                </c:pt>
                <c:pt idx="436">
                  <c:v>8.1000000000000003E-2</c:v>
                </c:pt>
                <c:pt idx="437">
                  <c:v>0.08</c:v>
                </c:pt>
                <c:pt idx="438">
                  <c:v>0.08</c:v>
                </c:pt>
                <c:pt idx="439">
                  <c:v>0.08</c:v>
                </c:pt>
                <c:pt idx="440">
                  <c:v>0.08</c:v>
                </c:pt>
                <c:pt idx="441">
                  <c:v>7.9000000000000001E-2</c:v>
                </c:pt>
                <c:pt idx="442">
                  <c:v>7.9000000000000001E-2</c:v>
                </c:pt>
                <c:pt idx="443">
                  <c:v>7.8E-2</c:v>
                </c:pt>
                <c:pt idx="444">
                  <c:v>7.8E-2</c:v>
                </c:pt>
                <c:pt idx="445">
                  <c:v>7.8E-2</c:v>
                </c:pt>
                <c:pt idx="446">
                  <c:v>7.6999999999999999E-2</c:v>
                </c:pt>
                <c:pt idx="447">
                  <c:v>7.8E-2</c:v>
                </c:pt>
                <c:pt idx="448">
                  <c:v>7.6999999999999999E-2</c:v>
                </c:pt>
                <c:pt idx="449">
                  <c:v>7.6999999999999999E-2</c:v>
                </c:pt>
                <c:pt idx="450">
                  <c:v>7.6999999999999999E-2</c:v>
                </c:pt>
                <c:pt idx="451">
                  <c:v>7.6999999999999999E-2</c:v>
                </c:pt>
                <c:pt idx="452">
                  <c:v>7.8E-2</c:v>
                </c:pt>
                <c:pt idx="453">
                  <c:v>7.9000000000000001E-2</c:v>
                </c:pt>
                <c:pt idx="454">
                  <c:v>7.9000000000000001E-2</c:v>
                </c:pt>
                <c:pt idx="455">
                  <c:v>0.08</c:v>
                </c:pt>
                <c:pt idx="456">
                  <c:v>8.2000000000000003E-2</c:v>
                </c:pt>
                <c:pt idx="457">
                  <c:v>8.2000000000000003E-2</c:v>
                </c:pt>
                <c:pt idx="458">
                  <c:v>8.4000000000000005E-2</c:v>
                </c:pt>
                <c:pt idx="459">
                  <c:v>8.5000000000000006E-2</c:v>
                </c:pt>
                <c:pt idx="460">
                  <c:v>8.6999999999999994E-2</c:v>
                </c:pt>
                <c:pt idx="461">
                  <c:v>8.7999999999999995E-2</c:v>
                </c:pt>
                <c:pt idx="462">
                  <c:v>8.8999999999999996E-2</c:v>
                </c:pt>
                <c:pt idx="463">
                  <c:v>9.0999999999999998E-2</c:v>
                </c:pt>
                <c:pt idx="464">
                  <c:v>9.1999999999999998E-2</c:v>
                </c:pt>
                <c:pt idx="465">
                  <c:v>9.4E-2</c:v>
                </c:pt>
                <c:pt idx="466">
                  <c:v>9.5000000000000001E-2</c:v>
                </c:pt>
                <c:pt idx="467">
                  <c:v>9.7000000000000003E-2</c:v>
                </c:pt>
                <c:pt idx="468">
                  <c:v>9.8000000000000004E-2</c:v>
                </c:pt>
                <c:pt idx="469">
                  <c:v>9.9000000000000005E-2</c:v>
                </c:pt>
                <c:pt idx="470">
                  <c:v>0.1</c:v>
                </c:pt>
                <c:pt idx="471">
                  <c:v>9.7000000000000003E-2</c:v>
                </c:pt>
                <c:pt idx="472">
                  <c:v>9.8000000000000004E-2</c:v>
                </c:pt>
                <c:pt idx="473">
                  <c:v>9.9000000000000005E-2</c:v>
                </c:pt>
                <c:pt idx="474">
                  <c:v>0.1</c:v>
                </c:pt>
                <c:pt idx="475">
                  <c:v>0.1</c:v>
                </c:pt>
                <c:pt idx="476">
                  <c:v>0.1</c:v>
                </c:pt>
                <c:pt idx="477">
                  <c:v>0.10100000000000001</c:v>
                </c:pt>
                <c:pt idx="478">
                  <c:v>0.10100000000000001</c:v>
                </c:pt>
                <c:pt idx="479">
                  <c:v>0.10100000000000001</c:v>
                </c:pt>
                <c:pt idx="480">
                  <c:v>0.10100000000000001</c:v>
                </c:pt>
                <c:pt idx="481">
                  <c:v>0.10100000000000001</c:v>
                </c:pt>
                <c:pt idx="482">
                  <c:v>0.10100000000000001</c:v>
                </c:pt>
                <c:pt idx="483">
                  <c:v>0.10199999999999999</c:v>
                </c:pt>
                <c:pt idx="484">
                  <c:v>0.10199999999999999</c:v>
                </c:pt>
                <c:pt idx="485">
                  <c:v>0.10299999999999999</c:v>
                </c:pt>
                <c:pt idx="486">
                  <c:v>0.104</c:v>
                </c:pt>
                <c:pt idx="487">
                  <c:v>0.105</c:v>
                </c:pt>
                <c:pt idx="488">
                  <c:v>0.107</c:v>
                </c:pt>
                <c:pt idx="489">
                  <c:v>0.108</c:v>
                </c:pt>
                <c:pt idx="490">
                  <c:v>0.11</c:v>
                </c:pt>
                <c:pt idx="491">
                  <c:v>0.111</c:v>
                </c:pt>
                <c:pt idx="492">
                  <c:v>0.114</c:v>
                </c:pt>
                <c:pt idx="493">
                  <c:v>0.115</c:v>
                </c:pt>
                <c:pt idx="494">
                  <c:v>0.11799999999999999</c:v>
                </c:pt>
                <c:pt idx="495">
                  <c:v>0.12</c:v>
                </c:pt>
                <c:pt idx="496">
                  <c:v>0.123</c:v>
                </c:pt>
                <c:pt idx="497">
                  <c:v>0.126</c:v>
                </c:pt>
                <c:pt idx="498">
                  <c:v>0.129</c:v>
                </c:pt>
                <c:pt idx="499">
                  <c:v>0.13200000000000001</c:v>
                </c:pt>
                <c:pt idx="500">
                  <c:v>0.13600000000000001</c:v>
                </c:pt>
                <c:pt idx="501">
                  <c:v>0.14000000000000001</c:v>
                </c:pt>
                <c:pt idx="502">
                  <c:v>0.14299999999999999</c:v>
                </c:pt>
                <c:pt idx="503">
                  <c:v>0.14699999999999999</c:v>
                </c:pt>
                <c:pt idx="504">
                  <c:v>0.15</c:v>
                </c:pt>
                <c:pt idx="505">
                  <c:v>0.153</c:v>
                </c:pt>
                <c:pt idx="506">
                  <c:v>0.156</c:v>
                </c:pt>
                <c:pt idx="507">
                  <c:v>0.159</c:v>
                </c:pt>
                <c:pt idx="508">
                  <c:v>0.16200000000000001</c:v>
                </c:pt>
                <c:pt idx="509">
                  <c:v>0.16300000000000001</c:v>
                </c:pt>
                <c:pt idx="510">
                  <c:v>0.16500000000000001</c:v>
                </c:pt>
                <c:pt idx="511">
                  <c:v>0.16600000000000001</c:v>
                </c:pt>
                <c:pt idx="512">
                  <c:v>0.16600000000000001</c:v>
                </c:pt>
                <c:pt idx="513">
                  <c:v>0.16600000000000001</c:v>
                </c:pt>
                <c:pt idx="514">
                  <c:v>0.16500000000000001</c:v>
                </c:pt>
                <c:pt idx="515">
                  <c:v>0.16300000000000001</c:v>
                </c:pt>
                <c:pt idx="516">
                  <c:v>0.16200000000000001</c:v>
                </c:pt>
                <c:pt idx="517">
                  <c:v>0.158</c:v>
                </c:pt>
                <c:pt idx="518">
                  <c:v>0.155</c:v>
                </c:pt>
                <c:pt idx="519">
                  <c:v>0.151</c:v>
                </c:pt>
                <c:pt idx="520">
                  <c:v>0.14599999999999999</c:v>
                </c:pt>
                <c:pt idx="521">
                  <c:v>0.14199999999999999</c:v>
                </c:pt>
                <c:pt idx="522">
                  <c:v>0.13500000000000001</c:v>
                </c:pt>
                <c:pt idx="523">
                  <c:v>0.13100000000000001</c:v>
                </c:pt>
                <c:pt idx="524">
                  <c:v>0.125</c:v>
                </c:pt>
                <c:pt idx="525">
                  <c:v>0.11899999999999999</c:v>
                </c:pt>
                <c:pt idx="526">
                  <c:v>0.114</c:v>
                </c:pt>
                <c:pt idx="527">
                  <c:v>0.109</c:v>
                </c:pt>
                <c:pt idx="528">
                  <c:v>0.104</c:v>
                </c:pt>
                <c:pt idx="529">
                  <c:v>9.9000000000000005E-2</c:v>
                </c:pt>
                <c:pt idx="530">
                  <c:v>9.4E-2</c:v>
                </c:pt>
                <c:pt idx="531">
                  <c:v>0.09</c:v>
                </c:pt>
                <c:pt idx="532">
                  <c:v>8.5000000000000006E-2</c:v>
                </c:pt>
                <c:pt idx="533">
                  <c:v>0.08</c:v>
                </c:pt>
                <c:pt idx="534">
                  <c:v>7.5999999999999998E-2</c:v>
                </c:pt>
                <c:pt idx="535">
                  <c:v>7.0999999999999994E-2</c:v>
                </c:pt>
                <c:pt idx="536">
                  <c:v>6.8000000000000005E-2</c:v>
                </c:pt>
                <c:pt idx="537">
                  <c:v>6.4000000000000001E-2</c:v>
                </c:pt>
                <c:pt idx="538">
                  <c:v>6.0999999999999999E-2</c:v>
                </c:pt>
                <c:pt idx="539">
                  <c:v>5.8000000000000003E-2</c:v>
                </c:pt>
                <c:pt idx="540">
                  <c:v>5.5E-2</c:v>
                </c:pt>
                <c:pt idx="541">
                  <c:v>5.2999999999999999E-2</c:v>
                </c:pt>
                <c:pt idx="542">
                  <c:v>0.05</c:v>
                </c:pt>
                <c:pt idx="543">
                  <c:v>4.9000000000000002E-2</c:v>
                </c:pt>
                <c:pt idx="544">
                  <c:v>4.7E-2</c:v>
                </c:pt>
                <c:pt idx="545">
                  <c:v>4.4999999999999998E-2</c:v>
                </c:pt>
                <c:pt idx="546">
                  <c:v>4.2999999999999997E-2</c:v>
                </c:pt>
                <c:pt idx="547">
                  <c:v>4.1000000000000002E-2</c:v>
                </c:pt>
                <c:pt idx="548">
                  <c:v>0.04</c:v>
                </c:pt>
                <c:pt idx="549">
                  <c:v>3.7999999999999999E-2</c:v>
                </c:pt>
                <c:pt idx="550">
                  <c:v>3.6999999999999998E-2</c:v>
                </c:pt>
                <c:pt idx="551">
                  <c:v>3.5999999999999997E-2</c:v>
                </c:pt>
                <c:pt idx="552">
                  <c:v>3.5000000000000003E-2</c:v>
                </c:pt>
                <c:pt idx="553">
                  <c:v>3.4000000000000002E-2</c:v>
                </c:pt>
                <c:pt idx="554">
                  <c:v>3.4000000000000002E-2</c:v>
                </c:pt>
                <c:pt idx="555">
                  <c:v>3.2000000000000001E-2</c:v>
                </c:pt>
                <c:pt idx="556">
                  <c:v>3.2000000000000001E-2</c:v>
                </c:pt>
                <c:pt idx="557">
                  <c:v>0.03</c:v>
                </c:pt>
                <c:pt idx="558">
                  <c:v>0.03</c:v>
                </c:pt>
                <c:pt idx="559">
                  <c:v>2.9000000000000001E-2</c:v>
                </c:pt>
                <c:pt idx="560">
                  <c:v>2.9000000000000001E-2</c:v>
                </c:pt>
                <c:pt idx="561">
                  <c:v>2.8000000000000001E-2</c:v>
                </c:pt>
                <c:pt idx="562">
                  <c:v>2.8000000000000001E-2</c:v>
                </c:pt>
                <c:pt idx="563">
                  <c:v>2.7E-2</c:v>
                </c:pt>
                <c:pt idx="564">
                  <c:v>2.7E-2</c:v>
                </c:pt>
                <c:pt idx="565">
                  <c:v>2.5999999999999999E-2</c:v>
                </c:pt>
                <c:pt idx="566">
                  <c:v>2.5999999999999999E-2</c:v>
                </c:pt>
                <c:pt idx="567">
                  <c:v>2.5000000000000001E-2</c:v>
                </c:pt>
                <c:pt idx="568">
                  <c:v>2.5000000000000001E-2</c:v>
                </c:pt>
                <c:pt idx="569">
                  <c:v>2.5000000000000001E-2</c:v>
                </c:pt>
                <c:pt idx="570">
                  <c:v>2.4E-2</c:v>
                </c:pt>
                <c:pt idx="571">
                  <c:v>2.4E-2</c:v>
                </c:pt>
                <c:pt idx="572">
                  <c:v>2.3E-2</c:v>
                </c:pt>
                <c:pt idx="573">
                  <c:v>2.3E-2</c:v>
                </c:pt>
                <c:pt idx="574">
                  <c:v>2.3E-2</c:v>
                </c:pt>
                <c:pt idx="575">
                  <c:v>2.1999999999999999E-2</c:v>
                </c:pt>
                <c:pt idx="576">
                  <c:v>2.1999999999999999E-2</c:v>
                </c:pt>
                <c:pt idx="577">
                  <c:v>2.1999999999999999E-2</c:v>
                </c:pt>
                <c:pt idx="578">
                  <c:v>2.1000000000000001E-2</c:v>
                </c:pt>
                <c:pt idx="579">
                  <c:v>2.1000000000000001E-2</c:v>
                </c:pt>
                <c:pt idx="580">
                  <c:v>0.02</c:v>
                </c:pt>
                <c:pt idx="581">
                  <c:v>2.1999999999999999E-2</c:v>
                </c:pt>
                <c:pt idx="582">
                  <c:v>2.1999999999999999E-2</c:v>
                </c:pt>
                <c:pt idx="583">
                  <c:v>2.1000000000000001E-2</c:v>
                </c:pt>
                <c:pt idx="584">
                  <c:v>2.1000000000000001E-2</c:v>
                </c:pt>
                <c:pt idx="585">
                  <c:v>2.1000000000000001E-2</c:v>
                </c:pt>
                <c:pt idx="586">
                  <c:v>2.1000000000000001E-2</c:v>
                </c:pt>
                <c:pt idx="587">
                  <c:v>2.1000000000000001E-2</c:v>
                </c:pt>
                <c:pt idx="588">
                  <c:v>2.1000000000000001E-2</c:v>
                </c:pt>
                <c:pt idx="589">
                  <c:v>0.02</c:v>
                </c:pt>
                <c:pt idx="590">
                  <c:v>0.02</c:v>
                </c:pt>
                <c:pt idx="591">
                  <c:v>0.02</c:v>
                </c:pt>
                <c:pt idx="592">
                  <c:v>0.02</c:v>
                </c:pt>
                <c:pt idx="593">
                  <c:v>1.9E-2</c:v>
                </c:pt>
                <c:pt idx="594">
                  <c:v>1.9E-2</c:v>
                </c:pt>
                <c:pt idx="595">
                  <c:v>1.9E-2</c:v>
                </c:pt>
                <c:pt idx="596">
                  <c:v>1.9E-2</c:v>
                </c:pt>
                <c:pt idx="597">
                  <c:v>1.9E-2</c:v>
                </c:pt>
                <c:pt idx="598">
                  <c:v>1.9E-2</c:v>
                </c:pt>
                <c:pt idx="599">
                  <c:v>1.9E-2</c:v>
                </c:pt>
                <c:pt idx="600">
                  <c:v>1.9E-2</c:v>
                </c:pt>
                <c:pt idx="601">
                  <c:v>1.9E-2</c:v>
                </c:pt>
                <c:pt idx="602">
                  <c:v>1.7999999999999999E-2</c:v>
                </c:pt>
                <c:pt idx="603">
                  <c:v>1.7999999999999999E-2</c:v>
                </c:pt>
                <c:pt idx="604">
                  <c:v>1.7999999999999999E-2</c:v>
                </c:pt>
                <c:pt idx="605">
                  <c:v>1.7999999999999999E-2</c:v>
                </c:pt>
                <c:pt idx="606">
                  <c:v>1.7999999999999999E-2</c:v>
                </c:pt>
                <c:pt idx="607">
                  <c:v>1.7999999999999999E-2</c:v>
                </c:pt>
                <c:pt idx="608">
                  <c:v>1.7999999999999999E-2</c:v>
                </c:pt>
                <c:pt idx="609">
                  <c:v>1.9E-2</c:v>
                </c:pt>
                <c:pt idx="610">
                  <c:v>1.7999999999999999E-2</c:v>
                </c:pt>
                <c:pt idx="611">
                  <c:v>1.7999999999999999E-2</c:v>
                </c:pt>
                <c:pt idx="612">
                  <c:v>1.7999999999999999E-2</c:v>
                </c:pt>
                <c:pt idx="613">
                  <c:v>1.7999999999999999E-2</c:v>
                </c:pt>
                <c:pt idx="614">
                  <c:v>1.7999999999999999E-2</c:v>
                </c:pt>
                <c:pt idx="615">
                  <c:v>1.7999999999999999E-2</c:v>
                </c:pt>
                <c:pt idx="616">
                  <c:v>1.7999999999999999E-2</c:v>
                </c:pt>
                <c:pt idx="617">
                  <c:v>1.7999999999999999E-2</c:v>
                </c:pt>
                <c:pt idx="618">
                  <c:v>1.9E-2</c:v>
                </c:pt>
                <c:pt idx="619">
                  <c:v>1.7999999999999999E-2</c:v>
                </c:pt>
                <c:pt idx="620">
                  <c:v>1.7999999999999999E-2</c:v>
                </c:pt>
                <c:pt idx="621">
                  <c:v>1.7999999999999999E-2</c:v>
                </c:pt>
                <c:pt idx="622">
                  <c:v>1.7999999999999999E-2</c:v>
                </c:pt>
                <c:pt idx="623">
                  <c:v>1.7999999999999999E-2</c:v>
                </c:pt>
                <c:pt idx="624">
                  <c:v>1.7999999999999999E-2</c:v>
                </c:pt>
                <c:pt idx="625">
                  <c:v>1.7999999999999999E-2</c:v>
                </c:pt>
                <c:pt idx="626">
                  <c:v>1.7999999999999999E-2</c:v>
                </c:pt>
                <c:pt idx="627">
                  <c:v>1.7999999999999999E-2</c:v>
                </c:pt>
                <c:pt idx="628">
                  <c:v>1.9E-2</c:v>
                </c:pt>
                <c:pt idx="629">
                  <c:v>1.7999999999999999E-2</c:v>
                </c:pt>
                <c:pt idx="630">
                  <c:v>1.9E-2</c:v>
                </c:pt>
                <c:pt idx="631">
                  <c:v>1.9E-2</c:v>
                </c:pt>
                <c:pt idx="632">
                  <c:v>1.9E-2</c:v>
                </c:pt>
                <c:pt idx="633">
                  <c:v>1.9E-2</c:v>
                </c:pt>
                <c:pt idx="634">
                  <c:v>1.9E-2</c:v>
                </c:pt>
                <c:pt idx="635">
                  <c:v>1.9E-2</c:v>
                </c:pt>
                <c:pt idx="636">
                  <c:v>0.02</c:v>
                </c:pt>
                <c:pt idx="637">
                  <c:v>1.9E-2</c:v>
                </c:pt>
                <c:pt idx="638">
                  <c:v>2.1000000000000001E-2</c:v>
                </c:pt>
                <c:pt idx="639">
                  <c:v>1.9E-2</c:v>
                </c:pt>
                <c:pt idx="640">
                  <c:v>0.02</c:v>
                </c:pt>
                <c:pt idx="641">
                  <c:v>0.02</c:v>
                </c:pt>
                <c:pt idx="642">
                  <c:v>0.02</c:v>
                </c:pt>
                <c:pt idx="643">
                  <c:v>0.02</c:v>
                </c:pt>
                <c:pt idx="644">
                  <c:v>2.1000000000000001E-2</c:v>
                </c:pt>
                <c:pt idx="645">
                  <c:v>2.1000000000000001E-2</c:v>
                </c:pt>
                <c:pt idx="646">
                  <c:v>0.02</c:v>
                </c:pt>
                <c:pt idx="647">
                  <c:v>2.1000000000000001E-2</c:v>
                </c:pt>
                <c:pt idx="648">
                  <c:v>2.1000000000000001E-2</c:v>
                </c:pt>
                <c:pt idx="649">
                  <c:v>2.1000000000000001E-2</c:v>
                </c:pt>
                <c:pt idx="650">
                  <c:v>2.1000000000000001E-2</c:v>
                </c:pt>
                <c:pt idx="651">
                  <c:v>2.1000000000000001E-2</c:v>
                </c:pt>
                <c:pt idx="652">
                  <c:v>2.1000000000000001E-2</c:v>
                </c:pt>
                <c:pt idx="653">
                  <c:v>2.1000000000000001E-2</c:v>
                </c:pt>
                <c:pt idx="654">
                  <c:v>2.1000000000000001E-2</c:v>
                </c:pt>
                <c:pt idx="655">
                  <c:v>2.1999999999999999E-2</c:v>
                </c:pt>
                <c:pt idx="656">
                  <c:v>2.1999999999999999E-2</c:v>
                </c:pt>
                <c:pt idx="657">
                  <c:v>2.1999999999999999E-2</c:v>
                </c:pt>
                <c:pt idx="658">
                  <c:v>2.1999999999999999E-2</c:v>
                </c:pt>
                <c:pt idx="659">
                  <c:v>2.1999999999999999E-2</c:v>
                </c:pt>
                <c:pt idx="660">
                  <c:v>2.1999999999999999E-2</c:v>
                </c:pt>
                <c:pt idx="661">
                  <c:v>2.3E-2</c:v>
                </c:pt>
                <c:pt idx="662">
                  <c:v>2.3E-2</c:v>
                </c:pt>
                <c:pt idx="663">
                  <c:v>2.3E-2</c:v>
                </c:pt>
                <c:pt idx="664">
                  <c:v>2.3E-2</c:v>
                </c:pt>
                <c:pt idx="665">
                  <c:v>2.3E-2</c:v>
                </c:pt>
                <c:pt idx="666">
                  <c:v>2.4E-2</c:v>
                </c:pt>
                <c:pt idx="667">
                  <c:v>2.4E-2</c:v>
                </c:pt>
                <c:pt idx="668">
                  <c:v>2.4E-2</c:v>
                </c:pt>
                <c:pt idx="669">
                  <c:v>2.4E-2</c:v>
                </c:pt>
                <c:pt idx="670">
                  <c:v>2.4E-2</c:v>
                </c:pt>
                <c:pt idx="671">
                  <c:v>2.5000000000000001E-2</c:v>
                </c:pt>
                <c:pt idx="672">
                  <c:v>2.4E-2</c:v>
                </c:pt>
                <c:pt idx="673">
                  <c:v>2.5000000000000001E-2</c:v>
                </c:pt>
                <c:pt idx="674">
                  <c:v>2.5000000000000001E-2</c:v>
                </c:pt>
                <c:pt idx="675">
                  <c:v>2.5000000000000001E-2</c:v>
                </c:pt>
                <c:pt idx="676">
                  <c:v>2.5999999999999999E-2</c:v>
                </c:pt>
                <c:pt idx="677">
                  <c:v>2.5999999999999999E-2</c:v>
                </c:pt>
                <c:pt idx="678">
                  <c:v>2.5999999999999999E-2</c:v>
                </c:pt>
                <c:pt idx="679">
                  <c:v>2.5999999999999999E-2</c:v>
                </c:pt>
                <c:pt idx="680">
                  <c:v>2.7E-2</c:v>
                </c:pt>
                <c:pt idx="681">
                  <c:v>2.7E-2</c:v>
                </c:pt>
                <c:pt idx="682">
                  <c:v>2.7E-2</c:v>
                </c:pt>
                <c:pt idx="683">
                  <c:v>2.7E-2</c:v>
                </c:pt>
                <c:pt idx="684">
                  <c:v>2.7E-2</c:v>
                </c:pt>
                <c:pt idx="685">
                  <c:v>2.8000000000000001E-2</c:v>
                </c:pt>
                <c:pt idx="686">
                  <c:v>2.8000000000000001E-2</c:v>
                </c:pt>
                <c:pt idx="687">
                  <c:v>2.9000000000000001E-2</c:v>
                </c:pt>
                <c:pt idx="688">
                  <c:v>2.8000000000000001E-2</c:v>
                </c:pt>
                <c:pt idx="689">
                  <c:v>2.9000000000000001E-2</c:v>
                </c:pt>
                <c:pt idx="690">
                  <c:v>2.9000000000000001E-2</c:v>
                </c:pt>
                <c:pt idx="691">
                  <c:v>2.9000000000000001E-2</c:v>
                </c:pt>
                <c:pt idx="692">
                  <c:v>2.9000000000000001E-2</c:v>
                </c:pt>
                <c:pt idx="693">
                  <c:v>2.9000000000000001E-2</c:v>
                </c:pt>
                <c:pt idx="694">
                  <c:v>2.9000000000000001E-2</c:v>
                </c:pt>
                <c:pt idx="695">
                  <c:v>0.03</c:v>
                </c:pt>
                <c:pt idx="696">
                  <c:v>0.03</c:v>
                </c:pt>
                <c:pt idx="697">
                  <c:v>0.03</c:v>
                </c:pt>
                <c:pt idx="698">
                  <c:v>0.03</c:v>
                </c:pt>
                <c:pt idx="699">
                  <c:v>0.03</c:v>
                </c:pt>
                <c:pt idx="700">
                  <c:v>0.03</c:v>
                </c:pt>
                <c:pt idx="701">
                  <c:v>0.03</c:v>
                </c:pt>
                <c:pt idx="702">
                  <c:v>0.03</c:v>
                </c:pt>
                <c:pt idx="703">
                  <c:v>0.03</c:v>
                </c:pt>
                <c:pt idx="704">
                  <c:v>3.1E-2</c:v>
                </c:pt>
                <c:pt idx="705">
                  <c:v>0.03</c:v>
                </c:pt>
                <c:pt idx="706">
                  <c:v>3.1E-2</c:v>
                </c:pt>
                <c:pt idx="707">
                  <c:v>3.1E-2</c:v>
                </c:pt>
                <c:pt idx="708">
                  <c:v>3.1E-2</c:v>
                </c:pt>
                <c:pt idx="709">
                  <c:v>3.1E-2</c:v>
                </c:pt>
                <c:pt idx="710">
                  <c:v>3.1E-2</c:v>
                </c:pt>
                <c:pt idx="711">
                  <c:v>3.1E-2</c:v>
                </c:pt>
                <c:pt idx="712">
                  <c:v>3.1E-2</c:v>
                </c:pt>
                <c:pt idx="713">
                  <c:v>3.1E-2</c:v>
                </c:pt>
                <c:pt idx="714">
                  <c:v>3.1E-2</c:v>
                </c:pt>
                <c:pt idx="715">
                  <c:v>3.1E-2</c:v>
                </c:pt>
                <c:pt idx="716">
                  <c:v>3.1E-2</c:v>
                </c:pt>
                <c:pt idx="717">
                  <c:v>3.1E-2</c:v>
                </c:pt>
                <c:pt idx="718">
                  <c:v>3.1E-2</c:v>
                </c:pt>
                <c:pt idx="719">
                  <c:v>0.03</c:v>
                </c:pt>
                <c:pt idx="720">
                  <c:v>3.1E-2</c:v>
                </c:pt>
                <c:pt idx="721">
                  <c:v>3.1E-2</c:v>
                </c:pt>
                <c:pt idx="722">
                  <c:v>3.1E-2</c:v>
                </c:pt>
                <c:pt idx="723">
                  <c:v>0.03</c:v>
                </c:pt>
                <c:pt idx="724">
                  <c:v>0.03</c:v>
                </c:pt>
                <c:pt idx="725">
                  <c:v>0.03</c:v>
                </c:pt>
                <c:pt idx="726">
                  <c:v>0.03</c:v>
                </c:pt>
                <c:pt idx="727">
                  <c:v>0.03</c:v>
                </c:pt>
                <c:pt idx="728">
                  <c:v>0.03</c:v>
                </c:pt>
                <c:pt idx="729">
                  <c:v>0.03</c:v>
                </c:pt>
                <c:pt idx="730">
                  <c:v>0.03</c:v>
                </c:pt>
                <c:pt idx="731">
                  <c:v>0.03</c:v>
                </c:pt>
                <c:pt idx="732">
                  <c:v>0.03</c:v>
                </c:pt>
                <c:pt idx="733">
                  <c:v>0.03</c:v>
                </c:pt>
                <c:pt idx="734">
                  <c:v>0.03</c:v>
                </c:pt>
                <c:pt idx="735">
                  <c:v>0.03</c:v>
                </c:pt>
                <c:pt idx="736">
                  <c:v>0.03</c:v>
                </c:pt>
                <c:pt idx="737">
                  <c:v>0.03</c:v>
                </c:pt>
                <c:pt idx="738">
                  <c:v>0.03</c:v>
                </c:pt>
                <c:pt idx="739">
                  <c:v>0.03</c:v>
                </c:pt>
                <c:pt idx="740">
                  <c:v>0.03</c:v>
                </c:pt>
                <c:pt idx="741">
                  <c:v>0.03</c:v>
                </c:pt>
                <c:pt idx="742">
                  <c:v>0.03</c:v>
                </c:pt>
                <c:pt idx="743">
                  <c:v>0.03</c:v>
                </c:pt>
                <c:pt idx="744">
                  <c:v>0.03</c:v>
                </c:pt>
                <c:pt idx="745">
                  <c:v>0.03</c:v>
                </c:pt>
                <c:pt idx="746">
                  <c:v>0.03</c:v>
                </c:pt>
                <c:pt idx="747">
                  <c:v>0.03</c:v>
                </c:pt>
                <c:pt idx="748">
                  <c:v>0.03</c:v>
                </c:pt>
                <c:pt idx="749">
                  <c:v>0.03</c:v>
                </c:pt>
                <c:pt idx="750">
                  <c:v>0.03</c:v>
                </c:pt>
                <c:pt idx="751">
                  <c:v>3.1E-2</c:v>
                </c:pt>
                <c:pt idx="752">
                  <c:v>3.1E-2</c:v>
                </c:pt>
                <c:pt idx="753">
                  <c:v>3.1E-2</c:v>
                </c:pt>
                <c:pt idx="754">
                  <c:v>0.03</c:v>
                </c:pt>
                <c:pt idx="755">
                  <c:v>3.1E-2</c:v>
                </c:pt>
                <c:pt idx="756">
                  <c:v>3.1E-2</c:v>
                </c:pt>
                <c:pt idx="757">
                  <c:v>3.1E-2</c:v>
                </c:pt>
                <c:pt idx="758">
                  <c:v>3.1E-2</c:v>
                </c:pt>
                <c:pt idx="759">
                  <c:v>3.1E-2</c:v>
                </c:pt>
                <c:pt idx="760">
                  <c:v>3.1E-2</c:v>
                </c:pt>
                <c:pt idx="761">
                  <c:v>3.2000000000000001E-2</c:v>
                </c:pt>
                <c:pt idx="762">
                  <c:v>3.2000000000000001E-2</c:v>
                </c:pt>
                <c:pt idx="763">
                  <c:v>3.2000000000000001E-2</c:v>
                </c:pt>
                <c:pt idx="764">
                  <c:v>3.2000000000000001E-2</c:v>
                </c:pt>
                <c:pt idx="765">
                  <c:v>3.2000000000000001E-2</c:v>
                </c:pt>
                <c:pt idx="766">
                  <c:v>3.3000000000000002E-2</c:v>
                </c:pt>
                <c:pt idx="767">
                  <c:v>3.3000000000000002E-2</c:v>
                </c:pt>
                <c:pt idx="768">
                  <c:v>3.3000000000000002E-2</c:v>
                </c:pt>
                <c:pt idx="769">
                  <c:v>3.3000000000000002E-2</c:v>
                </c:pt>
                <c:pt idx="770">
                  <c:v>3.3000000000000002E-2</c:v>
                </c:pt>
                <c:pt idx="771">
                  <c:v>3.3000000000000002E-2</c:v>
                </c:pt>
                <c:pt idx="772">
                  <c:v>3.3000000000000002E-2</c:v>
                </c:pt>
                <c:pt idx="773">
                  <c:v>3.3000000000000002E-2</c:v>
                </c:pt>
                <c:pt idx="774">
                  <c:v>3.4000000000000002E-2</c:v>
                </c:pt>
                <c:pt idx="775">
                  <c:v>3.5000000000000003E-2</c:v>
                </c:pt>
                <c:pt idx="776">
                  <c:v>3.4000000000000002E-2</c:v>
                </c:pt>
                <c:pt idx="777">
                  <c:v>3.4000000000000002E-2</c:v>
                </c:pt>
                <c:pt idx="778">
                  <c:v>3.4000000000000002E-2</c:v>
                </c:pt>
                <c:pt idx="779">
                  <c:v>3.5000000000000003E-2</c:v>
                </c:pt>
                <c:pt idx="780">
                  <c:v>3.4000000000000002E-2</c:v>
                </c:pt>
                <c:pt idx="781">
                  <c:v>3.5000000000000003E-2</c:v>
                </c:pt>
                <c:pt idx="782">
                  <c:v>3.5000000000000003E-2</c:v>
                </c:pt>
                <c:pt idx="783">
                  <c:v>3.5000000000000003E-2</c:v>
                </c:pt>
                <c:pt idx="784">
                  <c:v>3.5000000000000003E-2</c:v>
                </c:pt>
                <c:pt idx="785">
                  <c:v>3.5999999999999997E-2</c:v>
                </c:pt>
                <c:pt idx="786">
                  <c:v>3.5999999999999997E-2</c:v>
                </c:pt>
                <c:pt idx="787">
                  <c:v>3.5999999999999997E-2</c:v>
                </c:pt>
                <c:pt idx="788">
                  <c:v>3.6999999999999998E-2</c:v>
                </c:pt>
                <c:pt idx="789">
                  <c:v>3.5999999999999997E-2</c:v>
                </c:pt>
                <c:pt idx="790">
                  <c:v>3.6999999999999998E-2</c:v>
                </c:pt>
                <c:pt idx="791">
                  <c:v>3.6999999999999998E-2</c:v>
                </c:pt>
                <c:pt idx="792">
                  <c:v>3.6999999999999998E-2</c:v>
                </c:pt>
                <c:pt idx="793">
                  <c:v>3.6999999999999998E-2</c:v>
                </c:pt>
                <c:pt idx="794">
                  <c:v>3.6999999999999998E-2</c:v>
                </c:pt>
                <c:pt idx="795">
                  <c:v>3.6999999999999998E-2</c:v>
                </c:pt>
                <c:pt idx="796">
                  <c:v>3.7999999999999999E-2</c:v>
                </c:pt>
                <c:pt idx="797">
                  <c:v>3.7999999999999999E-2</c:v>
                </c:pt>
                <c:pt idx="798">
                  <c:v>3.7999999999999999E-2</c:v>
                </c:pt>
                <c:pt idx="799">
                  <c:v>3.7999999999999999E-2</c:v>
                </c:pt>
                <c:pt idx="800">
                  <c:v>3.9E-2</c:v>
                </c:pt>
                <c:pt idx="801">
                  <c:v>3.9E-2</c:v>
                </c:pt>
                <c:pt idx="802">
                  <c:v>3.9E-2</c:v>
                </c:pt>
                <c:pt idx="803">
                  <c:v>0.04</c:v>
                </c:pt>
                <c:pt idx="804">
                  <c:v>0.04</c:v>
                </c:pt>
                <c:pt idx="805">
                  <c:v>0.04</c:v>
                </c:pt>
                <c:pt idx="806">
                  <c:v>0.04</c:v>
                </c:pt>
                <c:pt idx="807">
                  <c:v>4.1000000000000002E-2</c:v>
                </c:pt>
                <c:pt idx="808">
                  <c:v>4.1000000000000002E-2</c:v>
                </c:pt>
                <c:pt idx="809">
                  <c:v>4.1000000000000002E-2</c:v>
                </c:pt>
                <c:pt idx="810">
                  <c:v>4.2000000000000003E-2</c:v>
                </c:pt>
                <c:pt idx="811">
                  <c:v>4.2000000000000003E-2</c:v>
                </c:pt>
                <c:pt idx="812">
                  <c:v>4.2000000000000003E-2</c:v>
                </c:pt>
                <c:pt idx="813">
                  <c:v>4.2000000000000003E-2</c:v>
                </c:pt>
                <c:pt idx="814">
                  <c:v>4.2999999999999997E-2</c:v>
                </c:pt>
                <c:pt idx="815">
                  <c:v>4.2999999999999997E-2</c:v>
                </c:pt>
                <c:pt idx="816">
                  <c:v>4.2999999999999997E-2</c:v>
                </c:pt>
                <c:pt idx="817">
                  <c:v>4.3999999999999997E-2</c:v>
                </c:pt>
                <c:pt idx="818">
                  <c:v>4.3999999999999997E-2</c:v>
                </c:pt>
                <c:pt idx="819">
                  <c:v>4.4999999999999998E-2</c:v>
                </c:pt>
                <c:pt idx="820">
                  <c:v>4.4999999999999998E-2</c:v>
                </c:pt>
                <c:pt idx="821">
                  <c:v>4.4999999999999998E-2</c:v>
                </c:pt>
                <c:pt idx="822">
                  <c:v>4.5999999999999999E-2</c:v>
                </c:pt>
                <c:pt idx="823">
                  <c:v>4.5999999999999999E-2</c:v>
                </c:pt>
                <c:pt idx="824">
                  <c:v>4.5999999999999999E-2</c:v>
                </c:pt>
                <c:pt idx="825">
                  <c:v>4.7E-2</c:v>
                </c:pt>
                <c:pt idx="826">
                  <c:v>4.7E-2</c:v>
                </c:pt>
                <c:pt idx="827">
                  <c:v>4.7E-2</c:v>
                </c:pt>
                <c:pt idx="828">
                  <c:v>4.7E-2</c:v>
                </c:pt>
                <c:pt idx="829">
                  <c:v>4.8000000000000001E-2</c:v>
                </c:pt>
                <c:pt idx="830">
                  <c:v>4.8000000000000001E-2</c:v>
                </c:pt>
                <c:pt idx="831">
                  <c:v>4.9000000000000002E-2</c:v>
                </c:pt>
                <c:pt idx="832">
                  <c:v>4.9000000000000002E-2</c:v>
                </c:pt>
                <c:pt idx="833">
                  <c:v>4.9000000000000002E-2</c:v>
                </c:pt>
                <c:pt idx="834">
                  <c:v>4.9000000000000002E-2</c:v>
                </c:pt>
                <c:pt idx="835">
                  <c:v>0.05</c:v>
                </c:pt>
                <c:pt idx="836">
                  <c:v>0.05</c:v>
                </c:pt>
                <c:pt idx="837">
                  <c:v>0.05</c:v>
                </c:pt>
                <c:pt idx="838">
                  <c:v>0.05</c:v>
                </c:pt>
                <c:pt idx="839">
                  <c:v>0.05</c:v>
                </c:pt>
                <c:pt idx="840">
                  <c:v>5.0999999999999997E-2</c:v>
                </c:pt>
                <c:pt idx="841">
                  <c:v>5.0999999999999997E-2</c:v>
                </c:pt>
                <c:pt idx="842">
                  <c:v>5.0999999999999997E-2</c:v>
                </c:pt>
                <c:pt idx="843">
                  <c:v>5.0999999999999997E-2</c:v>
                </c:pt>
                <c:pt idx="844">
                  <c:v>5.0999999999999997E-2</c:v>
                </c:pt>
                <c:pt idx="845">
                  <c:v>5.0999999999999997E-2</c:v>
                </c:pt>
                <c:pt idx="846">
                  <c:v>5.0999999999999997E-2</c:v>
                </c:pt>
                <c:pt idx="847">
                  <c:v>5.0999999999999997E-2</c:v>
                </c:pt>
                <c:pt idx="848">
                  <c:v>5.0999999999999997E-2</c:v>
                </c:pt>
                <c:pt idx="849">
                  <c:v>5.0999999999999997E-2</c:v>
                </c:pt>
                <c:pt idx="850">
                  <c:v>5.0999999999999997E-2</c:v>
                </c:pt>
                <c:pt idx="851">
                  <c:v>5.0999999999999997E-2</c:v>
                </c:pt>
                <c:pt idx="852">
                  <c:v>5.0999999999999997E-2</c:v>
                </c:pt>
                <c:pt idx="853">
                  <c:v>5.0999999999999997E-2</c:v>
                </c:pt>
                <c:pt idx="854">
                  <c:v>5.0999999999999997E-2</c:v>
                </c:pt>
                <c:pt idx="855">
                  <c:v>5.0999999999999997E-2</c:v>
                </c:pt>
                <c:pt idx="856">
                  <c:v>5.0999999999999997E-2</c:v>
                </c:pt>
                <c:pt idx="857">
                  <c:v>0.05</c:v>
                </c:pt>
                <c:pt idx="858">
                  <c:v>0.05</c:v>
                </c:pt>
                <c:pt idx="859">
                  <c:v>0.05</c:v>
                </c:pt>
                <c:pt idx="860">
                  <c:v>0.05</c:v>
                </c:pt>
                <c:pt idx="861">
                  <c:v>0.05</c:v>
                </c:pt>
                <c:pt idx="862">
                  <c:v>4.9000000000000002E-2</c:v>
                </c:pt>
                <c:pt idx="863">
                  <c:v>4.9000000000000002E-2</c:v>
                </c:pt>
                <c:pt idx="864">
                  <c:v>4.9000000000000002E-2</c:v>
                </c:pt>
                <c:pt idx="865">
                  <c:v>4.9000000000000002E-2</c:v>
                </c:pt>
                <c:pt idx="866">
                  <c:v>4.8000000000000001E-2</c:v>
                </c:pt>
                <c:pt idx="867">
                  <c:v>4.8000000000000001E-2</c:v>
                </c:pt>
                <c:pt idx="868">
                  <c:v>4.7E-2</c:v>
                </c:pt>
                <c:pt idx="869">
                  <c:v>4.7E-2</c:v>
                </c:pt>
                <c:pt idx="870">
                  <c:v>4.5999999999999999E-2</c:v>
                </c:pt>
                <c:pt idx="871">
                  <c:v>4.5999999999999999E-2</c:v>
                </c:pt>
                <c:pt idx="872">
                  <c:v>4.4999999999999998E-2</c:v>
                </c:pt>
                <c:pt idx="873">
                  <c:v>4.4999999999999998E-2</c:v>
                </c:pt>
                <c:pt idx="874">
                  <c:v>4.4999999999999998E-2</c:v>
                </c:pt>
                <c:pt idx="875">
                  <c:v>4.4999999999999998E-2</c:v>
                </c:pt>
                <c:pt idx="876">
                  <c:v>4.2999999999999997E-2</c:v>
                </c:pt>
                <c:pt idx="877">
                  <c:v>4.3999999999999997E-2</c:v>
                </c:pt>
                <c:pt idx="878">
                  <c:v>4.2999999999999997E-2</c:v>
                </c:pt>
                <c:pt idx="879">
                  <c:v>4.2000000000000003E-2</c:v>
                </c:pt>
                <c:pt idx="880">
                  <c:v>4.2000000000000003E-2</c:v>
                </c:pt>
                <c:pt idx="881">
                  <c:v>4.1000000000000002E-2</c:v>
                </c:pt>
                <c:pt idx="882">
                  <c:v>4.1000000000000002E-2</c:v>
                </c:pt>
                <c:pt idx="883">
                  <c:v>0.04</c:v>
                </c:pt>
                <c:pt idx="884">
                  <c:v>0.04</c:v>
                </c:pt>
                <c:pt idx="885">
                  <c:v>0.04</c:v>
                </c:pt>
                <c:pt idx="886">
                  <c:v>3.9E-2</c:v>
                </c:pt>
                <c:pt idx="887">
                  <c:v>3.9E-2</c:v>
                </c:pt>
                <c:pt idx="888">
                  <c:v>3.7999999999999999E-2</c:v>
                </c:pt>
                <c:pt idx="889">
                  <c:v>3.7999999999999999E-2</c:v>
                </c:pt>
                <c:pt idx="890">
                  <c:v>3.6999999999999998E-2</c:v>
                </c:pt>
                <c:pt idx="891">
                  <c:v>3.5999999999999997E-2</c:v>
                </c:pt>
                <c:pt idx="892">
                  <c:v>3.6999999999999998E-2</c:v>
                </c:pt>
                <c:pt idx="893">
                  <c:v>3.5999999999999997E-2</c:v>
                </c:pt>
                <c:pt idx="894">
                  <c:v>3.5999999999999997E-2</c:v>
                </c:pt>
                <c:pt idx="895">
                  <c:v>3.5000000000000003E-2</c:v>
                </c:pt>
                <c:pt idx="896">
                  <c:v>3.5000000000000003E-2</c:v>
                </c:pt>
                <c:pt idx="897">
                  <c:v>3.5000000000000003E-2</c:v>
                </c:pt>
                <c:pt idx="898">
                  <c:v>3.5000000000000003E-2</c:v>
                </c:pt>
                <c:pt idx="899">
                  <c:v>3.5000000000000003E-2</c:v>
                </c:pt>
                <c:pt idx="900">
                  <c:v>3.4000000000000002E-2</c:v>
                </c:pt>
                <c:pt idx="901">
                  <c:v>3.4000000000000002E-2</c:v>
                </c:pt>
                <c:pt idx="902">
                  <c:v>3.2000000000000001E-2</c:v>
                </c:pt>
                <c:pt idx="903">
                  <c:v>3.4000000000000002E-2</c:v>
                </c:pt>
                <c:pt idx="904">
                  <c:v>3.1E-2</c:v>
                </c:pt>
                <c:pt idx="905">
                  <c:v>3.3000000000000002E-2</c:v>
                </c:pt>
                <c:pt idx="906">
                  <c:v>3.2000000000000001E-2</c:v>
                </c:pt>
                <c:pt idx="907">
                  <c:v>3.4000000000000002E-2</c:v>
                </c:pt>
                <c:pt idx="908">
                  <c:v>3.1E-2</c:v>
                </c:pt>
                <c:pt idx="909">
                  <c:v>3.3000000000000002E-2</c:v>
                </c:pt>
                <c:pt idx="910">
                  <c:v>3.2000000000000001E-2</c:v>
                </c:pt>
                <c:pt idx="911">
                  <c:v>3.2000000000000001E-2</c:v>
                </c:pt>
                <c:pt idx="912">
                  <c:v>3.2000000000000001E-2</c:v>
                </c:pt>
                <c:pt idx="913">
                  <c:v>3.1E-2</c:v>
                </c:pt>
                <c:pt idx="914">
                  <c:v>0.03</c:v>
                </c:pt>
                <c:pt idx="915">
                  <c:v>3.2000000000000001E-2</c:v>
                </c:pt>
                <c:pt idx="916">
                  <c:v>3.1E-2</c:v>
                </c:pt>
                <c:pt idx="917">
                  <c:v>3.1E-2</c:v>
                </c:pt>
                <c:pt idx="918">
                  <c:v>3.1E-2</c:v>
                </c:pt>
                <c:pt idx="919">
                  <c:v>0.03</c:v>
                </c:pt>
                <c:pt idx="920">
                  <c:v>3.1E-2</c:v>
                </c:pt>
                <c:pt idx="921">
                  <c:v>0.03</c:v>
                </c:pt>
                <c:pt idx="922">
                  <c:v>0.03</c:v>
                </c:pt>
                <c:pt idx="923">
                  <c:v>0.03</c:v>
                </c:pt>
                <c:pt idx="924">
                  <c:v>0.03</c:v>
                </c:pt>
                <c:pt idx="925">
                  <c:v>0.03</c:v>
                </c:pt>
                <c:pt idx="926">
                  <c:v>0.03</c:v>
                </c:pt>
                <c:pt idx="927">
                  <c:v>0.03</c:v>
                </c:pt>
                <c:pt idx="928">
                  <c:v>0.03</c:v>
                </c:pt>
                <c:pt idx="929">
                  <c:v>0.03</c:v>
                </c:pt>
                <c:pt idx="930">
                  <c:v>0.03</c:v>
                </c:pt>
                <c:pt idx="931">
                  <c:v>0.03</c:v>
                </c:pt>
                <c:pt idx="932">
                  <c:v>0.03</c:v>
                </c:pt>
                <c:pt idx="933">
                  <c:v>0.03</c:v>
                </c:pt>
                <c:pt idx="934">
                  <c:v>0.03</c:v>
                </c:pt>
                <c:pt idx="935">
                  <c:v>0.03</c:v>
                </c:pt>
                <c:pt idx="936">
                  <c:v>0.03</c:v>
                </c:pt>
                <c:pt idx="937">
                  <c:v>0.03</c:v>
                </c:pt>
                <c:pt idx="938">
                  <c:v>0.03</c:v>
                </c:pt>
                <c:pt idx="939">
                  <c:v>0.03</c:v>
                </c:pt>
                <c:pt idx="940">
                  <c:v>3.1E-2</c:v>
                </c:pt>
                <c:pt idx="941">
                  <c:v>0.03</c:v>
                </c:pt>
                <c:pt idx="942">
                  <c:v>3.1E-2</c:v>
                </c:pt>
                <c:pt idx="943">
                  <c:v>0.03</c:v>
                </c:pt>
                <c:pt idx="944">
                  <c:v>3.1E-2</c:v>
                </c:pt>
                <c:pt idx="945">
                  <c:v>0.03</c:v>
                </c:pt>
                <c:pt idx="946">
                  <c:v>3.1E-2</c:v>
                </c:pt>
                <c:pt idx="947">
                  <c:v>3.1E-2</c:v>
                </c:pt>
                <c:pt idx="948">
                  <c:v>3.1E-2</c:v>
                </c:pt>
                <c:pt idx="949">
                  <c:v>3.1E-2</c:v>
                </c:pt>
                <c:pt idx="950">
                  <c:v>3.1E-2</c:v>
                </c:pt>
                <c:pt idx="951">
                  <c:v>3.1E-2</c:v>
                </c:pt>
                <c:pt idx="952">
                  <c:v>3.1E-2</c:v>
                </c:pt>
                <c:pt idx="953">
                  <c:v>3.1E-2</c:v>
                </c:pt>
                <c:pt idx="954">
                  <c:v>3.1E-2</c:v>
                </c:pt>
                <c:pt idx="955">
                  <c:v>3.1E-2</c:v>
                </c:pt>
                <c:pt idx="956">
                  <c:v>3.1E-2</c:v>
                </c:pt>
                <c:pt idx="957">
                  <c:v>3.1E-2</c:v>
                </c:pt>
                <c:pt idx="958">
                  <c:v>3.1E-2</c:v>
                </c:pt>
                <c:pt idx="959">
                  <c:v>3.2000000000000001E-2</c:v>
                </c:pt>
                <c:pt idx="960">
                  <c:v>3.2000000000000001E-2</c:v>
                </c:pt>
                <c:pt idx="961">
                  <c:v>3.2000000000000001E-2</c:v>
                </c:pt>
                <c:pt idx="962">
                  <c:v>3.2000000000000001E-2</c:v>
                </c:pt>
                <c:pt idx="963">
                  <c:v>3.2000000000000001E-2</c:v>
                </c:pt>
                <c:pt idx="964">
                  <c:v>3.2000000000000001E-2</c:v>
                </c:pt>
                <c:pt idx="965">
                  <c:v>3.2000000000000001E-2</c:v>
                </c:pt>
                <c:pt idx="966">
                  <c:v>3.2000000000000001E-2</c:v>
                </c:pt>
                <c:pt idx="967">
                  <c:v>3.2000000000000001E-2</c:v>
                </c:pt>
                <c:pt idx="968">
                  <c:v>3.2000000000000001E-2</c:v>
                </c:pt>
                <c:pt idx="969">
                  <c:v>3.2000000000000001E-2</c:v>
                </c:pt>
                <c:pt idx="970">
                  <c:v>3.2000000000000001E-2</c:v>
                </c:pt>
                <c:pt idx="971">
                  <c:v>3.2000000000000001E-2</c:v>
                </c:pt>
                <c:pt idx="972">
                  <c:v>3.2000000000000001E-2</c:v>
                </c:pt>
                <c:pt idx="973">
                  <c:v>3.3000000000000002E-2</c:v>
                </c:pt>
                <c:pt idx="974">
                  <c:v>3.3000000000000002E-2</c:v>
                </c:pt>
                <c:pt idx="975">
                  <c:v>3.3000000000000002E-2</c:v>
                </c:pt>
                <c:pt idx="976">
                  <c:v>3.3000000000000002E-2</c:v>
                </c:pt>
                <c:pt idx="977">
                  <c:v>3.3000000000000002E-2</c:v>
                </c:pt>
                <c:pt idx="978">
                  <c:v>3.3000000000000002E-2</c:v>
                </c:pt>
                <c:pt idx="979">
                  <c:v>3.3000000000000002E-2</c:v>
                </c:pt>
                <c:pt idx="980">
                  <c:v>3.3000000000000002E-2</c:v>
                </c:pt>
                <c:pt idx="981">
                  <c:v>3.3000000000000002E-2</c:v>
                </c:pt>
                <c:pt idx="982">
                  <c:v>3.4000000000000002E-2</c:v>
                </c:pt>
                <c:pt idx="983">
                  <c:v>3.4000000000000002E-2</c:v>
                </c:pt>
                <c:pt idx="984">
                  <c:v>3.4000000000000002E-2</c:v>
                </c:pt>
                <c:pt idx="985">
                  <c:v>3.4000000000000002E-2</c:v>
                </c:pt>
                <c:pt idx="986">
                  <c:v>3.4000000000000002E-2</c:v>
                </c:pt>
                <c:pt idx="987">
                  <c:v>3.4000000000000002E-2</c:v>
                </c:pt>
                <c:pt idx="988">
                  <c:v>3.5000000000000003E-2</c:v>
                </c:pt>
                <c:pt idx="989">
                  <c:v>3.5000000000000003E-2</c:v>
                </c:pt>
                <c:pt idx="990">
                  <c:v>3.5000000000000003E-2</c:v>
                </c:pt>
                <c:pt idx="991">
                  <c:v>3.5000000000000003E-2</c:v>
                </c:pt>
                <c:pt idx="992">
                  <c:v>3.5000000000000003E-2</c:v>
                </c:pt>
                <c:pt idx="993">
                  <c:v>3.5000000000000003E-2</c:v>
                </c:pt>
                <c:pt idx="994">
                  <c:v>3.5999999999999997E-2</c:v>
                </c:pt>
                <c:pt idx="995">
                  <c:v>3.5999999999999997E-2</c:v>
                </c:pt>
                <c:pt idx="996">
                  <c:v>3.5999999999999997E-2</c:v>
                </c:pt>
                <c:pt idx="997">
                  <c:v>3.6999999999999998E-2</c:v>
                </c:pt>
                <c:pt idx="998">
                  <c:v>3.6999999999999998E-2</c:v>
                </c:pt>
                <c:pt idx="999">
                  <c:v>3.6999999999999998E-2</c:v>
                </c:pt>
                <c:pt idx="1000">
                  <c:v>3.6999999999999998E-2</c:v>
                </c:pt>
                <c:pt idx="1001">
                  <c:v>3.7999999999999999E-2</c:v>
                </c:pt>
                <c:pt idx="1002">
                  <c:v>3.7999999999999999E-2</c:v>
                </c:pt>
                <c:pt idx="1003">
                  <c:v>3.7999999999999999E-2</c:v>
                </c:pt>
                <c:pt idx="1004">
                  <c:v>3.9E-2</c:v>
                </c:pt>
                <c:pt idx="1005">
                  <c:v>3.9E-2</c:v>
                </c:pt>
                <c:pt idx="1006">
                  <c:v>3.9E-2</c:v>
                </c:pt>
                <c:pt idx="1007">
                  <c:v>0.04</c:v>
                </c:pt>
                <c:pt idx="1008">
                  <c:v>0.04</c:v>
                </c:pt>
                <c:pt idx="1009">
                  <c:v>0.04</c:v>
                </c:pt>
                <c:pt idx="1010">
                  <c:v>4.1000000000000002E-2</c:v>
                </c:pt>
                <c:pt idx="1011">
                  <c:v>4.1000000000000002E-2</c:v>
                </c:pt>
                <c:pt idx="1012">
                  <c:v>4.1000000000000002E-2</c:v>
                </c:pt>
                <c:pt idx="1013">
                  <c:v>4.1000000000000002E-2</c:v>
                </c:pt>
                <c:pt idx="1014">
                  <c:v>4.1000000000000002E-2</c:v>
                </c:pt>
                <c:pt idx="1015">
                  <c:v>4.2000000000000003E-2</c:v>
                </c:pt>
                <c:pt idx="1016">
                  <c:v>4.2000000000000003E-2</c:v>
                </c:pt>
                <c:pt idx="1017">
                  <c:v>4.2000000000000003E-2</c:v>
                </c:pt>
                <c:pt idx="1018">
                  <c:v>4.2999999999999997E-2</c:v>
                </c:pt>
                <c:pt idx="1019">
                  <c:v>4.2999999999999997E-2</c:v>
                </c:pt>
                <c:pt idx="1020">
                  <c:v>4.2999999999999997E-2</c:v>
                </c:pt>
                <c:pt idx="1021">
                  <c:v>4.3999999999999997E-2</c:v>
                </c:pt>
                <c:pt idx="1022">
                  <c:v>4.3999999999999997E-2</c:v>
                </c:pt>
                <c:pt idx="1023">
                  <c:v>4.3999999999999997E-2</c:v>
                </c:pt>
                <c:pt idx="1024">
                  <c:v>4.3999999999999997E-2</c:v>
                </c:pt>
                <c:pt idx="1025">
                  <c:v>4.3999999999999997E-2</c:v>
                </c:pt>
                <c:pt idx="1026">
                  <c:v>4.4999999999999998E-2</c:v>
                </c:pt>
                <c:pt idx="1027">
                  <c:v>4.4999999999999998E-2</c:v>
                </c:pt>
                <c:pt idx="1028">
                  <c:v>4.4999999999999998E-2</c:v>
                </c:pt>
                <c:pt idx="1029">
                  <c:v>4.4999999999999998E-2</c:v>
                </c:pt>
                <c:pt idx="1030">
                  <c:v>4.5999999999999999E-2</c:v>
                </c:pt>
                <c:pt idx="1031">
                  <c:v>4.5999999999999999E-2</c:v>
                </c:pt>
                <c:pt idx="1032">
                  <c:v>4.5999999999999999E-2</c:v>
                </c:pt>
                <c:pt idx="1033">
                  <c:v>4.5999999999999999E-2</c:v>
                </c:pt>
                <c:pt idx="1034">
                  <c:v>4.5999999999999999E-2</c:v>
                </c:pt>
                <c:pt idx="1035">
                  <c:v>4.5999999999999999E-2</c:v>
                </c:pt>
                <c:pt idx="1036">
                  <c:v>4.5999999999999999E-2</c:v>
                </c:pt>
                <c:pt idx="1037">
                  <c:v>4.7E-2</c:v>
                </c:pt>
                <c:pt idx="1038">
                  <c:v>4.7E-2</c:v>
                </c:pt>
                <c:pt idx="1039">
                  <c:v>4.7E-2</c:v>
                </c:pt>
                <c:pt idx="1040">
                  <c:v>4.7E-2</c:v>
                </c:pt>
                <c:pt idx="1041">
                  <c:v>4.7E-2</c:v>
                </c:pt>
                <c:pt idx="1042">
                  <c:v>4.7E-2</c:v>
                </c:pt>
                <c:pt idx="1043">
                  <c:v>4.7E-2</c:v>
                </c:pt>
                <c:pt idx="1044">
                  <c:v>4.7E-2</c:v>
                </c:pt>
                <c:pt idx="1045">
                  <c:v>4.7E-2</c:v>
                </c:pt>
                <c:pt idx="1046">
                  <c:v>4.7E-2</c:v>
                </c:pt>
                <c:pt idx="1047">
                  <c:v>4.7E-2</c:v>
                </c:pt>
                <c:pt idx="1048">
                  <c:v>4.7E-2</c:v>
                </c:pt>
                <c:pt idx="1049">
                  <c:v>4.7E-2</c:v>
                </c:pt>
                <c:pt idx="1050">
                  <c:v>4.7E-2</c:v>
                </c:pt>
                <c:pt idx="1051">
                  <c:v>4.7E-2</c:v>
                </c:pt>
                <c:pt idx="1052">
                  <c:v>4.7E-2</c:v>
                </c:pt>
                <c:pt idx="1053">
                  <c:v>4.5999999999999999E-2</c:v>
                </c:pt>
                <c:pt idx="1054">
                  <c:v>4.5999999999999999E-2</c:v>
                </c:pt>
                <c:pt idx="1055">
                  <c:v>4.5999999999999999E-2</c:v>
                </c:pt>
                <c:pt idx="1056">
                  <c:v>4.5999999999999999E-2</c:v>
                </c:pt>
                <c:pt idx="1057">
                  <c:v>4.4999999999999998E-2</c:v>
                </c:pt>
                <c:pt idx="1058">
                  <c:v>4.4999999999999998E-2</c:v>
                </c:pt>
                <c:pt idx="1059">
                  <c:v>4.4999999999999998E-2</c:v>
                </c:pt>
                <c:pt idx="1060">
                  <c:v>4.4999999999999998E-2</c:v>
                </c:pt>
                <c:pt idx="1061">
                  <c:v>4.3999999999999997E-2</c:v>
                </c:pt>
                <c:pt idx="1062">
                  <c:v>4.3999999999999997E-2</c:v>
                </c:pt>
                <c:pt idx="1063">
                  <c:v>4.3999999999999997E-2</c:v>
                </c:pt>
                <c:pt idx="1064">
                  <c:v>4.2999999999999997E-2</c:v>
                </c:pt>
                <c:pt idx="1065">
                  <c:v>4.2999999999999997E-2</c:v>
                </c:pt>
                <c:pt idx="1066">
                  <c:v>4.2000000000000003E-2</c:v>
                </c:pt>
                <c:pt idx="1067">
                  <c:v>4.2000000000000003E-2</c:v>
                </c:pt>
                <c:pt idx="1068">
                  <c:v>4.1000000000000002E-2</c:v>
                </c:pt>
                <c:pt idx="1069">
                  <c:v>4.1000000000000002E-2</c:v>
                </c:pt>
                <c:pt idx="1070">
                  <c:v>4.1000000000000002E-2</c:v>
                </c:pt>
                <c:pt idx="1071">
                  <c:v>0.04</c:v>
                </c:pt>
                <c:pt idx="1072">
                  <c:v>3.9E-2</c:v>
                </c:pt>
                <c:pt idx="1073">
                  <c:v>3.9E-2</c:v>
                </c:pt>
                <c:pt idx="1074">
                  <c:v>3.7999999999999999E-2</c:v>
                </c:pt>
                <c:pt idx="1075">
                  <c:v>3.7999999999999999E-2</c:v>
                </c:pt>
                <c:pt idx="1076">
                  <c:v>3.6999999999999998E-2</c:v>
                </c:pt>
                <c:pt idx="1077">
                  <c:v>3.6999999999999998E-2</c:v>
                </c:pt>
                <c:pt idx="1078">
                  <c:v>3.5999999999999997E-2</c:v>
                </c:pt>
                <c:pt idx="1079">
                  <c:v>3.5999999999999997E-2</c:v>
                </c:pt>
                <c:pt idx="1080">
                  <c:v>3.5000000000000003E-2</c:v>
                </c:pt>
                <c:pt idx="1081">
                  <c:v>3.4000000000000002E-2</c:v>
                </c:pt>
                <c:pt idx="1082">
                  <c:v>3.3000000000000002E-2</c:v>
                </c:pt>
                <c:pt idx="1083">
                  <c:v>3.3000000000000002E-2</c:v>
                </c:pt>
                <c:pt idx="1084">
                  <c:v>3.2000000000000001E-2</c:v>
                </c:pt>
                <c:pt idx="1085">
                  <c:v>3.2000000000000001E-2</c:v>
                </c:pt>
                <c:pt idx="1086">
                  <c:v>3.2000000000000001E-2</c:v>
                </c:pt>
                <c:pt idx="1087">
                  <c:v>3.1E-2</c:v>
                </c:pt>
                <c:pt idx="1088">
                  <c:v>3.1E-2</c:v>
                </c:pt>
                <c:pt idx="1089">
                  <c:v>2.9000000000000001E-2</c:v>
                </c:pt>
                <c:pt idx="1090">
                  <c:v>2.9000000000000001E-2</c:v>
                </c:pt>
                <c:pt idx="1091">
                  <c:v>2.9000000000000001E-2</c:v>
                </c:pt>
                <c:pt idx="1092">
                  <c:v>2.7E-2</c:v>
                </c:pt>
                <c:pt idx="1093">
                  <c:v>2.7E-2</c:v>
                </c:pt>
                <c:pt idx="1094">
                  <c:v>2.7E-2</c:v>
                </c:pt>
                <c:pt idx="1095">
                  <c:v>2.7E-2</c:v>
                </c:pt>
                <c:pt idx="1096">
                  <c:v>2.5000000000000001E-2</c:v>
                </c:pt>
                <c:pt idx="1097">
                  <c:v>2.5999999999999999E-2</c:v>
                </c:pt>
                <c:pt idx="1098">
                  <c:v>2.4E-2</c:v>
                </c:pt>
                <c:pt idx="1099">
                  <c:v>2.4E-2</c:v>
                </c:pt>
                <c:pt idx="1100">
                  <c:v>2.3E-2</c:v>
                </c:pt>
                <c:pt idx="1101">
                  <c:v>2.3E-2</c:v>
                </c:pt>
                <c:pt idx="1102">
                  <c:v>2.1999999999999999E-2</c:v>
                </c:pt>
                <c:pt idx="1103">
                  <c:v>2.1999999999999999E-2</c:v>
                </c:pt>
                <c:pt idx="1104">
                  <c:v>2.1000000000000001E-2</c:v>
                </c:pt>
                <c:pt idx="1105">
                  <c:v>0.02</c:v>
                </c:pt>
                <c:pt idx="1106">
                  <c:v>0.02</c:v>
                </c:pt>
                <c:pt idx="1107">
                  <c:v>1.9E-2</c:v>
                </c:pt>
                <c:pt idx="1108">
                  <c:v>1.9E-2</c:v>
                </c:pt>
                <c:pt idx="1109">
                  <c:v>1.7000000000000001E-2</c:v>
                </c:pt>
                <c:pt idx="1110">
                  <c:v>1.7999999999999999E-2</c:v>
                </c:pt>
                <c:pt idx="1111">
                  <c:v>1.7999999999999999E-2</c:v>
                </c:pt>
                <c:pt idx="1112">
                  <c:v>1.6E-2</c:v>
                </c:pt>
                <c:pt idx="1113">
                  <c:v>1.7000000000000001E-2</c:v>
                </c:pt>
                <c:pt idx="1114">
                  <c:v>1.4999999999999999E-2</c:v>
                </c:pt>
                <c:pt idx="1115">
                  <c:v>1.4E-2</c:v>
                </c:pt>
                <c:pt idx="1116">
                  <c:v>1.6E-2</c:v>
                </c:pt>
                <c:pt idx="1117">
                  <c:v>1.4E-2</c:v>
                </c:pt>
                <c:pt idx="1118">
                  <c:v>1.4999999999999999E-2</c:v>
                </c:pt>
                <c:pt idx="1119">
                  <c:v>1.4999999999999999E-2</c:v>
                </c:pt>
                <c:pt idx="1120">
                  <c:v>1.9E-2</c:v>
                </c:pt>
                <c:pt idx="1121">
                  <c:v>1.4E-2</c:v>
                </c:pt>
                <c:pt idx="1122">
                  <c:v>1.6E-2</c:v>
                </c:pt>
                <c:pt idx="1123">
                  <c:v>1.4E-2</c:v>
                </c:pt>
                <c:pt idx="1124">
                  <c:v>1.4E-2</c:v>
                </c:pt>
                <c:pt idx="1125">
                  <c:v>1.2E-2</c:v>
                </c:pt>
                <c:pt idx="1126">
                  <c:v>1.2E-2</c:v>
                </c:pt>
                <c:pt idx="1127">
                  <c:v>1.2E-2</c:v>
                </c:pt>
                <c:pt idx="1128">
                  <c:v>1.0999999999999999E-2</c:v>
                </c:pt>
                <c:pt idx="1129">
                  <c:v>1.0999999999999999E-2</c:v>
                </c:pt>
                <c:pt idx="1130">
                  <c:v>0.01</c:v>
                </c:pt>
                <c:pt idx="1131">
                  <c:v>0.01</c:v>
                </c:pt>
                <c:pt idx="1132">
                  <c:v>0.01</c:v>
                </c:pt>
                <c:pt idx="1133">
                  <c:v>8.9999999999999993E-3</c:v>
                </c:pt>
                <c:pt idx="1134">
                  <c:v>8.9999999999999993E-3</c:v>
                </c:pt>
                <c:pt idx="1135">
                  <c:v>8.9999999999999993E-3</c:v>
                </c:pt>
                <c:pt idx="1136">
                  <c:v>8.0000000000000002E-3</c:v>
                </c:pt>
                <c:pt idx="1137">
                  <c:v>8.0000000000000002E-3</c:v>
                </c:pt>
                <c:pt idx="1138">
                  <c:v>7.0000000000000001E-3</c:v>
                </c:pt>
                <c:pt idx="1139">
                  <c:v>8.0000000000000002E-3</c:v>
                </c:pt>
                <c:pt idx="1140">
                  <c:v>8.9999999999999993E-3</c:v>
                </c:pt>
                <c:pt idx="1141">
                  <c:v>8.0000000000000002E-3</c:v>
                </c:pt>
                <c:pt idx="1142">
                  <c:v>7.0000000000000001E-3</c:v>
                </c:pt>
                <c:pt idx="1143">
                  <c:v>7.0000000000000001E-3</c:v>
                </c:pt>
                <c:pt idx="1144">
                  <c:v>7.0000000000000001E-3</c:v>
                </c:pt>
                <c:pt idx="1145">
                  <c:v>6.0000000000000001E-3</c:v>
                </c:pt>
                <c:pt idx="1146">
                  <c:v>6.0000000000000001E-3</c:v>
                </c:pt>
                <c:pt idx="1147">
                  <c:v>6.0000000000000001E-3</c:v>
                </c:pt>
                <c:pt idx="1148">
                  <c:v>8.0000000000000002E-3</c:v>
                </c:pt>
                <c:pt idx="1149">
                  <c:v>7.0000000000000001E-3</c:v>
                </c:pt>
                <c:pt idx="1150">
                  <c:v>8.0000000000000002E-3</c:v>
                </c:pt>
                <c:pt idx="1151">
                  <c:v>8.9999999999999993E-3</c:v>
                </c:pt>
                <c:pt idx="1152">
                  <c:v>8.0000000000000002E-3</c:v>
                </c:pt>
                <c:pt idx="1153">
                  <c:v>8.0000000000000002E-3</c:v>
                </c:pt>
                <c:pt idx="1154">
                  <c:v>7.0000000000000001E-3</c:v>
                </c:pt>
                <c:pt idx="1155">
                  <c:v>7.0000000000000001E-3</c:v>
                </c:pt>
                <c:pt idx="1156">
                  <c:v>7.0000000000000001E-3</c:v>
                </c:pt>
                <c:pt idx="1157">
                  <c:v>6.0000000000000001E-3</c:v>
                </c:pt>
                <c:pt idx="1158">
                  <c:v>6.0000000000000001E-3</c:v>
                </c:pt>
                <c:pt idx="1159">
                  <c:v>6.0000000000000001E-3</c:v>
                </c:pt>
                <c:pt idx="1160">
                  <c:v>6.0000000000000001E-3</c:v>
                </c:pt>
                <c:pt idx="1161">
                  <c:v>7.0000000000000001E-3</c:v>
                </c:pt>
                <c:pt idx="1162">
                  <c:v>3.0000000000000001E-3</c:v>
                </c:pt>
                <c:pt idx="1163">
                  <c:v>5.0000000000000001E-3</c:v>
                </c:pt>
                <c:pt idx="1164">
                  <c:v>3.0000000000000001E-3</c:v>
                </c:pt>
                <c:pt idx="1165">
                  <c:v>5.0000000000000001E-3</c:v>
                </c:pt>
                <c:pt idx="1166">
                  <c:v>3.0000000000000001E-3</c:v>
                </c:pt>
                <c:pt idx="1167">
                  <c:v>4.0000000000000001E-3</c:v>
                </c:pt>
                <c:pt idx="1168">
                  <c:v>6.0000000000000001E-3</c:v>
                </c:pt>
                <c:pt idx="1169">
                  <c:v>7.0000000000000001E-3</c:v>
                </c:pt>
                <c:pt idx="1170">
                  <c:v>7.0000000000000001E-3</c:v>
                </c:pt>
                <c:pt idx="1171">
                  <c:v>6.0000000000000001E-3</c:v>
                </c:pt>
                <c:pt idx="1172">
                  <c:v>5.0000000000000001E-3</c:v>
                </c:pt>
                <c:pt idx="1173">
                  <c:v>8.0000000000000002E-3</c:v>
                </c:pt>
                <c:pt idx="1174">
                  <c:v>4.0000000000000001E-3</c:v>
                </c:pt>
                <c:pt idx="1175">
                  <c:v>5.0000000000000001E-3</c:v>
                </c:pt>
                <c:pt idx="1176">
                  <c:v>3.0000000000000001E-3</c:v>
                </c:pt>
                <c:pt idx="1177">
                  <c:v>4.0000000000000001E-3</c:v>
                </c:pt>
                <c:pt idx="1178">
                  <c:v>2E-3</c:v>
                </c:pt>
                <c:pt idx="1179">
                  <c:v>2E-3</c:v>
                </c:pt>
                <c:pt idx="1180">
                  <c:v>1E-3</c:v>
                </c:pt>
                <c:pt idx="1181">
                  <c:v>2E-3</c:v>
                </c:pt>
                <c:pt idx="1182">
                  <c:v>1E-3</c:v>
                </c:pt>
                <c:pt idx="1183">
                  <c:v>1E-3</c:v>
                </c:pt>
                <c:pt idx="1184">
                  <c:v>2E-3</c:v>
                </c:pt>
                <c:pt idx="1185">
                  <c:v>2E-3</c:v>
                </c:pt>
                <c:pt idx="1186">
                  <c:v>3.0000000000000001E-3</c:v>
                </c:pt>
                <c:pt idx="1187">
                  <c:v>2E-3</c:v>
                </c:pt>
                <c:pt idx="1188">
                  <c:v>2E-3</c:v>
                </c:pt>
                <c:pt idx="1189">
                  <c:v>2E-3</c:v>
                </c:pt>
                <c:pt idx="1190">
                  <c:v>2E-3</c:v>
                </c:pt>
                <c:pt idx="1191">
                  <c:v>2E-3</c:v>
                </c:pt>
                <c:pt idx="1192">
                  <c:v>2E-3</c:v>
                </c:pt>
                <c:pt idx="1193">
                  <c:v>1E-3</c:v>
                </c:pt>
                <c:pt idx="1194">
                  <c:v>2E-3</c:v>
                </c:pt>
                <c:pt idx="1195">
                  <c:v>2E-3</c:v>
                </c:pt>
                <c:pt idx="1196">
                  <c:v>1E-3</c:v>
                </c:pt>
                <c:pt idx="1197">
                  <c:v>2E-3</c:v>
                </c:pt>
                <c:pt idx="1198">
                  <c:v>1E-3</c:v>
                </c:pt>
                <c:pt idx="1199">
                  <c:v>1E-3</c:v>
                </c:pt>
                <c:pt idx="1200">
                  <c:v>1E-3</c:v>
                </c:pt>
                <c:pt idx="1201">
                  <c:v>1E-3</c:v>
                </c:pt>
                <c:pt idx="1202">
                  <c:v>1E-3</c:v>
                </c:pt>
                <c:pt idx="1203">
                  <c:v>1E-3</c:v>
                </c:pt>
                <c:pt idx="1204">
                  <c:v>1E-3</c:v>
                </c:pt>
                <c:pt idx="1205">
                  <c:v>1E-3</c:v>
                </c:pt>
                <c:pt idx="1206">
                  <c:v>1E-3</c:v>
                </c:pt>
                <c:pt idx="1207">
                  <c:v>1E-3</c:v>
                </c:pt>
                <c:pt idx="1208">
                  <c:v>1E-3</c:v>
                </c:pt>
                <c:pt idx="1209">
                  <c:v>1E-3</c:v>
                </c:pt>
                <c:pt idx="1210">
                  <c:v>1E-3</c:v>
                </c:pt>
                <c:pt idx="1211">
                  <c:v>1E-3</c:v>
                </c:pt>
                <c:pt idx="1212">
                  <c:v>1E-3</c:v>
                </c:pt>
                <c:pt idx="1213">
                  <c:v>0</c:v>
                </c:pt>
                <c:pt idx="1214">
                  <c:v>1E-3</c:v>
                </c:pt>
                <c:pt idx="1215">
                  <c:v>1E-3</c:v>
                </c:pt>
                <c:pt idx="1216">
                  <c:v>1E-3</c:v>
                </c:pt>
                <c:pt idx="1217">
                  <c:v>1E-3</c:v>
                </c:pt>
                <c:pt idx="1218">
                  <c:v>1E-3</c:v>
                </c:pt>
                <c:pt idx="1219">
                  <c:v>1E-3</c:v>
                </c:pt>
                <c:pt idx="1220">
                  <c:v>1E-3</c:v>
                </c:pt>
                <c:pt idx="1221">
                  <c:v>1E-3</c:v>
                </c:pt>
                <c:pt idx="1222">
                  <c:v>1E-3</c:v>
                </c:pt>
                <c:pt idx="1223">
                  <c:v>1E-3</c:v>
                </c:pt>
                <c:pt idx="1224">
                  <c:v>0</c:v>
                </c:pt>
                <c:pt idx="1225">
                  <c:v>1E-3</c:v>
                </c:pt>
                <c:pt idx="1226">
                  <c:v>1E-3</c:v>
                </c:pt>
                <c:pt idx="1227">
                  <c:v>1E-3</c:v>
                </c:pt>
                <c:pt idx="1228">
                  <c:v>0</c:v>
                </c:pt>
                <c:pt idx="1229">
                  <c:v>0</c:v>
                </c:pt>
                <c:pt idx="1230">
                  <c:v>0</c:v>
                </c:pt>
                <c:pt idx="1231">
                  <c:v>0</c:v>
                </c:pt>
                <c:pt idx="1232">
                  <c:v>1E-3</c:v>
                </c:pt>
                <c:pt idx="1233">
                  <c:v>0</c:v>
                </c:pt>
                <c:pt idx="1234">
                  <c:v>0</c:v>
                </c:pt>
                <c:pt idx="1235">
                  <c:v>0</c:v>
                </c:pt>
                <c:pt idx="1236">
                  <c:v>0</c:v>
                </c:pt>
                <c:pt idx="1237">
                  <c:v>0</c:v>
                </c:pt>
                <c:pt idx="1238">
                  <c:v>0</c:v>
                </c:pt>
                <c:pt idx="1239">
                  <c:v>1E-3</c:v>
                </c:pt>
                <c:pt idx="1240">
                  <c:v>0</c:v>
                </c:pt>
                <c:pt idx="1241">
                  <c:v>1E-3</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numCache>
            </c:numRef>
          </c:yVal>
          <c:smooth val="1"/>
        </c:ser>
        <c:ser>
          <c:idx val="7"/>
          <c:order val="4"/>
          <c:tx>
            <c:v>12d</c:v>
          </c:tx>
          <c:spPr>
            <a:ln w="19050" cap="rnd">
              <a:solidFill>
                <a:schemeClr val="accent2">
                  <a:lumMod val="60000"/>
                </a:schemeClr>
              </a:solidFill>
              <a:round/>
            </a:ln>
            <a:effectLst/>
          </c:spPr>
          <c:marker>
            <c:symbol val="none"/>
          </c:marker>
          <c:xVal>
            <c:numRef>
              <c:f>ピックアップ!$A$3:$A$1353</c:f>
              <c:numCache>
                <c:formatCode>General</c:formatCode>
                <c:ptCount val="1351"/>
                <c:pt idx="0">
                  <c:v>250</c:v>
                </c:pt>
                <c:pt idx="1">
                  <c:v>251</c:v>
                </c:pt>
                <c:pt idx="2">
                  <c:v>252</c:v>
                </c:pt>
                <c:pt idx="3">
                  <c:v>253</c:v>
                </c:pt>
                <c:pt idx="4">
                  <c:v>254</c:v>
                </c:pt>
                <c:pt idx="5">
                  <c:v>255</c:v>
                </c:pt>
                <c:pt idx="6">
                  <c:v>256</c:v>
                </c:pt>
                <c:pt idx="7">
                  <c:v>257</c:v>
                </c:pt>
                <c:pt idx="8">
                  <c:v>258</c:v>
                </c:pt>
                <c:pt idx="9">
                  <c:v>259</c:v>
                </c:pt>
                <c:pt idx="10">
                  <c:v>260</c:v>
                </c:pt>
                <c:pt idx="11">
                  <c:v>261</c:v>
                </c:pt>
                <c:pt idx="12">
                  <c:v>262</c:v>
                </c:pt>
                <c:pt idx="13">
                  <c:v>263</c:v>
                </c:pt>
                <c:pt idx="14">
                  <c:v>264</c:v>
                </c:pt>
                <c:pt idx="15">
                  <c:v>265</c:v>
                </c:pt>
                <c:pt idx="16">
                  <c:v>266</c:v>
                </c:pt>
                <c:pt idx="17">
                  <c:v>267</c:v>
                </c:pt>
                <c:pt idx="18">
                  <c:v>268</c:v>
                </c:pt>
                <c:pt idx="19">
                  <c:v>269</c:v>
                </c:pt>
                <c:pt idx="20">
                  <c:v>270</c:v>
                </c:pt>
                <c:pt idx="21">
                  <c:v>271</c:v>
                </c:pt>
                <c:pt idx="22">
                  <c:v>272</c:v>
                </c:pt>
                <c:pt idx="23">
                  <c:v>273</c:v>
                </c:pt>
                <c:pt idx="24">
                  <c:v>274</c:v>
                </c:pt>
                <c:pt idx="25">
                  <c:v>275</c:v>
                </c:pt>
                <c:pt idx="26">
                  <c:v>276</c:v>
                </c:pt>
                <c:pt idx="27">
                  <c:v>277</c:v>
                </c:pt>
                <c:pt idx="28">
                  <c:v>278</c:v>
                </c:pt>
                <c:pt idx="29">
                  <c:v>279</c:v>
                </c:pt>
                <c:pt idx="30">
                  <c:v>280</c:v>
                </c:pt>
                <c:pt idx="31">
                  <c:v>281</c:v>
                </c:pt>
                <c:pt idx="32">
                  <c:v>282</c:v>
                </c:pt>
                <c:pt idx="33">
                  <c:v>283</c:v>
                </c:pt>
                <c:pt idx="34">
                  <c:v>284</c:v>
                </c:pt>
                <c:pt idx="35">
                  <c:v>285</c:v>
                </c:pt>
                <c:pt idx="36">
                  <c:v>286</c:v>
                </c:pt>
                <c:pt idx="37">
                  <c:v>287</c:v>
                </c:pt>
                <c:pt idx="38">
                  <c:v>288</c:v>
                </c:pt>
                <c:pt idx="39">
                  <c:v>289</c:v>
                </c:pt>
                <c:pt idx="40">
                  <c:v>290</c:v>
                </c:pt>
                <c:pt idx="41">
                  <c:v>291</c:v>
                </c:pt>
                <c:pt idx="42">
                  <c:v>292</c:v>
                </c:pt>
                <c:pt idx="43">
                  <c:v>293</c:v>
                </c:pt>
                <c:pt idx="44">
                  <c:v>294</c:v>
                </c:pt>
                <c:pt idx="45">
                  <c:v>295</c:v>
                </c:pt>
                <c:pt idx="46">
                  <c:v>296</c:v>
                </c:pt>
                <c:pt idx="47">
                  <c:v>297</c:v>
                </c:pt>
                <c:pt idx="48">
                  <c:v>298</c:v>
                </c:pt>
                <c:pt idx="49">
                  <c:v>299</c:v>
                </c:pt>
                <c:pt idx="50">
                  <c:v>300</c:v>
                </c:pt>
                <c:pt idx="51">
                  <c:v>301</c:v>
                </c:pt>
                <c:pt idx="52">
                  <c:v>302</c:v>
                </c:pt>
                <c:pt idx="53">
                  <c:v>303</c:v>
                </c:pt>
                <c:pt idx="54">
                  <c:v>304</c:v>
                </c:pt>
                <c:pt idx="55">
                  <c:v>305</c:v>
                </c:pt>
                <c:pt idx="56">
                  <c:v>306</c:v>
                </c:pt>
                <c:pt idx="57">
                  <c:v>307</c:v>
                </c:pt>
                <c:pt idx="58">
                  <c:v>308</c:v>
                </c:pt>
                <c:pt idx="59">
                  <c:v>309</c:v>
                </c:pt>
                <c:pt idx="60">
                  <c:v>310</c:v>
                </c:pt>
                <c:pt idx="61">
                  <c:v>311</c:v>
                </c:pt>
                <c:pt idx="62">
                  <c:v>312</c:v>
                </c:pt>
                <c:pt idx="63">
                  <c:v>313</c:v>
                </c:pt>
                <c:pt idx="64">
                  <c:v>314</c:v>
                </c:pt>
                <c:pt idx="65">
                  <c:v>315</c:v>
                </c:pt>
                <c:pt idx="66">
                  <c:v>316</c:v>
                </c:pt>
                <c:pt idx="67">
                  <c:v>317</c:v>
                </c:pt>
                <c:pt idx="68">
                  <c:v>318</c:v>
                </c:pt>
                <c:pt idx="69">
                  <c:v>319</c:v>
                </c:pt>
                <c:pt idx="70">
                  <c:v>320</c:v>
                </c:pt>
                <c:pt idx="71">
                  <c:v>321</c:v>
                </c:pt>
                <c:pt idx="72">
                  <c:v>322</c:v>
                </c:pt>
                <c:pt idx="73">
                  <c:v>323</c:v>
                </c:pt>
                <c:pt idx="74">
                  <c:v>324</c:v>
                </c:pt>
                <c:pt idx="75">
                  <c:v>325</c:v>
                </c:pt>
                <c:pt idx="76">
                  <c:v>326</c:v>
                </c:pt>
                <c:pt idx="77">
                  <c:v>327</c:v>
                </c:pt>
                <c:pt idx="78">
                  <c:v>328</c:v>
                </c:pt>
                <c:pt idx="79">
                  <c:v>329</c:v>
                </c:pt>
                <c:pt idx="80">
                  <c:v>330</c:v>
                </c:pt>
                <c:pt idx="81">
                  <c:v>331</c:v>
                </c:pt>
                <c:pt idx="82">
                  <c:v>332</c:v>
                </c:pt>
                <c:pt idx="83">
                  <c:v>333</c:v>
                </c:pt>
                <c:pt idx="84">
                  <c:v>334</c:v>
                </c:pt>
                <c:pt idx="85">
                  <c:v>335</c:v>
                </c:pt>
                <c:pt idx="86">
                  <c:v>336</c:v>
                </c:pt>
                <c:pt idx="87">
                  <c:v>337</c:v>
                </c:pt>
                <c:pt idx="88">
                  <c:v>338</c:v>
                </c:pt>
                <c:pt idx="89">
                  <c:v>339</c:v>
                </c:pt>
                <c:pt idx="90">
                  <c:v>340</c:v>
                </c:pt>
                <c:pt idx="91">
                  <c:v>341</c:v>
                </c:pt>
                <c:pt idx="92">
                  <c:v>342</c:v>
                </c:pt>
                <c:pt idx="93">
                  <c:v>343</c:v>
                </c:pt>
                <c:pt idx="94">
                  <c:v>344</c:v>
                </c:pt>
                <c:pt idx="95">
                  <c:v>345</c:v>
                </c:pt>
                <c:pt idx="96">
                  <c:v>346</c:v>
                </c:pt>
                <c:pt idx="97">
                  <c:v>347</c:v>
                </c:pt>
                <c:pt idx="98">
                  <c:v>348</c:v>
                </c:pt>
                <c:pt idx="99">
                  <c:v>349</c:v>
                </c:pt>
                <c:pt idx="100">
                  <c:v>350</c:v>
                </c:pt>
                <c:pt idx="101">
                  <c:v>351</c:v>
                </c:pt>
                <c:pt idx="102">
                  <c:v>352</c:v>
                </c:pt>
                <c:pt idx="103">
                  <c:v>353</c:v>
                </c:pt>
                <c:pt idx="104">
                  <c:v>354</c:v>
                </c:pt>
                <c:pt idx="105">
                  <c:v>355</c:v>
                </c:pt>
                <c:pt idx="106">
                  <c:v>356</c:v>
                </c:pt>
                <c:pt idx="107">
                  <c:v>357</c:v>
                </c:pt>
                <c:pt idx="108">
                  <c:v>358</c:v>
                </c:pt>
                <c:pt idx="109">
                  <c:v>359</c:v>
                </c:pt>
                <c:pt idx="110">
                  <c:v>360</c:v>
                </c:pt>
                <c:pt idx="111">
                  <c:v>361</c:v>
                </c:pt>
                <c:pt idx="112">
                  <c:v>362</c:v>
                </c:pt>
                <c:pt idx="113">
                  <c:v>363</c:v>
                </c:pt>
                <c:pt idx="114">
                  <c:v>364</c:v>
                </c:pt>
                <c:pt idx="115">
                  <c:v>365</c:v>
                </c:pt>
                <c:pt idx="116">
                  <c:v>366</c:v>
                </c:pt>
                <c:pt idx="117">
                  <c:v>367</c:v>
                </c:pt>
                <c:pt idx="118">
                  <c:v>368</c:v>
                </c:pt>
                <c:pt idx="119">
                  <c:v>369</c:v>
                </c:pt>
                <c:pt idx="120">
                  <c:v>370</c:v>
                </c:pt>
                <c:pt idx="121">
                  <c:v>371</c:v>
                </c:pt>
                <c:pt idx="122">
                  <c:v>372</c:v>
                </c:pt>
                <c:pt idx="123">
                  <c:v>373</c:v>
                </c:pt>
                <c:pt idx="124">
                  <c:v>374</c:v>
                </c:pt>
                <c:pt idx="125">
                  <c:v>375</c:v>
                </c:pt>
                <c:pt idx="126">
                  <c:v>376</c:v>
                </c:pt>
                <c:pt idx="127">
                  <c:v>377</c:v>
                </c:pt>
                <c:pt idx="128">
                  <c:v>378</c:v>
                </c:pt>
                <c:pt idx="129">
                  <c:v>379</c:v>
                </c:pt>
                <c:pt idx="130">
                  <c:v>380</c:v>
                </c:pt>
                <c:pt idx="131">
                  <c:v>381</c:v>
                </c:pt>
                <c:pt idx="132">
                  <c:v>382</c:v>
                </c:pt>
                <c:pt idx="133">
                  <c:v>383</c:v>
                </c:pt>
                <c:pt idx="134">
                  <c:v>384</c:v>
                </c:pt>
                <c:pt idx="135">
                  <c:v>385</c:v>
                </c:pt>
                <c:pt idx="136">
                  <c:v>386</c:v>
                </c:pt>
                <c:pt idx="137">
                  <c:v>387</c:v>
                </c:pt>
                <c:pt idx="138">
                  <c:v>388</c:v>
                </c:pt>
                <c:pt idx="139">
                  <c:v>389</c:v>
                </c:pt>
                <c:pt idx="140">
                  <c:v>390</c:v>
                </c:pt>
                <c:pt idx="141">
                  <c:v>391</c:v>
                </c:pt>
                <c:pt idx="142">
                  <c:v>392</c:v>
                </c:pt>
                <c:pt idx="143">
                  <c:v>393</c:v>
                </c:pt>
                <c:pt idx="144">
                  <c:v>394</c:v>
                </c:pt>
                <c:pt idx="145">
                  <c:v>395</c:v>
                </c:pt>
                <c:pt idx="146">
                  <c:v>396</c:v>
                </c:pt>
                <c:pt idx="147">
                  <c:v>397</c:v>
                </c:pt>
                <c:pt idx="148">
                  <c:v>398</c:v>
                </c:pt>
                <c:pt idx="149">
                  <c:v>399</c:v>
                </c:pt>
                <c:pt idx="150">
                  <c:v>400</c:v>
                </c:pt>
                <c:pt idx="151">
                  <c:v>401</c:v>
                </c:pt>
                <c:pt idx="152">
                  <c:v>402</c:v>
                </c:pt>
                <c:pt idx="153">
                  <c:v>403</c:v>
                </c:pt>
                <c:pt idx="154">
                  <c:v>404</c:v>
                </c:pt>
                <c:pt idx="155">
                  <c:v>405</c:v>
                </c:pt>
                <c:pt idx="156">
                  <c:v>406</c:v>
                </c:pt>
                <c:pt idx="157">
                  <c:v>407</c:v>
                </c:pt>
                <c:pt idx="158">
                  <c:v>408</c:v>
                </c:pt>
                <c:pt idx="159">
                  <c:v>409</c:v>
                </c:pt>
                <c:pt idx="160">
                  <c:v>410</c:v>
                </c:pt>
                <c:pt idx="161">
                  <c:v>411</c:v>
                </c:pt>
                <c:pt idx="162">
                  <c:v>412</c:v>
                </c:pt>
                <c:pt idx="163">
                  <c:v>413</c:v>
                </c:pt>
                <c:pt idx="164">
                  <c:v>414</c:v>
                </c:pt>
                <c:pt idx="165">
                  <c:v>415</c:v>
                </c:pt>
                <c:pt idx="166">
                  <c:v>416</c:v>
                </c:pt>
                <c:pt idx="167">
                  <c:v>417</c:v>
                </c:pt>
                <c:pt idx="168">
                  <c:v>418</c:v>
                </c:pt>
                <c:pt idx="169">
                  <c:v>419</c:v>
                </c:pt>
                <c:pt idx="170">
                  <c:v>420</c:v>
                </c:pt>
                <c:pt idx="171">
                  <c:v>421</c:v>
                </c:pt>
                <c:pt idx="172">
                  <c:v>422</c:v>
                </c:pt>
                <c:pt idx="173">
                  <c:v>423</c:v>
                </c:pt>
                <c:pt idx="174">
                  <c:v>424</c:v>
                </c:pt>
                <c:pt idx="175">
                  <c:v>425</c:v>
                </c:pt>
                <c:pt idx="176">
                  <c:v>426</c:v>
                </c:pt>
                <c:pt idx="177">
                  <c:v>427</c:v>
                </c:pt>
                <c:pt idx="178">
                  <c:v>428</c:v>
                </c:pt>
                <c:pt idx="179">
                  <c:v>429</c:v>
                </c:pt>
                <c:pt idx="180">
                  <c:v>430</c:v>
                </c:pt>
                <c:pt idx="181">
                  <c:v>431</c:v>
                </c:pt>
                <c:pt idx="182">
                  <c:v>432</c:v>
                </c:pt>
                <c:pt idx="183">
                  <c:v>433</c:v>
                </c:pt>
                <c:pt idx="184">
                  <c:v>434</c:v>
                </c:pt>
                <c:pt idx="185">
                  <c:v>435</c:v>
                </c:pt>
                <c:pt idx="186">
                  <c:v>436</c:v>
                </c:pt>
                <c:pt idx="187">
                  <c:v>437</c:v>
                </c:pt>
                <c:pt idx="188">
                  <c:v>438</c:v>
                </c:pt>
                <c:pt idx="189">
                  <c:v>439</c:v>
                </c:pt>
                <c:pt idx="190">
                  <c:v>440</c:v>
                </c:pt>
                <c:pt idx="191">
                  <c:v>441</c:v>
                </c:pt>
                <c:pt idx="192">
                  <c:v>442</c:v>
                </c:pt>
                <c:pt idx="193">
                  <c:v>443</c:v>
                </c:pt>
                <c:pt idx="194">
                  <c:v>444</c:v>
                </c:pt>
                <c:pt idx="195">
                  <c:v>445</c:v>
                </c:pt>
                <c:pt idx="196">
                  <c:v>446</c:v>
                </c:pt>
                <c:pt idx="197">
                  <c:v>447</c:v>
                </c:pt>
                <c:pt idx="198">
                  <c:v>448</c:v>
                </c:pt>
                <c:pt idx="199">
                  <c:v>449</c:v>
                </c:pt>
                <c:pt idx="200">
                  <c:v>450</c:v>
                </c:pt>
                <c:pt idx="201">
                  <c:v>451</c:v>
                </c:pt>
                <c:pt idx="202">
                  <c:v>452</c:v>
                </c:pt>
                <c:pt idx="203">
                  <c:v>453</c:v>
                </c:pt>
                <c:pt idx="204">
                  <c:v>454</c:v>
                </c:pt>
                <c:pt idx="205">
                  <c:v>455</c:v>
                </c:pt>
                <c:pt idx="206">
                  <c:v>456</c:v>
                </c:pt>
                <c:pt idx="207">
                  <c:v>457</c:v>
                </c:pt>
                <c:pt idx="208">
                  <c:v>458</c:v>
                </c:pt>
                <c:pt idx="209">
                  <c:v>459</c:v>
                </c:pt>
                <c:pt idx="210">
                  <c:v>460</c:v>
                </c:pt>
                <c:pt idx="211">
                  <c:v>461</c:v>
                </c:pt>
                <c:pt idx="212">
                  <c:v>462</c:v>
                </c:pt>
                <c:pt idx="213">
                  <c:v>463</c:v>
                </c:pt>
                <c:pt idx="214">
                  <c:v>464</c:v>
                </c:pt>
                <c:pt idx="215">
                  <c:v>465</c:v>
                </c:pt>
                <c:pt idx="216">
                  <c:v>466</c:v>
                </c:pt>
                <c:pt idx="217">
                  <c:v>467</c:v>
                </c:pt>
                <c:pt idx="218">
                  <c:v>468</c:v>
                </c:pt>
                <c:pt idx="219">
                  <c:v>469</c:v>
                </c:pt>
                <c:pt idx="220">
                  <c:v>470</c:v>
                </c:pt>
                <c:pt idx="221">
                  <c:v>471</c:v>
                </c:pt>
                <c:pt idx="222">
                  <c:v>472</c:v>
                </c:pt>
                <c:pt idx="223">
                  <c:v>473</c:v>
                </c:pt>
                <c:pt idx="224">
                  <c:v>474</c:v>
                </c:pt>
                <c:pt idx="225">
                  <c:v>475</c:v>
                </c:pt>
                <c:pt idx="226">
                  <c:v>476</c:v>
                </c:pt>
                <c:pt idx="227">
                  <c:v>477</c:v>
                </c:pt>
                <c:pt idx="228">
                  <c:v>478</c:v>
                </c:pt>
                <c:pt idx="229">
                  <c:v>479</c:v>
                </c:pt>
                <c:pt idx="230">
                  <c:v>480</c:v>
                </c:pt>
                <c:pt idx="231">
                  <c:v>481</c:v>
                </c:pt>
                <c:pt idx="232">
                  <c:v>482</c:v>
                </c:pt>
                <c:pt idx="233">
                  <c:v>483</c:v>
                </c:pt>
                <c:pt idx="234">
                  <c:v>484</c:v>
                </c:pt>
                <c:pt idx="235">
                  <c:v>485</c:v>
                </c:pt>
                <c:pt idx="236">
                  <c:v>486</c:v>
                </c:pt>
                <c:pt idx="237">
                  <c:v>487</c:v>
                </c:pt>
                <c:pt idx="238">
                  <c:v>488</c:v>
                </c:pt>
                <c:pt idx="239">
                  <c:v>489</c:v>
                </c:pt>
                <c:pt idx="240">
                  <c:v>490</c:v>
                </c:pt>
                <c:pt idx="241">
                  <c:v>491</c:v>
                </c:pt>
                <c:pt idx="242">
                  <c:v>492</c:v>
                </c:pt>
                <c:pt idx="243">
                  <c:v>493</c:v>
                </c:pt>
                <c:pt idx="244">
                  <c:v>494</c:v>
                </c:pt>
                <c:pt idx="245">
                  <c:v>495</c:v>
                </c:pt>
                <c:pt idx="246">
                  <c:v>496</c:v>
                </c:pt>
                <c:pt idx="247">
                  <c:v>497</c:v>
                </c:pt>
                <c:pt idx="248">
                  <c:v>498</c:v>
                </c:pt>
                <c:pt idx="249">
                  <c:v>499</c:v>
                </c:pt>
                <c:pt idx="250">
                  <c:v>500</c:v>
                </c:pt>
                <c:pt idx="251">
                  <c:v>501</c:v>
                </c:pt>
                <c:pt idx="252">
                  <c:v>502</c:v>
                </c:pt>
                <c:pt idx="253">
                  <c:v>503</c:v>
                </c:pt>
                <c:pt idx="254">
                  <c:v>504</c:v>
                </c:pt>
                <c:pt idx="255">
                  <c:v>505</c:v>
                </c:pt>
                <c:pt idx="256">
                  <c:v>506</c:v>
                </c:pt>
                <c:pt idx="257">
                  <c:v>507</c:v>
                </c:pt>
                <c:pt idx="258">
                  <c:v>508</c:v>
                </c:pt>
                <c:pt idx="259">
                  <c:v>509</c:v>
                </c:pt>
                <c:pt idx="260">
                  <c:v>510</c:v>
                </c:pt>
                <c:pt idx="261">
                  <c:v>511</c:v>
                </c:pt>
                <c:pt idx="262">
                  <c:v>512</c:v>
                </c:pt>
                <c:pt idx="263">
                  <c:v>513</c:v>
                </c:pt>
                <c:pt idx="264">
                  <c:v>514</c:v>
                </c:pt>
                <c:pt idx="265">
                  <c:v>515</c:v>
                </c:pt>
                <c:pt idx="266">
                  <c:v>516</c:v>
                </c:pt>
                <c:pt idx="267">
                  <c:v>517</c:v>
                </c:pt>
                <c:pt idx="268">
                  <c:v>518</c:v>
                </c:pt>
                <c:pt idx="269">
                  <c:v>519</c:v>
                </c:pt>
                <c:pt idx="270">
                  <c:v>520</c:v>
                </c:pt>
                <c:pt idx="271">
                  <c:v>521</c:v>
                </c:pt>
                <c:pt idx="272">
                  <c:v>522</c:v>
                </c:pt>
                <c:pt idx="273">
                  <c:v>523</c:v>
                </c:pt>
                <c:pt idx="274">
                  <c:v>524</c:v>
                </c:pt>
                <c:pt idx="275">
                  <c:v>525</c:v>
                </c:pt>
                <c:pt idx="276">
                  <c:v>526</c:v>
                </c:pt>
                <c:pt idx="277">
                  <c:v>527</c:v>
                </c:pt>
                <c:pt idx="278">
                  <c:v>528</c:v>
                </c:pt>
                <c:pt idx="279">
                  <c:v>529</c:v>
                </c:pt>
                <c:pt idx="280">
                  <c:v>530</c:v>
                </c:pt>
                <c:pt idx="281">
                  <c:v>531</c:v>
                </c:pt>
                <c:pt idx="282">
                  <c:v>532</c:v>
                </c:pt>
                <c:pt idx="283">
                  <c:v>533</c:v>
                </c:pt>
                <c:pt idx="284">
                  <c:v>534</c:v>
                </c:pt>
                <c:pt idx="285">
                  <c:v>535</c:v>
                </c:pt>
                <c:pt idx="286">
                  <c:v>536</c:v>
                </c:pt>
                <c:pt idx="287">
                  <c:v>537</c:v>
                </c:pt>
                <c:pt idx="288">
                  <c:v>538</c:v>
                </c:pt>
                <c:pt idx="289">
                  <c:v>539</c:v>
                </c:pt>
                <c:pt idx="290">
                  <c:v>540</c:v>
                </c:pt>
                <c:pt idx="291">
                  <c:v>541</c:v>
                </c:pt>
                <c:pt idx="292">
                  <c:v>542</c:v>
                </c:pt>
                <c:pt idx="293">
                  <c:v>543</c:v>
                </c:pt>
                <c:pt idx="294">
                  <c:v>544</c:v>
                </c:pt>
                <c:pt idx="295">
                  <c:v>545</c:v>
                </c:pt>
                <c:pt idx="296">
                  <c:v>546</c:v>
                </c:pt>
                <c:pt idx="297">
                  <c:v>547</c:v>
                </c:pt>
                <c:pt idx="298">
                  <c:v>548</c:v>
                </c:pt>
                <c:pt idx="299">
                  <c:v>549</c:v>
                </c:pt>
                <c:pt idx="300">
                  <c:v>550</c:v>
                </c:pt>
                <c:pt idx="301">
                  <c:v>551</c:v>
                </c:pt>
                <c:pt idx="302">
                  <c:v>552</c:v>
                </c:pt>
                <c:pt idx="303">
                  <c:v>553</c:v>
                </c:pt>
                <c:pt idx="304">
                  <c:v>554</c:v>
                </c:pt>
                <c:pt idx="305">
                  <c:v>555</c:v>
                </c:pt>
                <c:pt idx="306">
                  <c:v>556</c:v>
                </c:pt>
                <c:pt idx="307">
                  <c:v>557</c:v>
                </c:pt>
                <c:pt idx="308">
                  <c:v>558</c:v>
                </c:pt>
                <c:pt idx="309">
                  <c:v>559</c:v>
                </c:pt>
                <c:pt idx="310">
                  <c:v>560</c:v>
                </c:pt>
                <c:pt idx="311">
                  <c:v>561</c:v>
                </c:pt>
                <c:pt idx="312">
                  <c:v>562</c:v>
                </c:pt>
                <c:pt idx="313">
                  <c:v>563</c:v>
                </c:pt>
                <c:pt idx="314">
                  <c:v>564</c:v>
                </c:pt>
                <c:pt idx="315">
                  <c:v>565</c:v>
                </c:pt>
                <c:pt idx="316">
                  <c:v>566</c:v>
                </c:pt>
                <c:pt idx="317">
                  <c:v>567</c:v>
                </c:pt>
                <c:pt idx="318">
                  <c:v>568</c:v>
                </c:pt>
                <c:pt idx="319">
                  <c:v>569</c:v>
                </c:pt>
                <c:pt idx="320">
                  <c:v>570</c:v>
                </c:pt>
                <c:pt idx="321">
                  <c:v>571</c:v>
                </c:pt>
                <c:pt idx="322">
                  <c:v>572</c:v>
                </c:pt>
                <c:pt idx="323">
                  <c:v>573</c:v>
                </c:pt>
                <c:pt idx="324">
                  <c:v>574</c:v>
                </c:pt>
                <c:pt idx="325">
                  <c:v>575</c:v>
                </c:pt>
                <c:pt idx="326">
                  <c:v>576</c:v>
                </c:pt>
                <c:pt idx="327">
                  <c:v>577</c:v>
                </c:pt>
                <c:pt idx="328">
                  <c:v>578</c:v>
                </c:pt>
                <c:pt idx="329">
                  <c:v>579</c:v>
                </c:pt>
                <c:pt idx="330">
                  <c:v>580</c:v>
                </c:pt>
                <c:pt idx="331">
                  <c:v>581</c:v>
                </c:pt>
                <c:pt idx="332">
                  <c:v>582</c:v>
                </c:pt>
                <c:pt idx="333">
                  <c:v>583</c:v>
                </c:pt>
                <c:pt idx="334">
                  <c:v>584</c:v>
                </c:pt>
                <c:pt idx="335">
                  <c:v>585</c:v>
                </c:pt>
                <c:pt idx="336">
                  <c:v>586</c:v>
                </c:pt>
                <c:pt idx="337">
                  <c:v>587</c:v>
                </c:pt>
                <c:pt idx="338">
                  <c:v>588</c:v>
                </c:pt>
                <c:pt idx="339">
                  <c:v>589</c:v>
                </c:pt>
                <c:pt idx="340">
                  <c:v>590</c:v>
                </c:pt>
                <c:pt idx="341">
                  <c:v>591</c:v>
                </c:pt>
                <c:pt idx="342">
                  <c:v>592</c:v>
                </c:pt>
                <c:pt idx="343">
                  <c:v>593</c:v>
                </c:pt>
                <c:pt idx="344">
                  <c:v>594</c:v>
                </c:pt>
                <c:pt idx="345">
                  <c:v>595</c:v>
                </c:pt>
                <c:pt idx="346">
                  <c:v>596</c:v>
                </c:pt>
                <c:pt idx="347">
                  <c:v>597</c:v>
                </c:pt>
                <c:pt idx="348">
                  <c:v>598</c:v>
                </c:pt>
                <c:pt idx="349">
                  <c:v>599</c:v>
                </c:pt>
                <c:pt idx="350">
                  <c:v>600</c:v>
                </c:pt>
                <c:pt idx="351">
                  <c:v>601</c:v>
                </c:pt>
                <c:pt idx="352">
                  <c:v>602</c:v>
                </c:pt>
                <c:pt idx="353">
                  <c:v>603</c:v>
                </c:pt>
                <c:pt idx="354">
                  <c:v>604</c:v>
                </c:pt>
                <c:pt idx="355">
                  <c:v>605</c:v>
                </c:pt>
                <c:pt idx="356">
                  <c:v>606</c:v>
                </c:pt>
                <c:pt idx="357">
                  <c:v>607</c:v>
                </c:pt>
                <c:pt idx="358">
                  <c:v>608</c:v>
                </c:pt>
                <c:pt idx="359">
                  <c:v>609</c:v>
                </c:pt>
                <c:pt idx="360">
                  <c:v>610</c:v>
                </c:pt>
                <c:pt idx="361">
                  <c:v>611</c:v>
                </c:pt>
                <c:pt idx="362">
                  <c:v>612</c:v>
                </c:pt>
                <c:pt idx="363">
                  <c:v>613</c:v>
                </c:pt>
                <c:pt idx="364">
                  <c:v>614</c:v>
                </c:pt>
                <c:pt idx="365">
                  <c:v>615</c:v>
                </c:pt>
                <c:pt idx="366">
                  <c:v>616</c:v>
                </c:pt>
                <c:pt idx="367">
                  <c:v>617</c:v>
                </c:pt>
                <c:pt idx="368">
                  <c:v>618</c:v>
                </c:pt>
                <c:pt idx="369">
                  <c:v>619</c:v>
                </c:pt>
                <c:pt idx="370">
                  <c:v>620</c:v>
                </c:pt>
                <c:pt idx="371">
                  <c:v>621</c:v>
                </c:pt>
                <c:pt idx="372">
                  <c:v>622</c:v>
                </c:pt>
                <c:pt idx="373">
                  <c:v>623</c:v>
                </c:pt>
                <c:pt idx="374">
                  <c:v>624</c:v>
                </c:pt>
                <c:pt idx="375">
                  <c:v>625</c:v>
                </c:pt>
                <c:pt idx="376">
                  <c:v>626</c:v>
                </c:pt>
                <c:pt idx="377">
                  <c:v>627</c:v>
                </c:pt>
                <c:pt idx="378">
                  <c:v>628</c:v>
                </c:pt>
                <c:pt idx="379">
                  <c:v>629</c:v>
                </c:pt>
                <c:pt idx="380">
                  <c:v>630</c:v>
                </c:pt>
                <c:pt idx="381">
                  <c:v>631</c:v>
                </c:pt>
                <c:pt idx="382">
                  <c:v>632</c:v>
                </c:pt>
                <c:pt idx="383">
                  <c:v>633</c:v>
                </c:pt>
                <c:pt idx="384">
                  <c:v>634</c:v>
                </c:pt>
                <c:pt idx="385">
                  <c:v>635</c:v>
                </c:pt>
                <c:pt idx="386">
                  <c:v>636</c:v>
                </c:pt>
                <c:pt idx="387">
                  <c:v>637</c:v>
                </c:pt>
                <c:pt idx="388">
                  <c:v>638</c:v>
                </c:pt>
                <c:pt idx="389">
                  <c:v>639</c:v>
                </c:pt>
                <c:pt idx="390">
                  <c:v>640</c:v>
                </c:pt>
                <c:pt idx="391">
                  <c:v>641</c:v>
                </c:pt>
                <c:pt idx="392">
                  <c:v>642</c:v>
                </c:pt>
                <c:pt idx="393">
                  <c:v>643</c:v>
                </c:pt>
                <c:pt idx="394">
                  <c:v>644</c:v>
                </c:pt>
                <c:pt idx="395">
                  <c:v>645</c:v>
                </c:pt>
                <c:pt idx="396">
                  <c:v>646</c:v>
                </c:pt>
                <c:pt idx="397">
                  <c:v>647</c:v>
                </c:pt>
                <c:pt idx="398">
                  <c:v>648</c:v>
                </c:pt>
                <c:pt idx="399">
                  <c:v>649</c:v>
                </c:pt>
                <c:pt idx="400">
                  <c:v>650</c:v>
                </c:pt>
                <c:pt idx="401">
                  <c:v>651</c:v>
                </c:pt>
                <c:pt idx="402">
                  <c:v>652</c:v>
                </c:pt>
                <c:pt idx="403">
                  <c:v>653</c:v>
                </c:pt>
                <c:pt idx="404">
                  <c:v>654</c:v>
                </c:pt>
                <c:pt idx="405">
                  <c:v>655</c:v>
                </c:pt>
                <c:pt idx="406">
                  <c:v>656</c:v>
                </c:pt>
                <c:pt idx="407">
                  <c:v>657</c:v>
                </c:pt>
                <c:pt idx="408">
                  <c:v>658</c:v>
                </c:pt>
                <c:pt idx="409">
                  <c:v>659</c:v>
                </c:pt>
                <c:pt idx="410">
                  <c:v>660</c:v>
                </c:pt>
                <c:pt idx="411">
                  <c:v>661</c:v>
                </c:pt>
                <c:pt idx="412">
                  <c:v>662</c:v>
                </c:pt>
                <c:pt idx="413">
                  <c:v>663</c:v>
                </c:pt>
                <c:pt idx="414">
                  <c:v>664</c:v>
                </c:pt>
                <c:pt idx="415">
                  <c:v>665</c:v>
                </c:pt>
                <c:pt idx="416">
                  <c:v>666</c:v>
                </c:pt>
                <c:pt idx="417">
                  <c:v>667</c:v>
                </c:pt>
                <c:pt idx="418">
                  <c:v>668</c:v>
                </c:pt>
                <c:pt idx="419">
                  <c:v>669</c:v>
                </c:pt>
                <c:pt idx="420">
                  <c:v>670</c:v>
                </c:pt>
                <c:pt idx="421">
                  <c:v>671</c:v>
                </c:pt>
                <c:pt idx="422">
                  <c:v>672</c:v>
                </c:pt>
                <c:pt idx="423">
                  <c:v>673</c:v>
                </c:pt>
                <c:pt idx="424">
                  <c:v>674</c:v>
                </c:pt>
                <c:pt idx="425">
                  <c:v>675</c:v>
                </c:pt>
                <c:pt idx="426">
                  <c:v>676</c:v>
                </c:pt>
                <c:pt idx="427">
                  <c:v>677</c:v>
                </c:pt>
                <c:pt idx="428">
                  <c:v>678</c:v>
                </c:pt>
                <c:pt idx="429">
                  <c:v>679</c:v>
                </c:pt>
                <c:pt idx="430">
                  <c:v>680</c:v>
                </c:pt>
                <c:pt idx="431">
                  <c:v>681</c:v>
                </c:pt>
                <c:pt idx="432">
                  <c:v>682</c:v>
                </c:pt>
                <c:pt idx="433">
                  <c:v>683</c:v>
                </c:pt>
                <c:pt idx="434">
                  <c:v>684</c:v>
                </c:pt>
                <c:pt idx="435">
                  <c:v>685</c:v>
                </c:pt>
                <c:pt idx="436">
                  <c:v>686</c:v>
                </c:pt>
                <c:pt idx="437">
                  <c:v>687</c:v>
                </c:pt>
                <c:pt idx="438">
                  <c:v>688</c:v>
                </c:pt>
                <c:pt idx="439">
                  <c:v>689</c:v>
                </c:pt>
                <c:pt idx="440">
                  <c:v>690</c:v>
                </c:pt>
                <c:pt idx="441">
                  <c:v>691</c:v>
                </c:pt>
                <c:pt idx="442">
                  <c:v>692</c:v>
                </c:pt>
                <c:pt idx="443">
                  <c:v>693</c:v>
                </c:pt>
                <c:pt idx="444">
                  <c:v>694</c:v>
                </c:pt>
                <c:pt idx="445">
                  <c:v>695</c:v>
                </c:pt>
                <c:pt idx="446">
                  <c:v>696</c:v>
                </c:pt>
                <c:pt idx="447">
                  <c:v>697</c:v>
                </c:pt>
                <c:pt idx="448">
                  <c:v>698</c:v>
                </c:pt>
                <c:pt idx="449">
                  <c:v>699</c:v>
                </c:pt>
                <c:pt idx="450">
                  <c:v>700</c:v>
                </c:pt>
                <c:pt idx="451">
                  <c:v>701</c:v>
                </c:pt>
                <c:pt idx="452">
                  <c:v>702</c:v>
                </c:pt>
                <c:pt idx="453">
                  <c:v>703</c:v>
                </c:pt>
                <c:pt idx="454">
                  <c:v>704</c:v>
                </c:pt>
                <c:pt idx="455">
                  <c:v>705</c:v>
                </c:pt>
                <c:pt idx="456">
                  <c:v>706</c:v>
                </c:pt>
                <c:pt idx="457">
                  <c:v>707</c:v>
                </c:pt>
                <c:pt idx="458">
                  <c:v>708</c:v>
                </c:pt>
                <c:pt idx="459">
                  <c:v>709</c:v>
                </c:pt>
                <c:pt idx="460">
                  <c:v>710</c:v>
                </c:pt>
                <c:pt idx="461">
                  <c:v>711</c:v>
                </c:pt>
                <c:pt idx="462">
                  <c:v>712</c:v>
                </c:pt>
                <c:pt idx="463">
                  <c:v>713</c:v>
                </c:pt>
                <c:pt idx="464">
                  <c:v>714</c:v>
                </c:pt>
                <c:pt idx="465">
                  <c:v>715</c:v>
                </c:pt>
                <c:pt idx="466">
                  <c:v>716</c:v>
                </c:pt>
                <c:pt idx="467">
                  <c:v>717</c:v>
                </c:pt>
                <c:pt idx="468">
                  <c:v>718</c:v>
                </c:pt>
                <c:pt idx="469">
                  <c:v>719</c:v>
                </c:pt>
                <c:pt idx="470">
                  <c:v>720</c:v>
                </c:pt>
                <c:pt idx="471">
                  <c:v>721</c:v>
                </c:pt>
                <c:pt idx="472">
                  <c:v>722</c:v>
                </c:pt>
                <c:pt idx="473">
                  <c:v>723</c:v>
                </c:pt>
                <c:pt idx="474">
                  <c:v>724</c:v>
                </c:pt>
                <c:pt idx="475">
                  <c:v>725</c:v>
                </c:pt>
                <c:pt idx="476">
                  <c:v>726</c:v>
                </c:pt>
                <c:pt idx="477">
                  <c:v>727</c:v>
                </c:pt>
                <c:pt idx="478">
                  <c:v>728</c:v>
                </c:pt>
                <c:pt idx="479">
                  <c:v>729</c:v>
                </c:pt>
                <c:pt idx="480">
                  <c:v>730</c:v>
                </c:pt>
                <c:pt idx="481">
                  <c:v>731</c:v>
                </c:pt>
                <c:pt idx="482">
                  <c:v>732</c:v>
                </c:pt>
                <c:pt idx="483">
                  <c:v>733</c:v>
                </c:pt>
                <c:pt idx="484">
                  <c:v>734</c:v>
                </c:pt>
                <c:pt idx="485">
                  <c:v>735</c:v>
                </c:pt>
                <c:pt idx="486">
                  <c:v>736</c:v>
                </c:pt>
                <c:pt idx="487">
                  <c:v>737</c:v>
                </c:pt>
                <c:pt idx="488">
                  <c:v>738</c:v>
                </c:pt>
                <c:pt idx="489">
                  <c:v>739</c:v>
                </c:pt>
                <c:pt idx="490">
                  <c:v>740</c:v>
                </c:pt>
                <c:pt idx="491">
                  <c:v>741</c:v>
                </c:pt>
                <c:pt idx="492">
                  <c:v>742</c:v>
                </c:pt>
                <c:pt idx="493">
                  <c:v>743</c:v>
                </c:pt>
                <c:pt idx="494">
                  <c:v>744</c:v>
                </c:pt>
                <c:pt idx="495">
                  <c:v>745</c:v>
                </c:pt>
                <c:pt idx="496">
                  <c:v>746</c:v>
                </c:pt>
                <c:pt idx="497">
                  <c:v>747</c:v>
                </c:pt>
                <c:pt idx="498">
                  <c:v>748</c:v>
                </c:pt>
                <c:pt idx="499">
                  <c:v>749</c:v>
                </c:pt>
                <c:pt idx="500">
                  <c:v>750</c:v>
                </c:pt>
                <c:pt idx="501">
                  <c:v>751</c:v>
                </c:pt>
                <c:pt idx="502">
                  <c:v>752</c:v>
                </c:pt>
                <c:pt idx="503">
                  <c:v>753</c:v>
                </c:pt>
                <c:pt idx="504">
                  <c:v>754</c:v>
                </c:pt>
                <c:pt idx="505">
                  <c:v>755</c:v>
                </c:pt>
                <c:pt idx="506">
                  <c:v>756</c:v>
                </c:pt>
                <c:pt idx="507">
                  <c:v>757</c:v>
                </c:pt>
                <c:pt idx="508">
                  <c:v>758</c:v>
                </c:pt>
                <c:pt idx="509">
                  <c:v>759</c:v>
                </c:pt>
                <c:pt idx="510">
                  <c:v>760</c:v>
                </c:pt>
                <c:pt idx="511">
                  <c:v>761</c:v>
                </c:pt>
                <c:pt idx="512">
                  <c:v>762</c:v>
                </c:pt>
                <c:pt idx="513">
                  <c:v>763</c:v>
                </c:pt>
                <c:pt idx="514">
                  <c:v>764</c:v>
                </c:pt>
                <c:pt idx="515">
                  <c:v>765</c:v>
                </c:pt>
                <c:pt idx="516">
                  <c:v>766</c:v>
                </c:pt>
                <c:pt idx="517">
                  <c:v>767</c:v>
                </c:pt>
                <c:pt idx="518">
                  <c:v>768</c:v>
                </c:pt>
                <c:pt idx="519">
                  <c:v>769</c:v>
                </c:pt>
                <c:pt idx="520">
                  <c:v>770</c:v>
                </c:pt>
                <c:pt idx="521">
                  <c:v>771</c:v>
                </c:pt>
                <c:pt idx="522">
                  <c:v>772</c:v>
                </c:pt>
                <c:pt idx="523">
                  <c:v>773</c:v>
                </c:pt>
                <c:pt idx="524">
                  <c:v>774</c:v>
                </c:pt>
                <c:pt idx="525">
                  <c:v>775</c:v>
                </c:pt>
                <c:pt idx="526">
                  <c:v>776</c:v>
                </c:pt>
                <c:pt idx="527">
                  <c:v>777</c:v>
                </c:pt>
                <c:pt idx="528">
                  <c:v>778</c:v>
                </c:pt>
                <c:pt idx="529">
                  <c:v>779</c:v>
                </c:pt>
                <c:pt idx="530">
                  <c:v>780</c:v>
                </c:pt>
                <c:pt idx="531">
                  <c:v>781</c:v>
                </c:pt>
                <c:pt idx="532">
                  <c:v>782</c:v>
                </c:pt>
                <c:pt idx="533">
                  <c:v>783</c:v>
                </c:pt>
                <c:pt idx="534">
                  <c:v>784</c:v>
                </c:pt>
                <c:pt idx="535">
                  <c:v>785</c:v>
                </c:pt>
                <c:pt idx="536">
                  <c:v>786</c:v>
                </c:pt>
                <c:pt idx="537">
                  <c:v>787</c:v>
                </c:pt>
                <c:pt idx="538">
                  <c:v>788</c:v>
                </c:pt>
                <c:pt idx="539">
                  <c:v>789</c:v>
                </c:pt>
                <c:pt idx="540">
                  <c:v>790</c:v>
                </c:pt>
                <c:pt idx="541">
                  <c:v>791</c:v>
                </c:pt>
                <c:pt idx="542">
                  <c:v>792</c:v>
                </c:pt>
                <c:pt idx="543">
                  <c:v>793</c:v>
                </c:pt>
                <c:pt idx="544">
                  <c:v>794</c:v>
                </c:pt>
                <c:pt idx="545">
                  <c:v>795</c:v>
                </c:pt>
                <c:pt idx="546">
                  <c:v>796</c:v>
                </c:pt>
                <c:pt idx="547">
                  <c:v>797</c:v>
                </c:pt>
                <c:pt idx="548">
                  <c:v>798</c:v>
                </c:pt>
                <c:pt idx="549">
                  <c:v>799</c:v>
                </c:pt>
                <c:pt idx="550">
                  <c:v>800</c:v>
                </c:pt>
                <c:pt idx="551">
                  <c:v>801</c:v>
                </c:pt>
                <c:pt idx="552">
                  <c:v>802</c:v>
                </c:pt>
                <c:pt idx="553">
                  <c:v>803</c:v>
                </c:pt>
                <c:pt idx="554">
                  <c:v>804</c:v>
                </c:pt>
                <c:pt idx="555">
                  <c:v>805</c:v>
                </c:pt>
                <c:pt idx="556">
                  <c:v>806</c:v>
                </c:pt>
                <c:pt idx="557">
                  <c:v>807</c:v>
                </c:pt>
                <c:pt idx="558">
                  <c:v>808</c:v>
                </c:pt>
                <c:pt idx="559">
                  <c:v>809</c:v>
                </c:pt>
                <c:pt idx="560">
                  <c:v>810</c:v>
                </c:pt>
                <c:pt idx="561">
                  <c:v>811</c:v>
                </c:pt>
                <c:pt idx="562">
                  <c:v>812</c:v>
                </c:pt>
                <c:pt idx="563">
                  <c:v>813</c:v>
                </c:pt>
                <c:pt idx="564">
                  <c:v>814</c:v>
                </c:pt>
                <c:pt idx="565">
                  <c:v>815</c:v>
                </c:pt>
                <c:pt idx="566">
                  <c:v>816</c:v>
                </c:pt>
                <c:pt idx="567">
                  <c:v>817</c:v>
                </c:pt>
                <c:pt idx="568">
                  <c:v>818</c:v>
                </c:pt>
                <c:pt idx="569">
                  <c:v>819</c:v>
                </c:pt>
                <c:pt idx="570">
                  <c:v>820</c:v>
                </c:pt>
                <c:pt idx="571">
                  <c:v>821</c:v>
                </c:pt>
                <c:pt idx="572">
                  <c:v>822</c:v>
                </c:pt>
                <c:pt idx="573">
                  <c:v>823</c:v>
                </c:pt>
                <c:pt idx="574">
                  <c:v>824</c:v>
                </c:pt>
                <c:pt idx="575">
                  <c:v>825</c:v>
                </c:pt>
                <c:pt idx="576">
                  <c:v>826</c:v>
                </c:pt>
                <c:pt idx="577">
                  <c:v>827</c:v>
                </c:pt>
                <c:pt idx="578">
                  <c:v>828</c:v>
                </c:pt>
                <c:pt idx="579">
                  <c:v>829</c:v>
                </c:pt>
                <c:pt idx="580">
                  <c:v>830</c:v>
                </c:pt>
                <c:pt idx="581">
                  <c:v>831</c:v>
                </c:pt>
                <c:pt idx="582">
                  <c:v>832</c:v>
                </c:pt>
                <c:pt idx="583">
                  <c:v>833</c:v>
                </c:pt>
                <c:pt idx="584">
                  <c:v>834</c:v>
                </c:pt>
                <c:pt idx="585">
                  <c:v>835</c:v>
                </c:pt>
                <c:pt idx="586">
                  <c:v>836</c:v>
                </c:pt>
                <c:pt idx="587">
                  <c:v>837</c:v>
                </c:pt>
                <c:pt idx="588">
                  <c:v>838</c:v>
                </c:pt>
                <c:pt idx="589">
                  <c:v>839</c:v>
                </c:pt>
                <c:pt idx="590">
                  <c:v>840</c:v>
                </c:pt>
                <c:pt idx="591">
                  <c:v>841</c:v>
                </c:pt>
                <c:pt idx="592">
                  <c:v>842</c:v>
                </c:pt>
                <c:pt idx="593">
                  <c:v>843</c:v>
                </c:pt>
                <c:pt idx="594">
                  <c:v>844</c:v>
                </c:pt>
                <c:pt idx="595">
                  <c:v>845</c:v>
                </c:pt>
                <c:pt idx="596">
                  <c:v>846</c:v>
                </c:pt>
                <c:pt idx="597">
                  <c:v>847</c:v>
                </c:pt>
                <c:pt idx="598">
                  <c:v>848</c:v>
                </c:pt>
                <c:pt idx="599">
                  <c:v>849</c:v>
                </c:pt>
                <c:pt idx="600">
                  <c:v>850</c:v>
                </c:pt>
                <c:pt idx="601">
                  <c:v>851</c:v>
                </c:pt>
                <c:pt idx="602">
                  <c:v>852</c:v>
                </c:pt>
                <c:pt idx="603">
                  <c:v>853</c:v>
                </c:pt>
                <c:pt idx="604">
                  <c:v>854</c:v>
                </c:pt>
                <c:pt idx="605">
                  <c:v>855</c:v>
                </c:pt>
                <c:pt idx="606">
                  <c:v>856</c:v>
                </c:pt>
                <c:pt idx="607">
                  <c:v>857</c:v>
                </c:pt>
                <c:pt idx="608">
                  <c:v>858</c:v>
                </c:pt>
                <c:pt idx="609">
                  <c:v>859</c:v>
                </c:pt>
                <c:pt idx="610">
                  <c:v>860</c:v>
                </c:pt>
                <c:pt idx="611">
                  <c:v>861</c:v>
                </c:pt>
                <c:pt idx="612">
                  <c:v>862</c:v>
                </c:pt>
                <c:pt idx="613">
                  <c:v>863</c:v>
                </c:pt>
                <c:pt idx="614">
                  <c:v>864</c:v>
                </c:pt>
                <c:pt idx="615">
                  <c:v>865</c:v>
                </c:pt>
                <c:pt idx="616">
                  <c:v>866</c:v>
                </c:pt>
                <c:pt idx="617">
                  <c:v>867</c:v>
                </c:pt>
                <c:pt idx="618">
                  <c:v>868</c:v>
                </c:pt>
                <c:pt idx="619">
                  <c:v>869</c:v>
                </c:pt>
                <c:pt idx="620">
                  <c:v>870</c:v>
                </c:pt>
                <c:pt idx="621">
                  <c:v>871</c:v>
                </c:pt>
                <c:pt idx="622">
                  <c:v>872</c:v>
                </c:pt>
                <c:pt idx="623">
                  <c:v>873</c:v>
                </c:pt>
                <c:pt idx="624">
                  <c:v>874</c:v>
                </c:pt>
                <c:pt idx="625">
                  <c:v>875</c:v>
                </c:pt>
                <c:pt idx="626">
                  <c:v>876</c:v>
                </c:pt>
                <c:pt idx="627">
                  <c:v>877</c:v>
                </c:pt>
                <c:pt idx="628">
                  <c:v>878</c:v>
                </c:pt>
                <c:pt idx="629">
                  <c:v>879</c:v>
                </c:pt>
                <c:pt idx="630">
                  <c:v>880</c:v>
                </c:pt>
                <c:pt idx="631">
                  <c:v>881</c:v>
                </c:pt>
                <c:pt idx="632">
                  <c:v>882</c:v>
                </c:pt>
                <c:pt idx="633">
                  <c:v>883</c:v>
                </c:pt>
                <c:pt idx="634">
                  <c:v>884</c:v>
                </c:pt>
                <c:pt idx="635">
                  <c:v>885</c:v>
                </c:pt>
                <c:pt idx="636">
                  <c:v>886</c:v>
                </c:pt>
                <c:pt idx="637">
                  <c:v>887</c:v>
                </c:pt>
                <c:pt idx="638">
                  <c:v>888</c:v>
                </c:pt>
                <c:pt idx="639">
                  <c:v>889</c:v>
                </c:pt>
                <c:pt idx="640">
                  <c:v>890</c:v>
                </c:pt>
                <c:pt idx="641">
                  <c:v>891</c:v>
                </c:pt>
                <c:pt idx="642">
                  <c:v>892</c:v>
                </c:pt>
                <c:pt idx="643">
                  <c:v>893</c:v>
                </c:pt>
                <c:pt idx="644">
                  <c:v>894</c:v>
                </c:pt>
                <c:pt idx="645">
                  <c:v>895</c:v>
                </c:pt>
                <c:pt idx="646">
                  <c:v>896</c:v>
                </c:pt>
                <c:pt idx="647">
                  <c:v>897</c:v>
                </c:pt>
                <c:pt idx="648">
                  <c:v>898</c:v>
                </c:pt>
                <c:pt idx="649">
                  <c:v>899</c:v>
                </c:pt>
                <c:pt idx="650">
                  <c:v>900</c:v>
                </c:pt>
                <c:pt idx="651">
                  <c:v>901</c:v>
                </c:pt>
                <c:pt idx="652">
                  <c:v>902</c:v>
                </c:pt>
                <c:pt idx="653">
                  <c:v>903</c:v>
                </c:pt>
                <c:pt idx="654">
                  <c:v>904</c:v>
                </c:pt>
                <c:pt idx="655">
                  <c:v>905</c:v>
                </c:pt>
                <c:pt idx="656">
                  <c:v>906</c:v>
                </c:pt>
                <c:pt idx="657">
                  <c:v>907</c:v>
                </c:pt>
                <c:pt idx="658">
                  <c:v>908</c:v>
                </c:pt>
                <c:pt idx="659">
                  <c:v>909</c:v>
                </c:pt>
                <c:pt idx="660">
                  <c:v>910</c:v>
                </c:pt>
                <c:pt idx="661">
                  <c:v>911</c:v>
                </c:pt>
                <c:pt idx="662">
                  <c:v>912</c:v>
                </c:pt>
                <c:pt idx="663">
                  <c:v>913</c:v>
                </c:pt>
                <c:pt idx="664">
                  <c:v>914</c:v>
                </c:pt>
                <c:pt idx="665">
                  <c:v>915</c:v>
                </c:pt>
                <c:pt idx="666">
                  <c:v>916</c:v>
                </c:pt>
                <c:pt idx="667">
                  <c:v>917</c:v>
                </c:pt>
                <c:pt idx="668">
                  <c:v>918</c:v>
                </c:pt>
                <c:pt idx="669">
                  <c:v>919</c:v>
                </c:pt>
                <c:pt idx="670">
                  <c:v>920</c:v>
                </c:pt>
                <c:pt idx="671">
                  <c:v>921</c:v>
                </c:pt>
                <c:pt idx="672">
                  <c:v>922</c:v>
                </c:pt>
                <c:pt idx="673">
                  <c:v>923</c:v>
                </c:pt>
                <c:pt idx="674">
                  <c:v>924</c:v>
                </c:pt>
                <c:pt idx="675">
                  <c:v>925</c:v>
                </c:pt>
                <c:pt idx="676">
                  <c:v>926</c:v>
                </c:pt>
                <c:pt idx="677">
                  <c:v>927</c:v>
                </c:pt>
                <c:pt idx="678">
                  <c:v>928</c:v>
                </c:pt>
                <c:pt idx="679">
                  <c:v>929</c:v>
                </c:pt>
                <c:pt idx="680">
                  <c:v>930</c:v>
                </c:pt>
                <c:pt idx="681">
                  <c:v>931</c:v>
                </c:pt>
                <c:pt idx="682">
                  <c:v>932</c:v>
                </c:pt>
                <c:pt idx="683">
                  <c:v>933</c:v>
                </c:pt>
                <c:pt idx="684">
                  <c:v>934</c:v>
                </c:pt>
                <c:pt idx="685">
                  <c:v>935</c:v>
                </c:pt>
                <c:pt idx="686">
                  <c:v>936</c:v>
                </c:pt>
                <c:pt idx="687">
                  <c:v>937</c:v>
                </c:pt>
                <c:pt idx="688">
                  <c:v>938</c:v>
                </c:pt>
                <c:pt idx="689">
                  <c:v>939</c:v>
                </c:pt>
                <c:pt idx="690">
                  <c:v>940</c:v>
                </c:pt>
                <c:pt idx="691">
                  <c:v>941</c:v>
                </c:pt>
                <c:pt idx="692">
                  <c:v>942</c:v>
                </c:pt>
                <c:pt idx="693">
                  <c:v>943</c:v>
                </c:pt>
                <c:pt idx="694">
                  <c:v>944</c:v>
                </c:pt>
                <c:pt idx="695">
                  <c:v>945</c:v>
                </c:pt>
                <c:pt idx="696">
                  <c:v>946</c:v>
                </c:pt>
                <c:pt idx="697">
                  <c:v>947</c:v>
                </c:pt>
                <c:pt idx="698">
                  <c:v>948</c:v>
                </c:pt>
                <c:pt idx="699">
                  <c:v>949</c:v>
                </c:pt>
                <c:pt idx="700">
                  <c:v>950</c:v>
                </c:pt>
                <c:pt idx="701">
                  <c:v>951</c:v>
                </c:pt>
                <c:pt idx="702">
                  <c:v>952</c:v>
                </c:pt>
                <c:pt idx="703">
                  <c:v>953</c:v>
                </c:pt>
                <c:pt idx="704">
                  <c:v>954</c:v>
                </c:pt>
                <c:pt idx="705">
                  <c:v>955</c:v>
                </c:pt>
                <c:pt idx="706">
                  <c:v>956</c:v>
                </c:pt>
                <c:pt idx="707">
                  <c:v>957</c:v>
                </c:pt>
                <c:pt idx="708">
                  <c:v>958</c:v>
                </c:pt>
                <c:pt idx="709">
                  <c:v>959</c:v>
                </c:pt>
                <c:pt idx="710">
                  <c:v>960</c:v>
                </c:pt>
                <c:pt idx="711">
                  <c:v>961</c:v>
                </c:pt>
                <c:pt idx="712">
                  <c:v>962</c:v>
                </c:pt>
                <c:pt idx="713">
                  <c:v>963</c:v>
                </c:pt>
                <c:pt idx="714">
                  <c:v>964</c:v>
                </c:pt>
                <c:pt idx="715">
                  <c:v>965</c:v>
                </c:pt>
                <c:pt idx="716">
                  <c:v>966</c:v>
                </c:pt>
                <c:pt idx="717">
                  <c:v>967</c:v>
                </c:pt>
                <c:pt idx="718">
                  <c:v>968</c:v>
                </c:pt>
                <c:pt idx="719">
                  <c:v>969</c:v>
                </c:pt>
                <c:pt idx="720">
                  <c:v>970</c:v>
                </c:pt>
                <c:pt idx="721">
                  <c:v>971</c:v>
                </c:pt>
                <c:pt idx="722">
                  <c:v>972</c:v>
                </c:pt>
                <c:pt idx="723">
                  <c:v>973</c:v>
                </c:pt>
                <c:pt idx="724">
                  <c:v>974</c:v>
                </c:pt>
                <c:pt idx="725">
                  <c:v>975</c:v>
                </c:pt>
                <c:pt idx="726">
                  <c:v>976</c:v>
                </c:pt>
                <c:pt idx="727">
                  <c:v>977</c:v>
                </c:pt>
                <c:pt idx="728">
                  <c:v>978</c:v>
                </c:pt>
                <c:pt idx="729">
                  <c:v>979</c:v>
                </c:pt>
                <c:pt idx="730">
                  <c:v>980</c:v>
                </c:pt>
                <c:pt idx="731">
                  <c:v>981</c:v>
                </c:pt>
                <c:pt idx="732">
                  <c:v>982</c:v>
                </c:pt>
                <c:pt idx="733">
                  <c:v>983</c:v>
                </c:pt>
                <c:pt idx="734">
                  <c:v>984</c:v>
                </c:pt>
                <c:pt idx="735">
                  <c:v>985</c:v>
                </c:pt>
                <c:pt idx="736">
                  <c:v>986</c:v>
                </c:pt>
                <c:pt idx="737">
                  <c:v>987</c:v>
                </c:pt>
                <c:pt idx="738">
                  <c:v>988</c:v>
                </c:pt>
                <c:pt idx="739">
                  <c:v>989</c:v>
                </c:pt>
                <c:pt idx="740">
                  <c:v>990</c:v>
                </c:pt>
                <c:pt idx="741">
                  <c:v>991</c:v>
                </c:pt>
                <c:pt idx="742">
                  <c:v>992</c:v>
                </c:pt>
                <c:pt idx="743">
                  <c:v>993</c:v>
                </c:pt>
                <c:pt idx="744">
                  <c:v>994</c:v>
                </c:pt>
                <c:pt idx="745">
                  <c:v>995</c:v>
                </c:pt>
                <c:pt idx="746">
                  <c:v>996</c:v>
                </c:pt>
                <c:pt idx="747">
                  <c:v>997</c:v>
                </c:pt>
                <c:pt idx="748">
                  <c:v>998</c:v>
                </c:pt>
                <c:pt idx="749">
                  <c:v>999</c:v>
                </c:pt>
                <c:pt idx="750">
                  <c:v>1000</c:v>
                </c:pt>
                <c:pt idx="751">
                  <c:v>1001</c:v>
                </c:pt>
                <c:pt idx="752">
                  <c:v>1002</c:v>
                </c:pt>
                <c:pt idx="753">
                  <c:v>1003</c:v>
                </c:pt>
                <c:pt idx="754">
                  <c:v>1004</c:v>
                </c:pt>
                <c:pt idx="755">
                  <c:v>1005</c:v>
                </c:pt>
                <c:pt idx="756">
                  <c:v>1006</c:v>
                </c:pt>
                <c:pt idx="757">
                  <c:v>1007</c:v>
                </c:pt>
                <c:pt idx="758">
                  <c:v>1008</c:v>
                </c:pt>
                <c:pt idx="759">
                  <c:v>1009</c:v>
                </c:pt>
                <c:pt idx="760">
                  <c:v>1010</c:v>
                </c:pt>
                <c:pt idx="761">
                  <c:v>1011</c:v>
                </c:pt>
                <c:pt idx="762">
                  <c:v>1012</c:v>
                </c:pt>
                <c:pt idx="763">
                  <c:v>1013</c:v>
                </c:pt>
                <c:pt idx="764">
                  <c:v>1014</c:v>
                </c:pt>
                <c:pt idx="765">
                  <c:v>1015</c:v>
                </c:pt>
                <c:pt idx="766">
                  <c:v>1016</c:v>
                </c:pt>
                <c:pt idx="767">
                  <c:v>1017</c:v>
                </c:pt>
                <c:pt idx="768">
                  <c:v>1018</c:v>
                </c:pt>
                <c:pt idx="769">
                  <c:v>1019</c:v>
                </c:pt>
                <c:pt idx="770">
                  <c:v>1020</c:v>
                </c:pt>
                <c:pt idx="771">
                  <c:v>1021</c:v>
                </c:pt>
                <c:pt idx="772">
                  <c:v>1022</c:v>
                </c:pt>
                <c:pt idx="773">
                  <c:v>1023</c:v>
                </c:pt>
                <c:pt idx="774">
                  <c:v>1024</c:v>
                </c:pt>
                <c:pt idx="775">
                  <c:v>1025</c:v>
                </c:pt>
                <c:pt idx="776">
                  <c:v>1026</c:v>
                </c:pt>
                <c:pt idx="777">
                  <c:v>1027</c:v>
                </c:pt>
                <c:pt idx="778">
                  <c:v>1028</c:v>
                </c:pt>
                <c:pt idx="779">
                  <c:v>1029</c:v>
                </c:pt>
                <c:pt idx="780">
                  <c:v>1030</c:v>
                </c:pt>
                <c:pt idx="781">
                  <c:v>1031</c:v>
                </c:pt>
                <c:pt idx="782">
                  <c:v>1032</c:v>
                </c:pt>
                <c:pt idx="783">
                  <c:v>1033</c:v>
                </c:pt>
                <c:pt idx="784">
                  <c:v>1034</c:v>
                </c:pt>
                <c:pt idx="785">
                  <c:v>1035</c:v>
                </c:pt>
                <c:pt idx="786">
                  <c:v>1036</c:v>
                </c:pt>
                <c:pt idx="787">
                  <c:v>1037</c:v>
                </c:pt>
                <c:pt idx="788">
                  <c:v>1038</c:v>
                </c:pt>
                <c:pt idx="789">
                  <c:v>1039</c:v>
                </c:pt>
                <c:pt idx="790">
                  <c:v>1040</c:v>
                </c:pt>
                <c:pt idx="791">
                  <c:v>1041</c:v>
                </c:pt>
                <c:pt idx="792">
                  <c:v>1042</c:v>
                </c:pt>
                <c:pt idx="793">
                  <c:v>1043</c:v>
                </c:pt>
                <c:pt idx="794">
                  <c:v>1044</c:v>
                </c:pt>
                <c:pt idx="795">
                  <c:v>1045</c:v>
                </c:pt>
                <c:pt idx="796">
                  <c:v>1046</c:v>
                </c:pt>
                <c:pt idx="797">
                  <c:v>1047</c:v>
                </c:pt>
                <c:pt idx="798">
                  <c:v>1048</c:v>
                </c:pt>
                <c:pt idx="799">
                  <c:v>1049</c:v>
                </c:pt>
                <c:pt idx="800">
                  <c:v>1050</c:v>
                </c:pt>
                <c:pt idx="801">
                  <c:v>1051</c:v>
                </c:pt>
                <c:pt idx="802">
                  <c:v>1052</c:v>
                </c:pt>
                <c:pt idx="803">
                  <c:v>1053</c:v>
                </c:pt>
                <c:pt idx="804">
                  <c:v>1054</c:v>
                </c:pt>
                <c:pt idx="805">
                  <c:v>1055</c:v>
                </c:pt>
                <c:pt idx="806">
                  <c:v>1056</c:v>
                </c:pt>
                <c:pt idx="807">
                  <c:v>1057</c:v>
                </c:pt>
                <c:pt idx="808">
                  <c:v>1058</c:v>
                </c:pt>
                <c:pt idx="809">
                  <c:v>1059</c:v>
                </c:pt>
                <c:pt idx="810">
                  <c:v>1060</c:v>
                </c:pt>
                <c:pt idx="811">
                  <c:v>1061</c:v>
                </c:pt>
                <c:pt idx="812">
                  <c:v>1062</c:v>
                </c:pt>
                <c:pt idx="813">
                  <c:v>1063</c:v>
                </c:pt>
                <c:pt idx="814">
                  <c:v>1064</c:v>
                </c:pt>
                <c:pt idx="815">
                  <c:v>1065</c:v>
                </c:pt>
                <c:pt idx="816">
                  <c:v>1066</c:v>
                </c:pt>
                <c:pt idx="817">
                  <c:v>1067</c:v>
                </c:pt>
                <c:pt idx="818">
                  <c:v>1068</c:v>
                </c:pt>
                <c:pt idx="819">
                  <c:v>1069</c:v>
                </c:pt>
                <c:pt idx="820">
                  <c:v>1070</c:v>
                </c:pt>
                <c:pt idx="821">
                  <c:v>1071</c:v>
                </c:pt>
                <c:pt idx="822">
                  <c:v>1072</c:v>
                </c:pt>
                <c:pt idx="823">
                  <c:v>1073</c:v>
                </c:pt>
                <c:pt idx="824">
                  <c:v>1074</c:v>
                </c:pt>
                <c:pt idx="825">
                  <c:v>1075</c:v>
                </c:pt>
                <c:pt idx="826">
                  <c:v>1076</c:v>
                </c:pt>
                <c:pt idx="827">
                  <c:v>1077</c:v>
                </c:pt>
                <c:pt idx="828">
                  <c:v>1078</c:v>
                </c:pt>
                <c:pt idx="829">
                  <c:v>1079</c:v>
                </c:pt>
                <c:pt idx="830">
                  <c:v>1080</c:v>
                </c:pt>
                <c:pt idx="831">
                  <c:v>1081</c:v>
                </c:pt>
                <c:pt idx="832">
                  <c:v>1082</c:v>
                </c:pt>
                <c:pt idx="833">
                  <c:v>1083</c:v>
                </c:pt>
                <c:pt idx="834">
                  <c:v>1084</c:v>
                </c:pt>
                <c:pt idx="835">
                  <c:v>1085</c:v>
                </c:pt>
                <c:pt idx="836">
                  <c:v>1086</c:v>
                </c:pt>
                <c:pt idx="837">
                  <c:v>1087</c:v>
                </c:pt>
                <c:pt idx="838">
                  <c:v>1088</c:v>
                </c:pt>
                <c:pt idx="839">
                  <c:v>1089</c:v>
                </c:pt>
                <c:pt idx="840">
                  <c:v>1090</c:v>
                </c:pt>
                <c:pt idx="841">
                  <c:v>1091</c:v>
                </c:pt>
                <c:pt idx="842">
                  <c:v>1092</c:v>
                </c:pt>
                <c:pt idx="843">
                  <c:v>1093</c:v>
                </c:pt>
                <c:pt idx="844">
                  <c:v>1094</c:v>
                </c:pt>
                <c:pt idx="845">
                  <c:v>1095</c:v>
                </c:pt>
                <c:pt idx="846">
                  <c:v>1096</c:v>
                </c:pt>
                <c:pt idx="847">
                  <c:v>1097</c:v>
                </c:pt>
                <c:pt idx="848">
                  <c:v>1098</c:v>
                </c:pt>
                <c:pt idx="849">
                  <c:v>1099</c:v>
                </c:pt>
                <c:pt idx="850">
                  <c:v>1100</c:v>
                </c:pt>
                <c:pt idx="851">
                  <c:v>1101</c:v>
                </c:pt>
                <c:pt idx="852">
                  <c:v>1102</c:v>
                </c:pt>
                <c:pt idx="853">
                  <c:v>1103</c:v>
                </c:pt>
                <c:pt idx="854">
                  <c:v>1104</c:v>
                </c:pt>
                <c:pt idx="855">
                  <c:v>1105</c:v>
                </c:pt>
                <c:pt idx="856">
                  <c:v>1106</c:v>
                </c:pt>
                <c:pt idx="857">
                  <c:v>1107</c:v>
                </c:pt>
                <c:pt idx="858">
                  <c:v>1108</c:v>
                </c:pt>
                <c:pt idx="859">
                  <c:v>1109</c:v>
                </c:pt>
                <c:pt idx="860">
                  <c:v>1110</c:v>
                </c:pt>
                <c:pt idx="861">
                  <c:v>1111</c:v>
                </c:pt>
                <c:pt idx="862">
                  <c:v>1112</c:v>
                </c:pt>
                <c:pt idx="863">
                  <c:v>1113</c:v>
                </c:pt>
                <c:pt idx="864">
                  <c:v>1114</c:v>
                </c:pt>
                <c:pt idx="865">
                  <c:v>1115</c:v>
                </c:pt>
                <c:pt idx="866">
                  <c:v>1116</c:v>
                </c:pt>
                <c:pt idx="867">
                  <c:v>1117</c:v>
                </c:pt>
                <c:pt idx="868">
                  <c:v>1118</c:v>
                </c:pt>
                <c:pt idx="869">
                  <c:v>1119</c:v>
                </c:pt>
                <c:pt idx="870">
                  <c:v>1120</c:v>
                </c:pt>
                <c:pt idx="871">
                  <c:v>1121</c:v>
                </c:pt>
                <c:pt idx="872">
                  <c:v>1122</c:v>
                </c:pt>
                <c:pt idx="873">
                  <c:v>1123</c:v>
                </c:pt>
                <c:pt idx="874">
                  <c:v>1124</c:v>
                </c:pt>
                <c:pt idx="875">
                  <c:v>1125</c:v>
                </c:pt>
                <c:pt idx="876">
                  <c:v>1126</c:v>
                </c:pt>
                <c:pt idx="877">
                  <c:v>1127</c:v>
                </c:pt>
                <c:pt idx="878">
                  <c:v>1128</c:v>
                </c:pt>
                <c:pt idx="879">
                  <c:v>1129</c:v>
                </c:pt>
                <c:pt idx="880">
                  <c:v>1130</c:v>
                </c:pt>
                <c:pt idx="881">
                  <c:v>1131</c:v>
                </c:pt>
                <c:pt idx="882">
                  <c:v>1132</c:v>
                </c:pt>
                <c:pt idx="883">
                  <c:v>1133</c:v>
                </c:pt>
                <c:pt idx="884">
                  <c:v>1134</c:v>
                </c:pt>
                <c:pt idx="885">
                  <c:v>1135</c:v>
                </c:pt>
                <c:pt idx="886">
                  <c:v>1136</c:v>
                </c:pt>
                <c:pt idx="887">
                  <c:v>1137</c:v>
                </c:pt>
                <c:pt idx="888">
                  <c:v>1138</c:v>
                </c:pt>
                <c:pt idx="889">
                  <c:v>1139</c:v>
                </c:pt>
                <c:pt idx="890">
                  <c:v>1140</c:v>
                </c:pt>
                <c:pt idx="891">
                  <c:v>1141</c:v>
                </c:pt>
                <c:pt idx="892">
                  <c:v>1142</c:v>
                </c:pt>
                <c:pt idx="893">
                  <c:v>1143</c:v>
                </c:pt>
                <c:pt idx="894">
                  <c:v>1144</c:v>
                </c:pt>
                <c:pt idx="895">
                  <c:v>1145</c:v>
                </c:pt>
                <c:pt idx="896">
                  <c:v>1146</c:v>
                </c:pt>
                <c:pt idx="897">
                  <c:v>1147</c:v>
                </c:pt>
                <c:pt idx="898">
                  <c:v>1148</c:v>
                </c:pt>
                <c:pt idx="899">
                  <c:v>1149</c:v>
                </c:pt>
                <c:pt idx="900">
                  <c:v>1150</c:v>
                </c:pt>
                <c:pt idx="901">
                  <c:v>1151</c:v>
                </c:pt>
                <c:pt idx="902">
                  <c:v>1152</c:v>
                </c:pt>
                <c:pt idx="903">
                  <c:v>1153</c:v>
                </c:pt>
                <c:pt idx="904">
                  <c:v>1154</c:v>
                </c:pt>
                <c:pt idx="905">
                  <c:v>1155</c:v>
                </c:pt>
                <c:pt idx="906">
                  <c:v>1156</c:v>
                </c:pt>
                <c:pt idx="907">
                  <c:v>1157</c:v>
                </c:pt>
                <c:pt idx="908">
                  <c:v>1158</c:v>
                </c:pt>
                <c:pt idx="909">
                  <c:v>1159</c:v>
                </c:pt>
                <c:pt idx="910">
                  <c:v>1160</c:v>
                </c:pt>
                <c:pt idx="911">
                  <c:v>1161</c:v>
                </c:pt>
                <c:pt idx="912">
                  <c:v>1162</c:v>
                </c:pt>
                <c:pt idx="913">
                  <c:v>1163</c:v>
                </c:pt>
                <c:pt idx="914">
                  <c:v>1164</c:v>
                </c:pt>
                <c:pt idx="915">
                  <c:v>1165</c:v>
                </c:pt>
                <c:pt idx="916">
                  <c:v>1166</c:v>
                </c:pt>
                <c:pt idx="917">
                  <c:v>1167</c:v>
                </c:pt>
                <c:pt idx="918">
                  <c:v>1168</c:v>
                </c:pt>
                <c:pt idx="919">
                  <c:v>1169</c:v>
                </c:pt>
                <c:pt idx="920">
                  <c:v>1170</c:v>
                </c:pt>
                <c:pt idx="921">
                  <c:v>1171</c:v>
                </c:pt>
                <c:pt idx="922">
                  <c:v>1172</c:v>
                </c:pt>
                <c:pt idx="923">
                  <c:v>1173</c:v>
                </c:pt>
                <c:pt idx="924">
                  <c:v>1174</c:v>
                </c:pt>
                <c:pt idx="925">
                  <c:v>1175</c:v>
                </c:pt>
                <c:pt idx="926">
                  <c:v>1176</c:v>
                </c:pt>
                <c:pt idx="927">
                  <c:v>1177</c:v>
                </c:pt>
                <c:pt idx="928">
                  <c:v>1178</c:v>
                </c:pt>
                <c:pt idx="929">
                  <c:v>1179</c:v>
                </c:pt>
                <c:pt idx="930">
                  <c:v>1180</c:v>
                </c:pt>
                <c:pt idx="931">
                  <c:v>1181</c:v>
                </c:pt>
                <c:pt idx="932">
                  <c:v>1182</c:v>
                </c:pt>
                <c:pt idx="933">
                  <c:v>1183</c:v>
                </c:pt>
                <c:pt idx="934">
                  <c:v>1184</c:v>
                </c:pt>
                <c:pt idx="935">
                  <c:v>1185</c:v>
                </c:pt>
                <c:pt idx="936">
                  <c:v>1186</c:v>
                </c:pt>
                <c:pt idx="937">
                  <c:v>1187</c:v>
                </c:pt>
                <c:pt idx="938">
                  <c:v>1188</c:v>
                </c:pt>
                <c:pt idx="939">
                  <c:v>1189</c:v>
                </c:pt>
                <c:pt idx="940">
                  <c:v>1190</c:v>
                </c:pt>
                <c:pt idx="941">
                  <c:v>1191</c:v>
                </c:pt>
                <c:pt idx="942">
                  <c:v>1192</c:v>
                </c:pt>
                <c:pt idx="943">
                  <c:v>1193</c:v>
                </c:pt>
                <c:pt idx="944">
                  <c:v>1194</c:v>
                </c:pt>
                <c:pt idx="945">
                  <c:v>1195</c:v>
                </c:pt>
                <c:pt idx="946">
                  <c:v>1196</c:v>
                </c:pt>
                <c:pt idx="947">
                  <c:v>1197</c:v>
                </c:pt>
                <c:pt idx="948">
                  <c:v>1198</c:v>
                </c:pt>
                <c:pt idx="949">
                  <c:v>1199</c:v>
                </c:pt>
                <c:pt idx="950">
                  <c:v>1200</c:v>
                </c:pt>
                <c:pt idx="951">
                  <c:v>1201</c:v>
                </c:pt>
                <c:pt idx="952">
                  <c:v>1202</c:v>
                </c:pt>
                <c:pt idx="953">
                  <c:v>1203</c:v>
                </c:pt>
                <c:pt idx="954">
                  <c:v>1204</c:v>
                </c:pt>
                <c:pt idx="955">
                  <c:v>1205</c:v>
                </c:pt>
                <c:pt idx="956">
                  <c:v>1206</c:v>
                </c:pt>
                <c:pt idx="957">
                  <c:v>1207</c:v>
                </c:pt>
                <c:pt idx="958">
                  <c:v>1208</c:v>
                </c:pt>
                <c:pt idx="959">
                  <c:v>1209</c:v>
                </c:pt>
                <c:pt idx="960">
                  <c:v>1210</c:v>
                </c:pt>
                <c:pt idx="961">
                  <c:v>1211</c:v>
                </c:pt>
                <c:pt idx="962">
                  <c:v>1212</c:v>
                </c:pt>
                <c:pt idx="963">
                  <c:v>1213</c:v>
                </c:pt>
                <c:pt idx="964">
                  <c:v>1214</c:v>
                </c:pt>
                <c:pt idx="965">
                  <c:v>1215</c:v>
                </c:pt>
                <c:pt idx="966">
                  <c:v>1216</c:v>
                </c:pt>
                <c:pt idx="967">
                  <c:v>1217</c:v>
                </c:pt>
                <c:pt idx="968">
                  <c:v>1218</c:v>
                </c:pt>
                <c:pt idx="969">
                  <c:v>1219</c:v>
                </c:pt>
                <c:pt idx="970">
                  <c:v>1220</c:v>
                </c:pt>
                <c:pt idx="971">
                  <c:v>1221</c:v>
                </c:pt>
                <c:pt idx="972">
                  <c:v>1222</c:v>
                </c:pt>
                <c:pt idx="973">
                  <c:v>1223</c:v>
                </c:pt>
                <c:pt idx="974">
                  <c:v>1224</c:v>
                </c:pt>
                <c:pt idx="975">
                  <c:v>1225</c:v>
                </c:pt>
                <c:pt idx="976">
                  <c:v>1226</c:v>
                </c:pt>
                <c:pt idx="977">
                  <c:v>1227</c:v>
                </c:pt>
                <c:pt idx="978">
                  <c:v>1228</c:v>
                </c:pt>
                <c:pt idx="979">
                  <c:v>1229</c:v>
                </c:pt>
                <c:pt idx="980">
                  <c:v>1230</c:v>
                </c:pt>
                <c:pt idx="981">
                  <c:v>1231</c:v>
                </c:pt>
                <c:pt idx="982">
                  <c:v>1232</c:v>
                </c:pt>
                <c:pt idx="983">
                  <c:v>1233</c:v>
                </c:pt>
                <c:pt idx="984">
                  <c:v>1234</c:v>
                </c:pt>
                <c:pt idx="985">
                  <c:v>1235</c:v>
                </c:pt>
                <c:pt idx="986">
                  <c:v>1236</c:v>
                </c:pt>
                <c:pt idx="987">
                  <c:v>1237</c:v>
                </c:pt>
                <c:pt idx="988">
                  <c:v>1238</c:v>
                </c:pt>
                <c:pt idx="989">
                  <c:v>1239</c:v>
                </c:pt>
                <c:pt idx="990">
                  <c:v>1240</c:v>
                </c:pt>
                <c:pt idx="991">
                  <c:v>1241</c:v>
                </c:pt>
                <c:pt idx="992">
                  <c:v>1242</c:v>
                </c:pt>
                <c:pt idx="993">
                  <c:v>1243</c:v>
                </c:pt>
                <c:pt idx="994">
                  <c:v>1244</c:v>
                </c:pt>
                <c:pt idx="995">
                  <c:v>1245</c:v>
                </c:pt>
                <c:pt idx="996">
                  <c:v>1246</c:v>
                </c:pt>
                <c:pt idx="997">
                  <c:v>1247</c:v>
                </c:pt>
                <c:pt idx="998">
                  <c:v>1248</c:v>
                </c:pt>
                <c:pt idx="999">
                  <c:v>1249</c:v>
                </c:pt>
                <c:pt idx="1000">
                  <c:v>1250</c:v>
                </c:pt>
                <c:pt idx="1001">
                  <c:v>1251</c:v>
                </c:pt>
                <c:pt idx="1002">
                  <c:v>1252</c:v>
                </c:pt>
                <c:pt idx="1003">
                  <c:v>1253</c:v>
                </c:pt>
                <c:pt idx="1004">
                  <c:v>1254</c:v>
                </c:pt>
                <c:pt idx="1005">
                  <c:v>1255</c:v>
                </c:pt>
                <c:pt idx="1006">
                  <c:v>1256</c:v>
                </c:pt>
                <c:pt idx="1007">
                  <c:v>1257</c:v>
                </c:pt>
                <c:pt idx="1008">
                  <c:v>1258</c:v>
                </c:pt>
                <c:pt idx="1009">
                  <c:v>1259</c:v>
                </c:pt>
                <c:pt idx="1010">
                  <c:v>1260</c:v>
                </c:pt>
                <c:pt idx="1011">
                  <c:v>1261</c:v>
                </c:pt>
                <c:pt idx="1012">
                  <c:v>1262</c:v>
                </c:pt>
                <c:pt idx="1013">
                  <c:v>1263</c:v>
                </c:pt>
                <c:pt idx="1014">
                  <c:v>1264</c:v>
                </c:pt>
                <c:pt idx="1015">
                  <c:v>1265</c:v>
                </c:pt>
                <c:pt idx="1016">
                  <c:v>1266</c:v>
                </c:pt>
                <c:pt idx="1017">
                  <c:v>1267</c:v>
                </c:pt>
                <c:pt idx="1018">
                  <c:v>1268</c:v>
                </c:pt>
                <c:pt idx="1019">
                  <c:v>1269</c:v>
                </c:pt>
                <c:pt idx="1020">
                  <c:v>1270</c:v>
                </c:pt>
                <c:pt idx="1021">
                  <c:v>1271</c:v>
                </c:pt>
                <c:pt idx="1022">
                  <c:v>1272</c:v>
                </c:pt>
                <c:pt idx="1023">
                  <c:v>1273</c:v>
                </c:pt>
                <c:pt idx="1024">
                  <c:v>1274</c:v>
                </c:pt>
                <c:pt idx="1025">
                  <c:v>1275</c:v>
                </c:pt>
                <c:pt idx="1026">
                  <c:v>1276</c:v>
                </c:pt>
                <c:pt idx="1027">
                  <c:v>1277</c:v>
                </c:pt>
                <c:pt idx="1028">
                  <c:v>1278</c:v>
                </c:pt>
                <c:pt idx="1029">
                  <c:v>1279</c:v>
                </c:pt>
                <c:pt idx="1030">
                  <c:v>1280</c:v>
                </c:pt>
                <c:pt idx="1031">
                  <c:v>1281</c:v>
                </c:pt>
                <c:pt idx="1032">
                  <c:v>1282</c:v>
                </c:pt>
                <c:pt idx="1033">
                  <c:v>1283</c:v>
                </c:pt>
                <c:pt idx="1034">
                  <c:v>1284</c:v>
                </c:pt>
                <c:pt idx="1035">
                  <c:v>1285</c:v>
                </c:pt>
                <c:pt idx="1036">
                  <c:v>1286</c:v>
                </c:pt>
                <c:pt idx="1037">
                  <c:v>1287</c:v>
                </c:pt>
                <c:pt idx="1038">
                  <c:v>1288</c:v>
                </c:pt>
                <c:pt idx="1039">
                  <c:v>1289</c:v>
                </c:pt>
                <c:pt idx="1040">
                  <c:v>1290</c:v>
                </c:pt>
                <c:pt idx="1041">
                  <c:v>1291</c:v>
                </c:pt>
                <c:pt idx="1042">
                  <c:v>1292</c:v>
                </c:pt>
                <c:pt idx="1043">
                  <c:v>1293</c:v>
                </c:pt>
                <c:pt idx="1044">
                  <c:v>1294</c:v>
                </c:pt>
                <c:pt idx="1045">
                  <c:v>1295</c:v>
                </c:pt>
                <c:pt idx="1046">
                  <c:v>1296</c:v>
                </c:pt>
                <c:pt idx="1047">
                  <c:v>1297</c:v>
                </c:pt>
                <c:pt idx="1048">
                  <c:v>1298</c:v>
                </c:pt>
                <c:pt idx="1049">
                  <c:v>1299</c:v>
                </c:pt>
                <c:pt idx="1050">
                  <c:v>1300</c:v>
                </c:pt>
                <c:pt idx="1051">
                  <c:v>1301</c:v>
                </c:pt>
                <c:pt idx="1052">
                  <c:v>1302</c:v>
                </c:pt>
                <c:pt idx="1053">
                  <c:v>1303</c:v>
                </c:pt>
                <c:pt idx="1054">
                  <c:v>1304</c:v>
                </c:pt>
                <c:pt idx="1055">
                  <c:v>1305</c:v>
                </c:pt>
                <c:pt idx="1056">
                  <c:v>1306</c:v>
                </c:pt>
                <c:pt idx="1057">
                  <c:v>1307</c:v>
                </c:pt>
                <c:pt idx="1058">
                  <c:v>1308</c:v>
                </c:pt>
                <c:pt idx="1059">
                  <c:v>1309</c:v>
                </c:pt>
                <c:pt idx="1060">
                  <c:v>1310</c:v>
                </c:pt>
                <c:pt idx="1061">
                  <c:v>1311</c:v>
                </c:pt>
                <c:pt idx="1062">
                  <c:v>1312</c:v>
                </c:pt>
                <c:pt idx="1063">
                  <c:v>1313</c:v>
                </c:pt>
                <c:pt idx="1064">
                  <c:v>1314</c:v>
                </c:pt>
                <c:pt idx="1065">
                  <c:v>1315</c:v>
                </c:pt>
                <c:pt idx="1066">
                  <c:v>1316</c:v>
                </c:pt>
                <c:pt idx="1067">
                  <c:v>1317</c:v>
                </c:pt>
                <c:pt idx="1068">
                  <c:v>1318</c:v>
                </c:pt>
                <c:pt idx="1069">
                  <c:v>1319</c:v>
                </c:pt>
                <c:pt idx="1070">
                  <c:v>1320</c:v>
                </c:pt>
                <c:pt idx="1071">
                  <c:v>1321</c:v>
                </c:pt>
                <c:pt idx="1072">
                  <c:v>1322</c:v>
                </c:pt>
                <c:pt idx="1073">
                  <c:v>1323</c:v>
                </c:pt>
                <c:pt idx="1074">
                  <c:v>1324</c:v>
                </c:pt>
                <c:pt idx="1075">
                  <c:v>1325</c:v>
                </c:pt>
                <c:pt idx="1076">
                  <c:v>1326</c:v>
                </c:pt>
                <c:pt idx="1077">
                  <c:v>1327</c:v>
                </c:pt>
                <c:pt idx="1078">
                  <c:v>1328</c:v>
                </c:pt>
                <c:pt idx="1079">
                  <c:v>1329</c:v>
                </c:pt>
                <c:pt idx="1080">
                  <c:v>1330</c:v>
                </c:pt>
                <c:pt idx="1081">
                  <c:v>1331</c:v>
                </c:pt>
                <c:pt idx="1082">
                  <c:v>1332</c:v>
                </c:pt>
                <c:pt idx="1083">
                  <c:v>1333</c:v>
                </c:pt>
                <c:pt idx="1084">
                  <c:v>1334</c:v>
                </c:pt>
                <c:pt idx="1085">
                  <c:v>1335</c:v>
                </c:pt>
                <c:pt idx="1086">
                  <c:v>1336</c:v>
                </c:pt>
                <c:pt idx="1087">
                  <c:v>1337</c:v>
                </c:pt>
                <c:pt idx="1088">
                  <c:v>1338</c:v>
                </c:pt>
                <c:pt idx="1089">
                  <c:v>1339</c:v>
                </c:pt>
                <c:pt idx="1090">
                  <c:v>1340</c:v>
                </c:pt>
                <c:pt idx="1091">
                  <c:v>1341</c:v>
                </c:pt>
                <c:pt idx="1092">
                  <c:v>1342</c:v>
                </c:pt>
                <c:pt idx="1093">
                  <c:v>1343</c:v>
                </c:pt>
                <c:pt idx="1094">
                  <c:v>1344</c:v>
                </c:pt>
                <c:pt idx="1095">
                  <c:v>1345</c:v>
                </c:pt>
                <c:pt idx="1096">
                  <c:v>1346</c:v>
                </c:pt>
                <c:pt idx="1097">
                  <c:v>1347</c:v>
                </c:pt>
                <c:pt idx="1098">
                  <c:v>1348</c:v>
                </c:pt>
                <c:pt idx="1099">
                  <c:v>1349</c:v>
                </c:pt>
                <c:pt idx="1100">
                  <c:v>1350</c:v>
                </c:pt>
                <c:pt idx="1101">
                  <c:v>1351</c:v>
                </c:pt>
                <c:pt idx="1102">
                  <c:v>1352</c:v>
                </c:pt>
                <c:pt idx="1103">
                  <c:v>1353</c:v>
                </c:pt>
                <c:pt idx="1104">
                  <c:v>1354</c:v>
                </c:pt>
                <c:pt idx="1105">
                  <c:v>1355</c:v>
                </c:pt>
                <c:pt idx="1106">
                  <c:v>1356</c:v>
                </c:pt>
                <c:pt idx="1107">
                  <c:v>1357</c:v>
                </c:pt>
                <c:pt idx="1108">
                  <c:v>1358</c:v>
                </c:pt>
                <c:pt idx="1109">
                  <c:v>1359</c:v>
                </c:pt>
                <c:pt idx="1110">
                  <c:v>1360</c:v>
                </c:pt>
                <c:pt idx="1111">
                  <c:v>1361</c:v>
                </c:pt>
                <c:pt idx="1112">
                  <c:v>1362</c:v>
                </c:pt>
                <c:pt idx="1113">
                  <c:v>1363</c:v>
                </c:pt>
                <c:pt idx="1114">
                  <c:v>1364</c:v>
                </c:pt>
                <c:pt idx="1115">
                  <c:v>1365</c:v>
                </c:pt>
                <c:pt idx="1116">
                  <c:v>1366</c:v>
                </c:pt>
                <c:pt idx="1117">
                  <c:v>1367</c:v>
                </c:pt>
                <c:pt idx="1118">
                  <c:v>1368</c:v>
                </c:pt>
                <c:pt idx="1119">
                  <c:v>1369</c:v>
                </c:pt>
                <c:pt idx="1120">
                  <c:v>1370</c:v>
                </c:pt>
                <c:pt idx="1121">
                  <c:v>1371</c:v>
                </c:pt>
                <c:pt idx="1122">
                  <c:v>1372</c:v>
                </c:pt>
                <c:pt idx="1123">
                  <c:v>1373</c:v>
                </c:pt>
                <c:pt idx="1124">
                  <c:v>1374</c:v>
                </c:pt>
                <c:pt idx="1125">
                  <c:v>1375</c:v>
                </c:pt>
                <c:pt idx="1126">
                  <c:v>1376</c:v>
                </c:pt>
                <c:pt idx="1127">
                  <c:v>1377</c:v>
                </c:pt>
                <c:pt idx="1128">
                  <c:v>1378</c:v>
                </c:pt>
                <c:pt idx="1129">
                  <c:v>1379</c:v>
                </c:pt>
                <c:pt idx="1130">
                  <c:v>1380</c:v>
                </c:pt>
                <c:pt idx="1131">
                  <c:v>1381</c:v>
                </c:pt>
                <c:pt idx="1132">
                  <c:v>1382</c:v>
                </c:pt>
                <c:pt idx="1133">
                  <c:v>1383</c:v>
                </c:pt>
                <c:pt idx="1134">
                  <c:v>1384</c:v>
                </c:pt>
                <c:pt idx="1135">
                  <c:v>1385</c:v>
                </c:pt>
                <c:pt idx="1136">
                  <c:v>1386</c:v>
                </c:pt>
                <c:pt idx="1137">
                  <c:v>1387</c:v>
                </c:pt>
                <c:pt idx="1138">
                  <c:v>1388</c:v>
                </c:pt>
                <c:pt idx="1139">
                  <c:v>1389</c:v>
                </c:pt>
                <c:pt idx="1140">
                  <c:v>1390</c:v>
                </c:pt>
                <c:pt idx="1141">
                  <c:v>1391</c:v>
                </c:pt>
                <c:pt idx="1142">
                  <c:v>1392</c:v>
                </c:pt>
                <c:pt idx="1143">
                  <c:v>1393</c:v>
                </c:pt>
                <c:pt idx="1144">
                  <c:v>1394</c:v>
                </c:pt>
                <c:pt idx="1145">
                  <c:v>1395</c:v>
                </c:pt>
                <c:pt idx="1146">
                  <c:v>1396</c:v>
                </c:pt>
                <c:pt idx="1147">
                  <c:v>1397</c:v>
                </c:pt>
                <c:pt idx="1148">
                  <c:v>1398</c:v>
                </c:pt>
                <c:pt idx="1149">
                  <c:v>1399</c:v>
                </c:pt>
                <c:pt idx="1150">
                  <c:v>1400</c:v>
                </c:pt>
                <c:pt idx="1151">
                  <c:v>1401</c:v>
                </c:pt>
                <c:pt idx="1152">
                  <c:v>1402</c:v>
                </c:pt>
                <c:pt idx="1153">
                  <c:v>1403</c:v>
                </c:pt>
                <c:pt idx="1154">
                  <c:v>1404</c:v>
                </c:pt>
                <c:pt idx="1155">
                  <c:v>1405</c:v>
                </c:pt>
                <c:pt idx="1156">
                  <c:v>1406</c:v>
                </c:pt>
                <c:pt idx="1157">
                  <c:v>1407</c:v>
                </c:pt>
                <c:pt idx="1158">
                  <c:v>1408</c:v>
                </c:pt>
                <c:pt idx="1159">
                  <c:v>1409</c:v>
                </c:pt>
                <c:pt idx="1160">
                  <c:v>1410</c:v>
                </c:pt>
                <c:pt idx="1161">
                  <c:v>1411</c:v>
                </c:pt>
                <c:pt idx="1162">
                  <c:v>1412</c:v>
                </c:pt>
                <c:pt idx="1163">
                  <c:v>1413</c:v>
                </c:pt>
                <c:pt idx="1164">
                  <c:v>1414</c:v>
                </c:pt>
                <c:pt idx="1165">
                  <c:v>1415</c:v>
                </c:pt>
                <c:pt idx="1166">
                  <c:v>1416</c:v>
                </c:pt>
                <c:pt idx="1167">
                  <c:v>1417</c:v>
                </c:pt>
                <c:pt idx="1168">
                  <c:v>1418</c:v>
                </c:pt>
                <c:pt idx="1169">
                  <c:v>1419</c:v>
                </c:pt>
                <c:pt idx="1170">
                  <c:v>1420</c:v>
                </c:pt>
                <c:pt idx="1171">
                  <c:v>1421</c:v>
                </c:pt>
                <c:pt idx="1172">
                  <c:v>1422</c:v>
                </c:pt>
                <c:pt idx="1173">
                  <c:v>1423</c:v>
                </c:pt>
                <c:pt idx="1174">
                  <c:v>1424</c:v>
                </c:pt>
                <c:pt idx="1175">
                  <c:v>1425</c:v>
                </c:pt>
                <c:pt idx="1176">
                  <c:v>1426</c:v>
                </c:pt>
                <c:pt idx="1177">
                  <c:v>1427</c:v>
                </c:pt>
                <c:pt idx="1178">
                  <c:v>1428</c:v>
                </c:pt>
                <c:pt idx="1179">
                  <c:v>1429</c:v>
                </c:pt>
                <c:pt idx="1180">
                  <c:v>1430</c:v>
                </c:pt>
                <c:pt idx="1181">
                  <c:v>1431</c:v>
                </c:pt>
                <c:pt idx="1182">
                  <c:v>1432</c:v>
                </c:pt>
                <c:pt idx="1183">
                  <c:v>1433</c:v>
                </c:pt>
                <c:pt idx="1184">
                  <c:v>1434</c:v>
                </c:pt>
                <c:pt idx="1185">
                  <c:v>1435</c:v>
                </c:pt>
                <c:pt idx="1186">
                  <c:v>1436</c:v>
                </c:pt>
                <c:pt idx="1187">
                  <c:v>1437</c:v>
                </c:pt>
                <c:pt idx="1188">
                  <c:v>1438</c:v>
                </c:pt>
                <c:pt idx="1189">
                  <c:v>1439</c:v>
                </c:pt>
                <c:pt idx="1190">
                  <c:v>1440</c:v>
                </c:pt>
                <c:pt idx="1191">
                  <c:v>1441</c:v>
                </c:pt>
                <c:pt idx="1192">
                  <c:v>1442</c:v>
                </c:pt>
                <c:pt idx="1193">
                  <c:v>1443</c:v>
                </c:pt>
                <c:pt idx="1194">
                  <c:v>1444</c:v>
                </c:pt>
                <c:pt idx="1195">
                  <c:v>1445</c:v>
                </c:pt>
                <c:pt idx="1196">
                  <c:v>1446</c:v>
                </c:pt>
                <c:pt idx="1197">
                  <c:v>1447</c:v>
                </c:pt>
                <c:pt idx="1198">
                  <c:v>1448</c:v>
                </c:pt>
                <c:pt idx="1199">
                  <c:v>1449</c:v>
                </c:pt>
                <c:pt idx="1200">
                  <c:v>1450</c:v>
                </c:pt>
                <c:pt idx="1201">
                  <c:v>1451</c:v>
                </c:pt>
                <c:pt idx="1202">
                  <c:v>1452</c:v>
                </c:pt>
                <c:pt idx="1203">
                  <c:v>1453</c:v>
                </c:pt>
                <c:pt idx="1204">
                  <c:v>1454</c:v>
                </c:pt>
                <c:pt idx="1205">
                  <c:v>1455</c:v>
                </c:pt>
                <c:pt idx="1206">
                  <c:v>1456</c:v>
                </c:pt>
                <c:pt idx="1207">
                  <c:v>1457</c:v>
                </c:pt>
                <c:pt idx="1208">
                  <c:v>1458</c:v>
                </c:pt>
                <c:pt idx="1209">
                  <c:v>1459</c:v>
                </c:pt>
                <c:pt idx="1210">
                  <c:v>1460</c:v>
                </c:pt>
                <c:pt idx="1211">
                  <c:v>1461</c:v>
                </c:pt>
                <c:pt idx="1212">
                  <c:v>1462</c:v>
                </c:pt>
                <c:pt idx="1213">
                  <c:v>1463</c:v>
                </c:pt>
                <c:pt idx="1214">
                  <c:v>1464</c:v>
                </c:pt>
                <c:pt idx="1215">
                  <c:v>1465</c:v>
                </c:pt>
                <c:pt idx="1216">
                  <c:v>1466</c:v>
                </c:pt>
                <c:pt idx="1217">
                  <c:v>1467</c:v>
                </c:pt>
                <c:pt idx="1218">
                  <c:v>1468</c:v>
                </c:pt>
                <c:pt idx="1219">
                  <c:v>1469</c:v>
                </c:pt>
                <c:pt idx="1220">
                  <c:v>1470</c:v>
                </c:pt>
                <c:pt idx="1221">
                  <c:v>1471</c:v>
                </c:pt>
                <c:pt idx="1222">
                  <c:v>1472</c:v>
                </c:pt>
                <c:pt idx="1223">
                  <c:v>1473</c:v>
                </c:pt>
                <c:pt idx="1224">
                  <c:v>1474</c:v>
                </c:pt>
                <c:pt idx="1225">
                  <c:v>1475</c:v>
                </c:pt>
                <c:pt idx="1226">
                  <c:v>1476</c:v>
                </c:pt>
                <c:pt idx="1227">
                  <c:v>1477</c:v>
                </c:pt>
                <c:pt idx="1228">
                  <c:v>1478</c:v>
                </c:pt>
                <c:pt idx="1229">
                  <c:v>1479</c:v>
                </c:pt>
                <c:pt idx="1230">
                  <c:v>1480</c:v>
                </c:pt>
                <c:pt idx="1231">
                  <c:v>1481</c:v>
                </c:pt>
                <c:pt idx="1232">
                  <c:v>1482</c:v>
                </c:pt>
                <c:pt idx="1233">
                  <c:v>1483</c:v>
                </c:pt>
                <c:pt idx="1234">
                  <c:v>1484</c:v>
                </c:pt>
                <c:pt idx="1235">
                  <c:v>1485</c:v>
                </c:pt>
                <c:pt idx="1236">
                  <c:v>1486</c:v>
                </c:pt>
                <c:pt idx="1237">
                  <c:v>1487</c:v>
                </c:pt>
                <c:pt idx="1238">
                  <c:v>1488</c:v>
                </c:pt>
                <c:pt idx="1239">
                  <c:v>1489</c:v>
                </c:pt>
                <c:pt idx="1240">
                  <c:v>1490</c:v>
                </c:pt>
                <c:pt idx="1241">
                  <c:v>1491</c:v>
                </c:pt>
                <c:pt idx="1242">
                  <c:v>1492</c:v>
                </c:pt>
                <c:pt idx="1243">
                  <c:v>1493</c:v>
                </c:pt>
                <c:pt idx="1244">
                  <c:v>1494</c:v>
                </c:pt>
                <c:pt idx="1245">
                  <c:v>1495</c:v>
                </c:pt>
                <c:pt idx="1246">
                  <c:v>1496</c:v>
                </c:pt>
                <c:pt idx="1247">
                  <c:v>1497</c:v>
                </c:pt>
                <c:pt idx="1248">
                  <c:v>1498</c:v>
                </c:pt>
                <c:pt idx="1249">
                  <c:v>1499</c:v>
                </c:pt>
                <c:pt idx="1250">
                  <c:v>1500</c:v>
                </c:pt>
                <c:pt idx="1251">
                  <c:v>1501</c:v>
                </c:pt>
                <c:pt idx="1252">
                  <c:v>1502</c:v>
                </c:pt>
                <c:pt idx="1253">
                  <c:v>1503</c:v>
                </c:pt>
                <c:pt idx="1254">
                  <c:v>1504</c:v>
                </c:pt>
                <c:pt idx="1255">
                  <c:v>1505</c:v>
                </c:pt>
                <c:pt idx="1256">
                  <c:v>1506</c:v>
                </c:pt>
                <c:pt idx="1257">
                  <c:v>1507</c:v>
                </c:pt>
                <c:pt idx="1258">
                  <c:v>1508</c:v>
                </c:pt>
                <c:pt idx="1259">
                  <c:v>1509</c:v>
                </c:pt>
                <c:pt idx="1260">
                  <c:v>1510</c:v>
                </c:pt>
                <c:pt idx="1261">
                  <c:v>1511</c:v>
                </c:pt>
                <c:pt idx="1262">
                  <c:v>1512</c:v>
                </c:pt>
                <c:pt idx="1263">
                  <c:v>1513</c:v>
                </c:pt>
                <c:pt idx="1264">
                  <c:v>1514</c:v>
                </c:pt>
                <c:pt idx="1265">
                  <c:v>1515</c:v>
                </c:pt>
                <c:pt idx="1266">
                  <c:v>1516</c:v>
                </c:pt>
                <c:pt idx="1267">
                  <c:v>1517</c:v>
                </c:pt>
                <c:pt idx="1268">
                  <c:v>1518</c:v>
                </c:pt>
                <c:pt idx="1269">
                  <c:v>1519</c:v>
                </c:pt>
                <c:pt idx="1270">
                  <c:v>1520</c:v>
                </c:pt>
                <c:pt idx="1271">
                  <c:v>1521</c:v>
                </c:pt>
                <c:pt idx="1272">
                  <c:v>1522</c:v>
                </c:pt>
                <c:pt idx="1273">
                  <c:v>1523</c:v>
                </c:pt>
                <c:pt idx="1274">
                  <c:v>1524</c:v>
                </c:pt>
                <c:pt idx="1275">
                  <c:v>1525</c:v>
                </c:pt>
                <c:pt idx="1276">
                  <c:v>1526</c:v>
                </c:pt>
                <c:pt idx="1277">
                  <c:v>1527</c:v>
                </c:pt>
                <c:pt idx="1278">
                  <c:v>1528</c:v>
                </c:pt>
                <c:pt idx="1279">
                  <c:v>1529</c:v>
                </c:pt>
                <c:pt idx="1280">
                  <c:v>1530</c:v>
                </c:pt>
                <c:pt idx="1281">
                  <c:v>1531</c:v>
                </c:pt>
                <c:pt idx="1282">
                  <c:v>1532</c:v>
                </c:pt>
                <c:pt idx="1283">
                  <c:v>1533</c:v>
                </c:pt>
                <c:pt idx="1284">
                  <c:v>1534</c:v>
                </c:pt>
                <c:pt idx="1285">
                  <c:v>1535</c:v>
                </c:pt>
                <c:pt idx="1286">
                  <c:v>1536</c:v>
                </c:pt>
                <c:pt idx="1287">
                  <c:v>1537</c:v>
                </c:pt>
                <c:pt idx="1288">
                  <c:v>1538</c:v>
                </c:pt>
                <c:pt idx="1289">
                  <c:v>1539</c:v>
                </c:pt>
                <c:pt idx="1290">
                  <c:v>1540</c:v>
                </c:pt>
                <c:pt idx="1291">
                  <c:v>1541</c:v>
                </c:pt>
                <c:pt idx="1292">
                  <c:v>1542</c:v>
                </c:pt>
                <c:pt idx="1293">
                  <c:v>1543</c:v>
                </c:pt>
                <c:pt idx="1294">
                  <c:v>1544</c:v>
                </c:pt>
                <c:pt idx="1295">
                  <c:v>1545</c:v>
                </c:pt>
                <c:pt idx="1296">
                  <c:v>1546</c:v>
                </c:pt>
                <c:pt idx="1297">
                  <c:v>1547</c:v>
                </c:pt>
                <c:pt idx="1298">
                  <c:v>1548</c:v>
                </c:pt>
                <c:pt idx="1299">
                  <c:v>1549</c:v>
                </c:pt>
                <c:pt idx="1300">
                  <c:v>1550</c:v>
                </c:pt>
                <c:pt idx="1301">
                  <c:v>1551</c:v>
                </c:pt>
                <c:pt idx="1302">
                  <c:v>1552</c:v>
                </c:pt>
                <c:pt idx="1303">
                  <c:v>1553</c:v>
                </c:pt>
                <c:pt idx="1304">
                  <c:v>1554</c:v>
                </c:pt>
                <c:pt idx="1305">
                  <c:v>1555</c:v>
                </c:pt>
                <c:pt idx="1306">
                  <c:v>1556</c:v>
                </c:pt>
                <c:pt idx="1307">
                  <c:v>1557</c:v>
                </c:pt>
                <c:pt idx="1308">
                  <c:v>1558</c:v>
                </c:pt>
                <c:pt idx="1309">
                  <c:v>1559</c:v>
                </c:pt>
                <c:pt idx="1310">
                  <c:v>1560</c:v>
                </c:pt>
                <c:pt idx="1311">
                  <c:v>1561</c:v>
                </c:pt>
                <c:pt idx="1312">
                  <c:v>1562</c:v>
                </c:pt>
                <c:pt idx="1313">
                  <c:v>1563</c:v>
                </c:pt>
                <c:pt idx="1314">
                  <c:v>1564</c:v>
                </c:pt>
                <c:pt idx="1315">
                  <c:v>1565</c:v>
                </c:pt>
                <c:pt idx="1316">
                  <c:v>1566</c:v>
                </c:pt>
                <c:pt idx="1317">
                  <c:v>1567</c:v>
                </c:pt>
                <c:pt idx="1318">
                  <c:v>1568</c:v>
                </c:pt>
                <c:pt idx="1319">
                  <c:v>1569</c:v>
                </c:pt>
                <c:pt idx="1320">
                  <c:v>1570</c:v>
                </c:pt>
                <c:pt idx="1321">
                  <c:v>1571</c:v>
                </c:pt>
                <c:pt idx="1322">
                  <c:v>1572</c:v>
                </c:pt>
                <c:pt idx="1323">
                  <c:v>1573</c:v>
                </c:pt>
                <c:pt idx="1324">
                  <c:v>1574</c:v>
                </c:pt>
                <c:pt idx="1325">
                  <c:v>1575</c:v>
                </c:pt>
                <c:pt idx="1326">
                  <c:v>1576</c:v>
                </c:pt>
                <c:pt idx="1327">
                  <c:v>1577</c:v>
                </c:pt>
                <c:pt idx="1328">
                  <c:v>1578</c:v>
                </c:pt>
                <c:pt idx="1329">
                  <c:v>1579</c:v>
                </c:pt>
                <c:pt idx="1330">
                  <c:v>1580</c:v>
                </c:pt>
                <c:pt idx="1331">
                  <c:v>1581</c:v>
                </c:pt>
                <c:pt idx="1332">
                  <c:v>1582</c:v>
                </c:pt>
                <c:pt idx="1333">
                  <c:v>1583</c:v>
                </c:pt>
                <c:pt idx="1334">
                  <c:v>1584</c:v>
                </c:pt>
                <c:pt idx="1335">
                  <c:v>1585</c:v>
                </c:pt>
                <c:pt idx="1336">
                  <c:v>1586</c:v>
                </c:pt>
                <c:pt idx="1337">
                  <c:v>1587</c:v>
                </c:pt>
                <c:pt idx="1338">
                  <c:v>1588</c:v>
                </c:pt>
                <c:pt idx="1339">
                  <c:v>1589</c:v>
                </c:pt>
                <c:pt idx="1340">
                  <c:v>1590</c:v>
                </c:pt>
                <c:pt idx="1341">
                  <c:v>1591</c:v>
                </c:pt>
                <c:pt idx="1342">
                  <c:v>1592</c:v>
                </c:pt>
                <c:pt idx="1343">
                  <c:v>1593</c:v>
                </c:pt>
                <c:pt idx="1344">
                  <c:v>1594</c:v>
                </c:pt>
                <c:pt idx="1345">
                  <c:v>1595</c:v>
                </c:pt>
                <c:pt idx="1346">
                  <c:v>1596</c:v>
                </c:pt>
                <c:pt idx="1347">
                  <c:v>1597</c:v>
                </c:pt>
                <c:pt idx="1348">
                  <c:v>1598</c:v>
                </c:pt>
                <c:pt idx="1349">
                  <c:v>1599</c:v>
                </c:pt>
                <c:pt idx="1350">
                  <c:v>1600</c:v>
                </c:pt>
              </c:numCache>
            </c:numRef>
          </c:xVal>
          <c:yVal>
            <c:numRef>
              <c:f>ピックアップ!$F$3:$F$1353</c:f>
              <c:numCache>
                <c:formatCode>General</c:formatCode>
                <c:ptCount val="1351"/>
                <c:pt idx="0">
                  <c:v>0.72599999999999998</c:v>
                </c:pt>
                <c:pt idx="1">
                  <c:v>0.71299999999999997</c:v>
                </c:pt>
                <c:pt idx="2">
                  <c:v>0.7</c:v>
                </c:pt>
                <c:pt idx="3">
                  <c:v>0.68799999999999994</c:v>
                </c:pt>
                <c:pt idx="4">
                  <c:v>0.67600000000000005</c:v>
                </c:pt>
                <c:pt idx="5">
                  <c:v>0.66400000000000003</c:v>
                </c:pt>
                <c:pt idx="6">
                  <c:v>0.65500000000000003</c:v>
                </c:pt>
                <c:pt idx="7">
                  <c:v>0.64700000000000002</c:v>
                </c:pt>
                <c:pt idx="8">
                  <c:v>0.64100000000000001</c:v>
                </c:pt>
                <c:pt idx="9">
                  <c:v>0.63600000000000001</c:v>
                </c:pt>
                <c:pt idx="10">
                  <c:v>0.63400000000000001</c:v>
                </c:pt>
                <c:pt idx="11">
                  <c:v>0.63500000000000001</c:v>
                </c:pt>
                <c:pt idx="12">
                  <c:v>0.63800000000000001</c:v>
                </c:pt>
                <c:pt idx="13">
                  <c:v>0.64300000000000002</c:v>
                </c:pt>
                <c:pt idx="14">
                  <c:v>0.65100000000000002</c:v>
                </c:pt>
                <c:pt idx="15">
                  <c:v>0.66100000000000003</c:v>
                </c:pt>
                <c:pt idx="16">
                  <c:v>0.67500000000000004</c:v>
                </c:pt>
                <c:pt idx="17">
                  <c:v>0.69</c:v>
                </c:pt>
                <c:pt idx="18">
                  <c:v>0.71</c:v>
                </c:pt>
                <c:pt idx="19">
                  <c:v>0.73</c:v>
                </c:pt>
                <c:pt idx="20">
                  <c:v>0.753</c:v>
                </c:pt>
                <c:pt idx="21">
                  <c:v>0.77700000000000002</c:v>
                </c:pt>
                <c:pt idx="22">
                  <c:v>0.80100000000000005</c:v>
                </c:pt>
                <c:pt idx="23">
                  <c:v>0.82599999999999996</c:v>
                </c:pt>
                <c:pt idx="24">
                  <c:v>0.85199999999999998</c:v>
                </c:pt>
                <c:pt idx="25">
                  <c:v>0.878</c:v>
                </c:pt>
                <c:pt idx="26">
                  <c:v>0.90300000000000002</c:v>
                </c:pt>
                <c:pt idx="27">
                  <c:v>0.92900000000000005</c:v>
                </c:pt>
                <c:pt idx="28">
                  <c:v>0.95599999999999996</c:v>
                </c:pt>
                <c:pt idx="29">
                  <c:v>0.98299999999999998</c:v>
                </c:pt>
                <c:pt idx="30">
                  <c:v>1.01</c:v>
                </c:pt>
                <c:pt idx="31">
                  <c:v>1.0389999999999999</c:v>
                </c:pt>
                <c:pt idx="32">
                  <c:v>1.0629999999999999</c:v>
                </c:pt>
                <c:pt idx="33">
                  <c:v>1.085</c:v>
                </c:pt>
                <c:pt idx="34">
                  <c:v>1.103</c:v>
                </c:pt>
                <c:pt idx="35">
                  <c:v>1.1140000000000001</c:v>
                </c:pt>
                <c:pt idx="36">
                  <c:v>1.119</c:v>
                </c:pt>
                <c:pt idx="37">
                  <c:v>1.119</c:v>
                </c:pt>
                <c:pt idx="38">
                  <c:v>1.117</c:v>
                </c:pt>
                <c:pt idx="39">
                  <c:v>1.1140000000000001</c:v>
                </c:pt>
                <c:pt idx="40">
                  <c:v>1.1120000000000001</c:v>
                </c:pt>
                <c:pt idx="41">
                  <c:v>1.111</c:v>
                </c:pt>
                <c:pt idx="42">
                  <c:v>1.111</c:v>
                </c:pt>
                <c:pt idx="43">
                  <c:v>1.1100000000000001</c:v>
                </c:pt>
                <c:pt idx="44">
                  <c:v>1.1060000000000001</c:v>
                </c:pt>
                <c:pt idx="45">
                  <c:v>1.097</c:v>
                </c:pt>
                <c:pt idx="46">
                  <c:v>1.08</c:v>
                </c:pt>
                <c:pt idx="47">
                  <c:v>1.0549999999999999</c:v>
                </c:pt>
                <c:pt idx="48">
                  <c:v>1.0209999999999999</c:v>
                </c:pt>
                <c:pt idx="49">
                  <c:v>0.98299999999999998</c:v>
                </c:pt>
                <c:pt idx="50">
                  <c:v>0.94699999999999995</c:v>
                </c:pt>
                <c:pt idx="51">
                  <c:v>0.91300000000000003</c:v>
                </c:pt>
                <c:pt idx="52">
                  <c:v>0.88100000000000001</c:v>
                </c:pt>
                <c:pt idx="53">
                  <c:v>0.85699999999999998</c:v>
                </c:pt>
                <c:pt idx="54">
                  <c:v>0.83599999999999997</c:v>
                </c:pt>
                <c:pt idx="55">
                  <c:v>0.82099999999999995</c:v>
                </c:pt>
                <c:pt idx="56">
                  <c:v>0.81100000000000005</c:v>
                </c:pt>
                <c:pt idx="57">
                  <c:v>0.80100000000000005</c:v>
                </c:pt>
                <c:pt idx="58">
                  <c:v>0.79500000000000004</c:v>
                </c:pt>
                <c:pt idx="59">
                  <c:v>0.78900000000000003</c:v>
                </c:pt>
                <c:pt idx="60">
                  <c:v>0.78400000000000003</c:v>
                </c:pt>
                <c:pt idx="61">
                  <c:v>0.77600000000000002</c:v>
                </c:pt>
                <c:pt idx="62">
                  <c:v>0.77100000000000002</c:v>
                </c:pt>
                <c:pt idx="63">
                  <c:v>0.76100000000000001</c:v>
                </c:pt>
                <c:pt idx="64">
                  <c:v>0.75</c:v>
                </c:pt>
                <c:pt idx="65">
                  <c:v>0.73799999999999999</c:v>
                </c:pt>
                <c:pt idx="66">
                  <c:v>0.72599999999999998</c:v>
                </c:pt>
                <c:pt idx="67">
                  <c:v>0.71099999999999997</c:v>
                </c:pt>
                <c:pt idx="68">
                  <c:v>0.69299999999999995</c:v>
                </c:pt>
                <c:pt idx="69">
                  <c:v>0.67500000000000004</c:v>
                </c:pt>
                <c:pt idx="70">
                  <c:v>0.65600000000000003</c:v>
                </c:pt>
                <c:pt idx="71">
                  <c:v>0.63700000000000001</c:v>
                </c:pt>
                <c:pt idx="72">
                  <c:v>0.621</c:v>
                </c:pt>
                <c:pt idx="73">
                  <c:v>0.60699999999999998</c:v>
                </c:pt>
                <c:pt idx="74">
                  <c:v>0.6</c:v>
                </c:pt>
                <c:pt idx="75">
                  <c:v>0.59699999999999998</c:v>
                </c:pt>
                <c:pt idx="76">
                  <c:v>0.60099999999999998</c:v>
                </c:pt>
                <c:pt idx="77">
                  <c:v>0.60599999999999998</c:v>
                </c:pt>
                <c:pt idx="78">
                  <c:v>0.61499999999999999</c:v>
                </c:pt>
                <c:pt idx="79">
                  <c:v>0.622</c:v>
                </c:pt>
                <c:pt idx="80">
                  <c:v>0.627</c:v>
                </c:pt>
                <c:pt idx="81">
                  <c:v>0.627</c:v>
                </c:pt>
                <c:pt idx="82">
                  <c:v>0.623</c:v>
                </c:pt>
                <c:pt idx="83">
                  <c:v>0.61799999999999999</c:v>
                </c:pt>
                <c:pt idx="84">
                  <c:v>0.60699999999999998</c:v>
                </c:pt>
                <c:pt idx="85">
                  <c:v>0.59599999999999997</c:v>
                </c:pt>
                <c:pt idx="86">
                  <c:v>0.58099999999999996</c:v>
                </c:pt>
                <c:pt idx="87">
                  <c:v>0.56599999999999995</c:v>
                </c:pt>
                <c:pt idx="88">
                  <c:v>0.55000000000000004</c:v>
                </c:pt>
                <c:pt idx="89">
                  <c:v>0.53400000000000003</c:v>
                </c:pt>
                <c:pt idx="90">
                  <c:v>0.51800000000000002</c:v>
                </c:pt>
                <c:pt idx="91">
                  <c:v>0.505</c:v>
                </c:pt>
                <c:pt idx="92">
                  <c:v>0.49399999999999999</c:v>
                </c:pt>
                <c:pt idx="93">
                  <c:v>0.48499999999999999</c:v>
                </c:pt>
                <c:pt idx="94">
                  <c:v>0.47899999999999998</c:v>
                </c:pt>
                <c:pt idx="95">
                  <c:v>0.47199999999999998</c:v>
                </c:pt>
                <c:pt idx="96">
                  <c:v>0.46700000000000003</c:v>
                </c:pt>
                <c:pt idx="97">
                  <c:v>0.46200000000000002</c:v>
                </c:pt>
                <c:pt idx="98">
                  <c:v>0.46</c:v>
                </c:pt>
                <c:pt idx="99">
                  <c:v>0.46</c:v>
                </c:pt>
                <c:pt idx="100">
                  <c:v>0.46300000000000002</c:v>
                </c:pt>
                <c:pt idx="101">
                  <c:v>0.46899999999999997</c:v>
                </c:pt>
                <c:pt idx="102">
                  <c:v>0.47699999999999998</c:v>
                </c:pt>
                <c:pt idx="103">
                  <c:v>0.48599999999999999</c:v>
                </c:pt>
                <c:pt idx="104">
                  <c:v>0.49399999999999999</c:v>
                </c:pt>
                <c:pt idx="105">
                  <c:v>0.503</c:v>
                </c:pt>
                <c:pt idx="106">
                  <c:v>0.51200000000000001</c:v>
                </c:pt>
                <c:pt idx="107">
                  <c:v>0.52500000000000002</c:v>
                </c:pt>
                <c:pt idx="108">
                  <c:v>0.54400000000000004</c:v>
                </c:pt>
                <c:pt idx="109">
                  <c:v>0.56899999999999995</c:v>
                </c:pt>
                <c:pt idx="110">
                  <c:v>0.60099999999999998</c:v>
                </c:pt>
                <c:pt idx="111">
                  <c:v>0.63700000000000001</c:v>
                </c:pt>
                <c:pt idx="112">
                  <c:v>0.66600000000000004</c:v>
                </c:pt>
                <c:pt idx="113">
                  <c:v>0.68700000000000006</c:v>
                </c:pt>
                <c:pt idx="114">
                  <c:v>0.68799999999999994</c:v>
                </c:pt>
                <c:pt idx="115">
                  <c:v>0.66600000000000004</c:v>
                </c:pt>
                <c:pt idx="116">
                  <c:v>0.628</c:v>
                </c:pt>
                <c:pt idx="117">
                  <c:v>0.57799999999999996</c:v>
                </c:pt>
                <c:pt idx="118">
                  <c:v>0.52700000000000002</c:v>
                </c:pt>
                <c:pt idx="119">
                  <c:v>0.47799999999999998</c:v>
                </c:pt>
                <c:pt idx="120">
                  <c:v>0.44</c:v>
                </c:pt>
                <c:pt idx="121">
                  <c:v>0.40799999999999997</c:v>
                </c:pt>
                <c:pt idx="122">
                  <c:v>0.38400000000000001</c:v>
                </c:pt>
                <c:pt idx="123">
                  <c:v>0.36699999999999999</c:v>
                </c:pt>
                <c:pt idx="124">
                  <c:v>0.35499999999999998</c:v>
                </c:pt>
                <c:pt idx="125">
                  <c:v>0.34599999999999997</c:v>
                </c:pt>
                <c:pt idx="126">
                  <c:v>0.34</c:v>
                </c:pt>
                <c:pt idx="127">
                  <c:v>0.33600000000000002</c:v>
                </c:pt>
                <c:pt idx="128">
                  <c:v>0.33300000000000002</c:v>
                </c:pt>
                <c:pt idx="129">
                  <c:v>0.33100000000000002</c:v>
                </c:pt>
                <c:pt idx="130">
                  <c:v>0.33100000000000002</c:v>
                </c:pt>
                <c:pt idx="131">
                  <c:v>0.33200000000000002</c:v>
                </c:pt>
                <c:pt idx="132">
                  <c:v>0.33500000000000002</c:v>
                </c:pt>
                <c:pt idx="133">
                  <c:v>0.33900000000000002</c:v>
                </c:pt>
                <c:pt idx="134">
                  <c:v>0.34499999999999997</c:v>
                </c:pt>
                <c:pt idx="135">
                  <c:v>0.35199999999999998</c:v>
                </c:pt>
                <c:pt idx="136">
                  <c:v>0.36</c:v>
                </c:pt>
                <c:pt idx="137">
                  <c:v>0.36899999999999999</c:v>
                </c:pt>
                <c:pt idx="138">
                  <c:v>0.378</c:v>
                </c:pt>
                <c:pt idx="139">
                  <c:v>0.38700000000000001</c:v>
                </c:pt>
                <c:pt idx="140">
                  <c:v>0.39500000000000002</c:v>
                </c:pt>
                <c:pt idx="141">
                  <c:v>0.40300000000000002</c:v>
                </c:pt>
                <c:pt idx="142">
                  <c:v>0.40899999999999997</c:v>
                </c:pt>
                <c:pt idx="143">
                  <c:v>0.41499999999999998</c:v>
                </c:pt>
                <c:pt idx="144">
                  <c:v>0.41899999999999998</c:v>
                </c:pt>
                <c:pt idx="145">
                  <c:v>0.42199999999999999</c:v>
                </c:pt>
                <c:pt idx="146">
                  <c:v>0.42399999999999999</c:v>
                </c:pt>
                <c:pt idx="147">
                  <c:v>0.42399999999999999</c:v>
                </c:pt>
                <c:pt idx="148">
                  <c:v>0.42399999999999999</c:v>
                </c:pt>
                <c:pt idx="149">
                  <c:v>0.42299999999999999</c:v>
                </c:pt>
                <c:pt idx="150">
                  <c:v>0.42099999999999999</c:v>
                </c:pt>
                <c:pt idx="151">
                  <c:v>0.42</c:v>
                </c:pt>
                <c:pt idx="152">
                  <c:v>0.41899999999999998</c:v>
                </c:pt>
                <c:pt idx="153">
                  <c:v>0.41899999999999998</c:v>
                </c:pt>
                <c:pt idx="154">
                  <c:v>0.41899999999999998</c:v>
                </c:pt>
                <c:pt idx="155">
                  <c:v>0.42099999999999999</c:v>
                </c:pt>
                <c:pt idx="156">
                  <c:v>0.42399999999999999</c:v>
                </c:pt>
                <c:pt idx="157">
                  <c:v>0.42899999999999999</c:v>
                </c:pt>
                <c:pt idx="158">
                  <c:v>0.434</c:v>
                </c:pt>
                <c:pt idx="159">
                  <c:v>0.44</c:v>
                </c:pt>
                <c:pt idx="160">
                  <c:v>0.44700000000000001</c:v>
                </c:pt>
                <c:pt idx="161">
                  <c:v>0.45500000000000002</c:v>
                </c:pt>
                <c:pt idx="162">
                  <c:v>0.46300000000000002</c:v>
                </c:pt>
                <c:pt idx="163">
                  <c:v>0.47</c:v>
                </c:pt>
                <c:pt idx="164">
                  <c:v>0.47699999999999998</c:v>
                </c:pt>
                <c:pt idx="165">
                  <c:v>0.48199999999999998</c:v>
                </c:pt>
                <c:pt idx="166">
                  <c:v>0.48599999999999999</c:v>
                </c:pt>
                <c:pt idx="167">
                  <c:v>0.48799999999999999</c:v>
                </c:pt>
                <c:pt idx="168">
                  <c:v>0.48799999999999999</c:v>
                </c:pt>
                <c:pt idx="169">
                  <c:v>0.48499999999999999</c:v>
                </c:pt>
                <c:pt idx="170">
                  <c:v>0.47899999999999998</c:v>
                </c:pt>
                <c:pt idx="171">
                  <c:v>0.47099999999999997</c:v>
                </c:pt>
                <c:pt idx="172">
                  <c:v>0.46100000000000002</c:v>
                </c:pt>
                <c:pt idx="173">
                  <c:v>0.44900000000000001</c:v>
                </c:pt>
                <c:pt idx="174">
                  <c:v>0.435</c:v>
                </c:pt>
                <c:pt idx="175">
                  <c:v>0.42099999999999999</c:v>
                </c:pt>
                <c:pt idx="176">
                  <c:v>0.40699999999999997</c:v>
                </c:pt>
                <c:pt idx="177">
                  <c:v>0.39200000000000002</c:v>
                </c:pt>
                <c:pt idx="178">
                  <c:v>0.378</c:v>
                </c:pt>
                <c:pt idx="179">
                  <c:v>0.36499999999999999</c:v>
                </c:pt>
                <c:pt idx="180">
                  <c:v>0.35199999999999998</c:v>
                </c:pt>
                <c:pt idx="181">
                  <c:v>0.34</c:v>
                </c:pt>
                <c:pt idx="182">
                  <c:v>0.33100000000000002</c:v>
                </c:pt>
                <c:pt idx="183">
                  <c:v>0.32100000000000001</c:v>
                </c:pt>
                <c:pt idx="184">
                  <c:v>0.313</c:v>
                </c:pt>
                <c:pt idx="185">
                  <c:v>0.30499999999999999</c:v>
                </c:pt>
                <c:pt idx="186">
                  <c:v>0.29799999999999999</c:v>
                </c:pt>
                <c:pt idx="187">
                  <c:v>0.29199999999999998</c:v>
                </c:pt>
                <c:pt idx="188">
                  <c:v>0.28699999999999998</c:v>
                </c:pt>
                <c:pt idx="189">
                  <c:v>0.28299999999999997</c:v>
                </c:pt>
                <c:pt idx="190">
                  <c:v>0.27900000000000003</c:v>
                </c:pt>
                <c:pt idx="191">
                  <c:v>0.27600000000000002</c:v>
                </c:pt>
                <c:pt idx="192">
                  <c:v>0.27300000000000002</c:v>
                </c:pt>
                <c:pt idx="193">
                  <c:v>0.27200000000000002</c:v>
                </c:pt>
                <c:pt idx="194">
                  <c:v>0.27</c:v>
                </c:pt>
                <c:pt idx="195">
                  <c:v>0.27</c:v>
                </c:pt>
                <c:pt idx="196">
                  <c:v>0.26900000000000002</c:v>
                </c:pt>
                <c:pt idx="197">
                  <c:v>0.27</c:v>
                </c:pt>
                <c:pt idx="198">
                  <c:v>0.27100000000000002</c:v>
                </c:pt>
                <c:pt idx="199">
                  <c:v>0.27300000000000002</c:v>
                </c:pt>
                <c:pt idx="200">
                  <c:v>0.27600000000000002</c:v>
                </c:pt>
                <c:pt idx="201">
                  <c:v>0.27900000000000003</c:v>
                </c:pt>
                <c:pt idx="202">
                  <c:v>0.28499999999999998</c:v>
                </c:pt>
                <c:pt idx="203">
                  <c:v>0.29099999999999998</c:v>
                </c:pt>
                <c:pt idx="204">
                  <c:v>0.29899999999999999</c:v>
                </c:pt>
                <c:pt idx="205">
                  <c:v>0.308</c:v>
                </c:pt>
                <c:pt idx="206">
                  <c:v>0.32</c:v>
                </c:pt>
                <c:pt idx="207">
                  <c:v>0.33200000000000002</c:v>
                </c:pt>
                <c:pt idx="208">
                  <c:v>0.34499999999999997</c:v>
                </c:pt>
                <c:pt idx="209">
                  <c:v>0.35899999999999999</c:v>
                </c:pt>
                <c:pt idx="210">
                  <c:v>0.372</c:v>
                </c:pt>
                <c:pt idx="211">
                  <c:v>0.38200000000000001</c:v>
                </c:pt>
                <c:pt idx="212">
                  <c:v>0.39</c:v>
                </c:pt>
                <c:pt idx="213">
                  <c:v>0.39500000000000002</c:v>
                </c:pt>
                <c:pt idx="214">
                  <c:v>0.39600000000000002</c:v>
                </c:pt>
                <c:pt idx="215">
                  <c:v>0.39400000000000002</c:v>
                </c:pt>
                <c:pt idx="216">
                  <c:v>0.38900000000000001</c:v>
                </c:pt>
                <c:pt idx="217">
                  <c:v>0.38200000000000001</c:v>
                </c:pt>
                <c:pt idx="218">
                  <c:v>0.374</c:v>
                </c:pt>
                <c:pt idx="219">
                  <c:v>0.36599999999999999</c:v>
                </c:pt>
                <c:pt idx="220">
                  <c:v>0.35799999999999998</c:v>
                </c:pt>
                <c:pt idx="221">
                  <c:v>0.35</c:v>
                </c:pt>
                <c:pt idx="222">
                  <c:v>0.34300000000000003</c:v>
                </c:pt>
                <c:pt idx="223">
                  <c:v>0.33500000000000002</c:v>
                </c:pt>
                <c:pt idx="224">
                  <c:v>0.32900000000000001</c:v>
                </c:pt>
                <c:pt idx="225">
                  <c:v>0.32300000000000001</c:v>
                </c:pt>
                <c:pt idx="226">
                  <c:v>0.317</c:v>
                </c:pt>
                <c:pt idx="227">
                  <c:v>0.312</c:v>
                </c:pt>
                <c:pt idx="228">
                  <c:v>0.307</c:v>
                </c:pt>
                <c:pt idx="229">
                  <c:v>0.30299999999999999</c:v>
                </c:pt>
                <c:pt idx="230">
                  <c:v>0.29899999999999999</c:v>
                </c:pt>
                <c:pt idx="231">
                  <c:v>0.29499999999999998</c:v>
                </c:pt>
                <c:pt idx="232">
                  <c:v>0.29199999999999998</c:v>
                </c:pt>
                <c:pt idx="233">
                  <c:v>0.28899999999999998</c:v>
                </c:pt>
                <c:pt idx="234">
                  <c:v>0.28599999999999998</c:v>
                </c:pt>
                <c:pt idx="235">
                  <c:v>0.28399999999999997</c:v>
                </c:pt>
                <c:pt idx="236">
                  <c:v>0.28299999999999997</c:v>
                </c:pt>
                <c:pt idx="237">
                  <c:v>0.28399999999999997</c:v>
                </c:pt>
                <c:pt idx="238">
                  <c:v>0.28599999999999998</c:v>
                </c:pt>
                <c:pt idx="239">
                  <c:v>0.29199999999999998</c:v>
                </c:pt>
                <c:pt idx="240">
                  <c:v>0.29899999999999999</c:v>
                </c:pt>
                <c:pt idx="241">
                  <c:v>0.309</c:v>
                </c:pt>
                <c:pt idx="242">
                  <c:v>0.32200000000000001</c:v>
                </c:pt>
                <c:pt idx="243">
                  <c:v>0.33800000000000002</c:v>
                </c:pt>
                <c:pt idx="244">
                  <c:v>0.35599999999999998</c:v>
                </c:pt>
                <c:pt idx="245">
                  <c:v>0.375</c:v>
                </c:pt>
                <c:pt idx="246">
                  <c:v>0.39600000000000002</c:v>
                </c:pt>
                <c:pt idx="247">
                  <c:v>0.41499999999999998</c:v>
                </c:pt>
                <c:pt idx="248">
                  <c:v>0.435</c:v>
                </c:pt>
                <c:pt idx="249">
                  <c:v>0.45</c:v>
                </c:pt>
                <c:pt idx="250">
                  <c:v>0.46100000000000002</c:v>
                </c:pt>
                <c:pt idx="251">
                  <c:v>0.46600000000000003</c:v>
                </c:pt>
                <c:pt idx="252">
                  <c:v>0.46600000000000003</c:v>
                </c:pt>
                <c:pt idx="253">
                  <c:v>0.46</c:v>
                </c:pt>
                <c:pt idx="254">
                  <c:v>0.44900000000000001</c:v>
                </c:pt>
                <c:pt idx="255">
                  <c:v>0.435</c:v>
                </c:pt>
                <c:pt idx="256">
                  <c:v>0.41799999999999998</c:v>
                </c:pt>
                <c:pt idx="257">
                  <c:v>0.40100000000000002</c:v>
                </c:pt>
                <c:pt idx="258">
                  <c:v>0.38300000000000001</c:v>
                </c:pt>
                <c:pt idx="259">
                  <c:v>0.36499999999999999</c:v>
                </c:pt>
                <c:pt idx="260">
                  <c:v>0.34599999999999997</c:v>
                </c:pt>
                <c:pt idx="261">
                  <c:v>0.32800000000000001</c:v>
                </c:pt>
                <c:pt idx="262">
                  <c:v>0.307</c:v>
                </c:pt>
                <c:pt idx="263">
                  <c:v>0.28499999999999998</c:v>
                </c:pt>
                <c:pt idx="264">
                  <c:v>0.26200000000000001</c:v>
                </c:pt>
                <c:pt idx="265">
                  <c:v>0.23699999999999999</c:v>
                </c:pt>
                <c:pt idx="266">
                  <c:v>0.21199999999999999</c:v>
                </c:pt>
                <c:pt idx="267">
                  <c:v>0.187</c:v>
                </c:pt>
                <c:pt idx="268">
                  <c:v>0.16300000000000001</c:v>
                </c:pt>
                <c:pt idx="269">
                  <c:v>0.14299999999999999</c:v>
                </c:pt>
                <c:pt idx="270">
                  <c:v>0.123</c:v>
                </c:pt>
                <c:pt idx="271">
                  <c:v>0.106</c:v>
                </c:pt>
                <c:pt idx="272">
                  <c:v>9.1999999999999998E-2</c:v>
                </c:pt>
                <c:pt idx="273">
                  <c:v>0.08</c:v>
                </c:pt>
                <c:pt idx="274">
                  <c:v>7.0000000000000007E-2</c:v>
                </c:pt>
                <c:pt idx="275">
                  <c:v>6.3E-2</c:v>
                </c:pt>
                <c:pt idx="276">
                  <c:v>5.6000000000000001E-2</c:v>
                </c:pt>
                <c:pt idx="277">
                  <c:v>5.0999999999999997E-2</c:v>
                </c:pt>
                <c:pt idx="278">
                  <c:v>4.7E-2</c:v>
                </c:pt>
                <c:pt idx="279">
                  <c:v>4.3999999999999997E-2</c:v>
                </c:pt>
                <c:pt idx="280">
                  <c:v>0.04</c:v>
                </c:pt>
                <c:pt idx="281">
                  <c:v>3.9E-2</c:v>
                </c:pt>
                <c:pt idx="282">
                  <c:v>3.6999999999999998E-2</c:v>
                </c:pt>
                <c:pt idx="283">
                  <c:v>3.5000000000000003E-2</c:v>
                </c:pt>
                <c:pt idx="284">
                  <c:v>3.4000000000000002E-2</c:v>
                </c:pt>
                <c:pt idx="285">
                  <c:v>3.3000000000000002E-2</c:v>
                </c:pt>
                <c:pt idx="286">
                  <c:v>3.2000000000000001E-2</c:v>
                </c:pt>
                <c:pt idx="287">
                  <c:v>3.1E-2</c:v>
                </c:pt>
                <c:pt idx="288">
                  <c:v>0.03</c:v>
                </c:pt>
                <c:pt idx="289">
                  <c:v>2.9000000000000001E-2</c:v>
                </c:pt>
                <c:pt idx="290">
                  <c:v>2.9000000000000001E-2</c:v>
                </c:pt>
                <c:pt idx="291">
                  <c:v>2.8000000000000001E-2</c:v>
                </c:pt>
                <c:pt idx="292">
                  <c:v>2.7E-2</c:v>
                </c:pt>
                <c:pt idx="293">
                  <c:v>2.7E-2</c:v>
                </c:pt>
                <c:pt idx="294">
                  <c:v>2.5999999999999999E-2</c:v>
                </c:pt>
                <c:pt idx="295">
                  <c:v>2.5999999999999999E-2</c:v>
                </c:pt>
                <c:pt idx="296">
                  <c:v>2.5000000000000001E-2</c:v>
                </c:pt>
                <c:pt idx="297">
                  <c:v>2.5000000000000001E-2</c:v>
                </c:pt>
                <c:pt idx="298">
                  <c:v>2.5000000000000001E-2</c:v>
                </c:pt>
                <c:pt idx="299">
                  <c:v>2.4E-2</c:v>
                </c:pt>
                <c:pt idx="300">
                  <c:v>2.4E-2</c:v>
                </c:pt>
                <c:pt idx="301">
                  <c:v>2.4E-2</c:v>
                </c:pt>
                <c:pt idx="302">
                  <c:v>2.3E-2</c:v>
                </c:pt>
                <c:pt idx="303">
                  <c:v>2.3E-2</c:v>
                </c:pt>
                <c:pt idx="304">
                  <c:v>2.3E-2</c:v>
                </c:pt>
                <c:pt idx="305">
                  <c:v>2.3E-2</c:v>
                </c:pt>
                <c:pt idx="306">
                  <c:v>2.3E-2</c:v>
                </c:pt>
                <c:pt idx="307">
                  <c:v>2.3E-2</c:v>
                </c:pt>
                <c:pt idx="308">
                  <c:v>2.1999999999999999E-2</c:v>
                </c:pt>
                <c:pt idx="309">
                  <c:v>2.1999999999999999E-2</c:v>
                </c:pt>
                <c:pt idx="310">
                  <c:v>2.3E-2</c:v>
                </c:pt>
                <c:pt idx="311">
                  <c:v>2.1999999999999999E-2</c:v>
                </c:pt>
                <c:pt idx="312">
                  <c:v>2.1999999999999999E-2</c:v>
                </c:pt>
                <c:pt idx="313">
                  <c:v>2.1999999999999999E-2</c:v>
                </c:pt>
                <c:pt idx="314">
                  <c:v>2.3E-2</c:v>
                </c:pt>
                <c:pt idx="315">
                  <c:v>2.3E-2</c:v>
                </c:pt>
                <c:pt idx="316">
                  <c:v>2.1999999999999999E-2</c:v>
                </c:pt>
                <c:pt idx="317">
                  <c:v>2.1999999999999999E-2</c:v>
                </c:pt>
                <c:pt idx="318">
                  <c:v>2.1999999999999999E-2</c:v>
                </c:pt>
                <c:pt idx="319">
                  <c:v>2.1999999999999999E-2</c:v>
                </c:pt>
                <c:pt idx="320">
                  <c:v>2.1999999999999999E-2</c:v>
                </c:pt>
                <c:pt idx="321">
                  <c:v>2.1999999999999999E-2</c:v>
                </c:pt>
                <c:pt idx="322">
                  <c:v>2.1999999999999999E-2</c:v>
                </c:pt>
                <c:pt idx="323">
                  <c:v>2.1999999999999999E-2</c:v>
                </c:pt>
                <c:pt idx="324">
                  <c:v>2.1999999999999999E-2</c:v>
                </c:pt>
                <c:pt idx="325">
                  <c:v>2.1999999999999999E-2</c:v>
                </c:pt>
                <c:pt idx="326">
                  <c:v>2.1999999999999999E-2</c:v>
                </c:pt>
                <c:pt idx="327">
                  <c:v>2.1999999999999999E-2</c:v>
                </c:pt>
                <c:pt idx="328">
                  <c:v>2.1999999999999999E-2</c:v>
                </c:pt>
                <c:pt idx="329">
                  <c:v>2.1000000000000001E-2</c:v>
                </c:pt>
                <c:pt idx="330">
                  <c:v>2.1999999999999999E-2</c:v>
                </c:pt>
                <c:pt idx="331">
                  <c:v>2.1999999999999999E-2</c:v>
                </c:pt>
                <c:pt idx="332">
                  <c:v>2.1999999999999999E-2</c:v>
                </c:pt>
                <c:pt idx="333">
                  <c:v>2.1999999999999999E-2</c:v>
                </c:pt>
                <c:pt idx="334">
                  <c:v>2.1999999999999999E-2</c:v>
                </c:pt>
                <c:pt idx="335">
                  <c:v>2.1000000000000001E-2</c:v>
                </c:pt>
                <c:pt idx="336">
                  <c:v>2.1000000000000001E-2</c:v>
                </c:pt>
                <c:pt idx="337">
                  <c:v>2.1999999999999999E-2</c:v>
                </c:pt>
                <c:pt idx="338">
                  <c:v>2.1999999999999999E-2</c:v>
                </c:pt>
                <c:pt idx="339">
                  <c:v>2.1999999999999999E-2</c:v>
                </c:pt>
                <c:pt idx="340">
                  <c:v>2.1000000000000001E-2</c:v>
                </c:pt>
                <c:pt idx="341">
                  <c:v>2.1999999999999999E-2</c:v>
                </c:pt>
                <c:pt idx="342">
                  <c:v>2.1999999999999999E-2</c:v>
                </c:pt>
                <c:pt idx="343">
                  <c:v>2.1999999999999999E-2</c:v>
                </c:pt>
                <c:pt idx="344">
                  <c:v>2.1999999999999999E-2</c:v>
                </c:pt>
                <c:pt idx="345">
                  <c:v>2.1999999999999999E-2</c:v>
                </c:pt>
                <c:pt idx="346">
                  <c:v>2.1999999999999999E-2</c:v>
                </c:pt>
                <c:pt idx="347">
                  <c:v>2.1999999999999999E-2</c:v>
                </c:pt>
                <c:pt idx="348">
                  <c:v>2.1999999999999999E-2</c:v>
                </c:pt>
                <c:pt idx="349">
                  <c:v>2.1999999999999999E-2</c:v>
                </c:pt>
                <c:pt idx="350">
                  <c:v>2.1999999999999999E-2</c:v>
                </c:pt>
                <c:pt idx="351">
                  <c:v>2.1999999999999999E-2</c:v>
                </c:pt>
                <c:pt idx="352">
                  <c:v>2.1999999999999999E-2</c:v>
                </c:pt>
                <c:pt idx="353">
                  <c:v>2.1999999999999999E-2</c:v>
                </c:pt>
                <c:pt idx="354">
                  <c:v>2.3E-2</c:v>
                </c:pt>
                <c:pt idx="355">
                  <c:v>2.1999999999999999E-2</c:v>
                </c:pt>
                <c:pt idx="356">
                  <c:v>2.3E-2</c:v>
                </c:pt>
                <c:pt idx="357">
                  <c:v>2.3E-2</c:v>
                </c:pt>
                <c:pt idx="358">
                  <c:v>2.3E-2</c:v>
                </c:pt>
                <c:pt idx="359">
                  <c:v>2.3E-2</c:v>
                </c:pt>
                <c:pt idx="360">
                  <c:v>2.3E-2</c:v>
                </c:pt>
                <c:pt idx="361">
                  <c:v>2.4E-2</c:v>
                </c:pt>
                <c:pt idx="362">
                  <c:v>2.4E-2</c:v>
                </c:pt>
                <c:pt idx="363">
                  <c:v>2.4E-2</c:v>
                </c:pt>
                <c:pt idx="364">
                  <c:v>2.4E-2</c:v>
                </c:pt>
                <c:pt idx="365">
                  <c:v>2.5000000000000001E-2</c:v>
                </c:pt>
                <c:pt idx="366">
                  <c:v>2.5000000000000001E-2</c:v>
                </c:pt>
                <c:pt idx="367">
                  <c:v>2.5000000000000001E-2</c:v>
                </c:pt>
                <c:pt idx="368">
                  <c:v>2.5000000000000001E-2</c:v>
                </c:pt>
                <c:pt idx="369">
                  <c:v>2.5000000000000001E-2</c:v>
                </c:pt>
                <c:pt idx="370">
                  <c:v>2.5000000000000001E-2</c:v>
                </c:pt>
                <c:pt idx="371">
                  <c:v>2.5000000000000001E-2</c:v>
                </c:pt>
                <c:pt idx="372">
                  <c:v>2.5999999999999999E-2</c:v>
                </c:pt>
                <c:pt idx="373">
                  <c:v>2.5000000000000001E-2</c:v>
                </c:pt>
                <c:pt idx="374">
                  <c:v>2.5999999999999999E-2</c:v>
                </c:pt>
                <c:pt idx="375">
                  <c:v>2.5000000000000001E-2</c:v>
                </c:pt>
                <c:pt idx="376">
                  <c:v>2.5999999999999999E-2</c:v>
                </c:pt>
                <c:pt idx="377">
                  <c:v>2.5999999999999999E-2</c:v>
                </c:pt>
                <c:pt idx="378">
                  <c:v>2.5999999999999999E-2</c:v>
                </c:pt>
                <c:pt idx="379">
                  <c:v>2.5999999999999999E-2</c:v>
                </c:pt>
                <c:pt idx="380">
                  <c:v>2.5999999999999999E-2</c:v>
                </c:pt>
                <c:pt idx="381">
                  <c:v>2.5999999999999999E-2</c:v>
                </c:pt>
                <c:pt idx="382">
                  <c:v>2.5999999999999999E-2</c:v>
                </c:pt>
                <c:pt idx="383">
                  <c:v>2.7E-2</c:v>
                </c:pt>
                <c:pt idx="384">
                  <c:v>2.7E-2</c:v>
                </c:pt>
                <c:pt idx="385">
                  <c:v>2.7E-2</c:v>
                </c:pt>
                <c:pt idx="386">
                  <c:v>2.7E-2</c:v>
                </c:pt>
                <c:pt idx="387">
                  <c:v>2.8000000000000001E-2</c:v>
                </c:pt>
                <c:pt idx="388">
                  <c:v>2.8000000000000001E-2</c:v>
                </c:pt>
                <c:pt idx="389">
                  <c:v>2.8000000000000001E-2</c:v>
                </c:pt>
                <c:pt idx="390">
                  <c:v>2.9000000000000001E-2</c:v>
                </c:pt>
                <c:pt idx="391">
                  <c:v>2.9000000000000001E-2</c:v>
                </c:pt>
                <c:pt idx="392">
                  <c:v>0.03</c:v>
                </c:pt>
                <c:pt idx="393">
                  <c:v>0.03</c:v>
                </c:pt>
                <c:pt idx="394">
                  <c:v>3.1E-2</c:v>
                </c:pt>
                <c:pt idx="395">
                  <c:v>3.1E-2</c:v>
                </c:pt>
                <c:pt idx="396">
                  <c:v>3.2000000000000001E-2</c:v>
                </c:pt>
                <c:pt idx="397">
                  <c:v>3.1E-2</c:v>
                </c:pt>
                <c:pt idx="398">
                  <c:v>3.2000000000000001E-2</c:v>
                </c:pt>
                <c:pt idx="399">
                  <c:v>3.2000000000000001E-2</c:v>
                </c:pt>
                <c:pt idx="400">
                  <c:v>3.3000000000000002E-2</c:v>
                </c:pt>
                <c:pt idx="401">
                  <c:v>3.3000000000000002E-2</c:v>
                </c:pt>
                <c:pt idx="402">
                  <c:v>3.3000000000000002E-2</c:v>
                </c:pt>
                <c:pt idx="403">
                  <c:v>3.3000000000000002E-2</c:v>
                </c:pt>
                <c:pt idx="404">
                  <c:v>3.4000000000000002E-2</c:v>
                </c:pt>
                <c:pt idx="405">
                  <c:v>3.4000000000000002E-2</c:v>
                </c:pt>
                <c:pt idx="406">
                  <c:v>3.5000000000000003E-2</c:v>
                </c:pt>
                <c:pt idx="407">
                  <c:v>3.5000000000000003E-2</c:v>
                </c:pt>
                <c:pt idx="408">
                  <c:v>3.5000000000000003E-2</c:v>
                </c:pt>
                <c:pt idx="409">
                  <c:v>3.5000000000000003E-2</c:v>
                </c:pt>
                <c:pt idx="410">
                  <c:v>3.5999999999999997E-2</c:v>
                </c:pt>
                <c:pt idx="411">
                  <c:v>3.5999999999999997E-2</c:v>
                </c:pt>
                <c:pt idx="412">
                  <c:v>3.6999999999999998E-2</c:v>
                </c:pt>
                <c:pt idx="413">
                  <c:v>3.6999999999999998E-2</c:v>
                </c:pt>
                <c:pt idx="414">
                  <c:v>3.7999999999999999E-2</c:v>
                </c:pt>
                <c:pt idx="415">
                  <c:v>3.7999999999999999E-2</c:v>
                </c:pt>
                <c:pt idx="416">
                  <c:v>3.9E-2</c:v>
                </c:pt>
                <c:pt idx="417">
                  <c:v>3.9E-2</c:v>
                </c:pt>
                <c:pt idx="418">
                  <c:v>0.04</c:v>
                </c:pt>
                <c:pt idx="419">
                  <c:v>4.1000000000000002E-2</c:v>
                </c:pt>
                <c:pt idx="420">
                  <c:v>4.2999999999999997E-2</c:v>
                </c:pt>
                <c:pt idx="421">
                  <c:v>4.2999999999999997E-2</c:v>
                </c:pt>
                <c:pt idx="422">
                  <c:v>4.4999999999999998E-2</c:v>
                </c:pt>
                <c:pt idx="423">
                  <c:v>4.4999999999999998E-2</c:v>
                </c:pt>
                <c:pt idx="424">
                  <c:v>4.7E-2</c:v>
                </c:pt>
                <c:pt idx="425">
                  <c:v>4.8000000000000001E-2</c:v>
                </c:pt>
                <c:pt idx="426">
                  <c:v>4.9000000000000002E-2</c:v>
                </c:pt>
                <c:pt idx="427">
                  <c:v>0.05</c:v>
                </c:pt>
                <c:pt idx="428">
                  <c:v>5.0999999999999997E-2</c:v>
                </c:pt>
                <c:pt idx="429">
                  <c:v>5.0999999999999997E-2</c:v>
                </c:pt>
                <c:pt idx="430">
                  <c:v>5.1999999999999998E-2</c:v>
                </c:pt>
                <c:pt idx="431">
                  <c:v>5.1999999999999998E-2</c:v>
                </c:pt>
                <c:pt idx="432">
                  <c:v>5.2999999999999999E-2</c:v>
                </c:pt>
                <c:pt idx="433">
                  <c:v>5.3999999999999999E-2</c:v>
                </c:pt>
                <c:pt idx="434">
                  <c:v>5.3999999999999999E-2</c:v>
                </c:pt>
                <c:pt idx="435">
                  <c:v>5.3999999999999999E-2</c:v>
                </c:pt>
                <c:pt idx="436">
                  <c:v>5.3999999999999999E-2</c:v>
                </c:pt>
                <c:pt idx="437">
                  <c:v>5.5E-2</c:v>
                </c:pt>
                <c:pt idx="438">
                  <c:v>5.3999999999999999E-2</c:v>
                </c:pt>
                <c:pt idx="439">
                  <c:v>5.3999999999999999E-2</c:v>
                </c:pt>
                <c:pt idx="440">
                  <c:v>5.2999999999999999E-2</c:v>
                </c:pt>
                <c:pt idx="441">
                  <c:v>5.2999999999999999E-2</c:v>
                </c:pt>
                <c:pt idx="442">
                  <c:v>5.1999999999999998E-2</c:v>
                </c:pt>
                <c:pt idx="443">
                  <c:v>5.1999999999999998E-2</c:v>
                </c:pt>
                <c:pt idx="444">
                  <c:v>5.1999999999999998E-2</c:v>
                </c:pt>
                <c:pt idx="445">
                  <c:v>5.1999999999999998E-2</c:v>
                </c:pt>
                <c:pt idx="446">
                  <c:v>5.1999999999999998E-2</c:v>
                </c:pt>
                <c:pt idx="447">
                  <c:v>5.0999999999999997E-2</c:v>
                </c:pt>
                <c:pt idx="448">
                  <c:v>5.1999999999999998E-2</c:v>
                </c:pt>
                <c:pt idx="449">
                  <c:v>5.0999999999999997E-2</c:v>
                </c:pt>
                <c:pt idx="450">
                  <c:v>5.0999999999999997E-2</c:v>
                </c:pt>
                <c:pt idx="451">
                  <c:v>5.0999999999999997E-2</c:v>
                </c:pt>
                <c:pt idx="452">
                  <c:v>5.1999999999999998E-2</c:v>
                </c:pt>
                <c:pt idx="453">
                  <c:v>5.1999999999999998E-2</c:v>
                </c:pt>
                <c:pt idx="454">
                  <c:v>5.2999999999999999E-2</c:v>
                </c:pt>
                <c:pt idx="455">
                  <c:v>5.2999999999999999E-2</c:v>
                </c:pt>
                <c:pt idx="456">
                  <c:v>5.3999999999999999E-2</c:v>
                </c:pt>
                <c:pt idx="457">
                  <c:v>5.5E-2</c:v>
                </c:pt>
                <c:pt idx="458">
                  <c:v>5.5E-2</c:v>
                </c:pt>
                <c:pt idx="459">
                  <c:v>5.6000000000000001E-2</c:v>
                </c:pt>
                <c:pt idx="460">
                  <c:v>5.7000000000000002E-2</c:v>
                </c:pt>
                <c:pt idx="461">
                  <c:v>5.8999999999999997E-2</c:v>
                </c:pt>
                <c:pt idx="462">
                  <c:v>5.8999999999999997E-2</c:v>
                </c:pt>
                <c:pt idx="463">
                  <c:v>0.06</c:v>
                </c:pt>
                <c:pt idx="464">
                  <c:v>6.0999999999999999E-2</c:v>
                </c:pt>
                <c:pt idx="465">
                  <c:v>6.2E-2</c:v>
                </c:pt>
                <c:pt idx="466">
                  <c:v>6.3E-2</c:v>
                </c:pt>
                <c:pt idx="467">
                  <c:v>6.4000000000000001E-2</c:v>
                </c:pt>
                <c:pt idx="468">
                  <c:v>6.5000000000000002E-2</c:v>
                </c:pt>
                <c:pt idx="469">
                  <c:v>6.5000000000000002E-2</c:v>
                </c:pt>
                <c:pt idx="470">
                  <c:v>6.6000000000000003E-2</c:v>
                </c:pt>
                <c:pt idx="471">
                  <c:v>6.5000000000000002E-2</c:v>
                </c:pt>
                <c:pt idx="472">
                  <c:v>6.5000000000000002E-2</c:v>
                </c:pt>
                <c:pt idx="473">
                  <c:v>6.6000000000000003E-2</c:v>
                </c:pt>
                <c:pt idx="474">
                  <c:v>6.5000000000000002E-2</c:v>
                </c:pt>
                <c:pt idx="475">
                  <c:v>6.6000000000000003E-2</c:v>
                </c:pt>
                <c:pt idx="476">
                  <c:v>6.6000000000000003E-2</c:v>
                </c:pt>
                <c:pt idx="477">
                  <c:v>6.7000000000000004E-2</c:v>
                </c:pt>
                <c:pt idx="478">
                  <c:v>6.6000000000000003E-2</c:v>
                </c:pt>
                <c:pt idx="479">
                  <c:v>6.6000000000000003E-2</c:v>
                </c:pt>
                <c:pt idx="480">
                  <c:v>6.6000000000000003E-2</c:v>
                </c:pt>
                <c:pt idx="481">
                  <c:v>6.7000000000000004E-2</c:v>
                </c:pt>
                <c:pt idx="482">
                  <c:v>6.7000000000000004E-2</c:v>
                </c:pt>
                <c:pt idx="483">
                  <c:v>6.7000000000000004E-2</c:v>
                </c:pt>
                <c:pt idx="484">
                  <c:v>6.8000000000000005E-2</c:v>
                </c:pt>
                <c:pt idx="485">
                  <c:v>6.8000000000000005E-2</c:v>
                </c:pt>
                <c:pt idx="486">
                  <c:v>6.9000000000000006E-2</c:v>
                </c:pt>
                <c:pt idx="487">
                  <c:v>6.9000000000000006E-2</c:v>
                </c:pt>
                <c:pt idx="488">
                  <c:v>7.0000000000000007E-2</c:v>
                </c:pt>
                <c:pt idx="489">
                  <c:v>7.0999999999999994E-2</c:v>
                </c:pt>
                <c:pt idx="490">
                  <c:v>7.1999999999999995E-2</c:v>
                </c:pt>
                <c:pt idx="491">
                  <c:v>7.3999999999999996E-2</c:v>
                </c:pt>
                <c:pt idx="492">
                  <c:v>7.4999999999999997E-2</c:v>
                </c:pt>
                <c:pt idx="493">
                  <c:v>7.6999999999999999E-2</c:v>
                </c:pt>
                <c:pt idx="494">
                  <c:v>7.8E-2</c:v>
                </c:pt>
                <c:pt idx="495">
                  <c:v>0.08</c:v>
                </c:pt>
                <c:pt idx="496">
                  <c:v>8.1000000000000003E-2</c:v>
                </c:pt>
                <c:pt idx="497">
                  <c:v>8.3000000000000004E-2</c:v>
                </c:pt>
                <c:pt idx="498">
                  <c:v>8.5000000000000006E-2</c:v>
                </c:pt>
                <c:pt idx="499">
                  <c:v>8.7999999999999995E-2</c:v>
                </c:pt>
                <c:pt idx="500">
                  <c:v>0.09</c:v>
                </c:pt>
                <c:pt idx="501">
                  <c:v>9.1999999999999998E-2</c:v>
                </c:pt>
                <c:pt idx="502">
                  <c:v>9.4E-2</c:v>
                </c:pt>
                <c:pt idx="503">
                  <c:v>9.7000000000000003E-2</c:v>
                </c:pt>
                <c:pt idx="504">
                  <c:v>9.9000000000000005E-2</c:v>
                </c:pt>
                <c:pt idx="505">
                  <c:v>0.10100000000000001</c:v>
                </c:pt>
                <c:pt idx="506">
                  <c:v>0.10299999999999999</c:v>
                </c:pt>
                <c:pt idx="507">
                  <c:v>0.104</c:v>
                </c:pt>
                <c:pt idx="508">
                  <c:v>0.106</c:v>
                </c:pt>
                <c:pt idx="509">
                  <c:v>0.107</c:v>
                </c:pt>
                <c:pt idx="510">
                  <c:v>0.109</c:v>
                </c:pt>
                <c:pt idx="511">
                  <c:v>0.109</c:v>
                </c:pt>
                <c:pt idx="512">
                  <c:v>0.109</c:v>
                </c:pt>
                <c:pt idx="513">
                  <c:v>0.108</c:v>
                </c:pt>
                <c:pt idx="514">
                  <c:v>0.107</c:v>
                </c:pt>
                <c:pt idx="515">
                  <c:v>0.107</c:v>
                </c:pt>
                <c:pt idx="516">
                  <c:v>0.105</c:v>
                </c:pt>
                <c:pt idx="517">
                  <c:v>0.10299999999999999</c:v>
                </c:pt>
                <c:pt idx="518">
                  <c:v>0.1</c:v>
                </c:pt>
                <c:pt idx="519">
                  <c:v>9.8000000000000004E-2</c:v>
                </c:pt>
                <c:pt idx="520">
                  <c:v>9.4E-2</c:v>
                </c:pt>
                <c:pt idx="521">
                  <c:v>9.0999999999999998E-2</c:v>
                </c:pt>
                <c:pt idx="522">
                  <c:v>8.6999999999999994E-2</c:v>
                </c:pt>
                <c:pt idx="523">
                  <c:v>8.4000000000000005E-2</c:v>
                </c:pt>
                <c:pt idx="524">
                  <c:v>8.1000000000000003E-2</c:v>
                </c:pt>
                <c:pt idx="525">
                  <c:v>7.6999999999999999E-2</c:v>
                </c:pt>
                <c:pt idx="526">
                  <c:v>7.2999999999999995E-2</c:v>
                </c:pt>
                <c:pt idx="527">
                  <c:v>7.0000000000000007E-2</c:v>
                </c:pt>
                <c:pt idx="528">
                  <c:v>6.7000000000000004E-2</c:v>
                </c:pt>
                <c:pt idx="529">
                  <c:v>6.3E-2</c:v>
                </c:pt>
                <c:pt idx="530">
                  <c:v>6.0999999999999999E-2</c:v>
                </c:pt>
                <c:pt idx="531">
                  <c:v>5.7000000000000002E-2</c:v>
                </c:pt>
                <c:pt idx="532">
                  <c:v>5.3999999999999999E-2</c:v>
                </c:pt>
                <c:pt idx="533">
                  <c:v>5.0999999999999997E-2</c:v>
                </c:pt>
                <c:pt idx="534">
                  <c:v>4.8000000000000001E-2</c:v>
                </c:pt>
                <c:pt idx="535">
                  <c:v>4.5999999999999999E-2</c:v>
                </c:pt>
                <c:pt idx="536">
                  <c:v>4.2999999999999997E-2</c:v>
                </c:pt>
                <c:pt idx="537">
                  <c:v>4.1000000000000002E-2</c:v>
                </c:pt>
                <c:pt idx="538">
                  <c:v>3.9E-2</c:v>
                </c:pt>
                <c:pt idx="539">
                  <c:v>3.6999999999999998E-2</c:v>
                </c:pt>
                <c:pt idx="540">
                  <c:v>3.5000000000000003E-2</c:v>
                </c:pt>
                <c:pt idx="541">
                  <c:v>3.4000000000000002E-2</c:v>
                </c:pt>
                <c:pt idx="542">
                  <c:v>3.2000000000000001E-2</c:v>
                </c:pt>
                <c:pt idx="543">
                  <c:v>3.1E-2</c:v>
                </c:pt>
                <c:pt idx="544">
                  <c:v>0.03</c:v>
                </c:pt>
                <c:pt idx="545">
                  <c:v>2.8000000000000001E-2</c:v>
                </c:pt>
                <c:pt idx="546">
                  <c:v>2.7E-2</c:v>
                </c:pt>
                <c:pt idx="547">
                  <c:v>2.5999999999999999E-2</c:v>
                </c:pt>
                <c:pt idx="548">
                  <c:v>2.5000000000000001E-2</c:v>
                </c:pt>
                <c:pt idx="549">
                  <c:v>2.4E-2</c:v>
                </c:pt>
                <c:pt idx="550">
                  <c:v>2.4E-2</c:v>
                </c:pt>
                <c:pt idx="551">
                  <c:v>2.3E-2</c:v>
                </c:pt>
                <c:pt idx="552">
                  <c:v>2.3E-2</c:v>
                </c:pt>
                <c:pt idx="553">
                  <c:v>2.1000000000000001E-2</c:v>
                </c:pt>
                <c:pt idx="554">
                  <c:v>2.1999999999999999E-2</c:v>
                </c:pt>
                <c:pt idx="555">
                  <c:v>2.1000000000000001E-2</c:v>
                </c:pt>
                <c:pt idx="556">
                  <c:v>0.02</c:v>
                </c:pt>
                <c:pt idx="557">
                  <c:v>0.02</c:v>
                </c:pt>
                <c:pt idx="558">
                  <c:v>1.9E-2</c:v>
                </c:pt>
                <c:pt idx="559">
                  <c:v>1.9E-2</c:v>
                </c:pt>
                <c:pt idx="560">
                  <c:v>1.7999999999999999E-2</c:v>
                </c:pt>
                <c:pt idx="561">
                  <c:v>1.9E-2</c:v>
                </c:pt>
                <c:pt idx="562">
                  <c:v>1.7999999999999999E-2</c:v>
                </c:pt>
                <c:pt idx="563">
                  <c:v>1.7999999999999999E-2</c:v>
                </c:pt>
                <c:pt idx="564">
                  <c:v>1.7000000000000001E-2</c:v>
                </c:pt>
                <c:pt idx="565">
                  <c:v>1.7000000000000001E-2</c:v>
                </c:pt>
                <c:pt idx="566">
                  <c:v>1.7000000000000001E-2</c:v>
                </c:pt>
                <c:pt idx="567">
                  <c:v>1.6E-2</c:v>
                </c:pt>
                <c:pt idx="568">
                  <c:v>1.6E-2</c:v>
                </c:pt>
                <c:pt idx="569">
                  <c:v>1.6E-2</c:v>
                </c:pt>
                <c:pt idx="570">
                  <c:v>1.6E-2</c:v>
                </c:pt>
                <c:pt idx="571">
                  <c:v>1.4999999999999999E-2</c:v>
                </c:pt>
                <c:pt idx="572">
                  <c:v>1.4999999999999999E-2</c:v>
                </c:pt>
                <c:pt idx="573">
                  <c:v>1.4999999999999999E-2</c:v>
                </c:pt>
                <c:pt idx="574">
                  <c:v>1.4999999999999999E-2</c:v>
                </c:pt>
                <c:pt idx="575">
                  <c:v>1.4999999999999999E-2</c:v>
                </c:pt>
                <c:pt idx="576">
                  <c:v>1.4E-2</c:v>
                </c:pt>
                <c:pt idx="577">
                  <c:v>1.4E-2</c:v>
                </c:pt>
                <c:pt idx="578">
                  <c:v>1.4E-2</c:v>
                </c:pt>
                <c:pt idx="579">
                  <c:v>1.4E-2</c:v>
                </c:pt>
                <c:pt idx="580">
                  <c:v>1.2999999999999999E-2</c:v>
                </c:pt>
                <c:pt idx="581">
                  <c:v>1.4999999999999999E-2</c:v>
                </c:pt>
                <c:pt idx="582">
                  <c:v>1.4999999999999999E-2</c:v>
                </c:pt>
                <c:pt idx="583">
                  <c:v>1.4E-2</c:v>
                </c:pt>
                <c:pt idx="584">
                  <c:v>1.4999999999999999E-2</c:v>
                </c:pt>
                <c:pt idx="585">
                  <c:v>1.4E-2</c:v>
                </c:pt>
                <c:pt idx="586">
                  <c:v>1.4E-2</c:v>
                </c:pt>
                <c:pt idx="587">
                  <c:v>1.4E-2</c:v>
                </c:pt>
                <c:pt idx="588">
                  <c:v>1.4E-2</c:v>
                </c:pt>
                <c:pt idx="589">
                  <c:v>1.4E-2</c:v>
                </c:pt>
                <c:pt idx="590">
                  <c:v>1.4E-2</c:v>
                </c:pt>
                <c:pt idx="591">
                  <c:v>1.2999999999999999E-2</c:v>
                </c:pt>
                <c:pt idx="592">
                  <c:v>1.4E-2</c:v>
                </c:pt>
                <c:pt idx="593">
                  <c:v>1.2999999999999999E-2</c:v>
                </c:pt>
                <c:pt idx="594">
                  <c:v>1.2999999999999999E-2</c:v>
                </c:pt>
                <c:pt idx="595">
                  <c:v>1.2999999999999999E-2</c:v>
                </c:pt>
                <c:pt idx="596">
                  <c:v>1.2999999999999999E-2</c:v>
                </c:pt>
                <c:pt idx="597">
                  <c:v>1.2999999999999999E-2</c:v>
                </c:pt>
                <c:pt idx="598">
                  <c:v>1.2999999999999999E-2</c:v>
                </c:pt>
                <c:pt idx="599">
                  <c:v>1.2999999999999999E-2</c:v>
                </c:pt>
                <c:pt idx="600">
                  <c:v>1.2999999999999999E-2</c:v>
                </c:pt>
                <c:pt idx="601">
                  <c:v>1.2999999999999999E-2</c:v>
                </c:pt>
                <c:pt idx="602">
                  <c:v>1.2999999999999999E-2</c:v>
                </c:pt>
                <c:pt idx="603">
                  <c:v>1.2999999999999999E-2</c:v>
                </c:pt>
                <c:pt idx="604">
                  <c:v>1.2E-2</c:v>
                </c:pt>
                <c:pt idx="605">
                  <c:v>1.2E-2</c:v>
                </c:pt>
                <c:pt idx="606">
                  <c:v>1.2999999999999999E-2</c:v>
                </c:pt>
                <c:pt idx="607">
                  <c:v>1.2E-2</c:v>
                </c:pt>
                <c:pt idx="608">
                  <c:v>1.2E-2</c:v>
                </c:pt>
                <c:pt idx="609">
                  <c:v>1.2E-2</c:v>
                </c:pt>
                <c:pt idx="610">
                  <c:v>1.2999999999999999E-2</c:v>
                </c:pt>
                <c:pt idx="611">
                  <c:v>1.2E-2</c:v>
                </c:pt>
                <c:pt idx="612">
                  <c:v>1.2999999999999999E-2</c:v>
                </c:pt>
                <c:pt idx="613">
                  <c:v>1.2E-2</c:v>
                </c:pt>
                <c:pt idx="614">
                  <c:v>1.2E-2</c:v>
                </c:pt>
                <c:pt idx="615">
                  <c:v>1.2E-2</c:v>
                </c:pt>
                <c:pt idx="616">
                  <c:v>1.2E-2</c:v>
                </c:pt>
                <c:pt idx="617">
                  <c:v>1.2E-2</c:v>
                </c:pt>
                <c:pt idx="618">
                  <c:v>1.2E-2</c:v>
                </c:pt>
                <c:pt idx="619">
                  <c:v>1.2E-2</c:v>
                </c:pt>
                <c:pt idx="620">
                  <c:v>1.2E-2</c:v>
                </c:pt>
                <c:pt idx="621">
                  <c:v>1.2E-2</c:v>
                </c:pt>
                <c:pt idx="622">
                  <c:v>1.2E-2</c:v>
                </c:pt>
                <c:pt idx="623">
                  <c:v>1.2999999999999999E-2</c:v>
                </c:pt>
                <c:pt idx="624">
                  <c:v>1.2E-2</c:v>
                </c:pt>
                <c:pt idx="625">
                  <c:v>1.2999999999999999E-2</c:v>
                </c:pt>
                <c:pt idx="626">
                  <c:v>1.2999999999999999E-2</c:v>
                </c:pt>
                <c:pt idx="627">
                  <c:v>1.2999999999999999E-2</c:v>
                </c:pt>
                <c:pt idx="628">
                  <c:v>1.2999999999999999E-2</c:v>
                </c:pt>
                <c:pt idx="629">
                  <c:v>1.2999999999999999E-2</c:v>
                </c:pt>
                <c:pt idx="630">
                  <c:v>1.2999999999999999E-2</c:v>
                </c:pt>
                <c:pt idx="631">
                  <c:v>1.2999999999999999E-2</c:v>
                </c:pt>
                <c:pt idx="632">
                  <c:v>1.2999999999999999E-2</c:v>
                </c:pt>
                <c:pt idx="633">
                  <c:v>1.2999999999999999E-2</c:v>
                </c:pt>
                <c:pt idx="634">
                  <c:v>1.2999999999999999E-2</c:v>
                </c:pt>
                <c:pt idx="635">
                  <c:v>1.2999999999999999E-2</c:v>
                </c:pt>
                <c:pt idx="636">
                  <c:v>1.2999999999999999E-2</c:v>
                </c:pt>
                <c:pt idx="637">
                  <c:v>1.2999999999999999E-2</c:v>
                </c:pt>
                <c:pt idx="638">
                  <c:v>1.4E-2</c:v>
                </c:pt>
                <c:pt idx="639">
                  <c:v>1.2999999999999999E-2</c:v>
                </c:pt>
                <c:pt idx="640">
                  <c:v>1.2999999999999999E-2</c:v>
                </c:pt>
                <c:pt idx="641">
                  <c:v>1.4E-2</c:v>
                </c:pt>
                <c:pt idx="642">
                  <c:v>1.4E-2</c:v>
                </c:pt>
                <c:pt idx="643">
                  <c:v>1.4E-2</c:v>
                </c:pt>
                <c:pt idx="644">
                  <c:v>1.4E-2</c:v>
                </c:pt>
                <c:pt idx="645">
                  <c:v>1.4E-2</c:v>
                </c:pt>
                <c:pt idx="646">
                  <c:v>1.4E-2</c:v>
                </c:pt>
                <c:pt idx="647">
                  <c:v>1.4E-2</c:v>
                </c:pt>
                <c:pt idx="648">
                  <c:v>1.4E-2</c:v>
                </c:pt>
                <c:pt idx="649">
                  <c:v>1.4E-2</c:v>
                </c:pt>
                <c:pt idx="650">
                  <c:v>1.4E-2</c:v>
                </c:pt>
                <c:pt idx="651">
                  <c:v>1.4999999999999999E-2</c:v>
                </c:pt>
                <c:pt idx="652">
                  <c:v>1.4E-2</c:v>
                </c:pt>
                <c:pt idx="653">
                  <c:v>1.4999999999999999E-2</c:v>
                </c:pt>
                <c:pt idx="654">
                  <c:v>1.4E-2</c:v>
                </c:pt>
                <c:pt idx="655">
                  <c:v>1.4999999999999999E-2</c:v>
                </c:pt>
                <c:pt idx="656">
                  <c:v>1.4999999999999999E-2</c:v>
                </c:pt>
                <c:pt idx="657">
                  <c:v>1.4999999999999999E-2</c:v>
                </c:pt>
                <c:pt idx="658">
                  <c:v>1.4999999999999999E-2</c:v>
                </c:pt>
                <c:pt idx="659">
                  <c:v>1.4999999999999999E-2</c:v>
                </c:pt>
                <c:pt idx="660">
                  <c:v>1.4999999999999999E-2</c:v>
                </c:pt>
                <c:pt idx="661">
                  <c:v>1.4999999999999999E-2</c:v>
                </c:pt>
                <c:pt idx="662">
                  <c:v>1.6E-2</c:v>
                </c:pt>
                <c:pt idx="663">
                  <c:v>1.6E-2</c:v>
                </c:pt>
                <c:pt idx="664">
                  <c:v>1.6E-2</c:v>
                </c:pt>
                <c:pt idx="665">
                  <c:v>1.6E-2</c:v>
                </c:pt>
                <c:pt idx="666">
                  <c:v>1.6E-2</c:v>
                </c:pt>
                <c:pt idx="667">
                  <c:v>1.6E-2</c:v>
                </c:pt>
                <c:pt idx="668">
                  <c:v>1.6E-2</c:v>
                </c:pt>
                <c:pt idx="669">
                  <c:v>1.6E-2</c:v>
                </c:pt>
                <c:pt idx="670">
                  <c:v>1.6E-2</c:v>
                </c:pt>
                <c:pt idx="671">
                  <c:v>1.7000000000000001E-2</c:v>
                </c:pt>
                <c:pt idx="672">
                  <c:v>1.7000000000000001E-2</c:v>
                </c:pt>
                <c:pt idx="673">
                  <c:v>1.7000000000000001E-2</c:v>
                </c:pt>
                <c:pt idx="674">
                  <c:v>1.7000000000000001E-2</c:v>
                </c:pt>
                <c:pt idx="675">
                  <c:v>1.7000000000000001E-2</c:v>
                </c:pt>
                <c:pt idx="676">
                  <c:v>1.7999999999999999E-2</c:v>
                </c:pt>
                <c:pt idx="677">
                  <c:v>1.7000000000000001E-2</c:v>
                </c:pt>
                <c:pt idx="678">
                  <c:v>1.7999999999999999E-2</c:v>
                </c:pt>
                <c:pt idx="679">
                  <c:v>1.7999999999999999E-2</c:v>
                </c:pt>
                <c:pt idx="680">
                  <c:v>1.7999999999999999E-2</c:v>
                </c:pt>
                <c:pt idx="681">
                  <c:v>1.7999999999999999E-2</c:v>
                </c:pt>
                <c:pt idx="682">
                  <c:v>1.7999999999999999E-2</c:v>
                </c:pt>
                <c:pt idx="683">
                  <c:v>1.7999999999999999E-2</c:v>
                </c:pt>
                <c:pt idx="684">
                  <c:v>1.7999999999999999E-2</c:v>
                </c:pt>
                <c:pt idx="685">
                  <c:v>1.9E-2</c:v>
                </c:pt>
                <c:pt idx="686">
                  <c:v>1.9E-2</c:v>
                </c:pt>
                <c:pt idx="687">
                  <c:v>1.9E-2</c:v>
                </c:pt>
                <c:pt idx="688">
                  <c:v>1.9E-2</c:v>
                </c:pt>
                <c:pt idx="689">
                  <c:v>1.9E-2</c:v>
                </c:pt>
                <c:pt idx="690">
                  <c:v>1.9E-2</c:v>
                </c:pt>
                <c:pt idx="691">
                  <c:v>1.9E-2</c:v>
                </c:pt>
                <c:pt idx="692">
                  <c:v>1.9E-2</c:v>
                </c:pt>
                <c:pt idx="693">
                  <c:v>0.02</c:v>
                </c:pt>
                <c:pt idx="694">
                  <c:v>0.02</c:v>
                </c:pt>
                <c:pt idx="695">
                  <c:v>0.02</c:v>
                </c:pt>
                <c:pt idx="696">
                  <c:v>0.02</c:v>
                </c:pt>
                <c:pt idx="697">
                  <c:v>0.02</c:v>
                </c:pt>
                <c:pt idx="698">
                  <c:v>0.02</c:v>
                </c:pt>
                <c:pt idx="699">
                  <c:v>0.02</c:v>
                </c:pt>
                <c:pt idx="700">
                  <c:v>0.02</c:v>
                </c:pt>
                <c:pt idx="701">
                  <c:v>0.02</c:v>
                </c:pt>
                <c:pt idx="702">
                  <c:v>2.1000000000000001E-2</c:v>
                </c:pt>
                <c:pt idx="703">
                  <c:v>2.1000000000000001E-2</c:v>
                </c:pt>
                <c:pt idx="704">
                  <c:v>2.1000000000000001E-2</c:v>
                </c:pt>
                <c:pt idx="705">
                  <c:v>2.1000000000000001E-2</c:v>
                </c:pt>
                <c:pt idx="706">
                  <c:v>2.1000000000000001E-2</c:v>
                </c:pt>
                <c:pt idx="707">
                  <c:v>2.1000000000000001E-2</c:v>
                </c:pt>
                <c:pt idx="708">
                  <c:v>2.1000000000000001E-2</c:v>
                </c:pt>
                <c:pt idx="709">
                  <c:v>2.1000000000000001E-2</c:v>
                </c:pt>
                <c:pt idx="710">
                  <c:v>2.1000000000000001E-2</c:v>
                </c:pt>
                <c:pt idx="711">
                  <c:v>2.1000000000000001E-2</c:v>
                </c:pt>
                <c:pt idx="712">
                  <c:v>2.1000000000000001E-2</c:v>
                </c:pt>
                <c:pt idx="713">
                  <c:v>2.1000000000000001E-2</c:v>
                </c:pt>
                <c:pt idx="714">
                  <c:v>2.1000000000000001E-2</c:v>
                </c:pt>
                <c:pt idx="715">
                  <c:v>2.1000000000000001E-2</c:v>
                </c:pt>
                <c:pt idx="716">
                  <c:v>2.1000000000000001E-2</c:v>
                </c:pt>
                <c:pt idx="717">
                  <c:v>2.1000000000000001E-2</c:v>
                </c:pt>
                <c:pt idx="718">
                  <c:v>2.1000000000000001E-2</c:v>
                </c:pt>
                <c:pt idx="719">
                  <c:v>0.02</c:v>
                </c:pt>
                <c:pt idx="720">
                  <c:v>2.1000000000000001E-2</c:v>
                </c:pt>
                <c:pt idx="721">
                  <c:v>2.1000000000000001E-2</c:v>
                </c:pt>
                <c:pt idx="722">
                  <c:v>2.1000000000000001E-2</c:v>
                </c:pt>
                <c:pt idx="723">
                  <c:v>2.1000000000000001E-2</c:v>
                </c:pt>
                <c:pt idx="724">
                  <c:v>2.1000000000000001E-2</c:v>
                </c:pt>
                <c:pt idx="725">
                  <c:v>0.02</c:v>
                </c:pt>
                <c:pt idx="726">
                  <c:v>0.02</c:v>
                </c:pt>
                <c:pt idx="727">
                  <c:v>0.02</c:v>
                </c:pt>
                <c:pt idx="728">
                  <c:v>0.02</c:v>
                </c:pt>
                <c:pt idx="729">
                  <c:v>0.02</c:v>
                </c:pt>
                <c:pt idx="730">
                  <c:v>0.02</c:v>
                </c:pt>
                <c:pt idx="731">
                  <c:v>0.02</c:v>
                </c:pt>
                <c:pt idx="732">
                  <c:v>0.02</c:v>
                </c:pt>
                <c:pt idx="733">
                  <c:v>0.02</c:v>
                </c:pt>
                <c:pt idx="734">
                  <c:v>0.02</c:v>
                </c:pt>
                <c:pt idx="735">
                  <c:v>0.02</c:v>
                </c:pt>
                <c:pt idx="736">
                  <c:v>0.02</c:v>
                </c:pt>
                <c:pt idx="737">
                  <c:v>0.02</c:v>
                </c:pt>
                <c:pt idx="738">
                  <c:v>0.02</c:v>
                </c:pt>
                <c:pt idx="739">
                  <c:v>0.02</c:v>
                </c:pt>
                <c:pt idx="740">
                  <c:v>0.02</c:v>
                </c:pt>
                <c:pt idx="741">
                  <c:v>0.02</c:v>
                </c:pt>
                <c:pt idx="742">
                  <c:v>0.02</c:v>
                </c:pt>
                <c:pt idx="743">
                  <c:v>0.02</c:v>
                </c:pt>
                <c:pt idx="744">
                  <c:v>0.02</c:v>
                </c:pt>
                <c:pt idx="745">
                  <c:v>0.02</c:v>
                </c:pt>
                <c:pt idx="746">
                  <c:v>0.02</c:v>
                </c:pt>
                <c:pt idx="747">
                  <c:v>0.02</c:v>
                </c:pt>
                <c:pt idx="748">
                  <c:v>0.02</c:v>
                </c:pt>
                <c:pt idx="749">
                  <c:v>0.02</c:v>
                </c:pt>
                <c:pt idx="750">
                  <c:v>2.1000000000000001E-2</c:v>
                </c:pt>
                <c:pt idx="751">
                  <c:v>2.1000000000000001E-2</c:v>
                </c:pt>
                <c:pt idx="752">
                  <c:v>0.02</c:v>
                </c:pt>
                <c:pt idx="753">
                  <c:v>2.1000000000000001E-2</c:v>
                </c:pt>
                <c:pt idx="754">
                  <c:v>2.1000000000000001E-2</c:v>
                </c:pt>
                <c:pt idx="755">
                  <c:v>2.1000000000000001E-2</c:v>
                </c:pt>
                <c:pt idx="756">
                  <c:v>2.1000000000000001E-2</c:v>
                </c:pt>
                <c:pt idx="757">
                  <c:v>2.1000000000000001E-2</c:v>
                </c:pt>
                <c:pt idx="758">
                  <c:v>2.1000000000000001E-2</c:v>
                </c:pt>
                <c:pt idx="759">
                  <c:v>2.1000000000000001E-2</c:v>
                </c:pt>
                <c:pt idx="760">
                  <c:v>2.1000000000000001E-2</c:v>
                </c:pt>
                <c:pt idx="761">
                  <c:v>2.1000000000000001E-2</c:v>
                </c:pt>
                <c:pt idx="762">
                  <c:v>2.1000000000000001E-2</c:v>
                </c:pt>
                <c:pt idx="763">
                  <c:v>2.1000000000000001E-2</c:v>
                </c:pt>
                <c:pt idx="764">
                  <c:v>2.1999999999999999E-2</c:v>
                </c:pt>
                <c:pt idx="765">
                  <c:v>2.1999999999999999E-2</c:v>
                </c:pt>
                <c:pt idx="766">
                  <c:v>2.1999999999999999E-2</c:v>
                </c:pt>
                <c:pt idx="767">
                  <c:v>2.1999999999999999E-2</c:v>
                </c:pt>
                <c:pt idx="768">
                  <c:v>2.1999999999999999E-2</c:v>
                </c:pt>
                <c:pt idx="769">
                  <c:v>2.1999999999999999E-2</c:v>
                </c:pt>
                <c:pt idx="770">
                  <c:v>2.1999999999999999E-2</c:v>
                </c:pt>
                <c:pt idx="771">
                  <c:v>2.1999999999999999E-2</c:v>
                </c:pt>
                <c:pt idx="772">
                  <c:v>2.1999999999999999E-2</c:v>
                </c:pt>
                <c:pt idx="773">
                  <c:v>2.3E-2</c:v>
                </c:pt>
                <c:pt idx="774">
                  <c:v>2.3E-2</c:v>
                </c:pt>
                <c:pt idx="775">
                  <c:v>2.3E-2</c:v>
                </c:pt>
                <c:pt idx="776">
                  <c:v>2.3E-2</c:v>
                </c:pt>
                <c:pt idx="777">
                  <c:v>2.3E-2</c:v>
                </c:pt>
                <c:pt idx="778">
                  <c:v>2.3E-2</c:v>
                </c:pt>
                <c:pt idx="779">
                  <c:v>2.3E-2</c:v>
                </c:pt>
                <c:pt idx="780">
                  <c:v>2.3E-2</c:v>
                </c:pt>
                <c:pt idx="781">
                  <c:v>2.4E-2</c:v>
                </c:pt>
                <c:pt idx="782">
                  <c:v>2.3E-2</c:v>
                </c:pt>
                <c:pt idx="783">
                  <c:v>2.4E-2</c:v>
                </c:pt>
                <c:pt idx="784">
                  <c:v>2.4E-2</c:v>
                </c:pt>
                <c:pt idx="785">
                  <c:v>2.4E-2</c:v>
                </c:pt>
                <c:pt idx="786">
                  <c:v>2.4E-2</c:v>
                </c:pt>
                <c:pt idx="787">
                  <c:v>2.4E-2</c:v>
                </c:pt>
                <c:pt idx="788">
                  <c:v>2.4E-2</c:v>
                </c:pt>
                <c:pt idx="789">
                  <c:v>2.4E-2</c:v>
                </c:pt>
                <c:pt idx="790">
                  <c:v>2.5000000000000001E-2</c:v>
                </c:pt>
                <c:pt idx="791">
                  <c:v>2.5000000000000001E-2</c:v>
                </c:pt>
                <c:pt idx="792">
                  <c:v>2.5000000000000001E-2</c:v>
                </c:pt>
                <c:pt idx="793">
                  <c:v>2.5000000000000001E-2</c:v>
                </c:pt>
                <c:pt idx="794">
                  <c:v>2.5000000000000001E-2</c:v>
                </c:pt>
                <c:pt idx="795">
                  <c:v>2.5000000000000001E-2</c:v>
                </c:pt>
                <c:pt idx="796">
                  <c:v>2.5000000000000001E-2</c:v>
                </c:pt>
                <c:pt idx="797">
                  <c:v>2.5000000000000001E-2</c:v>
                </c:pt>
                <c:pt idx="798">
                  <c:v>2.5999999999999999E-2</c:v>
                </c:pt>
                <c:pt idx="799">
                  <c:v>2.5999999999999999E-2</c:v>
                </c:pt>
                <c:pt idx="800">
                  <c:v>2.5999999999999999E-2</c:v>
                </c:pt>
                <c:pt idx="801">
                  <c:v>2.5999999999999999E-2</c:v>
                </c:pt>
                <c:pt idx="802">
                  <c:v>2.5999999999999999E-2</c:v>
                </c:pt>
                <c:pt idx="803">
                  <c:v>2.7E-2</c:v>
                </c:pt>
                <c:pt idx="804">
                  <c:v>2.7E-2</c:v>
                </c:pt>
                <c:pt idx="805">
                  <c:v>2.7E-2</c:v>
                </c:pt>
                <c:pt idx="806">
                  <c:v>2.7E-2</c:v>
                </c:pt>
                <c:pt idx="807">
                  <c:v>2.7E-2</c:v>
                </c:pt>
                <c:pt idx="808">
                  <c:v>2.8000000000000001E-2</c:v>
                </c:pt>
                <c:pt idx="809">
                  <c:v>2.8000000000000001E-2</c:v>
                </c:pt>
                <c:pt idx="810">
                  <c:v>2.8000000000000001E-2</c:v>
                </c:pt>
                <c:pt idx="811">
                  <c:v>2.8000000000000001E-2</c:v>
                </c:pt>
                <c:pt idx="812">
                  <c:v>2.8000000000000001E-2</c:v>
                </c:pt>
                <c:pt idx="813">
                  <c:v>2.8000000000000001E-2</c:v>
                </c:pt>
                <c:pt idx="814">
                  <c:v>2.9000000000000001E-2</c:v>
                </c:pt>
                <c:pt idx="815">
                  <c:v>2.9000000000000001E-2</c:v>
                </c:pt>
                <c:pt idx="816">
                  <c:v>2.9000000000000001E-2</c:v>
                </c:pt>
                <c:pt idx="817">
                  <c:v>2.9000000000000001E-2</c:v>
                </c:pt>
                <c:pt idx="818">
                  <c:v>2.9000000000000001E-2</c:v>
                </c:pt>
                <c:pt idx="819">
                  <c:v>0.03</c:v>
                </c:pt>
                <c:pt idx="820">
                  <c:v>0.03</c:v>
                </c:pt>
                <c:pt idx="821">
                  <c:v>0.03</c:v>
                </c:pt>
                <c:pt idx="822">
                  <c:v>0.03</c:v>
                </c:pt>
                <c:pt idx="823">
                  <c:v>3.1E-2</c:v>
                </c:pt>
                <c:pt idx="824">
                  <c:v>3.1E-2</c:v>
                </c:pt>
                <c:pt idx="825">
                  <c:v>3.1E-2</c:v>
                </c:pt>
                <c:pt idx="826">
                  <c:v>3.1E-2</c:v>
                </c:pt>
                <c:pt idx="827">
                  <c:v>3.1E-2</c:v>
                </c:pt>
                <c:pt idx="828">
                  <c:v>3.2000000000000001E-2</c:v>
                </c:pt>
                <c:pt idx="829">
                  <c:v>3.2000000000000001E-2</c:v>
                </c:pt>
                <c:pt idx="830">
                  <c:v>3.2000000000000001E-2</c:v>
                </c:pt>
                <c:pt idx="831">
                  <c:v>3.2000000000000001E-2</c:v>
                </c:pt>
                <c:pt idx="832">
                  <c:v>3.2000000000000001E-2</c:v>
                </c:pt>
                <c:pt idx="833">
                  <c:v>3.2000000000000001E-2</c:v>
                </c:pt>
                <c:pt idx="834">
                  <c:v>3.3000000000000002E-2</c:v>
                </c:pt>
                <c:pt idx="835">
                  <c:v>3.3000000000000002E-2</c:v>
                </c:pt>
                <c:pt idx="836">
                  <c:v>3.3000000000000002E-2</c:v>
                </c:pt>
                <c:pt idx="837">
                  <c:v>3.3000000000000002E-2</c:v>
                </c:pt>
                <c:pt idx="838">
                  <c:v>3.3000000000000002E-2</c:v>
                </c:pt>
                <c:pt idx="839">
                  <c:v>3.3000000000000002E-2</c:v>
                </c:pt>
                <c:pt idx="840">
                  <c:v>3.3000000000000002E-2</c:v>
                </c:pt>
                <c:pt idx="841">
                  <c:v>3.4000000000000002E-2</c:v>
                </c:pt>
                <c:pt idx="842">
                  <c:v>3.4000000000000002E-2</c:v>
                </c:pt>
                <c:pt idx="843">
                  <c:v>3.4000000000000002E-2</c:v>
                </c:pt>
                <c:pt idx="844">
                  <c:v>3.4000000000000002E-2</c:v>
                </c:pt>
                <c:pt idx="845">
                  <c:v>3.4000000000000002E-2</c:v>
                </c:pt>
                <c:pt idx="846">
                  <c:v>3.4000000000000002E-2</c:v>
                </c:pt>
                <c:pt idx="847">
                  <c:v>3.4000000000000002E-2</c:v>
                </c:pt>
                <c:pt idx="848">
                  <c:v>3.4000000000000002E-2</c:v>
                </c:pt>
                <c:pt idx="849">
                  <c:v>3.4000000000000002E-2</c:v>
                </c:pt>
                <c:pt idx="850">
                  <c:v>3.4000000000000002E-2</c:v>
                </c:pt>
                <c:pt idx="851">
                  <c:v>3.4000000000000002E-2</c:v>
                </c:pt>
                <c:pt idx="852">
                  <c:v>3.4000000000000002E-2</c:v>
                </c:pt>
                <c:pt idx="853">
                  <c:v>3.4000000000000002E-2</c:v>
                </c:pt>
                <c:pt idx="854">
                  <c:v>3.4000000000000002E-2</c:v>
                </c:pt>
                <c:pt idx="855">
                  <c:v>3.3000000000000002E-2</c:v>
                </c:pt>
                <c:pt idx="856">
                  <c:v>3.3000000000000002E-2</c:v>
                </c:pt>
                <c:pt idx="857">
                  <c:v>3.3000000000000002E-2</c:v>
                </c:pt>
                <c:pt idx="858">
                  <c:v>3.3000000000000002E-2</c:v>
                </c:pt>
                <c:pt idx="859">
                  <c:v>3.3000000000000002E-2</c:v>
                </c:pt>
                <c:pt idx="860">
                  <c:v>3.3000000000000002E-2</c:v>
                </c:pt>
                <c:pt idx="861">
                  <c:v>3.2000000000000001E-2</c:v>
                </c:pt>
                <c:pt idx="862">
                  <c:v>3.2000000000000001E-2</c:v>
                </c:pt>
                <c:pt idx="863">
                  <c:v>3.2000000000000001E-2</c:v>
                </c:pt>
                <c:pt idx="864">
                  <c:v>3.2000000000000001E-2</c:v>
                </c:pt>
                <c:pt idx="865">
                  <c:v>3.2000000000000001E-2</c:v>
                </c:pt>
                <c:pt idx="866">
                  <c:v>3.1E-2</c:v>
                </c:pt>
                <c:pt idx="867">
                  <c:v>3.1E-2</c:v>
                </c:pt>
                <c:pt idx="868">
                  <c:v>3.1E-2</c:v>
                </c:pt>
                <c:pt idx="869">
                  <c:v>3.1E-2</c:v>
                </c:pt>
                <c:pt idx="870">
                  <c:v>3.1E-2</c:v>
                </c:pt>
                <c:pt idx="871">
                  <c:v>0.03</c:v>
                </c:pt>
                <c:pt idx="872">
                  <c:v>0.03</c:v>
                </c:pt>
                <c:pt idx="873">
                  <c:v>0.03</c:v>
                </c:pt>
                <c:pt idx="874">
                  <c:v>0.03</c:v>
                </c:pt>
                <c:pt idx="875">
                  <c:v>2.9000000000000001E-2</c:v>
                </c:pt>
                <c:pt idx="876">
                  <c:v>2.9000000000000001E-2</c:v>
                </c:pt>
                <c:pt idx="877">
                  <c:v>2.9000000000000001E-2</c:v>
                </c:pt>
                <c:pt idx="878">
                  <c:v>2.8000000000000001E-2</c:v>
                </c:pt>
                <c:pt idx="879">
                  <c:v>2.8000000000000001E-2</c:v>
                </c:pt>
                <c:pt idx="880">
                  <c:v>2.8000000000000001E-2</c:v>
                </c:pt>
                <c:pt idx="881">
                  <c:v>2.7E-2</c:v>
                </c:pt>
                <c:pt idx="882">
                  <c:v>2.7E-2</c:v>
                </c:pt>
                <c:pt idx="883">
                  <c:v>2.7E-2</c:v>
                </c:pt>
                <c:pt idx="884">
                  <c:v>2.7E-2</c:v>
                </c:pt>
                <c:pt idx="885">
                  <c:v>2.5999999999999999E-2</c:v>
                </c:pt>
                <c:pt idx="886">
                  <c:v>2.5999999999999999E-2</c:v>
                </c:pt>
                <c:pt idx="887">
                  <c:v>2.5999999999999999E-2</c:v>
                </c:pt>
                <c:pt idx="888">
                  <c:v>2.5000000000000001E-2</c:v>
                </c:pt>
                <c:pt idx="889">
                  <c:v>2.5000000000000001E-2</c:v>
                </c:pt>
                <c:pt idx="890">
                  <c:v>2.5000000000000001E-2</c:v>
                </c:pt>
                <c:pt idx="891">
                  <c:v>2.5000000000000001E-2</c:v>
                </c:pt>
                <c:pt idx="892">
                  <c:v>2.5000000000000001E-2</c:v>
                </c:pt>
                <c:pt idx="893">
                  <c:v>2.4E-2</c:v>
                </c:pt>
                <c:pt idx="894">
                  <c:v>2.5000000000000001E-2</c:v>
                </c:pt>
                <c:pt idx="895">
                  <c:v>2.4E-2</c:v>
                </c:pt>
                <c:pt idx="896">
                  <c:v>2.4E-2</c:v>
                </c:pt>
                <c:pt idx="897">
                  <c:v>2.4E-2</c:v>
                </c:pt>
                <c:pt idx="898">
                  <c:v>2.4E-2</c:v>
                </c:pt>
                <c:pt idx="899">
                  <c:v>2.3E-2</c:v>
                </c:pt>
                <c:pt idx="900">
                  <c:v>2.3E-2</c:v>
                </c:pt>
                <c:pt idx="901">
                  <c:v>2.3E-2</c:v>
                </c:pt>
                <c:pt idx="902">
                  <c:v>2.3E-2</c:v>
                </c:pt>
                <c:pt idx="903">
                  <c:v>2.1999999999999999E-2</c:v>
                </c:pt>
                <c:pt idx="904">
                  <c:v>2.1999999999999999E-2</c:v>
                </c:pt>
                <c:pt idx="905">
                  <c:v>2.1999999999999999E-2</c:v>
                </c:pt>
                <c:pt idx="906">
                  <c:v>2.1999999999999999E-2</c:v>
                </c:pt>
                <c:pt idx="907">
                  <c:v>2.1999999999999999E-2</c:v>
                </c:pt>
                <c:pt idx="908">
                  <c:v>2.1999999999999999E-2</c:v>
                </c:pt>
                <c:pt idx="909">
                  <c:v>2.1999999999999999E-2</c:v>
                </c:pt>
                <c:pt idx="910">
                  <c:v>2.1000000000000001E-2</c:v>
                </c:pt>
                <c:pt idx="911">
                  <c:v>2.1000000000000001E-2</c:v>
                </c:pt>
                <c:pt idx="912">
                  <c:v>0.02</c:v>
                </c:pt>
                <c:pt idx="913">
                  <c:v>0.02</c:v>
                </c:pt>
                <c:pt idx="914">
                  <c:v>0.02</c:v>
                </c:pt>
                <c:pt idx="915">
                  <c:v>0.02</c:v>
                </c:pt>
                <c:pt idx="916">
                  <c:v>0.02</c:v>
                </c:pt>
                <c:pt idx="917">
                  <c:v>0.02</c:v>
                </c:pt>
                <c:pt idx="918">
                  <c:v>0.02</c:v>
                </c:pt>
                <c:pt idx="919">
                  <c:v>0.02</c:v>
                </c:pt>
                <c:pt idx="920">
                  <c:v>0.02</c:v>
                </c:pt>
                <c:pt idx="921">
                  <c:v>0.02</c:v>
                </c:pt>
                <c:pt idx="922">
                  <c:v>0.02</c:v>
                </c:pt>
                <c:pt idx="923">
                  <c:v>0.02</c:v>
                </c:pt>
                <c:pt idx="924">
                  <c:v>0.02</c:v>
                </c:pt>
                <c:pt idx="925">
                  <c:v>0.02</c:v>
                </c:pt>
                <c:pt idx="926">
                  <c:v>0.02</c:v>
                </c:pt>
                <c:pt idx="927">
                  <c:v>0.02</c:v>
                </c:pt>
                <c:pt idx="928">
                  <c:v>0.02</c:v>
                </c:pt>
                <c:pt idx="929">
                  <c:v>0.02</c:v>
                </c:pt>
                <c:pt idx="930">
                  <c:v>0.02</c:v>
                </c:pt>
                <c:pt idx="931">
                  <c:v>0.02</c:v>
                </c:pt>
                <c:pt idx="932">
                  <c:v>0.02</c:v>
                </c:pt>
                <c:pt idx="933">
                  <c:v>0.02</c:v>
                </c:pt>
                <c:pt idx="934">
                  <c:v>0.02</c:v>
                </c:pt>
                <c:pt idx="935">
                  <c:v>0.02</c:v>
                </c:pt>
                <c:pt idx="936">
                  <c:v>0.02</c:v>
                </c:pt>
                <c:pt idx="937">
                  <c:v>0.02</c:v>
                </c:pt>
                <c:pt idx="938">
                  <c:v>0.02</c:v>
                </c:pt>
                <c:pt idx="939">
                  <c:v>0.02</c:v>
                </c:pt>
                <c:pt idx="940">
                  <c:v>0.02</c:v>
                </c:pt>
                <c:pt idx="941">
                  <c:v>0.02</c:v>
                </c:pt>
                <c:pt idx="942">
                  <c:v>0.02</c:v>
                </c:pt>
                <c:pt idx="943">
                  <c:v>0.02</c:v>
                </c:pt>
                <c:pt idx="944">
                  <c:v>0.02</c:v>
                </c:pt>
                <c:pt idx="945">
                  <c:v>0.02</c:v>
                </c:pt>
                <c:pt idx="946">
                  <c:v>0.02</c:v>
                </c:pt>
                <c:pt idx="947">
                  <c:v>0.02</c:v>
                </c:pt>
                <c:pt idx="948">
                  <c:v>0.02</c:v>
                </c:pt>
                <c:pt idx="949">
                  <c:v>0.02</c:v>
                </c:pt>
                <c:pt idx="950">
                  <c:v>2.1000000000000001E-2</c:v>
                </c:pt>
                <c:pt idx="951">
                  <c:v>2.1000000000000001E-2</c:v>
                </c:pt>
                <c:pt idx="952">
                  <c:v>2.1000000000000001E-2</c:v>
                </c:pt>
                <c:pt idx="953">
                  <c:v>2.1000000000000001E-2</c:v>
                </c:pt>
                <c:pt idx="954">
                  <c:v>2.1000000000000001E-2</c:v>
                </c:pt>
                <c:pt idx="955">
                  <c:v>2.1000000000000001E-2</c:v>
                </c:pt>
                <c:pt idx="956">
                  <c:v>2.1000000000000001E-2</c:v>
                </c:pt>
                <c:pt idx="957">
                  <c:v>2.1000000000000001E-2</c:v>
                </c:pt>
                <c:pt idx="958">
                  <c:v>2.1000000000000001E-2</c:v>
                </c:pt>
                <c:pt idx="959">
                  <c:v>2.1000000000000001E-2</c:v>
                </c:pt>
                <c:pt idx="960">
                  <c:v>2.1000000000000001E-2</c:v>
                </c:pt>
                <c:pt idx="961">
                  <c:v>2.1000000000000001E-2</c:v>
                </c:pt>
                <c:pt idx="962">
                  <c:v>2.1000000000000001E-2</c:v>
                </c:pt>
                <c:pt idx="963">
                  <c:v>2.1000000000000001E-2</c:v>
                </c:pt>
                <c:pt idx="964">
                  <c:v>2.1000000000000001E-2</c:v>
                </c:pt>
                <c:pt idx="965">
                  <c:v>2.1000000000000001E-2</c:v>
                </c:pt>
                <c:pt idx="966">
                  <c:v>2.1000000000000001E-2</c:v>
                </c:pt>
                <c:pt idx="967">
                  <c:v>2.1000000000000001E-2</c:v>
                </c:pt>
                <c:pt idx="968">
                  <c:v>2.1000000000000001E-2</c:v>
                </c:pt>
                <c:pt idx="969">
                  <c:v>2.1000000000000001E-2</c:v>
                </c:pt>
                <c:pt idx="970">
                  <c:v>2.1000000000000001E-2</c:v>
                </c:pt>
                <c:pt idx="971">
                  <c:v>2.1000000000000001E-2</c:v>
                </c:pt>
                <c:pt idx="972">
                  <c:v>2.1000000000000001E-2</c:v>
                </c:pt>
                <c:pt idx="973">
                  <c:v>2.1999999999999999E-2</c:v>
                </c:pt>
                <c:pt idx="974">
                  <c:v>2.1999999999999999E-2</c:v>
                </c:pt>
                <c:pt idx="975">
                  <c:v>2.1999999999999999E-2</c:v>
                </c:pt>
                <c:pt idx="976">
                  <c:v>2.1999999999999999E-2</c:v>
                </c:pt>
                <c:pt idx="977">
                  <c:v>2.1999999999999999E-2</c:v>
                </c:pt>
                <c:pt idx="978">
                  <c:v>2.1999999999999999E-2</c:v>
                </c:pt>
                <c:pt idx="979">
                  <c:v>2.1999999999999999E-2</c:v>
                </c:pt>
                <c:pt idx="980">
                  <c:v>2.1999999999999999E-2</c:v>
                </c:pt>
                <c:pt idx="981">
                  <c:v>2.1999999999999999E-2</c:v>
                </c:pt>
                <c:pt idx="982">
                  <c:v>2.1999999999999999E-2</c:v>
                </c:pt>
                <c:pt idx="983">
                  <c:v>2.1999999999999999E-2</c:v>
                </c:pt>
                <c:pt idx="984">
                  <c:v>2.3E-2</c:v>
                </c:pt>
                <c:pt idx="985">
                  <c:v>2.1999999999999999E-2</c:v>
                </c:pt>
                <c:pt idx="986">
                  <c:v>2.3E-2</c:v>
                </c:pt>
                <c:pt idx="987">
                  <c:v>2.3E-2</c:v>
                </c:pt>
                <c:pt idx="988">
                  <c:v>2.3E-2</c:v>
                </c:pt>
                <c:pt idx="989">
                  <c:v>2.3E-2</c:v>
                </c:pt>
                <c:pt idx="990">
                  <c:v>2.3E-2</c:v>
                </c:pt>
                <c:pt idx="991">
                  <c:v>2.3E-2</c:v>
                </c:pt>
                <c:pt idx="992">
                  <c:v>2.4E-2</c:v>
                </c:pt>
                <c:pt idx="993">
                  <c:v>2.4E-2</c:v>
                </c:pt>
                <c:pt idx="994">
                  <c:v>2.4E-2</c:v>
                </c:pt>
                <c:pt idx="995">
                  <c:v>2.4E-2</c:v>
                </c:pt>
                <c:pt idx="996">
                  <c:v>2.4E-2</c:v>
                </c:pt>
                <c:pt idx="997">
                  <c:v>2.5000000000000001E-2</c:v>
                </c:pt>
                <c:pt idx="998">
                  <c:v>2.5000000000000001E-2</c:v>
                </c:pt>
                <c:pt idx="999">
                  <c:v>2.5000000000000001E-2</c:v>
                </c:pt>
                <c:pt idx="1000">
                  <c:v>2.5000000000000001E-2</c:v>
                </c:pt>
                <c:pt idx="1001">
                  <c:v>2.5000000000000001E-2</c:v>
                </c:pt>
                <c:pt idx="1002">
                  <c:v>2.5000000000000001E-2</c:v>
                </c:pt>
                <c:pt idx="1003">
                  <c:v>2.5999999999999999E-2</c:v>
                </c:pt>
                <c:pt idx="1004">
                  <c:v>2.5999999999999999E-2</c:v>
                </c:pt>
                <c:pt idx="1005">
                  <c:v>2.5999999999999999E-2</c:v>
                </c:pt>
                <c:pt idx="1006">
                  <c:v>2.7E-2</c:v>
                </c:pt>
                <c:pt idx="1007">
                  <c:v>2.7E-2</c:v>
                </c:pt>
                <c:pt idx="1008">
                  <c:v>2.7E-2</c:v>
                </c:pt>
                <c:pt idx="1009">
                  <c:v>2.7E-2</c:v>
                </c:pt>
                <c:pt idx="1010">
                  <c:v>2.7E-2</c:v>
                </c:pt>
                <c:pt idx="1011">
                  <c:v>2.7E-2</c:v>
                </c:pt>
                <c:pt idx="1012">
                  <c:v>2.8000000000000001E-2</c:v>
                </c:pt>
                <c:pt idx="1013">
                  <c:v>2.8000000000000001E-2</c:v>
                </c:pt>
                <c:pt idx="1014">
                  <c:v>2.8000000000000001E-2</c:v>
                </c:pt>
                <c:pt idx="1015">
                  <c:v>2.8000000000000001E-2</c:v>
                </c:pt>
                <c:pt idx="1016">
                  <c:v>2.8000000000000001E-2</c:v>
                </c:pt>
                <c:pt idx="1017">
                  <c:v>2.9000000000000001E-2</c:v>
                </c:pt>
                <c:pt idx="1018">
                  <c:v>2.9000000000000001E-2</c:v>
                </c:pt>
                <c:pt idx="1019">
                  <c:v>2.9000000000000001E-2</c:v>
                </c:pt>
                <c:pt idx="1020">
                  <c:v>2.9000000000000001E-2</c:v>
                </c:pt>
                <c:pt idx="1021">
                  <c:v>2.9000000000000001E-2</c:v>
                </c:pt>
                <c:pt idx="1022">
                  <c:v>2.9000000000000001E-2</c:v>
                </c:pt>
                <c:pt idx="1023">
                  <c:v>0.03</c:v>
                </c:pt>
                <c:pt idx="1024">
                  <c:v>0.03</c:v>
                </c:pt>
                <c:pt idx="1025">
                  <c:v>0.03</c:v>
                </c:pt>
                <c:pt idx="1026">
                  <c:v>0.03</c:v>
                </c:pt>
                <c:pt idx="1027">
                  <c:v>0.03</c:v>
                </c:pt>
                <c:pt idx="1028">
                  <c:v>0.03</c:v>
                </c:pt>
                <c:pt idx="1029">
                  <c:v>0.03</c:v>
                </c:pt>
                <c:pt idx="1030">
                  <c:v>3.1E-2</c:v>
                </c:pt>
                <c:pt idx="1031">
                  <c:v>0.03</c:v>
                </c:pt>
                <c:pt idx="1032">
                  <c:v>3.1E-2</c:v>
                </c:pt>
                <c:pt idx="1033">
                  <c:v>3.1E-2</c:v>
                </c:pt>
                <c:pt idx="1034">
                  <c:v>3.1E-2</c:v>
                </c:pt>
                <c:pt idx="1035">
                  <c:v>3.1E-2</c:v>
                </c:pt>
                <c:pt idx="1036">
                  <c:v>3.1E-2</c:v>
                </c:pt>
                <c:pt idx="1037">
                  <c:v>3.2000000000000001E-2</c:v>
                </c:pt>
                <c:pt idx="1038">
                  <c:v>3.1E-2</c:v>
                </c:pt>
                <c:pt idx="1039">
                  <c:v>3.2000000000000001E-2</c:v>
                </c:pt>
                <c:pt idx="1040">
                  <c:v>3.2000000000000001E-2</c:v>
                </c:pt>
                <c:pt idx="1041">
                  <c:v>3.2000000000000001E-2</c:v>
                </c:pt>
                <c:pt idx="1042">
                  <c:v>3.2000000000000001E-2</c:v>
                </c:pt>
                <c:pt idx="1043">
                  <c:v>3.2000000000000001E-2</c:v>
                </c:pt>
                <c:pt idx="1044">
                  <c:v>3.1E-2</c:v>
                </c:pt>
                <c:pt idx="1045">
                  <c:v>3.2000000000000001E-2</c:v>
                </c:pt>
                <c:pt idx="1046">
                  <c:v>3.1E-2</c:v>
                </c:pt>
                <c:pt idx="1047">
                  <c:v>3.1E-2</c:v>
                </c:pt>
                <c:pt idx="1048">
                  <c:v>3.1E-2</c:v>
                </c:pt>
                <c:pt idx="1049">
                  <c:v>3.1E-2</c:v>
                </c:pt>
                <c:pt idx="1050">
                  <c:v>3.1E-2</c:v>
                </c:pt>
                <c:pt idx="1051">
                  <c:v>3.1E-2</c:v>
                </c:pt>
                <c:pt idx="1052">
                  <c:v>3.1E-2</c:v>
                </c:pt>
                <c:pt idx="1053">
                  <c:v>3.1E-2</c:v>
                </c:pt>
                <c:pt idx="1054">
                  <c:v>3.1E-2</c:v>
                </c:pt>
                <c:pt idx="1055">
                  <c:v>0.03</c:v>
                </c:pt>
                <c:pt idx="1056">
                  <c:v>0.03</c:v>
                </c:pt>
                <c:pt idx="1057">
                  <c:v>0.03</c:v>
                </c:pt>
                <c:pt idx="1058">
                  <c:v>0.03</c:v>
                </c:pt>
                <c:pt idx="1059">
                  <c:v>0.03</c:v>
                </c:pt>
                <c:pt idx="1060">
                  <c:v>0.03</c:v>
                </c:pt>
                <c:pt idx="1061">
                  <c:v>2.9000000000000001E-2</c:v>
                </c:pt>
                <c:pt idx="1062">
                  <c:v>2.9000000000000001E-2</c:v>
                </c:pt>
                <c:pt idx="1063">
                  <c:v>2.9000000000000001E-2</c:v>
                </c:pt>
                <c:pt idx="1064">
                  <c:v>2.8000000000000001E-2</c:v>
                </c:pt>
                <c:pt idx="1065">
                  <c:v>2.8000000000000001E-2</c:v>
                </c:pt>
                <c:pt idx="1066">
                  <c:v>2.8000000000000001E-2</c:v>
                </c:pt>
                <c:pt idx="1067">
                  <c:v>2.8000000000000001E-2</c:v>
                </c:pt>
                <c:pt idx="1068">
                  <c:v>2.7E-2</c:v>
                </c:pt>
                <c:pt idx="1069">
                  <c:v>2.7E-2</c:v>
                </c:pt>
                <c:pt idx="1070">
                  <c:v>2.7E-2</c:v>
                </c:pt>
                <c:pt idx="1071">
                  <c:v>2.7E-2</c:v>
                </c:pt>
                <c:pt idx="1072">
                  <c:v>2.5999999999999999E-2</c:v>
                </c:pt>
                <c:pt idx="1073">
                  <c:v>2.5999999999999999E-2</c:v>
                </c:pt>
                <c:pt idx="1074">
                  <c:v>2.5000000000000001E-2</c:v>
                </c:pt>
                <c:pt idx="1075">
                  <c:v>2.5000000000000001E-2</c:v>
                </c:pt>
                <c:pt idx="1076">
                  <c:v>2.5000000000000001E-2</c:v>
                </c:pt>
                <c:pt idx="1077">
                  <c:v>2.4E-2</c:v>
                </c:pt>
                <c:pt idx="1078">
                  <c:v>2.4E-2</c:v>
                </c:pt>
                <c:pt idx="1079">
                  <c:v>2.4E-2</c:v>
                </c:pt>
                <c:pt idx="1080">
                  <c:v>2.4E-2</c:v>
                </c:pt>
                <c:pt idx="1081">
                  <c:v>2.3E-2</c:v>
                </c:pt>
                <c:pt idx="1082">
                  <c:v>2.3E-2</c:v>
                </c:pt>
                <c:pt idx="1083">
                  <c:v>2.1999999999999999E-2</c:v>
                </c:pt>
                <c:pt idx="1084">
                  <c:v>2.1999999999999999E-2</c:v>
                </c:pt>
                <c:pt idx="1085">
                  <c:v>2.1000000000000001E-2</c:v>
                </c:pt>
                <c:pt idx="1086">
                  <c:v>2.1000000000000001E-2</c:v>
                </c:pt>
                <c:pt idx="1087">
                  <c:v>0.02</c:v>
                </c:pt>
                <c:pt idx="1088">
                  <c:v>0.02</c:v>
                </c:pt>
                <c:pt idx="1089">
                  <c:v>0.02</c:v>
                </c:pt>
                <c:pt idx="1090">
                  <c:v>1.9E-2</c:v>
                </c:pt>
                <c:pt idx="1091">
                  <c:v>1.9E-2</c:v>
                </c:pt>
                <c:pt idx="1092">
                  <c:v>1.9E-2</c:v>
                </c:pt>
                <c:pt idx="1093">
                  <c:v>1.9E-2</c:v>
                </c:pt>
                <c:pt idx="1094">
                  <c:v>1.7999999999999999E-2</c:v>
                </c:pt>
                <c:pt idx="1095">
                  <c:v>1.7000000000000001E-2</c:v>
                </c:pt>
                <c:pt idx="1096">
                  <c:v>1.7000000000000001E-2</c:v>
                </c:pt>
                <c:pt idx="1097">
                  <c:v>1.7000000000000001E-2</c:v>
                </c:pt>
                <c:pt idx="1098">
                  <c:v>1.6E-2</c:v>
                </c:pt>
                <c:pt idx="1099">
                  <c:v>1.6E-2</c:v>
                </c:pt>
                <c:pt idx="1100">
                  <c:v>1.4999999999999999E-2</c:v>
                </c:pt>
                <c:pt idx="1101">
                  <c:v>1.4999999999999999E-2</c:v>
                </c:pt>
                <c:pt idx="1102">
                  <c:v>1.4999999999999999E-2</c:v>
                </c:pt>
                <c:pt idx="1103">
                  <c:v>1.4E-2</c:v>
                </c:pt>
                <c:pt idx="1104">
                  <c:v>1.4E-2</c:v>
                </c:pt>
                <c:pt idx="1105">
                  <c:v>1.2999999999999999E-2</c:v>
                </c:pt>
                <c:pt idx="1106">
                  <c:v>1.2999999999999999E-2</c:v>
                </c:pt>
                <c:pt idx="1107">
                  <c:v>1.2999999999999999E-2</c:v>
                </c:pt>
                <c:pt idx="1108">
                  <c:v>1.2E-2</c:v>
                </c:pt>
                <c:pt idx="1109">
                  <c:v>1.2E-2</c:v>
                </c:pt>
                <c:pt idx="1110">
                  <c:v>1.2E-2</c:v>
                </c:pt>
                <c:pt idx="1111">
                  <c:v>8.9999999999999993E-3</c:v>
                </c:pt>
                <c:pt idx="1112">
                  <c:v>1.0999999999999999E-2</c:v>
                </c:pt>
                <c:pt idx="1113">
                  <c:v>1.2E-2</c:v>
                </c:pt>
                <c:pt idx="1114">
                  <c:v>1.0999999999999999E-2</c:v>
                </c:pt>
                <c:pt idx="1115">
                  <c:v>1.2E-2</c:v>
                </c:pt>
                <c:pt idx="1116">
                  <c:v>1.2E-2</c:v>
                </c:pt>
                <c:pt idx="1117">
                  <c:v>1.2E-2</c:v>
                </c:pt>
                <c:pt idx="1118">
                  <c:v>1.2E-2</c:v>
                </c:pt>
                <c:pt idx="1119">
                  <c:v>0.01</c:v>
                </c:pt>
                <c:pt idx="1120">
                  <c:v>0.01</c:v>
                </c:pt>
                <c:pt idx="1121">
                  <c:v>8.9999999999999993E-3</c:v>
                </c:pt>
                <c:pt idx="1122">
                  <c:v>8.9999999999999993E-3</c:v>
                </c:pt>
                <c:pt idx="1123">
                  <c:v>8.0000000000000002E-3</c:v>
                </c:pt>
                <c:pt idx="1124">
                  <c:v>8.9999999999999993E-3</c:v>
                </c:pt>
                <c:pt idx="1125">
                  <c:v>8.0000000000000002E-3</c:v>
                </c:pt>
                <c:pt idx="1126">
                  <c:v>8.0000000000000002E-3</c:v>
                </c:pt>
                <c:pt idx="1127">
                  <c:v>7.0000000000000001E-3</c:v>
                </c:pt>
                <c:pt idx="1128">
                  <c:v>7.0000000000000001E-3</c:v>
                </c:pt>
                <c:pt idx="1129">
                  <c:v>7.0000000000000001E-3</c:v>
                </c:pt>
                <c:pt idx="1130">
                  <c:v>7.0000000000000001E-3</c:v>
                </c:pt>
                <c:pt idx="1131">
                  <c:v>6.0000000000000001E-3</c:v>
                </c:pt>
                <c:pt idx="1132">
                  <c:v>6.0000000000000001E-3</c:v>
                </c:pt>
                <c:pt idx="1133">
                  <c:v>6.0000000000000001E-3</c:v>
                </c:pt>
                <c:pt idx="1134">
                  <c:v>6.0000000000000001E-3</c:v>
                </c:pt>
                <c:pt idx="1135">
                  <c:v>6.0000000000000001E-3</c:v>
                </c:pt>
                <c:pt idx="1136">
                  <c:v>6.0000000000000001E-3</c:v>
                </c:pt>
                <c:pt idx="1137">
                  <c:v>6.0000000000000001E-3</c:v>
                </c:pt>
                <c:pt idx="1138">
                  <c:v>6.0000000000000001E-3</c:v>
                </c:pt>
                <c:pt idx="1139">
                  <c:v>6.0000000000000001E-3</c:v>
                </c:pt>
                <c:pt idx="1140">
                  <c:v>6.0000000000000001E-3</c:v>
                </c:pt>
                <c:pt idx="1141">
                  <c:v>5.0000000000000001E-3</c:v>
                </c:pt>
                <c:pt idx="1142">
                  <c:v>5.0000000000000001E-3</c:v>
                </c:pt>
                <c:pt idx="1143">
                  <c:v>6.0000000000000001E-3</c:v>
                </c:pt>
                <c:pt idx="1144">
                  <c:v>5.0000000000000001E-3</c:v>
                </c:pt>
                <c:pt idx="1145">
                  <c:v>5.0000000000000001E-3</c:v>
                </c:pt>
                <c:pt idx="1146">
                  <c:v>6.0000000000000001E-3</c:v>
                </c:pt>
                <c:pt idx="1147">
                  <c:v>6.0000000000000001E-3</c:v>
                </c:pt>
                <c:pt idx="1148">
                  <c:v>6.0000000000000001E-3</c:v>
                </c:pt>
                <c:pt idx="1149">
                  <c:v>5.0000000000000001E-3</c:v>
                </c:pt>
                <c:pt idx="1150">
                  <c:v>6.0000000000000001E-3</c:v>
                </c:pt>
                <c:pt idx="1151">
                  <c:v>6.0000000000000001E-3</c:v>
                </c:pt>
                <c:pt idx="1152">
                  <c:v>5.0000000000000001E-3</c:v>
                </c:pt>
                <c:pt idx="1153">
                  <c:v>6.0000000000000001E-3</c:v>
                </c:pt>
                <c:pt idx="1154">
                  <c:v>6.0000000000000001E-3</c:v>
                </c:pt>
                <c:pt idx="1155">
                  <c:v>6.0000000000000001E-3</c:v>
                </c:pt>
                <c:pt idx="1156">
                  <c:v>5.0000000000000001E-3</c:v>
                </c:pt>
                <c:pt idx="1157">
                  <c:v>5.0000000000000001E-3</c:v>
                </c:pt>
                <c:pt idx="1158">
                  <c:v>5.0000000000000001E-3</c:v>
                </c:pt>
                <c:pt idx="1159">
                  <c:v>5.0000000000000001E-3</c:v>
                </c:pt>
                <c:pt idx="1160">
                  <c:v>5.0000000000000001E-3</c:v>
                </c:pt>
                <c:pt idx="1161">
                  <c:v>5.0000000000000001E-3</c:v>
                </c:pt>
                <c:pt idx="1162">
                  <c:v>5.0000000000000001E-3</c:v>
                </c:pt>
                <c:pt idx="1163">
                  <c:v>6.0000000000000001E-3</c:v>
                </c:pt>
                <c:pt idx="1164">
                  <c:v>5.0000000000000001E-3</c:v>
                </c:pt>
                <c:pt idx="1165">
                  <c:v>1E-3</c:v>
                </c:pt>
                <c:pt idx="1166">
                  <c:v>5.0000000000000001E-3</c:v>
                </c:pt>
                <c:pt idx="1167">
                  <c:v>5.0000000000000001E-3</c:v>
                </c:pt>
                <c:pt idx="1168">
                  <c:v>4.0000000000000001E-3</c:v>
                </c:pt>
                <c:pt idx="1169">
                  <c:v>3.0000000000000001E-3</c:v>
                </c:pt>
                <c:pt idx="1170">
                  <c:v>2E-3</c:v>
                </c:pt>
                <c:pt idx="1171">
                  <c:v>2E-3</c:v>
                </c:pt>
                <c:pt idx="1172">
                  <c:v>2E-3</c:v>
                </c:pt>
                <c:pt idx="1173">
                  <c:v>2E-3</c:v>
                </c:pt>
                <c:pt idx="1174">
                  <c:v>2E-3</c:v>
                </c:pt>
                <c:pt idx="1175">
                  <c:v>2E-3</c:v>
                </c:pt>
                <c:pt idx="1176">
                  <c:v>2E-3</c:v>
                </c:pt>
                <c:pt idx="1177">
                  <c:v>2E-3</c:v>
                </c:pt>
                <c:pt idx="1178">
                  <c:v>2E-3</c:v>
                </c:pt>
                <c:pt idx="1179">
                  <c:v>1E-3</c:v>
                </c:pt>
                <c:pt idx="1180">
                  <c:v>2E-3</c:v>
                </c:pt>
                <c:pt idx="1181">
                  <c:v>1E-3</c:v>
                </c:pt>
                <c:pt idx="1182">
                  <c:v>2E-3</c:v>
                </c:pt>
                <c:pt idx="1183">
                  <c:v>1E-3</c:v>
                </c:pt>
                <c:pt idx="1184">
                  <c:v>2E-3</c:v>
                </c:pt>
                <c:pt idx="1185">
                  <c:v>2E-3</c:v>
                </c:pt>
                <c:pt idx="1186">
                  <c:v>2E-3</c:v>
                </c:pt>
                <c:pt idx="1187">
                  <c:v>2E-3</c:v>
                </c:pt>
                <c:pt idx="1188">
                  <c:v>2E-3</c:v>
                </c:pt>
                <c:pt idx="1189">
                  <c:v>2E-3</c:v>
                </c:pt>
                <c:pt idx="1190">
                  <c:v>1E-3</c:v>
                </c:pt>
                <c:pt idx="1191">
                  <c:v>1E-3</c:v>
                </c:pt>
                <c:pt idx="1192">
                  <c:v>1E-3</c:v>
                </c:pt>
                <c:pt idx="1193">
                  <c:v>1E-3</c:v>
                </c:pt>
                <c:pt idx="1194">
                  <c:v>1E-3</c:v>
                </c:pt>
                <c:pt idx="1195">
                  <c:v>1E-3</c:v>
                </c:pt>
                <c:pt idx="1196">
                  <c:v>1E-3</c:v>
                </c:pt>
                <c:pt idx="1197">
                  <c:v>1E-3</c:v>
                </c:pt>
                <c:pt idx="1198">
                  <c:v>1E-3</c:v>
                </c:pt>
                <c:pt idx="1199">
                  <c:v>1E-3</c:v>
                </c:pt>
                <c:pt idx="1200">
                  <c:v>1E-3</c:v>
                </c:pt>
                <c:pt idx="1201">
                  <c:v>1E-3</c:v>
                </c:pt>
                <c:pt idx="1202">
                  <c:v>1E-3</c:v>
                </c:pt>
                <c:pt idx="1203">
                  <c:v>1E-3</c:v>
                </c:pt>
                <c:pt idx="1204">
                  <c:v>1E-3</c:v>
                </c:pt>
                <c:pt idx="1205">
                  <c:v>1E-3</c:v>
                </c:pt>
                <c:pt idx="1206">
                  <c:v>1E-3</c:v>
                </c:pt>
                <c:pt idx="1207">
                  <c:v>1E-3</c:v>
                </c:pt>
                <c:pt idx="1208">
                  <c:v>1E-3</c:v>
                </c:pt>
                <c:pt idx="1209">
                  <c:v>1E-3</c:v>
                </c:pt>
                <c:pt idx="1210">
                  <c:v>1E-3</c:v>
                </c:pt>
                <c:pt idx="1211">
                  <c:v>1E-3</c:v>
                </c:pt>
                <c:pt idx="1212">
                  <c:v>1E-3</c:v>
                </c:pt>
                <c:pt idx="1213">
                  <c:v>1E-3</c:v>
                </c:pt>
                <c:pt idx="1214">
                  <c:v>1E-3</c:v>
                </c:pt>
                <c:pt idx="1215">
                  <c:v>1E-3</c:v>
                </c:pt>
                <c:pt idx="1216">
                  <c:v>1E-3</c:v>
                </c:pt>
                <c:pt idx="1217">
                  <c:v>1E-3</c:v>
                </c:pt>
                <c:pt idx="1218">
                  <c:v>1E-3</c:v>
                </c:pt>
                <c:pt idx="1219">
                  <c:v>1E-3</c:v>
                </c:pt>
                <c:pt idx="1220">
                  <c:v>1E-3</c:v>
                </c:pt>
                <c:pt idx="1221">
                  <c:v>1E-3</c:v>
                </c:pt>
                <c:pt idx="1222">
                  <c:v>1E-3</c:v>
                </c:pt>
                <c:pt idx="1223">
                  <c:v>1E-3</c:v>
                </c:pt>
                <c:pt idx="1224">
                  <c:v>1E-3</c:v>
                </c:pt>
                <c:pt idx="1225">
                  <c:v>1E-3</c:v>
                </c:pt>
                <c:pt idx="1226">
                  <c:v>1E-3</c:v>
                </c:pt>
                <c:pt idx="1227">
                  <c:v>1E-3</c:v>
                </c:pt>
                <c:pt idx="1228">
                  <c:v>1E-3</c:v>
                </c:pt>
                <c:pt idx="1229">
                  <c:v>1E-3</c:v>
                </c:pt>
                <c:pt idx="1230">
                  <c:v>1E-3</c:v>
                </c:pt>
                <c:pt idx="1231">
                  <c:v>1E-3</c:v>
                </c:pt>
                <c:pt idx="1232">
                  <c:v>1E-3</c:v>
                </c:pt>
                <c:pt idx="1233">
                  <c:v>1E-3</c:v>
                </c:pt>
                <c:pt idx="1234">
                  <c:v>0</c:v>
                </c:pt>
                <c:pt idx="1235">
                  <c:v>1E-3</c:v>
                </c:pt>
                <c:pt idx="1236">
                  <c:v>0</c:v>
                </c:pt>
                <c:pt idx="1237">
                  <c:v>1E-3</c:v>
                </c:pt>
                <c:pt idx="1238">
                  <c:v>0</c:v>
                </c:pt>
                <c:pt idx="1239">
                  <c:v>1E-3</c:v>
                </c:pt>
                <c:pt idx="1240">
                  <c:v>0</c:v>
                </c:pt>
                <c:pt idx="1241">
                  <c:v>1E-3</c:v>
                </c:pt>
                <c:pt idx="1242">
                  <c:v>1E-3</c:v>
                </c:pt>
                <c:pt idx="1243">
                  <c:v>1E-3</c:v>
                </c:pt>
                <c:pt idx="1244">
                  <c:v>1E-3</c:v>
                </c:pt>
                <c:pt idx="1245">
                  <c:v>1E-3</c:v>
                </c:pt>
                <c:pt idx="1246">
                  <c:v>1E-3</c:v>
                </c:pt>
                <c:pt idx="1247">
                  <c:v>0</c:v>
                </c:pt>
                <c:pt idx="1248">
                  <c:v>1E-3</c:v>
                </c:pt>
                <c:pt idx="1249">
                  <c:v>0</c:v>
                </c:pt>
                <c:pt idx="1250">
                  <c:v>1E-3</c:v>
                </c:pt>
                <c:pt idx="1251">
                  <c:v>0</c:v>
                </c:pt>
                <c:pt idx="1252">
                  <c:v>1E-3</c:v>
                </c:pt>
                <c:pt idx="1253">
                  <c:v>1E-3</c:v>
                </c:pt>
                <c:pt idx="1254">
                  <c:v>1E-3</c:v>
                </c:pt>
                <c:pt idx="1255">
                  <c:v>1E-3</c:v>
                </c:pt>
                <c:pt idx="1256">
                  <c:v>0</c:v>
                </c:pt>
                <c:pt idx="1257">
                  <c:v>1E-3</c:v>
                </c:pt>
                <c:pt idx="1258">
                  <c:v>0</c:v>
                </c:pt>
                <c:pt idx="1259">
                  <c:v>1E-3</c:v>
                </c:pt>
                <c:pt idx="1260">
                  <c:v>0</c:v>
                </c:pt>
                <c:pt idx="1261">
                  <c:v>1E-3</c:v>
                </c:pt>
                <c:pt idx="1262">
                  <c:v>0</c:v>
                </c:pt>
                <c:pt idx="1263">
                  <c:v>0</c:v>
                </c:pt>
                <c:pt idx="1264">
                  <c:v>0</c:v>
                </c:pt>
                <c:pt idx="1265">
                  <c:v>0</c:v>
                </c:pt>
                <c:pt idx="1266">
                  <c:v>1E-3</c:v>
                </c:pt>
                <c:pt idx="1267">
                  <c:v>0</c:v>
                </c:pt>
                <c:pt idx="1268">
                  <c:v>0</c:v>
                </c:pt>
                <c:pt idx="1269">
                  <c:v>0</c:v>
                </c:pt>
                <c:pt idx="1270">
                  <c:v>1E-3</c:v>
                </c:pt>
                <c:pt idx="1271">
                  <c:v>0</c:v>
                </c:pt>
                <c:pt idx="1272">
                  <c:v>1E-3</c:v>
                </c:pt>
                <c:pt idx="1273">
                  <c:v>0</c:v>
                </c:pt>
                <c:pt idx="1274">
                  <c:v>0</c:v>
                </c:pt>
                <c:pt idx="1275">
                  <c:v>0</c:v>
                </c:pt>
                <c:pt idx="1276">
                  <c:v>0</c:v>
                </c:pt>
                <c:pt idx="1277">
                  <c:v>0</c:v>
                </c:pt>
                <c:pt idx="1278">
                  <c:v>0</c:v>
                </c:pt>
                <c:pt idx="1279">
                  <c:v>0</c:v>
                </c:pt>
                <c:pt idx="1280">
                  <c:v>0</c:v>
                </c:pt>
                <c:pt idx="1281">
                  <c:v>1E-3</c:v>
                </c:pt>
                <c:pt idx="1282">
                  <c:v>0</c:v>
                </c:pt>
                <c:pt idx="1283">
                  <c:v>1E-3</c:v>
                </c:pt>
                <c:pt idx="1284">
                  <c:v>0</c:v>
                </c:pt>
                <c:pt idx="1285">
                  <c:v>0</c:v>
                </c:pt>
                <c:pt idx="1286">
                  <c:v>0</c:v>
                </c:pt>
                <c:pt idx="1287">
                  <c:v>0</c:v>
                </c:pt>
                <c:pt idx="1288">
                  <c:v>0</c:v>
                </c:pt>
                <c:pt idx="1289">
                  <c:v>0</c:v>
                </c:pt>
                <c:pt idx="1290">
                  <c:v>0</c:v>
                </c:pt>
                <c:pt idx="1291">
                  <c:v>0</c:v>
                </c:pt>
                <c:pt idx="1292">
                  <c:v>1E-3</c:v>
                </c:pt>
                <c:pt idx="1293">
                  <c:v>0</c:v>
                </c:pt>
                <c:pt idx="1294">
                  <c:v>1E-3</c:v>
                </c:pt>
                <c:pt idx="1295">
                  <c:v>0</c:v>
                </c:pt>
                <c:pt idx="1296">
                  <c:v>0</c:v>
                </c:pt>
                <c:pt idx="1297">
                  <c:v>0</c:v>
                </c:pt>
                <c:pt idx="1298">
                  <c:v>0</c:v>
                </c:pt>
                <c:pt idx="1299">
                  <c:v>0</c:v>
                </c:pt>
                <c:pt idx="1300">
                  <c:v>0</c:v>
                </c:pt>
                <c:pt idx="1301">
                  <c:v>1E-3</c:v>
                </c:pt>
                <c:pt idx="1302">
                  <c:v>0</c:v>
                </c:pt>
                <c:pt idx="1303">
                  <c:v>1E-3</c:v>
                </c:pt>
                <c:pt idx="1304">
                  <c:v>0</c:v>
                </c:pt>
                <c:pt idx="1305">
                  <c:v>1E-3</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1E-3</c:v>
                </c:pt>
                <c:pt idx="1337">
                  <c:v>0</c:v>
                </c:pt>
                <c:pt idx="1338">
                  <c:v>0</c:v>
                </c:pt>
                <c:pt idx="1339">
                  <c:v>0</c:v>
                </c:pt>
                <c:pt idx="1340">
                  <c:v>0</c:v>
                </c:pt>
                <c:pt idx="1341">
                  <c:v>0</c:v>
                </c:pt>
                <c:pt idx="1342">
                  <c:v>0</c:v>
                </c:pt>
                <c:pt idx="1343">
                  <c:v>0</c:v>
                </c:pt>
                <c:pt idx="1344">
                  <c:v>0</c:v>
                </c:pt>
                <c:pt idx="1345">
                  <c:v>0</c:v>
                </c:pt>
                <c:pt idx="1346">
                  <c:v>0</c:v>
                </c:pt>
                <c:pt idx="1347">
                  <c:v>1E-3</c:v>
                </c:pt>
                <c:pt idx="1348">
                  <c:v>0</c:v>
                </c:pt>
                <c:pt idx="1349">
                  <c:v>1E-3</c:v>
                </c:pt>
                <c:pt idx="1350">
                  <c:v>0</c:v>
                </c:pt>
              </c:numCache>
            </c:numRef>
          </c:yVal>
          <c:smooth val="1"/>
        </c:ser>
        <c:ser>
          <c:idx val="11"/>
          <c:order val="5"/>
          <c:tx>
            <c:v>21d</c:v>
          </c:tx>
          <c:spPr>
            <a:ln w="19050" cap="rnd">
              <a:solidFill>
                <a:schemeClr val="accent6">
                  <a:lumMod val="60000"/>
                </a:schemeClr>
              </a:solidFill>
              <a:round/>
            </a:ln>
            <a:effectLst/>
          </c:spPr>
          <c:marker>
            <c:symbol val="none"/>
          </c:marker>
          <c:xVal>
            <c:numRef>
              <c:f>ピックアップ!$A$3:$A$1353</c:f>
              <c:numCache>
                <c:formatCode>General</c:formatCode>
                <c:ptCount val="1351"/>
                <c:pt idx="0">
                  <c:v>250</c:v>
                </c:pt>
                <c:pt idx="1">
                  <c:v>251</c:v>
                </c:pt>
                <c:pt idx="2">
                  <c:v>252</c:v>
                </c:pt>
                <c:pt idx="3">
                  <c:v>253</c:v>
                </c:pt>
                <c:pt idx="4">
                  <c:v>254</c:v>
                </c:pt>
                <c:pt idx="5">
                  <c:v>255</c:v>
                </c:pt>
                <c:pt idx="6">
                  <c:v>256</c:v>
                </c:pt>
                <c:pt idx="7">
                  <c:v>257</c:v>
                </c:pt>
                <c:pt idx="8">
                  <c:v>258</c:v>
                </c:pt>
                <c:pt idx="9">
                  <c:v>259</c:v>
                </c:pt>
                <c:pt idx="10">
                  <c:v>260</c:v>
                </c:pt>
                <c:pt idx="11">
                  <c:v>261</c:v>
                </c:pt>
                <c:pt idx="12">
                  <c:v>262</c:v>
                </c:pt>
                <c:pt idx="13">
                  <c:v>263</c:v>
                </c:pt>
                <c:pt idx="14">
                  <c:v>264</c:v>
                </c:pt>
                <c:pt idx="15">
                  <c:v>265</c:v>
                </c:pt>
                <c:pt idx="16">
                  <c:v>266</c:v>
                </c:pt>
                <c:pt idx="17">
                  <c:v>267</c:v>
                </c:pt>
                <c:pt idx="18">
                  <c:v>268</c:v>
                </c:pt>
                <c:pt idx="19">
                  <c:v>269</c:v>
                </c:pt>
                <c:pt idx="20">
                  <c:v>270</c:v>
                </c:pt>
                <c:pt idx="21">
                  <c:v>271</c:v>
                </c:pt>
                <c:pt idx="22">
                  <c:v>272</c:v>
                </c:pt>
                <c:pt idx="23">
                  <c:v>273</c:v>
                </c:pt>
                <c:pt idx="24">
                  <c:v>274</c:v>
                </c:pt>
                <c:pt idx="25">
                  <c:v>275</c:v>
                </c:pt>
                <c:pt idx="26">
                  <c:v>276</c:v>
                </c:pt>
                <c:pt idx="27">
                  <c:v>277</c:v>
                </c:pt>
                <c:pt idx="28">
                  <c:v>278</c:v>
                </c:pt>
                <c:pt idx="29">
                  <c:v>279</c:v>
                </c:pt>
                <c:pt idx="30">
                  <c:v>280</c:v>
                </c:pt>
                <c:pt idx="31">
                  <c:v>281</c:v>
                </c:pt>
                <c:pt idx="32">
                  <c:v>282</c:v>
                </c:pt>
                <c:pt idx="33">
                  <c:v>283</c:v>
                </c:pt>
                <c:pt idx="34">
                  <c:v>284</c:v>
                </c:pt>
                <c:pt idx="35">
                  <c:v>285</c:v>
                </c:pt>
                <c:pt idx="36">
                  <c:v>286</c:v>
                </c:pt>
                <c:pt idx="37">
                  <c:v>287</c:v>
                </c:pt>
                <c:pt idx="38">
                  <c:v>288</c:v>
                </c:pt>
                <c:pt idx="39">
                  <c:v>289</c:v>
                </c:pt>
                <c:pt idx="40">
                  <c:v>290</c:v>
                </c:pt>
                <c:pt idx="41">
                  <c:v>291</c:v>
                </c:pt>
                <c:pt idx="42">
                  <c:v>292</c:v>
                </c:pt>
                <c:pt idx="43">
                  <c:v>293</c:v>
                </c:pt>
                <c:pt idx="44">
                  <c:v>294</c:v>
                </c:pt>
                <c:pt idx="45">
                  <c:v>295</c:v>
                </c:pt>
                <c:pt idx="46">
                  <c:v>296</c:v>
                </c:pt>
                <c:pt idx="47">
                  <c:v>297</c:v>
                </c:pt>
                <c:pt idx="48">
                  <c:v>298</c:v>
                </c:pt>
                <c:pt idx="49">
                  <c:v>299</c:v>
                </c:pt>
                <c:pt idx="50">
                  <c:v>300</c:v>
                </c:pt>
                <c:pt idx="51">
                  <c:v>301</c:v>
                </c:pt>
                <c:pt idx="52">
                  <c:v>302</c:v>
                </c:pt>
                <c:pt idx="53">
                  <c:v>303</c:v>
                </c:pt>
                <c:pt idx="54">
                  <c:v>304</c:v>
                </c:pt>
                <c:pt idx="55">
                  <c:v>305</c:v>
                </c:pt>
                <c:pt idx="56">
                  <c:v>306</c:v>
                </c:pt>
                <c:pt idx="57">
                  <c:v>307</c:v>
                </c:pt>
                <c:pt idx="58">
                  <c:v>308</c:v>
                </c:pt>
                <c:pt idx="59">
                  <c:v>309</c:v>
                </c:pt>
                <c:pt idx="60">
                  <c:v>310</c:v>
                </c:pt>
                <c:pt idx="61">
                  <c:v>311</c:v>
                </c:pt>
                <c:pt idx="62">
                  <c:v>312</c:v>
                </c:pt>
                <c:pt idx="63">
                  <c:v>313</c:v>
                </c:pt>
                <c:pt idx="64">
                  <c:v>314</c:v>
                </c:pt>
                <c:pt idx="65">
                  <c:v>315</c:v>
                </c:pt>
                <c:pt idx="66">
                  <c:v>316</c:v>
                </c:pt>
                <c:pt idx="67">
                  <c:v>317</c:v>
                </c:pt>
                <c:pt idx="68">
                  <c:v>318</c:v>
                </c:pt>
                <c:pt idx="69">
                  <c:v>319</c:v>
                </c:pt>
                <c:pt idx="70">
                  <c:v>320</c:v>
                </c:pt>
                <c:pt idx="71">
                  <c:v>321</c:v>
                </c:pt>
                <c:pt idx="72">
                  <c:v>322</c:v>
                </c:pt>
                <c:pt idx="73">
                  <c:v>323</c:v>
                </c:pt>
                <c:pt idx="74">
                  <c:v>324</c:v>
                </c:pt>
                <c:pt idx="75">
                  <c:v>325</c:v>
                </c:pt>
                <c:pt idx="76">
                  <c:v>326</c:v>
                </c:pt>
                <c:pt idx="77">
                  <c:v>327</c:v>
                </c:pt>
                <c:pt idx="78">
                  <c:v>328</c:v>
                </c:pt>
                <c:pt idx="79">
                  <c:v>329</c:v>
                </c:pt>
                <c:pt idx="80">
                  <c:v>330</c:v>
                </c:pt>
                <c:pt idx="81">
                  <c:v>331</c:v>
                </c:pt>
                <c:pt idx="82">
                  <c:v>332</c:v>
                </c:pt>
                <c:pt idx="83">
                  <c:v>333</c:v>
                </c:pt>
                <c:pt idx="84">
                  <c:v>334</c:v>
                </c:pt>
                <c:pt idx="85">
                  <c:v>335</c:v>
                </c:pt>
                <c:pt idx="86">
                  <c:v>336</c:v>
                </c:pt>
                <c:pt idx="87">
                  <c:v>337</c:v>
                </c:pt>
                <c:pt idx="88">
                  <c:v>338</c:v>
                </c:pt>
                <c:pt idx="89">
                  <c:v>339</c:v>
                </c:pt>
                <c:pt idx="90">
                  <c:v>340</c:v>
                </c:pt>
                <c:pt idx="91">
                  <c:v>341</c:v>
                </c:pt>
                <c:pt idx="92">
                  <c:v>342</c:v>
                </c:pt>
                <c:pt idx="93">
                  <c:v>343</c:v>
                </c:pt>
                <c:pt idx="94">
                  <c:v>344</c:v>
                </c:pt>
                <c:pt idx="95">
                  <c:v>345</c:v>
                </c:pt>
                <c:pt idx="96">
                  <c:v>346</c:v>
                </c:pt>
                <c:pt idx="97">
                  <c:v>347</c:v>
                </c:pt>
                <c:pt idx="98">
                  <c:v>348</c:v>
                </c:pt>
                <c:pt idx="99">
                  <c:v>349</c:v>
                </c:pt>
                <c:pt idx="100">
                  <c:v>350</c:v>
                </c:pt>
                <c:pt idx="101">
                  <c:v>351</c:v>
                </c:pt>
                <c:pt idx="102">
                  <c:v>352</c:v>
                </c:pt>
                <c:pt idx="103">
                  <c:v>353</c:v>
                </c:pt>
                <c:pt idx="104">
                  <c:v>354</c:v>
                </c:pt>
                <c:pt idx="105">
                  <c:v>355</c:v>
                </c:pt>
                <c:pt idx="106">
                  <c:v>356</c:v>
                </c:pt>
                <c:pt idx="107">
                  <c:v>357</c:v>
                </c:pt>
                <c:pt idx="108">
                  <c:v>358</c:v>
                </c:pt>
                <c:pt idx="109">
                  <c:v>359</c:v>
                </c:pt>
                <c:pt idx="110">
                  <c:v>360</c:v>
                </c:pt>
                <c:pt idx="111">
                  <c:v>361</c:v>
                </c:pt>
                <c:pt idx="112">
                  <c:v>362</c:v>
                </c:pt>
                <c:pt idx="113">
                  <c:v>363</c:v>
                </c:pt>
                <c:pt idx="114">
                  <c:v>364</c:v>
                </c:pt>
                <c:pt idx="115">
                  <c:v>365</c:v>
                </c:pt>
                <c:pt idx="116">
                  <c:v>366</c:v>
                </c:pt>
                <c:pt idx="117">
                  <c:v>367</c:v>
                </c:pt>
                <c:pt idx="118">
                  <c:v>368</c:v>
                </c:pt>
                <c:pt idx="119">
                  <c:v>369</c:v>
                </c:pt>
                <c:pt idx="120">
                  <c:v>370</c:v>
                </c:pt>
                <c:pt idx="121">
                  <c:v>371</c:v>
                </c:pt>
                <c:pt idx="122">
                  <c:v>372</c:v>
                </c:pt>
                <c:pt idx="123">
                  <c:v>373</c:v>
                </c:pt>
                <c:pt idx="124">
                  <c:v>374</c:v>
                </c:pt>
                <c:pt idx="125">
                  <c:v>375</c:v>
                </c:pt>
                <c:pt idx="126">
                  <c:v>376</c:v>
                </c:pt>
                <c:pt idx="127">
                  <c:v>377</c:v>
                </c:pt>
                <c:pt idx="128">
                  <c:v>378</c:v>
                </c:pt>
                <c:pt idx="129">
                  <c:v>379</c:v>
                </c:pt>
                <c:pt idx="130">
                  <c:v>380</c:v>
                </c:pt>
                <c:pt idx="131">
                  <c:v>381</c:v>
                </c:pt>
                <c:pt idx="132">
                  <c:v>382</c:v>
                </c:pt>
                <c:pt idx="133">
                  <c:v>383</c:v>
                </c:pt>
                <c:pt idx="134">
                  <c:v>384</c:v>
                </c:pt>
                <c:pt idx="135">
                  <c:v>385</c:v>
                </c:pt>
                <c:pt idx="136">
                  <c:v>386</c:v>
                </c:pt>
                <c:pt idx="137">
                  <c:v>387</c:v>
                </c:pt>
                <c:pt idx="138">
                  <c:v>388</c:v>
                </c:pt>
                <c:pt idx="139">
                  <c:v>389</c:v>
                </c:pt>
                <c:pt idx="140">
                  <c:v>390</c:v>
                </c:pt>
                <c:pt idx="141">
                  <c:v>391</c:v>
                </c:pt>
                <c:pt idx="142">
                  <c:v>392</c:v>
                </c:pt>
                <c:pt idx="143">
                  <c:v>393</c:v>
                </c:pt>
                <c:pt idx="144">
                  <c:v>394</c:v>
                </c:pt>
                <c:pt idx="145">
                  <c:v>395</c:v>
                </c:pt>
                <c:pt idx="146">
                  <c:v>396</c:v>
                </c:pt>
                <c:pt idx="147">
                  <c:v>397</c:v>
                </c:pt>
                <c:pt idx="148">
                  <c:v>398</c:v>
                </c:pt>
                <c:pt idx="149">
                  <c:v>399</c:v>
                </c:pt>
                <c:pt idx="150">
                  <c:v>400</c:v>
                </c:pt>
                <c:pt idx="151">
                  <c:v>401</c:v>
                </c:pt>
                <c:pt idx="152">
                  <c:v>402</c:v>
                </c:pt>
                <c:pt idx="153">
                  <c:v>403</c:v>
                </c:pt>
                <c:pt idx="154">
                  <c:v>404</c:v>
                </c:pt>
                <c:pt idx="155">
                  <c:v>405</c:v>
                </c:pt>
                <c:pt idx="156">
                  <c:v>406</c:v>
                </c:pt>
                <c:pt idx="157">
                  <c:v>407</c:v>
                </c:pt>
                <c:pt idx="158">
                  <c:v>408</c:v>
                </c:pt>
                <c:pt idx="159">
                  <c:v>409</c:v>
                </c:pt>
                <c:pt idx="160">
                  <c:v>410</c:v>
                </c:pt>
                <c:pt idx="161">
                  <c:v>411</c:v>
                </c:pt>
                <c:pt idx="162">
                  <c:v>412</c:v>
                </c:pt>
                <c:pt idx="163">
                  <c:v>413</c:v>
                </c:pt>
                <c:pt idx="164">
                  <c:v>414</c:v>
                </c:pt>
                <c:pt idx="165">
                  <c:v>415</c:v>
                </c:pt>
                <c:pt idx="166">
                  <c:v>416</c:v>
                </c:pt>
                <c:pt idx="167">
                  <c:v>417</c:v>
                </c:pt>
                <c:pt idx="168">
                  <c:v>418</c:v>
                </c:pt>
                <c:pt idx="169">
                  <c:v>419</c:v>
                </c:pt>
                <c:pt idx="170">
                  <c:v>420</c:v>
                </c:pt>
                <c:pt idx="171">
                  <c:v>421</c:v>
                </c:pt>
                <c:pt idx="172">
                  <c:v>422</c:v>
                </c:pt>
                <c:pt idx="173">
                  <c:v>423</c:v>
                </c:pt>
                <c:pt idx="174">
                  <c:v>424</c:v>
                </c:pt>
                <c:pt idx="175">
                  <c:v>425</c:v>
                </c:pt>
                <c:pt idx="176">
                  <c:v>426</c:v>
                </c:pt>
                <c:pt idx="177">
                  <c:v>427</c:v>
                </c:pt>
                <c:pt idx="178">
                  <c:v>428</c:v>
                </c:pt>
                <c:pt idx="179">
                  <c:v>429</c:v>
                </c:pt>
                <c:pt idx="180">
                  <c:v>430</c:v>
                </c:pt>
                <c:pt idx="181">
                  <c:v>431</c:v>
                </c:pt>
                <c:pt idx="182">
                  <c:v>432</c:v>
                </c:pt>
                <c:pt idx="183">
                  <c:v>433</c:v>
                </c:pt>
                <c:pt idx="184">
                  <c:v>434</c:v>
                </c:pt>
                <c:pt idx="185">
                  <c:v>435</c:v>
                </c:pt>
                <c:pt idx="186">
                  <c:v>436</c:v>
                </c:pt>
                <c:pt idx="187">
                  <c:v>437</c:v>
                </c:pt>
                <c:pt idx="188">
                  <c:v>438</c:v>
                </c:pt>
                <c:pt idx="189">
                  <c:v>439</c:v>
                </c:pt>
                <c:pt idx="190">
                  <c:v>440</c:v>
                </c:pt>
                <c:pt idx="191">
                  <c:v>441</c:v>
                </c:pt>
                <c:pt idx="192">
                  <c:v>442</c:v>
                </c:pt>
                <c:pt idx="193">
                  <c:v>443</c:v>
                </c:pt>
                <c:pt idx="194">
                  <c:v>444</c:v>
                </c:pt>
                <c:pt idx="195">
                  <c:v>445</c:v>
                </c:pt>
                <c:pt idx="196">
                  <c:v>446</c:v>
                </c:pt>
                <c:pt idx="197">
                  <c:v>447</c:v>
                </c:pt>
                <c:pt idx="198">
                  <c:v>448</c:v>
                </c:pt>
                <c:pt idx="199">
                  <c:v>449</c:v>
                </c:pt>
                <c:pt idx="200">
                  <c:v>450</c:v>
                </c:pt>
                <c:pt idx="201">
                  <c:v>451</c:v>
                </c:pt>
                <c:pt idx="202">
                  <c:v>452</c:v>
                </c:pt>
                <c:pt idx="203">
                  <c:v>453</c:v>
                </c:pt>
                <c:pt idx="204">
                  <c:v>454</c:v>
                </c:pt>
                <c:pt idx="205">
                  <c:v>455</c:v>
                </c:pt>
                <c:pt idx="206">
                  <c:v>456</c:v>
                </c:pt>
                <c:pt idx="207">
                  <c:v>457</c:v>
                </c:pt>
                <c:pt idx="208">
                  <c:v>458</c:v>
                </c:pt>
                <c:pt idx="209">
                  <c:v>459</c:v>
                </c:pt>
                <c:pt idx="210">
                  <c:v>460</c:v>
                </c:pt>
                <c:pt idx="211">
                  <c:v>461</c:v>
                </c:pt>
                <c:pt idx="212">
                  <c:v>462</c:v>
                </c:pt>
                <c:pt idx="213">
                  <c:v>463</c:v>
                </c:pt>
                <c:pt idx="214">
                  <c:v>464</c:v>
                </c:pt>
                <c:pt idx="215">
                  <c:v>465</c:v>
                </c:pt>
                <c:pt idx="216">
                  <c:v>466</c:v>
                </c:pt>
                <c:pt idx="217">
                  <c:v>467</c:v>
                </c:pt>
                <c:pt idx="218">
                  <c:v>468</c:v>
                </c:pt>
                <c:pt idx="219">
                  <c:v>469</c:v>
                </c:pt>
                <c:pt idx="220">
                  <c:v>470</c:v>
                </c:pt>
                <c:pt idx="221">
                  <c:v>471</c:v>
                </c:pt>
                <c:pt idx="222">
                  <c:v>472</c:v>
                </c:pt>
                <c:pt idx="223">
                  <c:v>473</c:v>
                </c:pt>
                <c:pt idx="224">
                  <c:v>474</c:v>
                </c:pt>
                <c:pt idx="225">
                  <c:v>475</c:v>
                </c:pt>
                <c:pt idx="226">
                  <c:v>476</c:v>
                </c:pt>
                <c:pt idx="227">
                  <c:v>477</c:v>
                </c:pt>
                <c:pt idx="228">
                  <c:v>478</c:v>
                </c:pt>
                <c:pt idx="229">
                  <c:v>479</c:v>
                </c:pt>
                <c:pt idx="230">
                  <c:v>480</c:v>
                </c:pt>
                <c:pt idx="231">
                  <c:v>481</c:v>
                </c:pt>
                <c:pt idx="232">
                  <c:v>482</c:v>
                </c:pt>
                <c:pt idx="233">
                  <c:v>483</c:v>
                </c:pt>
                <c:pt idx="234">
                  <c:v>484</c:v>
                </c:pt>
                <c:pt idx="235">
                  <c:v>485</c:v>
                </c:pt>
                <c:pt idx="236">
                  <c:v>486</c:v>
                </c:pt>
                <c:pt idx="237">
                  <c:v>487</c:v>
                </c:pt>
                <c:pt idx="238">
                  <c:v>488</c:v>
                </c:pt>
                <c:pt idx="239">
                  <c:v>489</c:v>
                </c:pt>
                <c:pt idx="240">
                  <c:v>490</c:v>
                </c:pt>
                <c:pt idx="241">
                  <c:v>491</c:v>
                </c:pt>
                <c:pt idx="242">
                  <c:v>492</c:v>
                </c:pt>
                <c:pt idx="243">
                  <c:v>493</c:v>
                </c:pt>
                <c:pt idx="244">
                  <c:v>494</c:v>
                </c:pt>
                <c:pt idx="245">
                  <c:v>495</c:v>
                </c:pt>
                <c:pt idx="246">
                  <c:v>496</c:v>
                </c:pt>
                <c:pt idx="247">
                  <c:v>497</c:v>
                </c:pt>
                <c:pt idx="248">
                  <c:v>498</c:v>
                </c:pt>
                <c:pt idx="249">
                  <c:v>499</c:v>
                </c:pt>
                <c:pt idx="250">
                  <c:v>500</c:v>
                </c:pt>
                <c:pt idx="251">
                  <c:v>501</c:v>
                </c:pt>
                <c:pt idx="252">
                  <c:v>502</c:v>
                </c:pt>
                <c:pt idx="253">
                  <c:v>503</c:v>
                </c:pt>
                <c:pt idx="254">
                  <c:v>504</c:v>
                </c:pt>
                <c:pt idx="255">
                  <c:v>505</c:v>
                </c:pt>
                <c:pt idx="256">
                  <c:v>506</c:v>
                </c:pt>
                <c:pt idx="257">
                  <c:v>507</c:v>
                </c:pt>
                <c:pt idx="258">
                  <c:v>508</c:v>
                </c:pt>
                <c:pt idx="259">
                  <c:v>509</c:v>
                </c:pt>
                <c:pt idx="260">
                  <c:v>510</c:v>
                </c:pt>
                <c:pt idx="261">
                  <c:v>511</c:v>
                </c:pt>
                <c:pt idx="262">
                  <c:v>512</c:v>
                </c:pt>
                <c:pt idx="263">
                  <c:v>513</c:v>
                </c:pt>
                <c:pt idx="264">
                  <c:v>514</c:v>
                </c:pt>
                <c:pt idx="265">
                  <c:v>515</c:v>
                </c:pt>
                <c:pt idx="266">
                  <c:v>516</c:v>
                </c:pt>
                <c:pt idx="267">
                  <c:v>517</c:v>
                </c:pt>
                <c:pt idx="268">
                  <c:v>518</c:v>
                </c:pt>
                <c:pt idx="269">
                  <c:v>519</c:v>
                </c:pt>
                <c:pt idx="270">
                  <c:v>520</c:v>
                </c:pt>
                <c:pt idx="271">
                  <c:v>521</c:v>
                </c:pt>
                <c:pt idx="272">
                  <c:v>522</c:v>
                </c:pt>
                <c:pt idx="273">
                  <c:v>523</c:v>
                </c:pt>
                <c:pt idx="274">
                  <c:v>524</c:v>
                </c:pt>
                <c:pt idx="275">
                  <c:v>525</c:v>
                </c:pt>
                <c:pt idx="276">
                  <c:v>526</c:v>
                </c:pt>
                <c:pt idx="277">
                  <c:v>527</c:v>
                </c:pt>
                <c:pt idx="278">
                  <c:v>528</c:v>
                </c:pt>
                <c:pt idx="279">
                  <c:v>529</c:v>
                </c:pt>
                <c:pt idx="280">
                  <c:v>530</c:v>
                </c:pt>
                <c:pt idx="281">
                  <c:v>531</c:v>
                </c:pt>
                <c:pt idx="282">
                  <c:v>532</c:v>
                </c:pt>
                <c:pt idx="283">
                  <c:v>533</c:v>
                </c:pt>
                <c:pt idx="284">
                  <c:v>534</c:v>
                </c:pt>
                <c:pt idx="285">
                  <c:v>535</c:v>
                </c:pt>
                <c:pt idx="286">
                  <c:v>536</c:v>
                </c:pt>
                <c:pt idx="287">
                  <c:v>537</c:v>
                </c:pt>
                <c:pt idx="288">
                  <c:v>538</c:v>
                </c:pt>
                <c:pt idx="289">
                  <c:v>539</c:v>
                </c:pt>
                <c:pt idx="290">
                  <c:v>540</c:v>
                </c:pt>
                <c:pt idx="291">
                  <c:v>541</c:v>
                </c:pt>
                <c:pt idx="292">
                  <c:v>542</c:v>
                </c:pt>
                <c:pt idx="293">
                  <c:v>543</c:v>
                </c:pt>
                <c:pt idx="294">
                  <c:v>544</c:v>
                </c:pt>
                <c:pt idx="295">
                  <c:v>545</c:v>
                </c:pt>
                <c:pt idx="296">
                  <c:v>546</c:v>
                </c:pt>
                <c:pt idx="297">
                  <c:v>547</c:v>
                </c:pt>
                <c:pt idx="298">
                  <c:v>548</c:v>
                </c:pt>
                <c:pt idx="299">
                  <c:v>549</c:v>
                </c:pt>
                <c:pt idx="300">
                  <c:v>550</c:v>
                </c:pt>
                <c:pt idx="301">
                  <c:v>551</c:v>
                </c:pt>
                <c:pt idx="302">
                  <c:v>552</c:v>
                </c:pt>
                <c:pt idx="303">
                  <c:v>553</c:v>
                </c:pt>
                <c:pt idx="304">
                  <c:v>554</c:v>
                </c:pt>
                <c:pt idx="305">
                  <c:v>555</c:v>
                </c:pt>
                <c:pt idx="306">
                  <c:v>556</c:v>
                </c:pt>
                <c:pt idx="307">
                  <c:v>557</c:v>
                </c:pt>
                <c:pt idx="308">
                  <c:v>558</c:v>
                </c:pt>
                <c:pt idx="309">
                  <c:v>559</c:v>
                </c:pt>
                <c:pt idx="310">
                  <c:v>560</c:v>
                </c:pt>
                <c:pt idx="311">
                  <c:v>561</c:v>
                </c:pt>
                <c:pt idx="312">
                  <c:v>562</c:v>
                </c:pt>
                <c:pt idx="313">
                  <c:v>563</c:v>
                </c:pt>
                <c:pt idx="314">
                  <c:v>564</c:v>
                </c:pt>
                <c:pt idx="315">
                  <c:v>565</c:v>
                </c:pt>
                <c:pt idx="316">
                  <c:v>566</c:v>
                </c:pt>
                <c:pt idx="317">
                  <c:v>567</c:v>
                </c:pt>
                <c:pt idx="318">
                  <c:v>568</c:v>
                </c:pt>
                <c:pt idx="319">
                  <c:v>569</c:v>
                </c:pt>
                <c:pt idx="320">
                  <c:v>570</c:v>
                </c:pt>
                <c:pt idx="321">
                  <c:v>571</c:v>
                </c:pt>
                <c:pt idx="322">
                  <c:v>572</c:v>
                </c:pt>
                <c:pt idx="323">
                  <c:v>573</c:v>
                </c:pt>
                <c:pt idx="324">
                  <c:v>574</c:v>
                </c:pt>
                <c:pt idx="325">
                  <c:v>575</c:v>
                </c:pt>
                <c:pt idx="326">
                  <c:v>576</c:v>
                </c:pt>
                <c:pt idx="327">
                  <c:v>577</c:v>
                </c:pt>
                <c:pt idx="328">
                  <c:v>578</c:v>
                </c:pt>
                <c:pt idx="329">
                  <c:v>579</c:v>
                </c:pt>
                <c:pt idx="330">
                  <c:v>580</c:v>
                </c:pt>
                <c:pt idx="331">
                  <c:v>581</c:v>
                </c:pt>
                <c:pt idx="332">
                  <c:v>582</c:v>
                </c:pt>
                <c:pt idx="333">
                  <c:v>583</c:v>
                </c:pt>
                <c:pt idx="334">
                  <c:v>584</c:v>
                </c:pt>
                <c:pt idx="335">
                  <c:v>585</c:v>
                </c:pt>
                <c:pt idx="336">
                  <c:v>586</c:v>
                </c:pt>
                <c:pt idx="337">
                  <c:v>587</c:v>
                </c:pt>
                <c:pt idx="338">
                  <c:v>588</c:v>
                </c:pt>
                <c:pt idx="339">
                  <c:v>589</c:v>
                </c:pt>
                <c:pt idx="340">
                  <c:v>590</c:v>
                </c:pt>
                <c:pt idx="341">
                  <c:v>591</c:v>
                </c:pt>
                <c:pt idx="342">
                  <c:v>592</c:v>
                </c:pt>
                <c:pt idx="343">
                  <c:v>593</c:v>
                </c:pt>
                <c:pt idx="344">
                  <c:v>594</c:v>
                </c:pt>
                <c:pt idx="345">
                  <c:v>595</c:v>
                </c:pt>
                <c:pt idx="346">
                  <c:v>596</c:v>
                </c:pt>
                <c:pt idx="347">
                  <c:v>597</c:v>
                </c:pt>
                <c:pt idx="348">
                  <c:v>598</c:v>
                </c:pt>
                <c:pt idx="349">
                  <c:v>599</c:v>
                </c:pt>
                <c:pt idx="350">
                  <c:v>600</c:v>
                </c:pt>
                <c:pt idx="351">
                  <c:v>601</c:v>
                </c:pt>
                <c:pt idx="352">
                  <c:v>602</c:v>
                </c:pt>
                <c:pt idx="353">
                  <c:v>603</c:v>
                </c:pt>
                <c:pt idx="354">
                  <c:v>604</c:v>
                </c:pt>
                <c:pt idx="355">
                  <c:v>605</c:v>
                </c:pt>
                <c:pt idx="356">
                  <c:v>606</c:v>
                </c:pt>
                <c:pt idx="357">
                  <c:v>607</c:v>
                </c:pt>
                <c:pt idx="358">
                  <c:v>608</c:v>
                </c:pt>
                <c:pt idx="359">
                  <c:v>609</c:v>
                </c:pt>
                <c:pt idx="360">
                  <c:v>610</c:v>
                </c:pt>
                <c:pt idx="361">
                  <c:v>611</c:v>
                </c:pt>
                <c:pt idx="362">
                  <c:v>612</c:v>
                </c:pt>
                <c:pt idx="363">
                  <c:v>613</c:v>
                </c:pt>
                <c:pt idx="364">
                  <c:v>614</c:v>
                </c:pt>
                <c:pt idx="365">
                  <c:v>615</c:v>
                </c:pt>
                <c:pt idx="366">
                  <c:v>616</c:v>
                </c:pt>
                <c:pt idx="367">
                  <c:v>617</c:v>
                </c:pt>
                <c:pt idx="368">
                  <c:v>618</c:v>
                </c:pt>
                <c:pt idx="369">
                  <c:v>619</c:v>
                </c:pt>
                <c:pt idx="370">
                  <c:v>620</c:v>
                </c:pt>
                <c:pt idx="371">
                  <c:v>621</c:v>
                </c:pt>
                <c:pt idx="372">
                  <c:v>622</c:v>
                </c:pt>
                <c:pt idx="373">
                  <c:v>623</c:v>
                </c:pt>
                <c:pt idx="374">
                  <c:v>624</c:v>
                </c:pt>
                <c:pt idx="375">
                  <c:v>625</c:v>
                </c:pt>
                <c:pt idx="376">
                  <c:v>626</c:v>
                </c:pt>
                <c:pt idx="377">
                  <c:v>627</c:v>
                </c:pt>
                <c:pt idx="378">
                  <c:v>628</c:v>
                </c:pt>
                <c:pt idx="379">
                  <c:v>629</c:v>
                </c:pt>
                <c:pt idx="380">
                  <c:v>630</c:v>
                </c:pt>
                <c:pt idx="381">
                  <c:v>631</c:v>
                </c:pt>
                <c:pt idx="382">
                  <c:v>632</c:v>
                </c:pt>
                <c:pt idx="383">
                  <c:v>633</c:v>
                </c:pt>
                <c:pt idx="384">
                  <c:v>634</c:v>
                </c:pt>
                <c:pt idx="385">
                  <c:v>635</c:v>
                </c:pt>
                <c:pt idx="386">
                  <c:v>636</c:v>
                </c:pt>
                <c:pt idx="387">
                  <c:v>637</c:v>
                </c:pt>
                <c:pt idx="388">
                  <c:v>638</c:v>
                </c:pt>
                <c:pt idx="389">
                  <c:v>639</c:v>
                </c:pt>
                <c:pt idx="390">
                  <c:v>640</c:v>
                </c:pt>
                <c:pt idx="391">
                  <c:v>641</c:v>
                </c:pt>
                <c:pt idx="392">
                  <c:v>642</c:v>
                </c:pt>
                <c:pt idx="393">
                  <c:v>643</c:v>
                </c:pt>
                <c:pt idx="394">
                  <c:v>644</c:v>
                </c:pt>
                <c:pt idx="395">
                  <c:v>645</c:v>
                </c:pt>
                <c:pt idx="396">
                  <c:v>646</c:v>
                </c:pt>
                <c:pt idx="397">
                  <c:v>647</c:v>
                </c:pt>
                <c:pt idx="398">
                  <c:v>648</c:v>
                </c:pt>
                <c:pt idx="399">
                  <c:v>649</c:v>
                </c:pt>
                <c:pt idx="400">
                  <c:v>650</c:v>
                </c:pt>
                <c:pt idx="401">
                  <c:v>651</c:v>
                </c:pt>
                <c:pt idx="402">
                  <c:v>652</c:v>
                </c:pt>
                <c:pt idx="403">
                  <c:v>653</c:v>
                </c:pt>
                <c:pt idx="404">
                  <c:v>654</c:v>
                </c:pt>
                <c:pt idx="405">
                  <c:v>655</c:v>
                </c:pt>
                <c:pt idx="406">
                  <c:v>656</c:v>
                </c:pt>
                <c:pt idx="407">
                  <c:v>657</c:v>
                </c:pt>
                <c:pt idx="408">
                  <c:v>658</c:v>
                </c:pt>
                <c:pt idx="409">
                  <c:v>659</c:v>
                </c:pt>
                <c:pt idx="410">
                  <c:v>660</c:v>
                </c:pt>
                <c:pt idx="411">
                  <c:v>661</c:v>
                </c:pt>
                <c:pt idx="412">
                  <c:v>662</c:v>
                </c:pt>
                <c:pt idx="413">
                  <c:v>663</c:v>
                </c:pt>
                <c:pt idx="414">
                  <c:v>664</c:v>
                </c:pt>
                <c:pt idx="415">
                  <c:v>665</c:v>
                </c:pt>
                <c:pt idx="416">
                  <c:v>666</c:v>
                </c:pt>
                <c:pt idx="417">
                  <c:v>667</c:v>
                </c:pt>
                <c:pt idx="418">
                  <c:v>668</c:v>
                </c:pt>
                <c:pt idx="419">
                  <c:v>669</c:v>
                </c:pt>
                <c:pt idx="420">
                  <c:v>670</c:v>
                </c:pt>
                <c:pt idx="421">
                  <c:v>671</c:v>
                </c:pt>
                <c:pt idx="422">
                  <c:v>672</c:v>
                </c:pt>
                <c:pt idx="423">
                  <c:v>673</c:v>
                </c:pt>
                <c:pt idx="424">
                  <c:v>674</c:v>
                </c:pt>
                <c:pt idx="425">
                  <c:v>675</c:v>
                </c:pt>
                <c:pt idx="426">
                  <c:v>676</c:v>
                </c:pt>
                <c:pt idx="427">
                  <c:v>677</c:v>
                </c:pt>
                <c:pt idx="428">
                  <c:v>678</c:v>
                </c:pt>
                <c:pt idx="429">
                  <c:v>679</c:v>
                </c:pt>
                <c:pt idx="430">
                  <c:v>680</c:v>
                </c:pt>
                <c:pt idx="431">
                  <c:v>681</c:v>
                </c:pt>
                <c:pt idx="432">
                  <c:v>682</c:v>
                </c:pt>
                <c:pt idx="433">
                  <c:v>683</c:v>
                </c:pt>
                <c:pt idx="434">
                  <c:v>684</c:v>
                </c:pt>
                <c:pt idx="435">
                  <c:v>685</c:v>
                </c:pt>
                <c:pt idx="436">
                  <c:v>686</c:v>
                </c:pt>
                <c:pt idx="437">
                  <c:v>687</c:v>
                </c:pt>
                <c:pt idx="438">
                  <c:v>688</c:v>
                </c:pt>
                <c:pt idx="439">
                  <c:v>689</c:v>
                </c:pt>
                <c:pt idx="440">
                  <c:v>690</c:v>
                </c:pt>
                <c:pt idx="441">
                  <c:v>691</c:v>
                </c:pt>
                <c:pt idx="442">
                  <c:v>692</c:v>
                </c:pt>
                <c:pt idx="443">
                  <c:v>693</c:v>
                </c:pt>
                <c:pt idx="444">
                  <c:v>694</c:v>
                </c:pt>
                <c:pt idx="445">
                  <c:v>695</c:v>
                </c:pt>
                <c:pt idx="446">
                  <c:v>696</c:v>
                </c:pt>
                <c:pt idx="447">
                  <c:v>697</c:v>
                </c:pt>
                <c:pt idx="448">
                  <c:v>698</c:v>
                </c:pt>
                <c:pt idx="449">
                  <c:v>699</c:v>
                </c:pt>
                <c:pt idx="450">
                  <c:v>700</c:v>
                </c:pt>
                <c:pt idx="451">
                  <c:v>701</c:v>
                </c:pt>
                <c:pt idx="452">
                  <c:v>702</c:v>
                </c:pt>
                <c:pt idx="453">
                  <c:v>703</c:v>
                </c:pt>
                <c:pt idx="454">
                  <c:v>704</c:v>
                </c:pt>
                <c:pt idx="455">
                  <c:v>705</c:v>
                </c:pt>
                <c:pt idx="456">
                  <c:v>706</c:v>
                </c:pt>
                <c:pt idx="457">
                  <c:v>707</c:v>
                </c:pt>
                <c:pt idx="458">
                  <c:v>708</c:v>
                </c:pt>
                <c:pt idx="459">
                  <c:v>709</c:v>
                </c:pt>
                <c:pt idx="460">
                  <c:v>710</c:v>
                </c:pt>
                <c:pt idx="461">
                  <c:v>711</c:v>
                </c:pt>
                <c:pt idx="462">
                  <c:v>712</c:v>
                </c:pt>
                <c:pt idx="463">
                  <c:v>713</c:v>
                </c:pt>
                <c:pt idx="464">
                  <c:v>714</c:v>
                </c:pt>
                <c:pt idx="465">
                  <c:v>715</c:v>
                </c:pt>
                <c:pt idx="466">
                  <c:v>716</c:v>
                </c:pt>
                <c:pt idx="467">
                  <c:v>717</c:v>
                </c:pt>
                <c:pt idx="468">
                  <c:v>718</c:v>
                </c:pt>
                <c:pt idx="469">
                  <c:v>719</c:v>
                </c:pt>
                <c:pt idx="470">
                  <c:v>720</c:v>
                </c:pt>
                <c:pt idx="471">
                  <c:v>721</c:v>
                </c:pt>
                <c:pt idx="472">
                  <c:v>722</c:v>
                </c:pt>
                <c:pt idx="473">
                  <c:v>723</c:v>
                </c:pt>
                <c:pt idx="474">
                  <c:v>724</c:v>
                </c:pt>
                <c:pt idx="475">
                  <c:v>725</c:v>
                </c:pt>
                <c:pt idx="476">
                  <c:v>726</c:v>
                </c:pt>
                <c:pt idx="477">
                  <c:v>727</c:v>
                </c:pt>
                <c:pt idx="478">
                  <c:v>728</c:v>
                </c:pt>
                <c:pt idx="479">
                  <c:v>729</c:v>
                </c:pt>
                <c:pt idx="480">
                  <c:v>730</c:v>
                </c:pt>
                <c:pt idx="481">
                  <c:v>731</c:v>
                </c:pt>
                <c:pt idx="482">
                  <c:v>732</c:v>
                </c:pt>
                <c:pt idx="483">
                  <c:v>733</c:v>
                </c:pt>
                <c:pt idx="484">
                  <c:v>734</c:v>
                </c:pt>
                <c:pt idx="485">
                  <c:v>735</c:v>
                </c:pt>
                <c:pt idx="486">
                  <c:v>736</c:v>
                </c:pt>
                <c:pt idx="487">
                  <c:v>737</c:v>
                </c:pt>
                <c:pt idx="488">
                  <c:v>738</c:v>
                </c:pt>
                <c:pt idx="489">
                  <c:v>739</c:v>
                </c:pt>
                <c:pt idx="490">
                  <c:v>740</c:v>
                </c:pt>
                <c:pt idx="491">
                  <c:v>741</c:v>
                </c:pt>
                <c:pt idx="492">
                  <c:v>742</c:v>
                </c:pt>
                <c:pt idx="493">
                  <c:v>743</c:v>
                </c:pt>
                <c:pt idx="494">
                  <c:v>744</c:v>
                </c:pt>
                <c:pt idx="495">
                  <c:v>745</c:v>
                </c:pt>
                <c:pt idx="496">
                  <c:v>746</c:v>
                </c:pt>
                <c:pt idx="497">
                  <c:v>747</c:v>
                </c:pt>
                <c:pt idx="498">
                  <c:v>748</c:v>
                </c:pt>
                <c:pt idx="499">
                  <c:v>749</c:v>
                </c:pt>
                <c:pt idx="500">
                  <c:v>750</c:v>
                </c:pt>
                <c:pt idx="501">
                  <c:v>751</c:v>
                </c:pt>
                <c:pt idx="502">
                  <c:v>752</c:v>
                </c:pt>
                <c:pt idx="503">
                  <c:v>753</c:v>
                </c:pt>
                <c:pt idx="504">
                  <c:v>754</c:v>
                </c:pt>
                <c:pt idx="505">
                  <c:v>755</c:v>
                </c:pt>
                <c:pt idx="506">
                  <c:v>756</c:v>
                </c:pt>
                <c:pt idx="507">
                  <c:v>757</c:v>
                </c:pt>
                <c:pt idx="508">
                  <c:v>758</c:v>
                </c:pt>
                <c:pt idx="509">
                  <c:v>759</c:v>
                </c:pt>
                <c:pt idx="510">
                  <c:v>760</c:v>
                </c:pt>
                <c:pt idx="511">
                  <c:v>761</c:v>
                </c:pt>
                <c:pt idx="512">
                  <c:v>762</c:v>
                </c:pt>
                <c:pt idx="513">
                  <c:v>763</c:v>
                </c:pt>
                <c:pt idx="514">
                  <c:v>764</c:v>
                </c:pt>
                <c:pt idx="515">
                  <c:v>765</c:v>
                </c:pt>
                <c:pt idx="516">
                  <c:v>766</c:v>
                </c:pt>
                <c:pt idx="517">
                  <c:v>767</c:v>
                </c:pt>
                <c:pt idx="518">
                  <c:v>768</c:v>
                </c:pt>
                <c:pt idx="519">
                  <c:v>769</c:v>
                </c:pt>
                <c:pt idx="520">
                  <c:v>770</c:v>
                </c:pt>
                <c:pt idx="521">
                  <c:v>771</c:v>
                </c:pt>
                <c:pt idx="522">
                  <c:v>772</c:v>
                </c:pt>
                <c:pt idx="523">
                  <c:v>773</c:v>
                </c:pt>
                <c:pt idx="524">
                  <c:v>774</c:v>
                </c:pt>
                <c:pt idx="525">
                  <c:v>775</c:v>
                </c:pt>
                <c:pt idx="526">
                  <c:v>776</c:v>
                </c:pt>
                <c:pt idx="527">
                  <c:v>777</c:v>
                </c:pt>
                <c:pt idx="528">
                  <c:v>778</c:v>
                </c:pt>
                <c:pt idx="529">
                  <c:v>779</c:v>
                </c:pt>
                <c:pt idx="530">
                  <c:v>780</c:v>
                </c:pt>
                <c:pt idx="531">
                  <c:v>781</c:v>
                </c:pt>
                <c:pt idx="532">
                  <c:v>782</c:v>
                </c:pt>
                <c:pt idx="533">
                  <c:v>783</c:v>
                </c:pt>
                <c:pt idx="534">
                  <c:v>784</c:v>
                </c:pt>
                <c:pt idx="535">
                  <c:v>785</c:v>
                </c:pt>
                <c:pt idx="536">
                  <c:v>786</c:v>
                </c:pt>
                <c:pt idx="537">
                  <c:v>787</c:v>
                </c:pt>
                <c:pt idx="538">
                  <c:v>788</c:v>
                </c:pt>
                <c:pt idx="539">
                  <c:v>789</c:v>
                </c:pt>
                <c:pt idx="540">
                  <c:v>790</c:v>
                </c:pt>
                <c:pt idx="541">
                  <c:v>791</c:v>
                </c:pt>
                <c:pt idx="542">
                  <c:v>792</c:v>
                </c:pt>
                <c:pt idx="543">
                  <c:v>793</c:v>
                </c:pt>
                <c:pt idx="544">
                  <c:v>794</c:v>
                </c:pt>
                <c:pt idx="545">
                  <c:v>795</c:v>
                </c:pt>
                <c:pt idx="546">
                  <c:v>796</c:v>
                </c:pt>
                <c:pt idx="547">
                  <c:v>797</c:v>
                </c:pt>
                <c:pt idx="548">
                  <c:v>798</c:v>
                </c:pt>
                <c:pt idx="549">
                  <c:v>799</c:v>
                </c:pt>
                <c:pt idx="550">
                  <c:v>800</c:v>
                </c:pt>
                <c:pt idx="551">
                  <c:v>801</c:v>
                </c:pt>
                <c:pt idx="552">
                  <c:v>802</c:v>
                </c:pt>
                <c:pt idx="553">
                  <c:v>803</c:v>
                </c:pt>
                <c:pt idx="554">
                  <c:v>804</c:v>
                </c:pt>
                <c:pt idx="555">
                  <c:v>805</c:v>
                </c:pt>
                <c:pt idx="556">
                  <c:v>806</c:v>
                </c:pt>
                <c:pt idx="557">
                  <c:v>807</c:v>
                </c:pt>
                <c:pt idx="558">
                  <c:v>808</c:v>
                </c:pt>
                <c:pt idx="559">
                  <c:v>809</c:v>
                </c:pt>
                <c:pt idx="560">
                  <c:v>810</c:v>
                </c:pt>
                <c:pt idx="561">
                  <c:v>811</c:v>
                </c:pt>
                <c:pt idx="562">
                  <c:v>812</c:v>
                </c:pt>
                <c:pt idx="563">
                  <c:v>813</c:v>
                </c:pt>
                <c:pt idx="564">
                  <c:v>814</c:v>
                </c:pt>
                <c:pt idx="565">
                  <c:v>815</c:v>
                </c:pt>
                <c:pt idx="566">
                  <c:v>816</c:v>
                </c:pt>
                <c:pt idx="567">
                  <c:v>817</c:v>
                </c:pt>
                <c:pt idx="568">
                  <c:v>818</c:v>
                </c:pt>
                <c:pt idx="569">
                  <c:v>819</c:v>
                </c:pt>
                <c:pt idx="570">
                  <c:v>820</c:v>
                </c:pt>
                <c:pt idx="571">
                  <c:v>821</c:v>
                </c:pt>
                <c:pt idx="572">
                  <c:v>822</c:v>
                </c:pt>
                <c:pt idx="573">
                  <c:v>823</c:v>
                </c:pt>
                <c:pt idx="574">
                  <c:v>824</c:v>
                </c:pt>
                <c:pt idx="575">
                  <c:v>825</c:v>
                </c:pt>
                <c:pt idx="576">
                  <c:v>826</c:v>
                </c:pt>
                <c:pt idx="577">
                  <c:v>827</c:v>
                </c:pt>
                <c:pt idx="578">
                  <c:v>828</c:v>
                </c:pt>
                <c:pt idx="579">
                  <c:v>829</c:v>
                </c:pt>
                <c:pt idx="580">
                  <c:v>830</c:v>
                </c:pt>
                <c:pt idx="581">
                  <c:v>831</c:v>
                </c:pt>
                <c:pt idx="582">
                  <c:v>832</c:v>
                </c:pt>
                <c:pt idx="583">
                  <c:v>833</c:v>
                </c:pt>
                <c:pt idx="584">
                  <c:v>834</c:v>
                </c:pt>
                <c:pt idx="585">
                  <c:v>835</c:v>
                </c:pt>
                <c:pt idx="586">
                  <c:v>836</c:v>
                </c:pt>
                <c:pt idx="587">
                  <c:v>837</c:v>
                </c:pt>
                <c:pt idx="588">
                  <c:v>838</c:v>
                </c:pt>
                <c:pt idx="589">
                  <c:v>839</c:v>
                </c:pt>
                <c:pt idx="590">
                  <c:v>840</c:v>
                </c:pt>
                <c:pt idx="591">
                  <c:v>841</c:v>
                </c:pt>
                <c:pt idx="592">
                  <c:v>842</c:v>
                </c:pt>
                <c:pt idx="593">
                  <c:v>843</c:v>
                </c:pt>
                <c:pt idx="594">
                  <c:v>844</c:v>
                </c:pt>
                <c:pt idx="595">
                  <c:v>845</c:v>
                </c:pt>
                <c:pt idx="596">
                  <c:v>846</c:v>
                </c:pt>
                <c:pt idx="597">
                  <c:v>847</c:v>
                </c:pt>
                <c:pt idx="598">
                  <c:v>848</c:v>
                </c:pt>
                <c:pt idx="599">
                  <c:v>849</c:v>
                </c:pt>
                <c:pt idx="600">
                  <c:v>850</c:v>
                </c:pt>
                <c:pt idx="601">
                  <c:v>851</c:v>
                </c:pt>
                <c:pt idx="602">
                  <c:v>852</c:v>
                </c:pt>
                <c:pt idx="603">
                  <c:v>853</c:v>
                </c:pt>
                <c:pt idx="604">
                  <c:v>854</c:v>
                </c:pt>
                <c:pt idx="605">
                  <c:v>855</c:v>
                </c:pt>
                <c:pt idx="606">
                  <c:v>856</c:v>
                </c:pt>
                <c:pt idx="607">
                  <c:v>857</c:v>
                </c:pt>
                <c:pt idx="608">
                  <c:v>858</c:v>
                </c:pt>
                <c:pt idx="609">
                  <c:v>859</c:v>
                </c:pt>
                <c:pt idx="610">
                  <c:v>860</c:v>
                </c:pt>
                <c:pt idx="611">
                  <c:v>861</c:v>
                </c:pt>
                <c:pt idx="612">
                  <c:v>862</c:v>
                </c:pt>
                <c:pt idx="613">
                  <c:v>863</c:v>
                </c:pt>
                <c:pt idx="614">
                  <c:v>864</c:v>
                </c:pt>
                <c:pt idx="615">
                  <c:v>865</c:v>
                </c:pt>
                <c:pt idx="616">
                  <c:v>866</c:v>
                </c:pt>
                <c:pt idx="617">
                  <c:v>867</c:v>
                </c:pt>
                <c:pt idx="618">
                  <c:v>868</c:v>
                </c:pt>
                <c:pt idx="619">
                  <c:v>869</c:v>
                </c:pt>
                <c:pt idx="620">
                  <c:v>870</c:v>
                </c:pt>
                <c:pt idx="621">
                  <c:v>871</c:v>
                </c:pt>
                <c:pt idx="622">
                  <c:v>872</c:v>
                </c:pt>
                <c:pt idx="623">
                  <c:v>873</c:v>
                </c:pt>
                <c:pt idx="624">
                  <c:v>874</c:v>
                </c:pt>
                <c:pt idx="625">
                  <c:v>875</c:v>
                </c:pt>
                <c:pt idx="626">
                  <c:v>876</c:v>
                </c:pt>
                <c:pt idx="627">
                  <c:v>877</c:v>
                </c:pt>
                <c:pt idx="628">
                  <c:v>878</c:v>
                </c:pt>
                <c:pt idx="629">
                  <c:v>879</c:v>
                </c:pt>
                <c:pt idx="630">
                  <c:v>880</c:v>
                </c:pt>
                <c:pt idx="631">
                  <c:v>881</c:v>
                </c:pt>
                <c:pt idx="632">
                  <c:v>882</c:v>
                </c:pt>
                <c:pt idx="633">
                  <c:v>883</c:v>
                </c:pt>
                <c:pt idx="634">
                  <c:v>884</c:v>
                </c:pt>
                <c:pt idx="635">
                  <c:v>885</c:v>
                </c:pt>
                <c:pt idx="636">
                  <c:v>886</c:v>
                </c:pt>
                <c:pt idx="637">
                  <c:v>887</c:v>
                </c:pt>
                <c:pt idx="638">
                  <c:v>888</c:v>
                </c:pt>
                <c:pt idx="639">
                  <c:v>889</c:v>
                </c:pt>
                <c:pt idx="640">
                  <c:v>890</c:v>
                </c:pt>
                <c:pt idx="641">
                  <c:v>891</c:v>
                </c:pt>
                <c:pt idx="642">
                  <c:v>892</c:v>
                </c:pt>
                <c:pt idx="643">
                  <c:v>893</c:v>
                </c:pt>
                <c:pt idx="644">
                  <c:v>894</c:v>
                </c:pt>
                <c:pt idx="645">
                  <c:v>895</c:v>
                </c:pt>
                <c:pt idx="646">
                  <c:v>896</c:v>
                </c:pt>
                <c:pt idx="647">
                  <c:v>897</c:v>
                </c:pt>
                <c:pt idx="648">
                  <c:v>898</c:v>
                </c:pt>
                <c:pt idx="649">
                  <c:v>899</c:v>
                </c:pt>
                <c:pt idx="650">
                  <c:v>900</c:v>
                </c:pt>
                <c:pt idx="651">
                  <c:v>901</c:v>
                </c:pt>
                <c:pt idx="652">
                  <c:v>902</c:v>
                </c:pt>
                <c:pt idx="653">
                  <c:v>903</c:v>
                </c:pt>
                <c:pt idx="654">
                  <c:v>904</c:v>
                </c:pt>
                <c:pt idx="655">
                  <c:v>905</c:v>
                </c:pt>
                <c:pt idx="656">
                  <c:v>906</c:v>
                </c:pt>
                <c:pt idx="657">
                  <c:v>907</c:v>
                </c:pt>
                <c:pt idx="658">
                  <c:v>908</c:v>
                </c:pt>
                <c:pt idx="659">
                  <c:v>909</c:v>
                </c:pt>
                <c:pt idx="660">
                  <c:v>910</c:v>
                </c:pt>
                <c:pt idx="661">
                  <c:v>911</c:v>
                </c:pt>
                <c:pt idx="662">
                  <c:v>912</c:v>
                </c:pt>
                <c:pt idx="663">
                  <c:v>913</c:v>
                </c:pt>
                <c:pt idx="664">
                  <c:v>914</c:v>
                </c:pt>
                <c:pt idx="665">
                  <c:v>915</c:v>
                </c:pt>
                <c:pt idx="666">
                  <c:v>916</c:v>
                </c:pt>
                <c:pt idx="667">
                  <c:v>917</c:v>
                </c:pt>
                <c:pt idx="668">
                  <c:v>918</c:v>
                </c:pt>
                <c:pt idx="669">
                  <c:v>919</c:v>
                </c:pt>
                <c:pt idx="670">
                  <c:v>920</c:v>
                </c:pt>
                <c:pt idx="671">
                  <c:v>921</c:v>
                </c:pt>
                <c:pt idx="672">
                  <c:v>922</c:v>
                </c:pt>
                <c:pt idx="673">
                  <c:v>923</c:v>
                </c:pt>
                <c:pt idx="674">
                  <c:v>924</c:v>
                </c:pt>
                <c:pt idx="675">
                  <c:v>925</c:v>
                </c:pt>
                <c:pt idx="676">
                  <c:v>926</c:v>
                </c:pt>
                <c:pt idx="677">
                  <c:v>927</c:v>
                </c:pt>
                <c:pt idx="678">
                  <c:v>928</c:v>
                </c:pt>
                <c:pt idx="679">
                  <c:v>929</c:v>
                </c:pt>
                <c:pt idx="680">
                  <c:v>930</c:v>
                </c:pt>
                <c:pt idx="681">
                  <c:v>931</c:v>
                </c:pt>
                <c:pt idx="682">
                  <c:v>932</c:v>
                </c:pt>
                <c:pt idx="683">
                  <c:v>933</c:v>
                </c:pt>
                <c:pt idx="684">
                  <c:v>934</c:v>
                </c:pt>
                <c:pt idx="685">
                  <c:v>935</c:v>
                </c:pt>
                <c:pt idx="686">
                  <c:v>936</c:v>
                </c:pt>
                <c:pt idx="687">
                  <c:v>937</c:v>
                </c:pt>
                <c:pt idx="688">
                  <c:v>938</c:v>
                </c:pt>
                <c:pt idx="689">
                  <c:v>939</c:v>
                </c:pt>
                <c:pt idx="690">
                  <c:v>940</c:v>
                </c:pt>
                <c:pt idx="691">
                  <c:v>941</c:v>
                </c:pt>
                <c:pt idx="692">
                  <c:v>942</c:v>
                </c:pt>
                <c:pt idx="693">
                  <c:v>943</c:v>
                </c:pt>
                <c:pt idx="694">
                  <c:v>944</c:v>
                </c:pt>
                <c:pt idx="695">
                  <c:v>945</c:v>
                </c:pt>
                <c:pt idx="696">
                  <c:v>946</c:v>
                </c:pt>
                <c:pt idx="697">
                  <c:v>947</c:v>
                </c:pt>
                <c:pt idx="698">
                  <c:v>948</c:v>
                </c:pt>
                <c:pt idx="699">
                  <c:v>949</c:v>
                </c:pt>
                <c:pt idx="700">
                  <c:v>950</c:v>
                </c:pt>
                <c:pt idx="701">
                  <c:v>951</c:v>
                </c:pt>
                <c:pt idx="702">
                  <c:v>952</c:v>
                </c:pt>
                <c:pt idx="703">
                  <c:v>953</c:v>
                </c:pt>
                <c:pt idx="704">
                  <c:v>954</c:v>
                </c:pt>
                <c:pt idx="705">
                  <c:v>955</c:v>
                </c:pt>
                <c:pt idx="706">
                  <c:v>956</c:v>
                </c:pt>
                <c:pt idx="707">
                  <c:v>957</c:v>
                </c:pt>
                <c:pt idx="708">
                  <c:v>958</c:v>
                </c:pt>
                <c:pt idx="709">
                  <c:v>959</c:v>
                </c:pt>
                <c:pt idx="710">
                  <c:v>960</c:v>
                </c:pt>
                <c:pt idx="711">
                  <c:v>961</c:v>
                </c:pt>
                <c:pt idx="712">
                  <c:v>962</c:v>
                </c:pt>
                <c:pt idx="713">
                  <c:v>963</c:v>
                </c:pt>
                <c:pt idx="714">
                  <c:v>964</c:v>
                </c:pt>
                <c:pt idx="715">
                  <c:v>965</c:v>
                </c:pt>
                <c:pt idx="716">
                  <c:v>966</c:v>
                </c:pt>
                <c:pt idx="717">
                  <c:v>967</c:v>
                </c:pt>
                <c:pt idx="718">
                  <c:v>968</c:v>
                </c:pt>
                <c:pt idx="719">
                  <c:v>969</c:v>
                </c:pt>
                <c:pt idx="720">
                  <c:v>970</c:v>
                </c:pt>
                <c:pt idx="721">
                  <c:v>971</c:v>
                </c:pt>
                <c:pt idx="722">
                  <c:v>972</c:v>
                </c:pt>
                <c:pt idx="723">
                  <c:v>973</c:v>
                </c:pt>
                <c:pt idx="724">
                  <c:v>974</c:v>
                </c:pt>
                <c:pt idx="725">
                  <c:v>975</c:v>
                </c:pt>
                <c:pt idx="726">
                  <c:v>976</c:v>
                </c:pt>
                <c:pt idx="727">
                  <c:v>977</c:v>
                </c:pt>
                <c:pt idx="728">
                  <c:v>978</c:v>
                </c:pt>
                <c:pt idx="729">
                  <c:v>979</c:v>
                </c:pt>
                <c:pt idx="730">
                  <c:v>980</c:v>
                </c:pt>
                <c:pt idx="731">
                  <c:v>981</c:v>
                </c:pt>
                <c:pt idx="732">
                  <c:v>982</c:v>
                </c:pt>
                <c:pt idx="733">
                  <c:v>983</c:v>
                </c:pt>
                <c:pt idx="734">
                  <c:v>984</c:v>
                </c:pt>
                <c:pt idx="735">
                  <c:v>985</c:v>
                </c:pt>
                <c:pt idx="736">
                  <c:v>986</c:v>
                </c:pt>
                <c:pt idx="737">
                  <c:v>987</c:v>
                </c:pt>
                <c:pt idx="738">
                  <c:v>988</c:v>
                </c:pt>
                <c:pt idx="739">
                  <c:v>989</c:v>
                </c:pt>
                <c:pt idx="740">
                  <c:v>990</c:v>
                </c:pt>
                <c:pt idx="741">
                  <c:v>991</c:v>
                </c:pt>
                <c:pt idx="742">
                  <c:v>992</c:v>
                </c:pt>
                <c:pt idx="743">
                  <c:v>993</c:v>
                </c:pt>
                <c:pt idx="744">
                  <c:v>994</c:v>
                </c:pt>
                <c:pt idx="745">
                  <c:v>995</c:v>
                </c:pt>
                <c:pt idx="746">
                  <c:v>996</c:v>
                </c:pt>
                <c:pt idx="747">
                  <c:v>997</c:v>
                </c:pt>
                <c:pt idx="748">
                  <c:v>998</c:v>
                </c:pt>
                <c:pt idx="749">
                  <c:v>999</c:v>
                </c:pt>
                <c:pt idx="750">
                  <c:v>1000</c:v>
                </c:pt>
                <c:pt idx="751">
                  <c:v>1001</c:v>
                </c:pt>
                <c:pt idx="752">
                  <c:v>1002</c:v>
                </c:pt>
                <c:pt idx="753">
                  <c:v>1003</c:v>
                </c:pt>
                <c:pt idx="754">
                  <c:v>1004</c:v>
                </c:pt>
                <c:pt idx="755">
                  <c:v>1005</c:v>
                </c:pt>
                <c:pt idx="756">
                  <c:v>1006</c:v>
                </c:pt>
                <c:pt idx="757">
                  <c:v>1007</c:v>
                </c:pt>
                <c:pt idx="758">
                  <c:v>1008</c:v>
                </c:pt>
                <c:pt idx="759">
                  <c:v>1009</c:v>
                </c:pt>
                <c:pt idx="760">
                  <c:v>1010</c:v>
                </c:pt>
                <c:pt idx="761">
                  <c:v>1011</c:v>
                </c:pt>
                <c:pt idx="762">
                  <c:v>1012</c:v>
                </c:pt>
                <c:pt idx="763">
                  <c:v>1013</c:v>
                </c:pt>
                <c:pt idx="764">
                  <c:v>1014</c:v>
                </c:pt>
                <c:pt idx="765">
                  <c:v>1015</c:v>
                </c:pt>
                <c:pt idx="766">
                  <c:v>1016</c:v>
                </c:pt>
                <c:pt idx="767">
                  <c:v>1017</c:v>
                </c:pt>
                <c:pt idx="768">
                  <c:v>1018</c:v>
                </c:pt>
                <c:pt idx="769">
                  <c:v>1019</c:v>
                </c:pt>
                <c:pt idx="770">
                  <c:v>1020</c:v>
                </c:pt>
                <c:pt idx="771">
                  <c:v>1021</c:v>
                </c:pt>
                <c:pt idx="772">
                  <c:v>1022</c:v>
                </c:pt>
                <c:pt idx="773">
                  <c:v>1023</c:v>
                </c:pt>
                <c:pt idx="774">
                  <c:v>1024</c:v>
                </c:pt>
                <c:pt idx="775">
                  <c:v>1025</c:v>
                </c:pt>
                <c:pt idx="776">
                  <c:v>1026</c:v>
                </c:pt>
                <c:pt idx="777">
                  <c:v>1027</c:v>
                </c:pt>
                <c:pt idx="778">
                  <c:v>1028</c:v>
                </c:pt>
                <c:pt idx="779">
                  <c:v>1029</c:v>
                </c:pt>
                <c:pt idx="780">
                  <c:v>1030</c:v>
                </c:pt>
                <c:pt idx="781">
                  <c:v>1031</c:v>
                </c:pt>
                <c:pt idx="782">
                  <c:v>1032</c:v>
                </c:pt>
                <c:pt idx="783">
                  <c:v>1033</c:v>
                </c:pt>
                <c:pt idx="784">
                  <c:v>1034</c:v>
                </c:pt>
                <c:pt idx="785">
                  <c:v>1035</c:v>
                </c:pt>
                <c:pt idx="786">
                  <c:v>1036</c:v>
                </c:pt>
                <c:pt idx="787">
                  <c:v>1037</c:v>
                </c:pt>
                <c:pt idx="788">
                  <c:v>1038</c:v>
                </c:pt>
                <c:pt idx="789">
                  <c:v>1039</c:v>
                </c:pt>
                <c:pt idx="790">
                  <c:v>1040</c:v>
                </c:pt>
                <c:pt idx="791">
                  <c:v>1041</c:v>
                </c:pt>
                <c:pt idx="792">
                  <c:v>1042</c:v>
                </c:pt>
                <c:pt idx="793">
                  <c:v>1043</c:v>
                </c:pt>
                <c:pt idx="794">
                  <c:v>1044</c:v>
                </c:pt>
                <c:pt idx="795">
                  <c:v>1045</c:v>
                </c:pt>
                <c:pt idx="796">
                  <c:v>1046</c:v>
                </c:pt>
                <c:pt idx="797">
                  <c:v>1047</c:v>
                </c:pt>
                <c:pt idx="798">
                  <c:v>1048</c:v>
                </c:pt>
                <c:pt idx="799">
                  <c:v>1049</c:v>
                </c:pt>
                <c:pt idx="800">
                  <c:v>1050</c:v>
                </c:pt>
                <c:pt idx="801">
                  <c:v>1051</c:v>
                </c:pt>
                <c:pt idx="802">
                  <c:v>1052</c:v>
                </c:pt>
                <c:pt idx="803">
                  <c:v>1053</c:v>
                </c:pt>
                <c:pt idx="804">
                  <c:v>1054</c:v>
                </c:pt>
                <c:pt idx="805">
                  <c:v>1055</c:v>
                </c:pt>
                <c:pt idx="806">
                  <c:v>1056</c:v>
                </c:pt>
                <c:pt idx="807">
                  <c:v>1057</c:v>
                </c:pt>
                <c:pt idx="808">
                  <c:v>1058</c:v>
                </c:pt>
                <c:pt idx="809">
                  <c:v>1059</c:v>
                </c:pt>
                <c:pt idx="810">
                  <c:v>1060</c:v>
                </c:pt>
                <c:pt idx="811">
                  <c:v>1061</c:v>
                </c:pt>
                <c:pt idx="812">
                  <c:v>1062</c:v>
                </c:pt>
                <c:pt idx="813">
                  <c:v>1063</c:v>
                </c:pt>
                <c:pt idx="814">
                  <c:v>1064</c:v>
                </c:pt>
                <c:pt idx="815">
                  <c:v>1065</c:v>
                </c:pt>
                <c:pt idx="816">
                  <c:v>1066</c:v>
                </c:pt>
                <c:pt idx="817">
                  <c:v>1067</c:v>
                </c:pt>
                <c:pt idx="818">
                  <c:v>1068</c:v>
                </c:pt>
                <c:pt idx="819">
                  <c:v>1069</c:v>
                </c:pt>
                <c:pt idx="820">
                  <c:v>1070</c:v>
                </c:pt>
                <c:pt idx="821">
                  <c:v>1071</c:v>
                </c:pt>
                <c:pt idx="822">
                  <c:v>1072</c:v>
                </c:pt>
                <c:pt idx="823">
                  <c:v>1073</c:v>
                </c:pt>
                <c:pt idx="824">
                  <c:v>1074</c:v>
                </c:pt>
                <c:pt idx="825">
                  <c:v>1075</c:v>
                </c:pt>
                <c:pt idx="826">
                  <c:v>1076</c:v>
                </c:pt>
                <c:pt idx="827">
                  <c:v>1077</c:v>
                </c:pt>
                <c:pt idx="828">
                  <c:v>1078</c:v>
                </c:pt>
                <c:pt idx="829">
                  <c:v>1079</c:v>
                </c:pt>
                <c:pt idx="830">
                  <c:v>1080</c:v>
                </c:pt>
                <c:pt idx="831">
                  <c:v>1081</c:v>
                </c:pt>
                <c:pt idx="832">
                  <c:v>1082</c:v>
                </c:pt>
                <c:pt idx="833">
                  <c:v>1083</c:v>
                </c:pt>
                <c:pt idx="834">
                  <c:v>1084</c:v>
                </c:pt>
                <c:pt idx="835">
                  <c:v>1085</c:v>
                </c:pt>
                <c:pt idx="836">
                  <c:v>1086</c:v>
                </c:pt>
                <c:pt idx="837">
                  <c:v>1087</c:v>
                </c:pt>
                <c:pt idx="838">
                  <c:v>1088</c:v>
                </c:pt>
                <c:pt idx="839">
                  <c:v>1089</c:v>
                </c:pt>
                <c:pt idx="840">
                  <c:v>1090</c:v>
                </c:pt>
                <c:pt idx="841">
                  <c:v>1091</c:v>
                </c:pt>
                <c:pt idx="842">
                  <c:v>1092</c:v>
                </c:pt>
                <c:pt idx="843">
                  <c:v>1093</c:v>
                </c:pt>
                <c:pt idx="844">
                  <c:v>1094</c:v>
                </c:pt>
                <c:pt idx="845">
                  <c:v>1095</c:v>
                </c:pt>
                <c:pt idx="846">
                  <c:v>1096</c:v>
                </c:pt>
                <c:pt idx="847">
                  <c:v>1097</c:v>
                </c:pt>
                <c:pt idx="848">
                  <c:v>1098</c:v>
                </c:pt>
                <c:pt idx="849">
                  <c:v>1099</c:v>
                </c:pt>
                <c:pt idx="850">
                  <c:v>1100</c:v>
                </c:pt>
                <c:pt idx="851">
                  <c:v>1101</c:v>
                </c:pt>
                <c:pt idx="852">
                  <c:v>1102</c:v>
                </c:pt>
                <c:pt idx="853">
                  <c:v>1103</c:v>
                </c:pt>
                <c:pt idx="854">
                  <c:v>1104</c:v>
                </c:pt>
                <c:pt idx="855">
                  <c:v>1105</c:v>
                </c:pt>
                <c:pt idx="856">
                  <c:v>1106</c:v>
                </c:pt>
                <c:pt idx="857">
                  <c:v>1107</c:v>
                </c:pt>
                <c:pt idx="858">
                  <c:v>1108</c:v>
                </c:pt>
                <c:pt idx="859">
                  <c:v>1109</c:v>
                </c:pt>
                <c:pt idx="860">
                  <c:v>1110</c:v>
                </c:pt>
                <c:pt idx="861">
                  <c:v>1111</c:v>
                </c:pt>
                <c:pt idx="862">
                  <c:v>1112</c:v>
                </c:pt>
                <c:pt idx="863">
                  <c:v>1113</c:v>
                </c:pt>
                <c:pt idx="864">
                  <c:v>1114</c:v>
                </c:pt>
                <c:pt idx="865">
                  <c:v>1115</c:v>
                </c:pt>
                <c:pt idx="866">
                  <c:v>1116</c:v>
                </c:pt>
                <c:pt idx="867">
                  <c:v>1117</c:v>
                </c:pt>
                <c:pt idx="868">
                  <c:v>1118</c:v>
                </c:pt>
                <c:pt idx="869">
                  <c:v>1119</c:v>
                </c:pt>
                <c:pt idx="870">
                  <c:v>1120</c:v>
                </c:pt>
                <c:pt idx="871">
                  <c:v>1121</c:v>
                </c:pt>
                <c:pt idx="872">
                  <c:v>1122</c:v>
                </c:pt>
                <c:pt idx="873">
                  <c:v>1123</c:v>
                </c:pt>
                <c:pt idx="874">
                  <c:v>1124</c:v>
                </c:pt>
                <c:pt idx="875">
                  <c:v>1125</c:v>
                </c:pt>
                <c:pt idx="876">
                  <c:v>1126</c:v>
                </c:pt>
                <c:pt idx="877">
                  <c:v>1127</c:v>
                </c:pt>
                <c:pt idx="878">
                  <c:v>1128</c:v>
                </c:pt>
                <c:pt idx="879">
                  <c:v>1129</c:v>
                </c:pt>
                <c:pt idx="880">
                  <c:v>1130</c:v>
                </c:pt>
                <c:pt idx="881">
                  <c:v>1131</c:v>
                </c:pt>
                <c:pt idx="882">
                  <c:v>1132</c:v>
                </c:pt>
                <c:pt idx="883">
                  <c:v>1133</c:v>
                </c:pt>
                <c:pt idx="884">
                  <c:v>1134</c:v>
                </c:pt>
                <c:pt idx="885">
                  <c:v>1135</c:v>
                </c:pt>
                <c:pt idx="886">
                  <c:v>1136</c:v>
                </c:pt>
                <c:pt idx="887">
                  <c:v>1137</c:v>
                </c:pt>
                <c:pt idx="888">
                  <c:v>1138</c:v>
                </c:pt>
                <c:pt idx="889">
                  <c:v>1139</c:v>
                </c:pt>
                <c:pt idx="890">
                  <c:v>1140</c:v>
                </c:pt>
                <c:pt idx="891">
                  <c:v>1141</c:v>
                </c:pt>
                <c:pt idx="892">
                  <c:v>1142</c:v>
                </c:pt>
                <c:pt idx="893">
                  <c:v>1143</c:v>
                </c:pt>
                <c:pt idx="894">
                  <c:v>1144</c:v>
                </c:pt>
                <c:pt idx="895">
                  <c:v>1145</c:v>
                </c:pt>
                <c:pt idx="896">
                  <c:v>1146</c:v>
                </c:pt>
                <c:pt idx="897">
                  <c:v>1147</c:v>
                </c:pt>
                <c:pt idx="898">
                  <c:v>1148</c:v>
                </c:pt>
                <c:pt idx="899">
                  <c:v>1149</c:v>
                </c:pt>
                <c:pt idx="900">
                  <c:v>1150</c:v>
                </c:pt>
                <c:pt idx="901">
                  <c:v>1151</c:v>
                </c:pt>
                <c:pt idx="902">
                  <c:v>1152</c:v>
                </c:pt>
                <c:pt idx="903">
                  <c:v>1153</c:v>
                </c:pt>
                <c:pt idx="904">
                  <c:v>1154</c:v>
                </c:pt>
                <c:pt idx="905">
                  <c:v>1155</c:v>
                </c:pt>
                <c:pt idx="906">
                  <c:v>1156</c:v>
                </c:pt>
                <c:pt idx="907">
                  <c:v>1157</c:v>
                </c:pt>
                <c:pt idx="908">
                  <c:v>1158</c:v>
                </c:pt>
                <c:pt idx="909">
                  <c:v>1159</c:v>
                </c:pt>
                <c:pt idx="910">
                  <c:v>1160</c:v>
                </c:pt>
                <c:pt idx="911">
                  <c:v>1161</c:v>
                </c:pt>
                <c:pt idx="912">
                  <c:v>1162</c:v>
                </c:pt>
                <c:pt idx="913">
                  <c:v>1163</c:v>
                </c:pt>
                <c:pt idx="914">
                  <c:v>1164</c:v>
                </c:pt>
                <c:pt idx="915">
                  <c:v>1165</c:v>
                </c:pt>
                <c:pt idx="916">
                  <c:v>1166</c:v>
                </c:pt>
                <c:pt idx="917">
                  <c:v>1167</c:v>
                </c:pt>
                <c:pt idx="918">
                  <c:v>1168</c:v>
                </c:pt>
                <c:pt idx="919">
                  <c:v>1169</c:v>
                </c:pt>
                <c:pt idx="920">
                  <c:v>1170</c:v>
                </c:pt>
                <c:pt idx="921">
                  <c:v>1171</c:v>
                </c:pt>
                <c:pt idx="922">
                  <c:v>1172</c:v>
                </c:pt>
                <c:pt idx="923">
                  <c:v>1173</c:v>
                </c:pt>
                <c:pt idx="924">
                  <c:v>1174</c:v>
                </c:pt>
                <c:pt idx="925">
                  <c:v>1175</c:v>
                </c:pt>
                <c:pt idx="926">
                  <c:v>1176</c:v>
                </c:pt>
                <c:pt idx="927">
                  <c:v>1177</c:v>
                </c:pt>
                <c:pt idx="928">
                  <c:v>1178</c:v>
                </c:pt>
                <c:pt idx="929">
                  <c:v>1179</c:v>
                </c:pt>
                <c:pt idx="930">
                  <c:v>1180</c:v>
                </c:pt>
                <c:pt idx="931">
                  <c:v>1181</c:v>
                </c:pt>
                <c:pt idx="932">
                  <c:v>1182</c:v>
                </c:pt>
                <c:pt idx="933">
                  <c:v>1183</c:v>
                </c:pt>
                <c:pt idx="934">
                  <c:v>1184</c:v>
                </c:pt>
                <c:pt idx="935">
                  <c:v>1185</c:v>
                </c:pt>
                <c:pt idx="936">
                  <c:v>1186</c:v>
                </c:pt>
                <c:pt idx="937">
                  <c:v>1187</c:v>
                </c:pt>
                <c:pt idx="938">
                  <c:v>1188</c:v>
                </c:pt>
                <c:pt idx="939">
                  <c:v>1189</c:v>
                </c:pt>
                <c:pt idx="940">
                  <c:v>1190</c:v>
                </c:pt>
                <c:pt idx="941">
                  <c:v>1191</c:v>
                </c:pt>
                <c:pt idx="942">
                  <c:v>1192</c:v>
                </c:pt>
                <c:pt idx="943">
                  <c:v>1193</c:v>
                </c:pt>
                <c:pt idx="944">
                  <c:v>1194</c:v>
                </c:pt>
                <c:pt idx="945">
                  <c:v>1195</c:v>
                </c:pt>
                <c:pt idx="946">
                  <c:v>1196</c:v>
                </c:pt>
                <c:pt idx="947">
                  <c:v>1197</c:v>
                </c:pt>
                <c:pt idx="948">
                  <c:v>1198</c:v>
                </c:pt>
                <c:pt idx="949">
                  <c:v>1199</c:v>
                </c:pt>
                <c:pt idx="950">
                  <c:v>1200</c:v>
                </c:pt>
                <c:pt idx="951">
                  <c:v>1201</c:v>
                </c:pt>
                <c:pt idx="952">
                  <c:v>1202</c:v>
                </c:pt>
                <c:pt idx="953">
                  <c:v>1203</c:v>
                </c:pt>
                <c:pt idx="954">
                  <c:v>1204</c:v>
                </c:pt>
                <c:pt idx="955">
                  <c:v>1205</c:v>
                </c:pt>
                <c:pt idx="956">
                  <c:v>1206</c:v>
                </c:pt>
                <c:pt idx="957">
                  <c:v>1207</c:v>
                </c:pt>
                <c:pt idx="958">
                  <c:v>1208</c:v>
                </c:pt>
                <c:pt idx="959">
                  <c:v>1209</c:v>
                </c:pt>
                <c:pt idx="960">
                  <c:v>1210</c:v>
                </c:pt>
                <c:pt idx="961">
                  <c:v>1211</c:v>
                </c:pt>
                <c:pt idx="962">
                  <c:v>1212</c:v>
                </c:pt>
                <c:pt idx="963">
                  <c:v>1213</c:v>
                </c:pt>
                <c:pt idx="964">
                  <c:v>1214</c:v>
                </c:pt>
                <c:pt idx="965">
                  <c:v>1215</c:v>
                </c:pt>
                <c:pt idx="966">
                  <c:v>1216</c:v>
                </c:pt>
                <c:pt idx="967">
                  <c:v>1217</c:v>
                </c:pt>
                <c:pt idx="968">
                  <c:v>1218</c:v>
                </c:pt>
                <c:pt idx="969">
                  <c:v>1219</c:v>
                </c:pt>
                <c:pt idx="970">
                  <c:v>1220</c:v>
                </c:pt>
                <c:pt idx="971">
                  <c:v>1221</c:v>
                </c:pt>
                <c:pt idx="972">
                  <c:v>1222</c:v>
                </c:pt>
                <c:pt idx="973">
                  <c:v>1223</c:v>
                </c:pt>
                <c:pt idx="974">
                  <c:v>1224</c:v>
                </c:pt>
                <c:pt idx="975">
                  <c:v>1225</c:v>
                </c:pt>
                <c:pt idx="976">
                  <c:v>1226</c:v>
                </c:pt>
                <c:pt idx="977">
                  <c:v>1227</c:v>
                </c:pt>
                <c:pt idx="978">
                  <c:v>1228</c:v>
                </c:pt>
                <c:pt idx="979">
                  <c:v>1229</c:v>
                </c:pt>
                <c:pt idx="980">
                  <c:v>1230</c:v>
                </c:pt>
                <c:pt idx="981">
                  <c:v>1231</c:v>
                </c:pt>
                <c:pt idx="982">
                  <c:v>1232</c:v>
                </c:pt>
                <c:pt idx="983">
                  <c:v>1233</c:v>
                </c:pt>
                <c:pt idx="984">
                  <c:v>1234</c:v>
                </c:pt>
                <c:pt idx="985">
                  <c:v>1235</c:v>
                </c:pt>
                <c:pt idx="986">
                  <c:v>1236</c:v>
                </c:pt>
                <c:pt idx="987">
                  <c:v>1237</c:v>
                </c:pt>
                <c:pt idx="988">
                  <c:v>1238</c:v>
                </c:pt>
                <c:pt idx="989">
                  <c:v>1239</c:v>
                </c:pt>
                <c:pt idx="990">
                  <c:v>1240</c:v>
                </c:pt>
                <c:pt idx="991">
                  <c:v>1241</c:v>
                </c:pt>
                <c:pt idx="992">
                  <c:v>1242</c:v>
                </c:pt>
                <c:pt idx="993">
                  <c:v>1243</c:v>
                </c:pt>
                <c:pt idx="994">
                  <c:v>1244</c:v>
                </c:pt>
                <c:pt idx="995">
                  <c:v>1245</c:v>
                </c:pt>
                <c:pt idx="996">
                  <c:v>1246</c:v>
                </c:pt>
                <c:pt idx="997">
                  <c:v>1247</c:v>
                </c:pt>
                <c:pt idx="998">
                  <c:v>1248</c:v>
                </c:pt>
                <c:pt idx="999">
                  <c:v>1249</c:v>
                </c:pt>
                <c:pt idx="1000">
                  <c:v>1250</c:v>
                </c:pt>
                <c:pt idx="1001">
                  <c:v>1251</c:v>
                </c:pt>
                <c:pt idx="1002">
                  <c:v>1252</c:v>
                </c:pt>
                <c:pt idx="1003">
                  <c:v>1253</c:v>
                </c:pt>
                <c:pt idx="1004">
                  <c:v>1254</c:v>
                </c:pt>
                <c:pt idx="1005">
                  <c:v>1255</c:v>
                </c:pt>
                <c:pt idx="1006">
                  <c:v>1256</c:v>
                </c:pt>
                <c:pt idx="1007">
                  <c:v>1257</c:v>
                </c:pt>
                <c:pt idx="1008">
                  <c:v>1258</c:v>
                </c:pt>
                <c:pt idx="1009">
                  <c:v>1259</c:v>
                </c:pt>
                <c:pt idx="1010">
                  <c:v>1260</c:v>
                </c:pt>
                <c:pt idx="1011">
                  <c:v>1261</c:v>
                </c:pt>
                <c:pt idx="1012">
                  <c:v>1262</c:v>
                </c:pt>
                <c:pt idx="1013">
                  <c:v>1263</c:v>
                </c:pt>
                <c:pt idx="1014">
                  <c:v>1264</c:v>
                </c:pt>
                <c:pt idx="1015">
                  <c:v>1265</c:v>
                </c:pt>
                <c:pt idx="1016">
                  <c:v>1266</c:v>
                </c:pt>
                <c:pt idx="1017">
                  <c:v>1267</c:v>
                </c:pt>
                <c:pt idx="1018">
                  <c:v>1268</c:v>
                </c:pt>
                <c:pt idx="1019">
                  <c:v>1269</c:v>
                </c:pt>
                <c:pt idx="1020">
                  <c:v>1270</c:v>
                </c:pt>
                <c:pt idx="1021">
                  <c:v>1271</c:v>
                </c:pt>
                <c:pt idx="1022">
                  <c:v>1272</c:v>
                </c:pt>
                <c:pt idx="1023">
                  <c:v>1273</c:v>
                </c:pt>
                <c:pt idx="1024">
                  <c:v>1274</c:v>
                </c:pt>
                <c:pt idx="1025">
                  <c:v>1275</c:v>
                </c:pt>
                <c:pt idx="1026">
                  <c:v>1276</c:v>
                </c:pt>
                <c:pt idx="1027">
                  <c:v>1277</c:v>
                </c:pt>
                <c:pt idx="1028">
                  <c:v>1278</c:v>
                </c:pt>
                <c:pt idx="1029">
                  <c:v>1279</c:v>
                </c:pt>
                <c:pt idx="1030">
                  <c:v>1280</c:v>
                </c:pt>
                <c:pt idx="1031">
                  <c:v>1281</c:v>
                </c:pt>
                <c:pt idx="1032">
                  <c:v>1282</c:v>
                </c:pt>
                <c:pt idx="1033">
                  <c:v>1283</c:v>
                </c:pt>
                <c:pt idx="1034">
                  <c:v>1284</c:v>
                </c:pt>
                <c:pt idx="1035">
                  <c:v>1285</c:v>
                </c:pt>
                <c:pt idx="1036">
                  <c:v>1286</c:v>
                </c:pt>
                <c:pt idx="1037">
                  <c:v>1287</c:v>
                </c:pt>
                <c:pt idx="1038">
                  <c:v>1288</c:v>
                </c:pt>
                <c:pt idx="1039">
                  <c:v>1289</c:v>
                </c:pt>
                <c:pt idx="1040">
                  <c:v>1290</c:v>
                </c:pt>
                <c:pt idx="1041">
                  <c:v>1291</c:v>
                </c:pt>
                <c:pt idx="1042">
                  <c:v>1292</c:v>
                </c:pt>
                <c:pt idx="1043">
                  <c:v>1293</c:v>
                </c:pt>
                <c:pt idx="1044">
                  <c:v>1294</c:v>
                </c:pt>
                <c:pt idx="1045">
                  <c:v>1295</c:v>
                </c:pt>
                <c:pt idx="1046">
                  <c:v>1296</c:v>
                </c:pt>
                <c:pt idx="1047">
                  <c:v>1297</c:v>
                </c:pt>
                <c:pt idx="1048">
                  <c:v>1298</c:v>
                </c:pt>
                <c:pt idx="1049">
                  <c:v>1299</c:v>
                </c:pt>
                <c:pt idx="1050">
                  <c:v>1300</c:v>
                </c:pt>
                <c:pt idx="1051">
                  <c:v>1301</c:v>
                </c:pt>
                <c:pt idx="1052">
                  <c:v>1302</c:v>
                </c:pt>
                <c:pt idx="1053">
                  <c:v>1303</c:v>
                </c:pt>
                <c:pt idx="1054">
                  <c:v>1304</c:v>
                </c:pt>
                <c:pt idx="1055">
                  <c:v>1305</c:v>
                </c:pt>
                <c:pt idx="1056">
                  <c:v>1306</c:v>
                </c:pt>
                <c:pt idx="1057">
                  <c:v>1307</c:v>
                </c:pt>
                <c:pt idx="1058">
                  <c:v>1308</c:v>
                </c:pt>
                <c:pt idx="1059">
                  <c:v>1309</c:v>
                </c:pt>
                <c:pt idx="1060">
                  <c:v>1310</c:v>
                </c:pt>
                <c:pt idx="1061">
                  <c:v>1311</c:v>
                </c:pt>
                <c:pt idx="1062">
                  <c:v>1312</c:v>
                </c:pt>
                <c:pt idx="1063">
                  <c:v>1313</c:v>
                </c:pt>
                <c:pt idx="1064">
                  <c:v>1314</c:v>
                </c:pt>
                <c:pt idx="1065">
                  <c:v>1315</c:v>
                </c:pt>
                <c:pt idx="1066">
                  <c:v>1316</c:v>
                </c:pt>
                <c:pt idx="1067">
                  <c:v>1317</c:v>
                </c:pt>
                <c:pt idx="1068">
                  <c:v>1318</c:v>
                </c:pt>
                <c:pt idx="1069">
                  <c:v>1319</c:v>
                </c:pt>
                <c:pt idx="1070">
                  <c:v>1320</c:v>
                </c:pt>
                <c:pt idx="1071">
                  <c:v>1321</c:v>
                </c:pt>
                <c:pt idx="1072">
                  <c:v>1322</c:v>
                </c:pt>
                <c:pt idx="1073">
                  <c:v>1323</c:v>
                </c:pt>
                <c:pt idx="1074">
                  <c:v>1324</c:v>
                </c:pt>
                <c:pt idx="1075">
                  <c:v>1325</c:v>
                </c:pt>
                <c:pt idx="1076">
                  <c:v>1326</c:v>
                </c:pt>
                <c:pt idx="1077">
                  <c:v>1327</c:v>
                </c:pt>
                <c:pt idx="1078">
                  <c:v>1328</c:v>
                </c:pt>
                <c:pt idx="1079">
                  <c:v>1329</c:v>
                </c:pt>
                <c:pt idx="1080">
                  <c:v>1330</c:v>
                </c:pt>
                <c:pt idx="1081">
                  <c:v>1331</c:v>
                </c:pt>
                <c:pt idx="1082">
                  <c:v>1332</c:v>
                </c:pt>
                <c:pt idx="1083">
                  <c:v>1333</c:v>
                </c:pt>
                <c:pt idx="1084">
                  <c:v>1334</c:v>
                </c:pt>
                <c:pt idx="1085">
                  <c:v>1335</c:v>
                </c:pt>
                <c:pt idx="1086">
                  <c:v>1336</c:v>
                </c:pt>
                <c:pt idx="1087">
                  <c:v>1337</c:v>
                </c:pt>
                <c:pt idx="1088">
                  <c:v>1338</c:v>
                </c:pt>
                <c:pt idx="1089">
                  <c:v>1339</c:v>
                </c:pt>
                <c:pt idx="1090">
                  <c:v>1340</c:v>
                </c:pt>
                <c:pt idx="1091">
                  <c:v>1341</c:v>
                </c:pt>
                <c:pt idx="1092">
                  <c:v>1342</c:v>
                </c:pt>
                <c:pt idx="1093">
                  <c:v>1343</c:v>
                </c:pt>
                <c:pt idx="1094">
                  <c:v>1344</c:v>
                </c:pt>
                <c:pt idx="1095">
                  <c:v>1345</c:v>
                </c:pt>
                <c:pt idx="1096">
                  <c:v>1346</c:v>
                </c:pt>
                <c:pt idx="1097">
                  <c:v>1347</c:v>
                </c:pt>
                <c:pt idx="1098">
                  <c:v>1348</c:v>
                </c:pt>
                <c:pt idx="1099">
                  <c:v>1349</c:v>
                </c:pt>
                <c:pt idx="1100">
                  <c:v>1350</c:v>
                </c:pt>
                <c:pt idx="1101">
                  <c:v>1351</c:v>
                </c:pt>
                <c:pt idx="1102">
                  <c:v>1352</c:v>
                </c:pt>
                <c:pt idx="1103">
                  <c:v>1353</c:v>
                </c:pt>
                <c:pt idx="1104">
                  <c:v>1354</c:v>
                </c:pt>
                <c:pt idx="1105">
                  <c:v>1355</c:v>
                </c:pt>
                <c:pt idx="1106">
                  <c:v>1356</c:v>
                </c:pt>
                <c:pt idx="1107">
                  <c:v>1357</c:v>
                </c:pt>
                <c:pt idx="1108">
                  <c:v>1358</c:v>
                </c:pt>
                <c:pt idx="1109">
                  <c:v>1359</c:v>
                </c:pt>
                <c:pt idx="1110">
                  <c:v>1360</c:v>
                </c:pt>
                <c:pt idx="1111">
                  <c:v>1361</c:v>
                </c:pt>
                <c:pt idx="1112">
                  <c:v>1362</c:v>
                </c:pt>
                <c:pt idx="1113">
                  <c:v>1363</c:v>
                </c:pt>
                <c:pt idx="1114">
                  <c:v>1364</c:v>
                </c:pt>
                <c:pt idx="1115">
                  <c:v>1365</c:v>
                </c:pt>
                <c:pt idx="1116">
                  <c:v>1366</c:v>
                </c:pt>
                <c:pt idx="1117">
                  <c:v>1367</c:v>
                </c:pt>
                <c:pt idx="1118">
                  <c:v>1368</c:v>
                </c:pt>
                <c:pt idx="1119">
                  <c:v>1369</c:v>
                </c:pt>
                <c:pt idx="1120">
                  <c:v>1370</c:v>
                </c:pt>
                <c:pt idx="1121">
                  <c:v>1371</c:v>
                </c:pt>
                <c:pt idx="1122">
                  <c:v>1372</c:v>
                </c:pt>
                <c:pt idx="1123">
                  <c:v>1373</c:v>
                </c:pt>
                <c:pt idx="1124">
                  <c:v>1374</c:v>
                </c:pt>
                <c:pt idx="1125">
                  <c:v>1375</c:v>
                </c:pt>
                <c:pt idx="1126">
                  <c:v>1376</c:v>
                </c:pt>
                <c:pt idx="1127">
                  <c:v>1377</c:v>
                </c:pt>
                <c:pt idx="1128">
                  <c:v>1378</c:v>
                </c:pt>
                <c:pt idx="1129">
                  <c:v>1379</c:v>
                </c:pt>
                <c:pt idx="1130">
                  <c:v>1380</c:v>
                </c:pt>
                <c:pt idx="1131">
                  <c:v>1381</c:v>
                </c:pt>
                <c:pt idx="1132">
                  <c:v>1382</c:v>
                </c:pt>
                <c:pt idx="1133">
                  <c:v>1383</c:v>
                </c:pt>
                <c:pt idx="1134">
                  <c:v>1384</c:v>
                </c:pt>
                <c:pt idx="1135">
                  <c:v>1385</c:v>
                </c:pt>
                <c:pt idx="1136">
                  <c:v>1386</c:v>
                </c:pt>
                <c:pt idx="1137">
                  <c:v>1387</c:v>
                </c:pt>
                <c:pt idx="1138">
                  <c:v>1388</c:v>
                </c:pt>
                <c:pt idx="1139">
                  <c:v>1389</c:v>
                </c:pt>
                <c:pt idx="1140">
                  <c:v>1390</c:v>
                </c:pt>
                <c:pt idx="1141">
                  <c:v>1391</c:v>
                </c:pt>
                <c:pt idx="1142">
                  <c:v>1392</c:v>
                </c:pt>
                <c:pt idx="1143">
                  <c:v>1393</c:v>
                </c:pt>
                <c:pt idx="1144">
                  <c:v>1394</c:v>
                </c:pt>
                <c:pt idx="1145">
                  <c:v>1395</c:v>
                </c:pt>
                <c:pt idx="1146">
                  <c:v>1396</c:v>
                </c:pt>
                <c:pt idx="1147">
                  <c:v>1397</c:v>
                </c:pt>
                <c:pt idx="1148">
                  <c:v>1398</c:v>
                </c:pt>
                <c:pt idx="1149">
                  <c:v>1399</c:v>
                </c:pt>
                <c:pt idx="1150">
                  <c:v>1400</c:v>
                </c:pt>
                <c:pt idx="1151">
                  <c:v>1401</c:v>
                </c:pt>
                <c:pt idx="1152">
                  <c:v>1402</c:v>
                </c:pt>
                <c:pt idx="1153">
                  <c:v>1403</c:v>
                </c:pt>
                <c:pt idx="1154">
                  <c:v>1404</c:v>
                </c:pt>
                <c:pt idx="1155">
                  <c:v>1405</c:v>
                </c:pt>
                <c:pt idx="1156">
                  <c:v>1406</c:v>
                </c:pt>
                <c:pt idx="1157">
                  <c:v>1407</c:v>
                </c:pt>
                <c:pt idx="1158">
                  <c:v>1408</c:v>
                </c:pt>
                <c:pt idx="1159">
                  <c:v>1409</c:v>
                </c:pt>
                <c:pt idx="1160">
                  <c:v>1410</c:v>
                </c:pt>
                <c:pt idx="1161">
                  <c:v>1411</c:v>
                </c:pt>
                <c:pt idx="1162">
                  <c:v>1412</c:v>
                </c:pt>
                <c:pt idx="1163">
                  <c:v>1413</c:v>
                </c:pt>
                <c:pt idx="1164">
                  <c:v>1414</c:v>
                </c:pt>
                <c:pt idx="1165">
                  <c:v>1415</c:v>
                </c:pt>
                <c:pt idx="1166">
                  <c:v>1416</c:v>
                </c:pt>
                <c:pt idx="1167">
                  <c:v>1417</c:v>
                </c:pt>
                <c:pt idx="1168">
                  <c:v>1418</c:v>
                </c:pt>
                <c:pt idx="1169">
                  <c:v>1419</c:v>
                </c:pt>
                <c:pt idx="1170">
                  <c:v>1420</c:v>
                </c:pt>
                <c:pt idx="1171">
                  <c:v>1421</c:v>
                </c:pt>
                <c:pt idx="1172">
                  <c:v>1422</c:v>
                </c:pt>
                <c:pt idx="1173">
                  <c:v>1423</c:v>
                </c:pt>
                <c:pt idx="1174">
                  <c:v>1424</c:v>
                </c:pt>
                <c:pt idx="1175">
                  <c:v>1425</c:v>
                </c:pt>
                <c:pt idx="1176">
                  <c:v>1426</c:v>
                </c:pt>
                <c:pt idx="1177">
                  <c:v>1427</c:v>
                </c:pt>
                <c:pt idx="1178">
                  <c:v>1428</c:v>
                </c:pt>
                <c:pt idx="1179">
                  <c:v>1429</c:v>
                </c:pt>
                <c:pt idx="1180">
                  <c:v>1430</c:v>
                </c:pt>
                <c:pt idx="1181">
                  <c:v>1431</c:v>
                </c:pt>
                <c:pt idx="1182">
                  <c:v>1432</c:v>
                </c:pt>
                <c:pt idx="1183">
                  <c:v>1433</c:v>
                </c:pt>
                <c:pt idx="1184">
                  <c:v>1434</c:v>
                </c:pt>
                <c:pt idx="1185">
                  <c:v>1435</c:v>
                </c:pt>
                <c:pt idx="1186">
                  <c:v>1436</c:v>
                </c:pt>
                <c:pt idx="1187">
                  <c:v>1437</c:v>
                </c:pt>
                <c:pt idx="1188">
                  <c:v>1438</c:v>
                </c:pt>
                <c:pt idx="1189">
                  <c:v>1439</c:v>
                </c:pt>
                <c:pt idx="1190">
                  <c:v>1440</c:v>
                </c:pt>
                <c:pt idx="1191">
                  <c:v>1441</c:v>
                </c:pt>
                <c:pt idx="1192">
                  <c:v>1442</c:v>
                </c:pt>
                <c:pt idx="1193">
                  <c:v>1443</c:v>
                </c:pt>
                <c:pt idx="1194">
                  <c:v>1444</c:v>
                </c:pt>
                <c:pt idx="1195">
                  <c:v>1445</c:v>
                </c:pt>
                <c:pt idx="1196">
                  <c:v>1446</c:v>
                </c:pt>
                <c:pt idx="1197">
                  <c:v>1447</c:v>
                </c:pt>
                <c:pt idx="1198">
                  <c:v>1448</c:v>
                </c:pt>
                <c:pt idx="1199">
                  <c:v>1449</c:v>
                </c:pt>
                <c:pt idx="1200">
                  <c:v>1450</c:v>
                </c:pt>
                <c:pt idx="1201">
                  <c:v>1451</c:v>
                </c:pt>
                <c:pt idx="1202">
                  <c:v>1452</c:v>
                </c:pt>
                <c:pt idx="1203">
                  <c:v>1453</c:v>
                </c:pt>
                <c:pt idx="1204">
                  <c:v>1454</c:v>
                </c:pt>
                <c:pt idx="1205">
                  <c:v>1455</c:v>
                </c:pt>
                <c:pt idx="1206">
                  <c:v>1456</c:v>
                </c:pt>
                <c:pt idx="1207">
                  <c:v>1457</c:v>
                </c:pt>
                <c:pt idx="1208">
                  <c:v>1458</c:v>
                </c:pt>
                <c:pt idx="1209">
                  <c:v>1459</c:v>
                </c:pt>
                <c:pt idx="1210">
                  <c:v>1460</c:v>
                </c:pt>
                <c:pt idx="1211">
                  <c:v>1461</c:v>
                </c:pt>
                <c:pt idx="1212">
                  <c:v>1462</c:v>
                </c:pt>
                <c:pt idx="1213">
                  <c:v>1463</c:v>
                </c:pt>
                <c:pt idx="1214">
                  <c:v>1464</c:v>
                </c:pt>
                <c:pt idx="1215">
                  <c:v>1465</c:v>
                </c:pt>
                <c:pt idx="1216">
                  <c:v>1466</c:v>
                </c:pt>
                <c:pt idx="1217">
                  <c:v>1467</c:v>
                </c:pt>
                <c:pt idx="1218">
                  <c:v>1468</c:v>
                </c:pt>
                <c:pt idx="1219">
                  <c:v>1469</c:v>
                </c:pt>
                <c:pt idx="1220">
                  <c:v>1470</c:v>
                </c:pt>
                <c:pt idx="1221">
                  <c:v>1471</c:v>
                </c:pt>
                <c:pt idx="1222">
                  <c:v>1472</c:v>
                </c:pt>
                <c:pt idx="1223">
                  <c:v>1473</c:v>
                </c:pt>
                <c:pt idx="1224">
                  <c:v>1474</c:v>
                </c:pt>
                <c:pt idx="1225">
                  <c:v>1475</c:v>
                </c:pt>
                <c:pt idx="1226">
                  <c:v>1476</c:v>
                </c:pt>
                <c:pt idx="1227">
                  <c:v>1477</c:v>
                </c:pt>
                <c:pt idx="1228">
                  <c:v>1478</c:v>
                </c:pt>
                <c:pt idx="1229">
                  <c:v>1479</c:v>
                </c:pt>
                <c:pt idx="1230">
                  <c:v>1480</c:v>
                </c:pt>
                <c:pt idx="1231">
                  <c:v>1481</c:v>
                </c:pt>
                <c:pt idx="1232">
                  <c:v>1482</c:v>
                </c:pt>
                <c:pt idx="1233">
                  <c:v>1483</c:v>
                </c:pt>
                <c:pt idx="1234">
                  <c:v>1484</c:v>
                </c:pt>
                <c:pt idx="1235">
                  <c:v>1485</c:v>
                </c:pt>
                <c:pt idx="1236">
                  <c:v>1486</c:v>
                </c:pt>
                <c:pt idx="1237">
                  <c:v>1487</c:v>
                </c:pt>
                <c:pt idx="1238">
                  <c:v>1488</c:v>
                </c:pt>
                <c:pt idx="1239">
                  <c:v>1489</c:v>
                </c:pt>
                <c:pt idx="1240">
                  <c:v>1490</c:v>
                </c:pt>
                <c:pt idx="1241">
                  <c:v>1491</c:v>
                </c:pt>
                <c:pt idx="1242">
                  <c:v>1492</c:v>
                </c:pt>
                <c:pt idx="1243">
                  <c:v>1493</c:v>
                </c:pt>
                <c:pt idx="1244">
                  <c:v>1494</c:v>
                </c:pt>
                <c:pt idx="1245">
                  <c:v>1495</c:v>
                </c:pt>
                <c:pt idx="1246">
                  <c:v>1496</c:v>
                </c:pt>
                <c:pt idx="1247">
                  <c:v>1497</c:v>
                </c:pt>
                <c:pt idx="1248">
                  <c:v>1498</c:v>
                </c:pt>
                <c:pt idx="1249">
                  <c:v>1499</c:v>
                </c:pt>
                <c:pt idx="1250">
                  <c:v>1500</c:v>
                </c:pt>
                <c:pt idx="1251">
                  <c:v>1501</c:v>
                </c:pt>
                <c:pt idx="1252">
                  <c:v>1502</c:v>
                </c:pt>
                <c:pt idx="1253">
                  <c:v>1503</c:v>
                </c:pt>
                <c:pt idx="1254">
                  <c:v>1504</c:v>
                </c:pt>
                <c:pt idx="1255">
                  <c:v>1505</c:v>
                </c:pt>
                <c:pt idx="1256">
                  <c:v>1506</c:v>
                </c:pt>
                <c:pt idx="1257">
                  <c:v>1507</c:v>
                </c:pt>
                <c:pt idx="1258">
                  <c:v>1508</c:v>
                </c:pt>
                <c:pt idx="1259">
                  <c:v>1509</c:v>
                </c:pt>
                <c:pt idx="1260">
                  <c:v>1510</c:v>
                </c:pt>
                <c:pt idx="1261">
                  <c:v>1511</c:v>
                </c:pt>
                <c:pt idx="1262">
                  <c:v>1512</c:v>
                </c:pt>
                <c:pt idx="1263">
                  <c:v>1513</c:v>
                </c:pt>
                <c:pt idx="1264">
                  <c:v>1514</c:v>
                </c:pt>
                <c:pt idx="1265">
                  <c:v>1515</c:v>
                </c:pt>
                <c:pt idx="1266">
                  <c:v>1516</c:v>
                </c:pt>
                <c:pt idx="1267">
                  <c:v>1517</c:v>
                </c:pt>
                <c:pt idx="1268">
                  <c:v>1518</c:v>
                </c:pt>
                <c:pt idx="1269">
                  <c:v>1519</c:v>
                </c:pt>
                <c:pt idx="1270">
                  <c:v>1520</c:v>
                </c:pt>
                <c:pt idx="1271">
                  <c:v>1521</c:v>
                </c:pt>
                <c:pt idx="1272">
                  <c:v>1522</c:v>
                </c:pt>
                <c:pt idx="1273">
                  <c:v>1523</c:v>
                </c:pt>
                <c:pt idx="1274">
                  <c:v>1524</c:v>
                </c:pt>
                <c:pt idx="1275">
                  <c:v>1525</c:v>
                </c:pt>
                <c:pt idx="1276">
                  <c:v>1526</c:v>
                </c:pt>
                <c:pt idx="1277">
                  <c:v>1527</c:v>
                </c:pt>
                <c:pt idx="1278">
                  <c:v>1528</c:v>
                </c:pt>
                <c:pt idx="1279">
                  <c:v>1529</c:v>
                </c:pt>
                <c:pt idx="1280">
                  <c:v>1530</c:v>
                </c:pt>
                <c:pt idx="1281">
                  <c:v>1531</c:v>
                </c:pt>
                <c:pt idx="1282">
                  <c:v>1532</c:v>
                </c:pt>
                <c:pt idx="1283">
                  <c:v>1533</c:v>
                </c:pt>
                <c:pt idx="1284">
                  <c:v>1534</c:v>
                </c:pt>
                <c:pt idx="1285">
                  <c:v>1535</c:v>
                </c:pt>
                <c:pt idx="1286">
                  <c:v>1536</c:v>
                </c:pt>
                <c:pt idx="1287">
                  <c:v>1537</c:v>
                </c:pt>
                <c:pt idx="1288">
                  <c:v>1538</c:v>
                </c:pt>
                <c:pt idx="1289">
                  <c:v>1539</c:v>
                </c:pt>
                <c:pt idx="1290">
                  <c:v>1540</c:v>
                </c:pt>
                <c:pt idx="1291">
                  <c:v>1541</c:v>
                </c:pt>
                <c:pt idx="1292">
                  <c:v>1542</c:v>
                </c:pt>
                <c:pt idx="1293">
                  <c:v>1543</c:v>
                </c:pt>
                <c:pt idx="1294">
                  <c:v>1544</c:v>
                </c:pt>
                <c:pt idx="1295">
                  <c:v>1545</c:v>
                </c:pt>
                <c:pt idx="1296">
                  <c:v>1546</c:v>
                </c:pt>
                <c:pt idx="1297">
                  <c:v>1547</c:v>
                </c:pt>
                <c:pt idx="1298">
                  <c:v>1548</c:v>
                </c:pt>
                <c:pt idx="1299">
                  <c:v>1549</c:v>
                </c:pt>
                <c:pt idx="1300">
                  <c:v>1550</c:v>
                </c:pt>
                <c:pt idx="1301">
                  <c:v>1551</c:v>
                </c:pt>
                <c:pt idx="1302">
                  <c:v>1552</c:v>
                </c:pt>
                <c:pt idx="1303">
                  <c:v>1553</c:v>
                </c:pt>
                <c:pt idx="1304">
                  <c:v>1554</c:v>
                </c:pt>
                <c:pt idx="1305">
                  <c:v>1555</c:v>
                </c:pt>
                <c:pt idx="1306">
                  <c:v>1556</c:v>
                </c:pt>
                <c:pt idx="1307">
                  <c:v>1557</c:v>
                </c:pt>
                <c:pt idx="1308">
                  <c:v>1558</c:v>
                </c:pt>
                <c:pt idx="1309">
                  <c:v>1559</c:v>
                </c:pt>
                <c:pt idx="1310">
                  <c:v>1560</c:v>
                </c:pt>
                <c:pt idx="1311">
                  <c:v>1561</c:v>
                </c:pt>
                <c:pt idx="1312">
                  <c:v>1562</c:v>
                </c:pt>
                <c:pt idx="1313">
                  <c:v>1563</c:v>
                </c:pt>
                <c:pt idx="1314">
                  <c:v>1564</c:v>
                </c:pt>
                <c:pt idx="1315">
                  <c:v>1565</c:v>
                </c:pt>
                <c:pt idx="1316">
                  <c:v>1566</c:v>
                </c:pt>
                <c:pt idx="1317">
                  <c:v>1567</c:v>
                </c:pt>
                <c:pt idx="1318">
                  <c:v>1568</c:v>
                </c:pt>
                <c:pt idx="1319">
                  <c:v>1569</c:v>
                </c:pt>
                <c:pt idx="1320">
                  <c:v>1570</c:v>
                </c:pt>
                <c:pt idx="1321">
                  <c:v>1571</c:v>
                </c:pt>
                <c:pt idx="1322">
                  <c:v>1572</c:v>
                </c:pt>
                <c:pt idx="1323">
                  <c:v>1573</c:v>
                </c:pt>
                <c:pt idx="1324">
                  <c:v>1574</c:v>
                </c:pt>
                <c:pt idx="1325">
                  <c:v>1575</c:v>
                </c:pt>
                <c:pt idx="1326">
                  <c:v>1576</c:v>
                </c:pt>
                <c:pt idx="1327">
                  <c:v>1577</c:v>
                </c:pt>
                <c:pt idx="1328">
                  <c:v>1578</c:v>
                </c:pt>
                <c:pt idx="1329">
                  <c:v>1579</c:v>
                </c:pt>
                <c:pt idx="1330">
                  <c:v>1580</c:v>
                </c:pt>
                <c:pt idx="1331">
                  <c:v>1581</c:v>
                </c:pt>
                <c:pt idx="1332">
                  <c:v>1582</c:v>
                </c:pt>
                <c:pt idx="1333">
                  <c:v>1583</c:v>
                </c:pt>
                <c:pt idx="1334">
                  <c:v>1584</c:v>
                </c:pt>
                <c:pt idx="1335">
                  <c:v>1585</c:v>
                </c:pt>
                <c:pt idx="1336">
                  <c:v>1586</c:v>
                </c:pt>
                <c:pt idx="1337">
                  <c:v>1587</c:v>
                </c:pt>
                <c:pt idx="1338">
                  <c:v>1588</c:v>
                </c:pt>
                <c:pt idx="1339">
                  <c:v>1589</c:v>
                </c:pt>
                <c:pt idx="1340">
                  <c:v>1590</c:v>
                </c:pt>
                <c:pt idx="1341">
                  <c:v>1591</c:v>
                </c:pt>
                <c:pt idx="1342">
                  <c:v>1592</c:v>
                </c:pt>
                <c:pt idx="1343">
                  <c:v>1593</c:v>
                </c:pt>
                <c:pt idx="1344">
                  <c:v>1594</c:v>
                </c:pt>
                <c:pt idx="1345">
                  <c:v>1595</c:v>
                </c:pt>
                <c:pt idx="1346">
                  <c:v>1596</c:v>
                </c:pt>
                <c:pt idx="1347">
                  <c:v>1597</c:v>
                </c:pt>
                <c:pt idx="1348">
                  <c:v>1598</c:v>
                </c:pt>
                <c:pt idx="1349">
                  <c:v>1599</c:v>
                </c:pt>
                <c:pt idx="1350">
                  <c:v>1600</c:v>
                </c:pt>
              </c:numCache>
            </c:numRef>
          </c:xVal>
          <c:yVal>
            <c:numRef>
              <c:f>ピックアップ!$G$3:$G$1353</c:f>
              <c:numCache>
                <c:formatCode>General</c:formatCode>
                <c:ptCount val="1351"/>
                <c:pt idx="0">
                  <c:v>0.76100000000000001</c:v>
                </c:pt>
                <c:pt idx="1">
                  <c:v>0.747</c:v>
                </c:pt>
                <c:pt idx="2">
                  <c:v>0.73599999999999999</c:v>
                </c:pt>
                <c:pt idx="3">
                  <c:v>0.72499999999999998</c:v>
                </c:pt>
                <c:pt idx="4">
                  <c:v>0.71499999999999997</c:v>
                </c:pt>
                <c:pt idx="5">
                  <c:v>0.70399999999999996</c:v>
                </c:pt>
                <c:pt idx="6">
                  <c:v>0.69499999999999995</c:v>
                </c:pt>
                <c:pt idx="7">
                  <c:v>0.68600000000000005</c:v>
                </c:pt>
                <c:pt idx="8">
                  <c:v>0.68100000000000005</c:v>
                </c:pt>
                <c:pt idx="9">
                  <c:v>0.67500000000000004</c:v>
                </c:pt>
                <c:pt idx="10">
                  <c:v>0.67400000000000004</c:v>
                </c:pt>
                <c:pt idx="11">
                  <c:v>0.67500000000000004</c:v>
                </c:pt>
                <c:pt idx="12">
                  <c:v>0.67800000000000005</c:v>
                </c:pt>
                <c:pt idx="13">
                  <c:v>0.68400000000000005</c:v>
                </c:pt>
                <c:pt idx="14">
                  <c:v>0.69299999999999995</c:v>
                </c:pt>
                <c:pt idx="15">
                  <c:v>0.70299999999999996</c:v>
                </c:pt>
                <c:pt idx="16">
                  <c:v>0.71799999999999997</c:v>
                </c:pt>
                <c:pt idx="17">
                  <c:v>0.73299999999999998</c:v>
                </c:pt>
                <c:pt idx="18">
                  <c:v>0.753</c:v>
                </c:pt>
                <c:pt idx="19">
                  <c:v>0.77600000000000002</c:v>
                </c:pt>
                <c:pt idx="20">
                  <c:v>0.79800000000000004</c:v>
                </c:pt>
                <c:pt idx="21">
                  <c:v>0.82399999999999995</c:v>
                </c:pt>
                <c:pt idx="22">
                  <c:v>0.85099999999999998</c:v>
                </c:pt>
                <c:pt idx="23">
                  <c:v>0.876</c:v>
                </c:pt>
                <c:pt idx="24">
                  <c:v>0.90400000000000003</c:v>
                </c:pt>
                <c:pt idx="25">
                  <c:v>0.93100000000000005</c:v>
                </c:pt>
                <c:pt idx="26">
                  <c:v>0.95899999999999996</c:v>
                </c:pt>
                <c:pt idx="27">
                  <c:v>0.98799999999999999</c:v>
                </c:pt>
                <c:pt idx="28">
                  <c:v>1.016</c:v>
                </c:pt>
                <c:pt idx="29">
                  <c:v>1.0449999999999999</c:v>
                </c:pt>
                <c:pt idx="30">
                  <c:v>1.075</c:v>
                </c:pt>
                <c:pt idx="31">
                  <c:v>1.1040000000000001</c:v>
                </c:pt>
                <c:pt idx="32">
                  <c:v>1.1299999999999999</c:v>
                </c:pt>
                <c:pt idx="33">
                  <c:v>1.1519999999999999</c:v>
                </c:pt>
                <c:pt idx="34">
                  <c:v>1.169</c:v>
                </c:pt>
                <c:pt idx="35">
                  <c:v>1.18</c:v>
                </c:pt>
                <c:pt idx="36">
                  <c:v>1.1839999999999999</c:v>
                </c:pt>
                <c:pt idx="37">
                  <c:v>1.1850000000000001</c:v>
                </c:pt>
                <c:pt idx="38">
                  <c:v>1.1830000000000001</c:v>
                </c:pt>
                <c:pt idx="39">
                  <c:v>1.18</c:v>
                </c:pt>
                <c:pt idx="40">
                  <c:v>1.1779999999999999</c:v>
                </c:pt>
                <c:pt idx="41">
                  <c:v>1.1779999999999999</c:v>
                </c:pt>
                <c:pt idx="42">
                  <c:v>1.177</c:v>
                </c:pt>
                <c:pt idx="43">
                  <c:v>1.177</c:v>
                </c:pt>
                <c:pt idx="44">
                  <c:v>1.171</c:v>
                </c:pt>
                <c:pt idx="45">
                  <c:v>1.1599999999999999</c:v>
                </c:pt>
                <c:pt idx="46">
                  <c:v>1.1399999999999999</c:v>
                </c:pt>
                <c:pt idx="47">
                  <c:v>1.111</c:v>
                </c:pt>
                <c:pt idx="48">
                  <c:v>1.0740000000000001</c:v>
                </c:pt>
                <c:pt idx="49">
                  <c:v>1.0309999999999999</c:v>
                </c:pt>
                <c:pt idx="50">
                  <c:v>0.98899999999999999</c:v>
                </c:pt>
                <c:pt idx="51">
                  <c:v>0.95199999999999996</c:v>
                </c:pt>
                <c:pt idx="52">
                  <c:v>0.91400000000000003</c:v>
                </c:pt>
                <c:pt idx="53">
                  <c:v>0.88600000000000001</c:v>
                </c:pt>
                <c:pt idx="54">
                  <c:v>0.86</c:v>
                </c:pt>
                <c:pt idx="55">
                  <c:v>0.84</c:v>
                </c:pt>
                <c:pt idx="56">
                  <c:v>0.82399999999999995</c:v>
                </c:pt>
                <c:pt idx="57">
                  <c:v>0.81</c:v>
                </c:pt>
                <c:pt idx="58">
                  <c:v>0.79800000000000004</c:v>
                </c:pt>
                <c:pt idx="59">
                  <c:v>0.78800000000000003</c:v>
                </c:pt>
                <c:pt idx="60">
                  <c:v>0.77800000000000002</c:v>
                </c:pt>
                <c:pt idx="61">
                  <c:v>0.76700000000000002</c:v>
                </c:pt>
                <c:pt idx="62">
                  <c:v>0.75800000000000001</c:v>
                </c:pt>
                <c:pt idx="63">
                  <c:v>0.74399999999999999</c:v>
                </c:pt>
                <c:pt idx="64">
                  <c:v>0.72899999999999998</c:v>
                </c:pt>
                <c:pt idx="65">
                  <c:v>0.71299999999999997</c:v>
                </c:pt>
                <c:pt idx="66">
                  <c:v>0.69899999999999995</c:v>
                </c:pt>
                <c:pt idx="67">
                  <c:v>0.67900000000000005</c:v>
                </c:pt>
                <c:pt idx="68">
                  <c:v>0.65800000000000003</c:v>
                </c:pt>
                <c:pt idx="69">
                  <c:v>0.63400000000000001</c:v>
                </c:pt>
                <c:pt idx="70">
                  <c:v>0.60799999999999998</c:v>
                </c:pt>
                <c:pt idx="71">
                  <c:v>0.58299999999999996</c:v>
                </c:pt>
                <c:pt idx="72">
                  <c:v>0.55800000000000005</c:v>
                </c:pt>
                <c:pt idx="73">
                  <c:v>0.53500000000000003</c:v>
                </c:pt>
                <c:pt idx="74">
                  <c:v>0.51700000000000002</c:v>
                </c:pt>
                <c:pt idx="75">
                  <c:v>0.501</c:v>
                </c:pt>
                <c:pt idx="76">
                  <c:v>0.49199999999999999</c:v>
                </c:pt>
                <c:pt idx="77">
                  <c:v>0.48399999999999999</c:v>
                </c:pt>
                <c:pt idx="78">
                  <c:v>0.47899999999999998</c:v>
                </c:pt>
                <c:pt idx="79">
                  <c:v>0.47599999999999998</c:v>
                </c:pt>
                <c:pt idx="80">
                  <c:v>0.47299999999999998</c:v>
                </c:pt>
                <c:pt idx="81">
                  <c:v>0.47</c:v>
                </c:pt>
                <c:pt idx="82">
                  <c:v>0.46400000000000002</c:v>
                </c:pt>
                <c:pt idx="83">
                  <c:v>0.45800000000000002</c:v>
                </c:pt>
                <c:pt idx="84">
                  <c:v>0.45</c:v>
                </c:pt>
                <c:pt idx="85">
                  <c:v>0.443</c:v>
                </c:pt>
                <c:pt idx="86">
                  <c:v>0.435</c:v>
                </c:pt>
                <c:pt idx="87">
                  <c:v>0.42499999999999999</c:v>
                </c:pt>
                <c:pt idx="88">
                  <c:v>0.41699999999999998</c:v>
                </c:pt>
                <c:pt idx="89">
                  <c:v>0.40799999999999997</c:v>
                </c:pt>
                <c:pt idx="90">
                  <c:v>0.39800000000000002</c:v>
                </c:pt>
                <c:pt idx="91">
                  <c:v>0.39100000000000001</c:v>
                </c:pt>
                <c:pt idx="92">
                  <c:v>0.38400000000000001</c:v>
                </c:pt>
                <c:pt idx="93">
                  <c:v>0.379</c:v>
                </c:pt>
                <c:pt idx="94">
                  <c:v>0.375</c:v>
                </c:pt>
                <c:pt idx="95">
                  <c:v>0.372</c:v>
                </c:pt>
                <c:pt idx="96">
                  <c:v>0.37</c:v>
                </c:pt>
                <c:pt idx="97">
                  <c:v>0.36899999999999999</c:v>
                </c:pt>
                <c:pt idx="98">
                  <c:v>0.36899999999999999</c:v>
                </c:pt>
                <c:pt idx="99">
                  <c:v>0.371</c:v>
                </c:pt>
                <c:pt idx="100">
                  <c:v>0.375</c:v>
                </c:pt>
                <c:pt idx="101">
                  <c:v>0.379</c:v>
                </c:pt>
                <c:pt idx="102">
                  <c:v>0.38500000000000001</c:v>
                </c:pt>
                <c:pt idx="103">
                  <c:v>0.39</c:v>
                </c:pt>
                <c:pt idx="104">
                  <c:v>0.39500000000000002</c:v>
                </c:pt>
                <c:pt idx="105">
                  <c:v>0.4</c:v>
                </c:pt>
                <c:pt idx="106">
                  <c:v>0.40500000000000003</c:v>
                </c:pt>
                <c:pt idx="107">
                  <c:v>0.41399999999999998</c:v>
                </c:pt>
                <c:pt idx="108">
                  <c:v>0.42499999999999999</c:v>
                </c:pt>
                <c:pt idx="109">
                  <c:v>0.439</c:v>
                </c:pt>
                <c:pt idx="110">
                  <c:v>0.45700000000000002</c:v>
                </c:pt>
                <c:pt idx="111">
                  <c:v>0.47799999999999998</c:v>
                </c:pt>
                <c:pt idx="112">
                  <c:v>0.496</c:v>
                </c:pt>
                <c:pt idx="113">
                  <c:v>0.50800000000000001</c:v>
                </c:pt>
                <c:pt idx="114">
                  <c:v>0.51100000000000001</c:v>
                </c:pt>
                <c:pt idx="115">
                  <c:v>0.501</c:v>
                </c:pt>
                <c:pt idx="116">
                  <c:v>0.48399999999999999</c:v>
                </c:pt>
                <c:pt idx="117">
                  <c:v>0.46100000000000002</c:v>
                </c:pt>
                <c:pt idx="118">
                  <c:v>0.437</c:v>
                </c:pt>
                <c:pt idx="119">
                  <c:v>0.41299999999999998</c:v>
                </c:pt>
                <c:pt idx="120">
                  <c:v>0.39500000000000002</c:v>
                </c:pt>
                <c:pt idx="121">
                  <c:v>0.379</c:v>
                </c:pt>
                <c:pt idx="122">
                  <c:v>0.36799999999999999</c:v>
                </c:pt>
                <c:pt idx="123">
                  <c:v>0.36</c:v>
                </c:pt>
                <c:pt idx="124">
                  <c:v>0.35399999999999998</c:v>
                </c:pt>
                <c:pt idx="125">
                  <c:v>0.35</c:v>
                </c:pt>
                <c:pt idx="126">
                  <c:v>0.34799999999999998</c:v>
                </c:pt>
                <c:pt idx="127">
                  <c:v>0.34699999999999998</c:v>
                </c:pt>
                <c:pt idx="128">
                  <c:v>0.34599999999999997</c:v>
                </c:pt>
                <c:pt idx="129">
                  <c:v>0.34599999999999997</c:v>
                </c:pt>
                <c:pt idx="130">
                  <c:v>0.34699999999999998</c:v>
                </c:pt>
                <c:pt idx="131">
                  <c:v>0.34899999999999998</c:v>
                </c:pt>
                <c:pt idx="132">
                  <c:v>0.35399999999999998</c:v>
                </c:pt>
                <c:pt idx="133">
                  <c:v>0.36</c:v>
                </c:pt>
                <c:pt idx="134">
                  <c:v>0.36599999999999999</c:v>
                </c:pt>
                <c:pt idx="135">
                  <c:v>0.375</c:v>
                </c:pt>
                <c:pt idx="136">
                  <c:v>0.38400000000000001</c:v>
                </c:pt>
                <c:pt idx="137">
                  <c:v>0.39400000000000002</c:v>
                </c:pt>
                <c:pt idx="138">
                  <c:v>0.40300000000000002</c:v>
                </c:pt>
                <c:pt idx="139">
                  <c:v>0.41299999999999998</c:v>
                </c:pt>
                <c:pt idx="140">
                  <c:v>0.42099999999999999</c:v>
                </c:pt>
                <c:pt idx="141">
                  <c:v>0.42899999999999999</c:v>
                </c:pt>
                <c:pt idx="142">
                  <c:v>0.436</c:v>
                </c:pt>
                <c:pt idx="143">
                  <c:v>0.442</c:v>
                </c:pt>
                <c:pt idx="144">
                  <c:v>0.44600000000000001</c:v>
                </c:pt>
                <c:pt idx="145">
                  <c:v>0.44900000000000001</c:v>
                </c:pt>
                <c:pt idx="146">
                  <c:v>0.45</c:v>
                </c:pt>
                <c:pt idx="147">
                  <c:v>0.45</c:v>
                </c:pt>
                <c:pt idx="148">
                  <c:v>0.45</c:v>
                </c:pt>
                <c:pt idx="149">
                  <c:v>0.44800000000000001</c:v>
                </c:pt>
                <c:pt idx="150">
                  <c:v>0.44600000000000001</c:v>
                </c:pt>
                <c:pt idx="151">
                  <c:v>0.44400000000000001</c:v>
                </c:pt>
                <c:pt idx="152">
                  <c:v>0.443</c:v>
                </c:pt>
                <c:pt idx="153">
                  <c:v>0.441</c:v>
                </c:pt>
                <c:pt idx="154">
                  <c:v>0.442</c:v>
                </c:pt>
                <c:pt idx="155">
                  <c:v>0.443</c:v>
                </c:pt>
                <c:pt idx="156">
                  <c:v>0.44600000000000001</c:v>
                </c:pt>
                <c:pt idx="157">
                  <c:v>0.45</c:v>
                </c:pt>
                <c:pt idx="158">
                  <c:v>0.45500000000000002</c:v>
                </c:pt>
                <c:pt idx="159">
                  <c:v>0.46100000000000002</c:v>
                </c:pt>
                <c:pt idx="160">
                  <c:v>0.46800000000000003</c:v>
                </c:pt>
                <c:pt idx="161">
                  <c:v>0.47499999999999998</c:v>
                </c:pt>
                <c:pt idx="162">
                  <c:v>0.48099999999999998</c:v>
                </c:pt>
                <c:pt idx="163">
                  <c:v>0.48799999999999999</c:v>
                </c:pt>
                <c:pt idx="164">
                  <c:v>0.49299999999999999</c:v>
                </c:pt>
                <c:pt idx="165">
                  <c:v>0.497</c:v>
                </c:pt>
                <c:pt idx="166">
                  <c:v>0.5</c:v>
                </c:pt>
                <c:pt idx="167">
                  <c:v>0.499</c:v>
                </c:pt>
                <c:pt idx="168">
                  <c:v>0.497</c:v>
                </c:pt>
                <c:pt idx="169">
                  <c:v>0.49099999999999999</c:v>
                </c:pt>
                <c:pt idx="170">
                  <c:v>0.48199999999999998</c:v>
                </c:pt>
                <c:pt idx="171">
                  <c:v>0.47199999999999998</c:v>
                </c:pt>
                <c:pt idx="172">
                  <c:v>0.45900000000000002</c:v>
                </c:pt>
                <c:pt idx="173">
                  <c:v>0.44400000000000001</c:v>
                </c:pt>
                <c:pt idx="174">
                  <c:v>0.42699999999999999</c:v>
                </c:pt>
                <c:pt idx="175">
                  <c:v>0.40899999999999997</c:v>
                </c:pt>
                <c:pt idx="176">
                  <c:v>0.39100000000000001</c:v>
                </c:pt>
                <c:pt idx="177">
                  <c:v>0.374</c:v>
                </c:pt>
                <c:pt idx="178">
                  <c:v>0.35699999999999998</c:v>
                </c:pt>
                <c:pt idx="179">
                  <c:v>0.34</c:v>
                </c:pt>
                <c:pt idx="180">
                  <c:v>0.32500000000000001</c:v>
                </c:pt>
                <c:pt idx="181">
                  <c:v>0.31</c:v>
                </c:pt>
                <c:pt idx="182">
                  <c:v>0.29799999999999999</c:v>
                </c:pt>
                <c:pt idx="183">
                  <c:v>0.28499999999999998</c:v>
                </c:pt>
                <c:pt idx="184">
                  <c:v>0.27500000000000002</c:v>
                </c:pt>
                <c:pt idx="185">
                  <c:v>0.26500000000000001</c:v>
                </c:pt>
                <c:pt idx="186">
                  <c:v>0.25700000000000001</c:v>
                </c:pt>
                <c:pt idx="187">
                  <c:v>0.25</c:v>
                </c:pt>
                <c:pt idx="188">
                  <c:v>0.24399999999999999</c:v>
                </c:pt>
                <c:pt idx="189">
                  <c:v>0.23699999999999999</c:v>
                </c:pt>
                <c:pt idx="190">
                  <c:v>0.23200000000000001</c:v>
                </c:pt>
                <c:pt idx="191">
                  <c:v>0.22800000000000001</c:v>
                </c:pt>
                <c:pt idx="192">
                  <c:v>0.224</c:v>
                </c:pt>
                <c:pt idx="193">
                  <c:v>0.221</c:v>
                </c:pt>
                <c:pt idx="194">
                  <c:v>0.219</c:v>
                </c:pt>
                <c:pt idx="195">
                  <c:v>0.217</c:v>
                </c:pt>
                <c:pt idx="196">
                  <c:v>0.216</c:v>
                </c:pt>
                <c:pt idx="197">
                  <c:v>0.214</c:v>
                </c:pt>
                <c:pt idx="198">
                  <c:v>0.21299999999999999</c:v>
                </c:pt>
                <c:pt idx="199">
                  <c:v>0.21299999999999999</c:v>
                </c:pt>
                <c:pt idx="200">
                  <c:v>0.214</c:v>
                </c:pt>
                <c:pt idx="201">
                  <c:v>0.215</c:v>
                </c:pt>
                <c:pt idx="202">
                  <c:v>0.216</c:v>
                </c:pt>
                <c:pt idx="203">
                  <c:v>0.219</c:v>
                </c:pt>
                <c:pt idx="204">
                  <c:v>0.222</c:v>
                </c:pt>
                <c:pt idx="205">
                  <c:v>0.22600000000000001</c:v>
                </c:pt>
                <c:pt idx="206">
                  <c:v>0.23100000000000001</c:v>
                </c:pt>
                <c:pt idx="207">
                  <c:v>0.23599999999999999</c:v>
                </c:pt>
                <c:pt idx="208">
                  <c:v>0.24199999999999999</c:v>
                </c:pt>
                <c:pt idx="209">
                  <c:v>0.248</c:v>
                </c:pt>
                <c:pt idx="210">
                  <c:v>0.254</c:v>
                </c:pt>
                <c:pt idx="211">
                  <c:v>0.25800000000000001</c:v>
                </c:pt>
                <c:pt idx="212">
                  <c:v>0.26100000000000001</c:v>
                </c:pt>
                <c:pt idx="213">
                  <c:v>0.26300000000000001</c:v>
                </c:pt>
                <c:pt idx="214">
                  <c:v>0.26200000000000001</c:v>
                </c:pt>
                <c:pt idx="215">
                  <c:v>0.26</c:v>
                </c:pt>
                <c:pt idx="216">
                  <c:v>0.25600000000000001</c:v>
                </c:pt>
                <c:pt idx="217">
                  <c:v>0.252</c:v>
                </c:pt>
                <c:pt idx="218">
                  <c:v>0.247</c:v>
                </c:pt>
                <c:pt idx="219">
                  <c:v>0.24199999999999999</c:v>
                </c:pt>
                <c:pt idx="220">
                  <c:v>0.23699999999999999</c:v>
                </c:pt>
                <c:pt idx="221">
                  <c:v>0.23200000000000001</c:v>
                </c:pt>
                <c:pt idx="222">
                  <c:v>0.22700000000000001</c:v>
                </c:pt>
                <c:pt idx="223">
                  <c:v>0.223</c:v>
                </c:pt>
                <c:pt idx="224">
                  <c:v>0.219</c:v>
                </c:pt>
                <c:pt idx="225">
                  <c:v>0.215</c:v>
                </c:pt>
                <c:pt idx="226">
                  <c:v>0.21199999999999999</c:v>
                </c:pt>
                <c:pt idx="227">
                  <c:v>0.20799999999999999</c:v>
                </c:pt>
                <c:pt idx="228">
                  <c:v>0.20499999999999999</c:v>
                </c:pt>
                <c:pt idx="229">
                  <c:v>0.20200000000000001</c:v>
                </c:pt>
                <c:pt idx="230">
                  <c:v>0.19900000000000001</c:v>
                </c:pt>
                <c:pt idx="231">
                  <c:v>0.19700000000000001</c:v>
                </c:pt>
                <c:pt idx="232">
                  <c:v>0.19400000000000001</c:v>
                </c:pt>
                <c:pt idx="233">
                  <c:v>0.191</c:v>
                </c:pt>
                <c:pt idx="234">
                  <c:v>0.19</c:v>
                </c:pt>
                <c:pt idx="235">
                  <c:v>0.188</c:v>
                </c:pt>
                <c:pt idx="236">
                  <c:v>0.187</c:v>
                </c:pt>
                <c:pt idx="237">
                  <c:v>0.187</c:v>
                </c:pt>
                <c:pt idx="238">
                  <c:v>0.189</c:v>
                </c:pt>
                <c:pt idx="239">
                  <c:v>0.192</c:v>
                </c:pt>
                <c:pt idx="240">
                  <c:v>0.19500000000000001</c:v>
                </c:pt>
                <c:pt idx="241">
                  <c:v>0.20100000000000001</c:v>
                </c:pt>
                <c:pt idx="242">
                  <c:v>0.20899999999999999</c:v>
                </c:pt>
                <c:pt idx="243">
                  <c:v>0.217</c:v>
                </c:pt>
                <c:pt idx="244">
                  <c:v>0.22700000000000001</c:v>
                </c:pt>
                <c:pt idx="245">
                  <c:v>0.23799999999999999</c:v>
                </c:pt>
                <c:pt idx="246">
                  <c:v>0.249</c:v>
                </c:pt>
                <c:pt idx="247">
                  <c:v>0.26</c:v>
                </c:pt>
                <c:pt idx="248">
                  <c:v>0.27</c:v>
                </c:pt>
                <c:pt idx="249">
                  <c:v>0.27900000000000003</c:v>
                </c:pt>
                <c:pt idx="250">
                  <c:v>0.28499999999999998</c:v>
                </c:pt>
                <c:pt idx="251">
                  <c:v>0.28899999999999998</c:v>
                </c:pt>
                <c:pt idx="252">
                  <c:v>0.28899999999999998</c:v>
                </c:pt>
                <c:pt idx="253">
                  <c:v>0.28699999999999998</c:v>
                </c:pt>
                <c:pt idx="254">
                  <c:v>0.28100000000000003</c:v>
                </c:pt>
                <c:pt idx="255">
                  <c:v>0.27300000000000002</c:v>
                </c:pt>
                <c:pt idx="256">
                  <c:v>0.26400000000000001</c:v>
                </c:pt>
                <c:pt idx="257">
                  <c:v>0.255</c:v>
                </c:pt>
                <c:pt idx="258">
                  <c:v>0.24399999999999999</c:v>
                </c:pt>
                <c:pt idx="259">
                  <c:v>0.23400000000000001</c:v>
                </c:pt>
                <c:pt idx="260">
                  <c:v>0.223</c:v>
                </c:pt>
                <c:pt idx="261">
                  <c:v>0.21099999999999999</c:v>
                </c:pt>
                <c:pt idx="262">
                  <c:v>0.19900000000000001</c:v>
                </c:pt>
                <c:pt idx="263">
                  <c:v>0.187</c:v>
                </c:pt>
                <c:pt idx="264">
                  <c:v>0.17299999999999999</c:v>
                </c:pt>
                <c:pt idx="265">
                  <c:v>0.158</c:v>
                </c:pt>
                <c:pt idx="266">
                  <c:v>0.14299999999999999</c:v>
                </c:pt>
                <c:pt idx="267">
                  <c:v>0.128</c:v>
                </c:pt>
                <c:pt idx="268">
                  <c:v>0.113</c:v>
                </c:pt>
                <c:pt idx="269">
                  <c:v>0.10100000000000001</c:v>
                </c:pt>
                <c:pt idx="270">
                  <c:v>0.09</c:v>
                </c:pt>
                <c:pt idx="271">
                  <c:v>0.08</c:v>
                </c:pt>
                <c:pt idx="272">
                  <c:v>7.0999999999999994E-2</c:v>
                </c:pt>
                <c:pt idx="273">
                  <c:v>6.5000000000000002E-2</c:v>
                </c:pt>
                <c:pt idx="274">
                  <c:v>5.8999999999999997E-2</c:v>
                </c:pt>
                <c:pt idx="275">
                  <c:v>5.3999999999999999E-2</c:v>
                </c:pt>
                <c:pt idx="276">
                  <c:v>0.05</c:v>
                </c:pt>
                <c:pt idx="277">
                  <c:v>4.5999999999999999E-2</c:v>
                </c:pt>
                <c:pt idx="278">
                  <c:v>4.3999999999999997E-2</c:v>
                </c:pt>
                <c:pt idx="279">
                  <c:v>4.2000000000000003E-2</c:v>
                </c:pt>
                <c:pt idx="280">
                  <c:v>3.9E-2</c:v>
                </c:pt>
                <c:pt idx="281">
                  <c:v>3.9E-2</c:v>
                </c:pt>
                <c:pt idx="282">
                  <c:v>3.6999999999999998E-2</c:v>
                </c:pt>
                <c:pt idx="283">
                  <c:v>3.5999999999999997E-2</c:v>
                </c:pt>
                <c:pt idx="284">
                  <c:v>3.5000000000000003E-2</c:v>
                </c:pt>
                <c:pt idx="285">
                  <c:v>3.4000000000000002E-2</c:v>
                </c:pt>
                <c:pt idx="286">
                  <c:v>3.3000000000000002E-2</c:v>
                </c:pt>
                <c:pt idx="287">
                  <c:v>3.2000000000000001E-2</c:v>
                </c:pt>
                <c:pt idx="288">
                  <c:v>3.2000000000000001E-2</c:v>
                </c:pt>
                <c:pt idx="289">
                  <c:v>3.1E-2</c:v>
                </c:pt>
                <c:pt idx="290">
                  <c:v>0.03</c:v>
                </c:pt>
                <c:pt idx="291">
                  <c:v>0.03</c:v>
                </c:pt>
                <c:pt idx="292">
                  <c:v>2.9000000000000001E-2</c:v>
                </c:pt>
                <c:pt idx="293">
                  <c:v>2.9000000000000001E-2</c:v>
                </c:pt>
                <c:pt idx="294">
                  <c:v>2.8000000000000001E-2</c:v>
                </c:pt>
                <c:pt idx="295">
                  <c:v>2.8000000000000001E-2</c:v>
                </c:pt>
                <c:pt idx="296">
                  <c:v>2.8000000000000001E-2</c:v>
                </c:pt>
                <c:pt idx="297">
                  <c:v>2.7E-2</c:v>
                </c:pt>
                <c:pt idx="298">
                  <c:v>2.5999999999999999E-2</c:v>
                </c:pt>
                <c:pt idx="299">
                  <c:v>2.7E-2</c:v>
                </c:pt>
                <c:pt idx="300">
                  <c:v>2.5999999999999999E-2</c:v>
                </c:pt>
                <c:pt idx="301">
                  <c:v>2.5999999999999999E-2</c:v>
                </c:pt>
                <c:pt idx="302">
                  <c:v>2.5999999999999999E-2</c:v>
                </c:pt>
                <c:pt idx="303">
                  <c:v>2.5000000000000001E-2</c:v>
                </c:pt>
                <c:pt idx="304">
                  <c:v>2.5000000000000001E-2</c:v>
                </c:pt>
                <c:pt idx="305">
                  <c:v>2.5000000000000001E-2</c:v>
                </c:pt>
                <c:pt idx="306">
                  <c:v>2.5000000000000001E-2</c:v>
                </c:pt>
                <c:pt idx="307">
                  <c:v>2.4E-2</c:v>
                </c:pt>
                <c:pt idx="308">
                  <c:v>2.4E-2</c:v>
                </c:pt>
                <c:pt idx="309">
                  <c:v>2.4E-2</c:v>
                </c:pt>
                <c:pt idx="310">
                  <c:v>2.4E-2</c:v>
                </c:pt>
                <c:pt idx="311">
                  <c:v>2.3E-2</c:v>
                </c:pt>
                <c:pt idx="312">
                  <c:v>2.4E-2</c:v>
                </c:pt>
                <c:pt idx="313">
                  <c:v>2.3E-2</c:v>
                </c:pt>
                <c:pt idx="314">
                  <c:v>2.3E-2</c:v>
                </c:pt>
                <c:pt idx="315">
                  <c:v>2.3E-2</c:v>
                </c:pt>
                <c:pt idx="316">
                  <c:v>2.3E-2</c:v>
                </c:pt>
                <c:pt idx="317">
                  <c:v>2.3E-2</c:v>
                </c:pt>
                <c:pt idx="318">
                  <c:v>2.1999999999999999E-2</c:v>
                </c:pt>
                <c:pt idx="319">
                  <c:v>2.1999999999999999E-2</c:v>
                </c:pt>
                <c:pt idx="320">
                  <c:v>2.1999999999999999E-2</c:v>
                </c:pt>
                <c:pt idx="321">
                  <c:v>2.1999999999999999E-2</c:v>
                </c:pt>
                <c:pt idx="322">
                  <c:v>2.1999999999999999E-2</c:v>
                </c:pt>
                <c:pt idx="323">
                  <c:v>0.02</c:v>
                </c:pt>
                <c:pt idx="324">
                  <c:v>2.1999999999999999E-2</c:v>
                </c:pt>
                <c:pt idx="325">
                  <c:v>2.1999999999999999E-2</c:v>
                </c:pt>
                <c:pt idx="326">
                  <c:v>2.1000000000000001E-2</c:v>
                </c:pt>
                <c:pt idx="327">
                  <c:v>2.1000000000000001E-2</c:v>
                </c:pt>
                <c:pt idx="328">
                  <c:v>2.1000000000000001E-2</c:v>
                </c:pt>
                <c:pt idx="329">
                  <c:v>2.1000000000000001E-2</c:v>
                </c:pt>
                <c:pt idx="330">
                  <c:v>2.1000000000000001E-2</c:v>
                </c:pt>
                <c:pt idx="331">
                  <c:v>0.02</c:v>
                </c:pt>
                <c:pt idx="332">
                  <c:v>2.1000000000000001E-2</c:v>
                </c:pt>
                <c:pt idx="333">
                  <c:v>2.1000000000000001E-2</c:v>
                </c:pt>
                <c:pt idx="334">
                  <c:v>0.02</c:v>
                </c:pt>
                <c:pt idx="335">
                  <c:v>2.1000000000000001E-2</c:v>
                </c:pt>
                <c:pt idx="336">
                  <c:v>2.1000000000000001E-2</c:v>
                </c:pt>
                <c:pt idx="337">
                  <c:v>0.02</c:v>
                </c:pt>
                <c:pt idx="338">
                  <c:v>0.02</c:v>
                </c:pt>
                <c:pt idx="339">
                  <c:v>0.02</c:v>
                </c:pt>
                <c:pt idx="340">
                  <c:v>0.02</c:v>
                </c:pt>
                <c:pt idx="341">
                  <c:v>0.02</c:v>
                </c:pt>
                <c:pt idx="342">
                  <c:v>0.02</c:v>
                </c:pt>
                <c:pt idx="343">
                  <c:v>0.02</c:v>
                </c:pt>
                <c:pt idx="344">
                  <c:v>0.02</c:v>
                </c:pt>
                <c:pt idx="345">
                  <c:v>0.02</c:v>
                </c:pt>
                <c:pt idx="346">
                  <c:v>0.02</c:v>
                </c:pt>
                <c:pt idx="347">
                  <c:v>0.02</c:v>
                </c:pt>
                <c:pt idx="348">
                  <c:v>0.02</c:v>
                </c:pt>
                <c:pt idx="349">
                  <c:v>1.9E-2</c:v>
                </c:pt>
                <c:pt idx="350">
                  <c:v>0.02</c:v>
                </c:pt>
                <c:pt idx="351">
                  <c:v>0.02</c:v>
                </c:pt>
                <c:pt idx="352">
                  <c:v>1.9E-2</c:v>
                </c:pt>
                <c:pt idx="353">
                  <c:v>1.9E-2</c:v>
                </c:pt>
                <c:pt idx="354">
                  <c:v>0.02</c:v>
                </c:pt>
                <c:pt idx="355">
                  <c:v>1.9E-2</c:v>
                </c:pt>
                <c:pt idx="356">
                  <c:v>0.02</c:v>
                </c:pt>
                <c:pt idx="357">
                  <c:v>1.9E-2</c:v>
                </c:pt>
                <c:pt idx="358">
                  <c:v>0.02</c:v>
                </c:pt>
                <c:pt idx="359">
                  <c:v>1.9E-2</c:v>
                </c:pt>
                <c:pt idx="360">
                  <c:v>1.9E-2</c:v>
                </c:pt>
                <c:pt idx="361">
                  <c:v>1.9E-2</c:v>
                </c:pt>
                <c:pt idx="362">
                  <c:v>0.02</c:v>
                </c:pt>
                <c:pt idx="363">
                  <c:v>0.02</c:v>
                </c:pt>
                <c:pt idx="364">
                  <c:v>1.9E-2</c:v>
                </c:pt>
                <c:pt idx="365">
                  <c:v>0.02</c:v>
                </c:pt>
                <c:pt idx="366">
                  <c:v>0.02</c:v>
                </c:pt>
                <c:pt idx="367">
                  <c:v>0.02</c:v>
                </c:pt>
                <c:pt idx="368">
                  <c:v>1.9E-2</c:v>
                </c:pt>
                <c:pt idx="369">
                  <c:v>0.02</c:v>
                </c:pt>
                <c:pt idx="370">
                  <c:v>0.02</c:v>
                </c:pt>
                <c:pt idx="371">
                  <c:v>0.02</c:v>
                </c:pt>
                <c:pt idx="372">
                  <c:v>1.9E-2</c:v>
                </c:pt>
                <c:pt idx="373">
                  <c:v>0.02</c:v>
                </c:pt>
                <c:pt idx="374">
                  <c:v>0.02</c:v>
                </c:pt>
                <c:pt idx="375">
                  <c:v>0.02</c:v>
                </c:pt>
                <c:pt idx="376">
                  <c:v>0.02</c:v>
                </c:pt>
                <c:pt idx="377">
                  <c:v>0.02</c:v>
                </c:pt>
                <c:pt idx="378">
                  <c:v>0.02</c:v>
                </c:pt>
                <c:pt idx="379">
                  <c:v>0.02</c:v>
                </c:pt>
                <c:pt idx="380">
                  <c:v>0.02</c:v>
                </c:pt>
                <c:pt idx="381">
                  <c:v>0.02</c:v>
                </c:pt>
                <c:pt idx="382">
                  <c:v>0.02</c:v>
                </c:pt>
                <c:pt idx="383">
                  <c:v>2.1000000000000001E-2</c:v>
                </c:pt>
                <c:pt idx="384">
                  <c:v>2.1000000000000001E-2</c:v>
                </c:pt>
                <c:pt idx="385">
                  <c:v>2.1000000000000001E-2</c:v>
                </c:pt>
                <c:pt idx="386">
                  <c:v>2.1000000000000001E-2</c:v>
                </c:pt>
                <c:pt idx="387">
                  <c:v>2.1000000000000001E-2</c:v>
                </c:pt>
                <c:pt idx="388">
                  <c:v>2.1000000000000001E-2</c:v>
                </c:pt>
                <c:pt idx="389">
                  <c:v>2.1999999999999999E-2</c:v>
                </c:pt>
                <c:pt idx="390">
                  <c:v>2.1000000000000001E-2</c:v>
                </c:pt>
                <c:pt idx="391">
                  <c:v>2.1999999999999999E-2</c:v>
                </c:pt>
                <c:pt idx="392">
                  <c:v>2.1999999999999999E-2</c:v>
                </c:pt>
                <c:pt idx="393">
                  <c:v>2.3E-2</c:v>
                </c:pt>
                <c:pt idx="394">
                  <c:v>2.3E-2</c:v>
                </c:pt>
                <c:pt idx="395">
                  <c:v>2.3E-2</c:v>
                </c:pt>
                <c:pt idx="396">
                  <c:v>2.3E-2</c:v>
                </c:pt>
                <c:pt idx="397">
                  <c:v>2.3E-2</c:v>
                </c:pt>
                <c:pt idx="398">
                  <c:v>2.4E-2</c:v>
                </c:pt>
                <c:pt idx="399">
                  <c:v>2.4E-2</c:v>
                </c:pt>
                <c:pt idx="400">
                  <c:v>2.4E-2</c:v>
                </c:pt>
                <c:pt idx="401">
                  <c:v>2.3E-2</c:v>
                </c:pt>
                <c:pt idx="402">
                  <c:v>2.4E-2</c:v>
                </c:pt>
                <c:pt idx="403">
                  <c:v>2.4E-2</c:v>
                </c:pt>
                <c:pt idx="404">
                  <c:v>2.5000000000000001E-2</c:v>
                </c:pt>
                <c:pt idx="405">
                  <c:v>2.4E-2</c:v>
                </c:pt>
                <c:pt idx="406">
                  <c:v>2.5000000000000001E-2</c:v>
                </c:pt>
                <c:pt idx="407">
                  <c:v>2.5000000000000001E-2</c:v>
                </c:pt>
                <c:pt idx="408">
                  <c:v>2.5999999999999999E-2</c:v>
                </c:pt>
                <c:pt idx="409">
                  <c:v>2.5000000000000001E-2</c:v>
                </c:pt>
                <c:pt idx="410">
                  <c:v>2.5000000000000001E-2</c:v>
                </c:pt>
                <c:pt idx="411">
                  <c:v>2.5999999999999999E-2</c:v>
                </c:pt>
                <c:pt idx="412">
                  <c:v>2.5000000000000001E-2</c:v>
                </c:pt>
                <c:pt idx="413">
                  <c:v>2.4E-2</c:v>
                </c:pt>
                <c:pt idx="414">
                  <c:v>2.5000000000000001E-2</c:v>
                </c:pt>
                <c:pt idx="415">
                  <c:v>2.5000000000000001E-2</c:v>
                </c:pt>
                <c:pt idx="416">
                  <c:v>2.5999999999999999E-2</c:v>
                </c:pt>
                <c:pt idx="417">
                  <c:v>2.5999999999999999E-2</c:v>
                </c:pt>
                <c:pt idx="418">
                  <c:v>2.7E-2</c:v>
                </c:pt>
                <c:pt idx="419">
                  <c:v>2.7E-2</c:v>
                </c:pt>
                <c:pt idx="420">
                  <c:v>2.7E-2</c:v>
                </c:pt>
                <c:pt idx="421">
                  <c:v>2.8000000000000001E-2</c:v>
                </c:pt>
                <c:pt idx="422">
                  <c:v>2.9000000000000001E-2</c:v>
                </c:pt>
                <c:pt idx="423">
                  <c:v>2.9000000000000001E-2</c:v>
                </c:pt>
                <c:pt idx="424">
                  <c:v>0.03</c:v>
                </c:pt>
                <c:pt idx="425">
                  <c:v>0.03</c:v>
                </c:pt>
                <c:pt idx="426">
                  <c:v>3.1E-2</c:v>
                </c:pt>
                <c:pt idx="427">
                  <c:v>3.2000000000000001E-2</c:v>
                </c:pt>
                <c:pt idx="428">
                  <c:v>3.2000000000000001E-2</c:v>
                </c:pt>
                <c:pt idx="429">
                  <c:v>3.2000000000000001E-2</c:v>
                </c:pt>
                <c:pt idx="430">
                  <c:v>3.3000000000000002E-2</c:v>
                </c:pt>
                <c:pt idx="431">
                  <c:v>3.3000000000000002E-2</c:v>
                </c:pt>
                <c:pt idx="432">
                  <c:v>3.3000000000000002E-2</c:v>
                </c:pt>
                <c:pt idx="433">
                  <c:v>3.3000000000000002E-2</c:v>
                </c:pt>
                <c:pt idx="434">
                  <c:v>3.3000000000000002E-2</c:v>
                </c:pt>
                <c:pt idx="435">
                  <c:v>3.3000000000000002E-2</c:v>
                </c:pt>
                <c:pt idx="436">
                  <c:v>3.3000000000000002E-2</c:v>
                </c:pt>
                <c:pt idx="437">
                  <c:v>3.4000000000000002E-2</c:v>
                </c:pt>
                <c:pt idx="438">
                  <c:v>3.3000000000000002E-2</c:v>
                </c:pt>
                <c:pt idx="439">
                  <c:v>3.4000000000000002E-2</c:v>
                </c:pt>
                <c:pt idx="440">
                  <c:v>3.3000000000000002E-2</c:v>
                </c:pt>
                <c:pt idx="441">
                  <c:v>3.3000000000000002E-2</c:v>
                </c:pt>
                <c:pt idx="442">
                  <c:v>3.3000000000000002E-2</c:v>
                </c:pt>
                <c:pt idx="443">
                  <c:v>3.3000000000000002E-2</c:v>
                </c:pt>
                <c:pt idx="444">
                  <c:v>3.1E-2</c:v>
                </c:pt>
                <c:pt idx="445">
                  <c:v>3.3000000000000002E-2</c:v>
                </c:pt>
                <c:pt idx="446">
                  <c:v>3.2000000000000001E-2</c:v>
                </c:pt>
                <c:pt idx="447">
                  <c:v>3.2000000000000001E-2</c:v>
                </c:pt>
                <c:pt idx="448">
                  <c:v>3.1E-2</c:v>
                </c:pt>
                <c:pt idx="449">
                  <c:v>3.2000000000000001E-2</c:v>
                </c:pt>
                <c:pt idx="450">
                  <c:v>3.2000000000000001E-2</c:v>
                </c:pt>
                <c:pt idx="451">
                  <c:v>3.2000000000000001E-2</c:v>
                </c:pt>
                <c:pt idx="452">
                  <c:v>3.3000000000000002E-2</c:v>
                </c:pt>
                <c:pt idx="453">
                  <c:v>3.2000000000000001E-2</c:v>
                </c:pt>
                <c:pt idx="454">
                  <c:v>3.3000000000000002E-2</c:v>
                </c:pt>
                <c:pt idx="455">
                  <c:v>3.3000000000000002E-2</c:v>
                </c:pt>
                <c:pt idx="456">
                  <c:v>3.4000000000000002E-2</c:v>
                </c:pt>
                <c:pt idx="457">
                  <c:v>3.3000000000000002E-2</c:v>
                </c:pt>
                <c:pt idx="458">
                  <c:v>3.4000000000000002E-2</c:v>
                </c:pt>
                <c:pt idx="459">
                  <c:v>3.4000000000000002E-2</c:v>
                </c:pt>
                <c:pt idx="460">
                  <c:v>3.5000000000000003E-2</c:v>
                </c:pt>
                <c:pt idx="461">
                  <c:v>3.5999999999999997E-2</c:v>
                </c:pt>
                <c:pt idx="462">
                  <c:v>3.5999999999999997E-2</c:v>
                </c:pt>
                <c:pt idx="463">
                  <c:v>3.6999999999999998E-2</c:v>
                </c:pt>
                <c:pt idx="464">
                  <c:v>3.6999999999999998E-2</c:v>
                </c:pt>
                <c:pt idx="465">
                  <c:v>3.7999999999999999E-2</c:v>
                </c:pt>
                <c:pt idx="466">
                  <c:v>3.7999999999999999E-2</c:v>
                </c:pt>
                <c:pt idx="467">
                  <c:v>3.9E-2</c:v>
                </c:pt>
                <c:pt idx="468">
                  <c:v>3.9E-2</c:v>
                </c:pt>
                <c:pt idx="469">
                  <c:v>3.9E-2</c:v>
                </c:pt>
                <c:pt idx="470">
                  <c:v>0.04</c:v>
                </c:pt>
                <c:pt idx="471">
                  <c:v>3.5999999999999997E-2</c:v>
                </c:pt>
                <c:pt idx="472">
                  <c:v>3.6999999999999998E-2</c:v>
                </c:pt>
                <c:pt idx="473">
                  <c:v>3.6999999999999998E-2</c:v>
                </c:pt>
                <c:pt idx="474">
                  <c:v>3.6999999999999998E-2</c:v>
                </c:pt>
                <c:pt idx="475">
                  <c:v>3.7999999999999999E-2</c:v>
                </c:pt>
                <c:pt idx="476">
                  <c:v>3.6999999999999998E-2</c:v>
                </c:pt>
                <c:pt idx="477">
                  <c:v>3.7999999999999999E-2</c:v>
                </c:pt>
                <c:pt idx="478">
                  <c:v>3.7999999999999999E-2</c:v>
                </c:pt>
                <c:pt idx="479">
                  <c:v>3.7999999999999999E-2</c:v>
                </c:pt>
                <c:pt idx="480">
                  <c:v>3.6999999999999998E-2</c:v>
                </c:pt>
                <c:pt idx="481">
                  <c:v>3.7999999999999999E-2</c:v>
                </c:pt>
                <c:pt idx="482">
                  <c:v>3.7999999999999999E-2</c:v>
                </c:pt>
                <c:pt idx="483">
                  <c:v>3.7999999999999999E-2</c:v>
                </c:pt>
                <c:pt idx="484">
                  <c:v>3.7999999999999999E-2</c:v>
                </c:pt>
                <c:pt idx="485">
                  <c:v>3.9E-2</c:v>
                </c:pt>
                <c:pt idx="486">
                  <c:v>3.9E-2</c:v>
                </c:pt>
                <c:pt idx="487">
                  <c:v>3.9E-2</c:v>
                </c:pt>
                <c:pt idx="488">
                  <c:v>0.04</c:v>
                </c:pt>
                <c:pt idx="489">
                  <c:v>0.04</c:v>
                </c:pt>
                <c:pt idx="490">
                  <c:v>4.1000000000000002E-2</c:v>
                </c:pt>
                <c:pt idx="491">
                  <c:v>4.1000000000000002E-2</c:v>
                </c:pt>
                <c:pt idx="492">
                  <c:v>4.2000000000000003E-2</c:v>
                </c:pt>
                <c:pt idx="493">
                  <c:v>4.2000000000000003E-2</c:v>
                </c:pt>
                <c:pt idx="494">
                  <c:v>4.2999999999999997E-2</c:v>
                </c:pt>
                <c:pt idx="495">
                  <c:v>4.4999999999999998E-2</c:v>
                </c:pt>
                <c:pt idx="496">
                  <c:v>4.4999999999999998E-2</c:v>
                </c:pt>
                <c:pt idx="497">
                  <c:v>4.5999999999999999E-2</c:v>
                </c:pt>
                <c:pt idx="498">
                  <c:v>4.7E-2</c:v>
                </c:pt>
                <c:pt idx="499">
                  <c:v>4.9000000000000002E-2</c:v>
                </c:pt>
                <c:pt idx="500">
                  <c:v>4.9000000000000002E-2</c:v>
                </c:pt>
                <c:pt idx="501">
                  <c:v>5.0999999999999997E-2</c:v>
                </c:pt>
                <c:pt idx="502">
                  <c:v>5.1999999999999998E-2</c:v>
                </c:pt>
                <c:pt idx="503">
                  <c:v>5.2999999999999999E-2</c:v>
                </c:pt>
                <c:pt idx="504">
                  <c:v>5.3999999999999999E-2</c:v>
                </c:pt>
                <c:pt idx="505">
                  <c:v>5.5E-2</c:v>
                </c:pt>
                <c:pt idx="506">
                  <c:v>5.6000000000000001E-2</c:v>
                </c:pt>
                <c:pt idx="507">
                  <c:v>5.7000000000000002E-2</c:v>
                </c:pt>
                <c:pt idx="508">
                  <c:v>5.8999999999999997E-2</c:v>
                </c:pt>
                <c:pt idx="509">
                  <c:v>5.8999999999999997E-2</c:v>
                </c:pt>
                <c:pt idx="510">
                  <c:v>0.06</c:v>
                </c:pt>
                <c:pt idx="511">
                  <c:v>0.06</c:v>
                </c:pt>
                <c:pt idx="512">
                  <c:v>0.06</c:v>
                </c:pt>
                <c:pt idx="513">
                  <c:v>0.06</c:v>
                </c:pt>
                <c:pt idx="514">
                  <c:v>0.06</c:v>
                </c:pt>
                <c:pt idx="515">
                  <c:v>5.8999999999999997E-2</c:v>
                </c:pt>
                <c:pt idx="516">
                  <c:v>5.8000000000000003E-2</c:v>
                </c:pt>
                <c:pt idx="517">
                  <c:v>5.8000000000000003E-2</c:v>
                </c:pt>
                <c:pt idx="518">
                  <c:v>5.6000000000000001E-2</c:v>
                </c:pt>
                <c:pt idx="519">
                  <c:v>5.5E-2</c:v>
                </c:pt>
                <c:pt idx="520">
                  <c:v>5.2999999999999999E-2</c:v>
                </c:pt>
                <c:pt idx="521">
                  <c:v>5.0999999999999997E-2</c:v>
                </c:pt>
                <c:pt idx="522">
                  <c:v>4.9000000000000002E-2</c:v>
                </c:pt>
                <c:pt idx="523">
                  <c:v>4.8000000000000001E-2</c:v>
                </c:pt>
                <c:pt idx="524">
                  <c:v>4.5999999999999999E-2</c:v>
                </c:pt>
                <c:pt idx="525">
                  <c:v>4.3999999999999997E-2</c:v>
                </c:pt>
                <c:pt idx="526">
                  <c:v>4.1000000000000002E-2</c:v>
                </c:pt>
                <c:pt idx="527">
                  <c:v>0.04</c:v>
                </c:pt>
                <c:pt idx="528">
                  <c:v>3.7999999999999999E-2</c:v>
                </c:pt>
                <c:pt idx="529">
                  <c:v>3.5999999999999997E-2</c:v>
                </c:pt>
                <c:pt idx="530">
                  <c:v>3.5000000000000003E-2</c:v>
                </c:pt>
                <c:pt idx="531">
                  <c:v>3.3000000000000002E-2</c:v>
                </c:pt>
                <c:pt idx="532">
                  <c:v>3.2000000000000001E-2</c:v>
                </c:pt>
                <c:pt idx="533">
                  <c:v>2.9000000000000001E-2</c:v>
                </c:pt>
                <c:pt idx="534">
                  <c:v>2.8000000000000001E-2</c:v>
                </c:pt>
                <c:pt idx="535">
                  <c:v>2.5999999999999999E-2</c:v>
                </c:pt>
                <c:pt idx="536">
                  <c:v>2.5000000000000001E-2</c:v>
                </c:pt>
                <c:pt idx="537">
                  <c:v>2.4E-2</c:v>
                </c:pt>
                <c:pt idx="538">
                  <c:v>2.3E-2</c:v>
                </c:pt>
                <c:pt idx="539">
                  <c:v>2.1999999999999999E-2</c:v>
                </c:pt>
                <c:pt idx="540">
                  <c:v>2.1000000000000001E-2</c:v>
                </c:pt>
                <c:pt idx="541">
                  <c:v>0.02</c:v>
                </c:pt>
                <c:pt idx="542">
                  <c:v>1.9E-2</c:v>
                </c:pt>
                <c:pt idx="543">
                  <c:v>1.7999999999999999E-2</c:v>
                </c:pt>
                <c:pt idx="544">
                  <c:v>1.7999999999999999E-2</c:v>
                </c:pt>
                <c:pt idx="545">
                  <c:v>1.7000000000000001E-2</c:v>
                </c:pt>
                <c:pt idx="546">
                  <c:v>1.6E-2</c:v>
                </c:pt>
                <c:pt idx="547">
                  <c:v>1.6E-2</c:v>
                </c:pt>
                <c:pt idx="548">
                  <c:v>1.4999999999999999E-2</c:v>
                </c:pt>
                <c:pt idx="549">
                  <c:v>1.4999999999999999E-2</c:v>
                </c:pt>
                <c:pt idx="550">
                  <c:v>1.4E-2</c:v>
                </c:pt>
                <c:pt idx="551">
                  <c:v>1.4E-2</c:v>
                </c:pt>
                <c:pt idx="552">
                  <c:v>1.2999999999999999E-2</c:v>
                </c:pt>
                <c:pt idx="553">
                  <c:v>1.2999999999999999E-2</c:v>
                </c:pt>
                <c:pt idx="554">
                  <c:v>1.2999999999999999E-2</c:v>
                </c:pt>
                <c:pt idx="555">
                  <c:v>1.2E-2</c:v>
                </c:pt>
                <c:pt idx="556">
                  <c:v>1.2E-2</c:v>
                </c:pt>
                <c:pt idx="557">
                  <c:v>1.2E-2</c:v>
                </c:pt>
                <c:pt idx="558">
                  <c:v>1.0999999999999999E-2</c:v>
                </c:pt>
                <c:pt idx="559">
                  <c:v>1.0999999999999999E-2</c:v>
                </c:pt>
                <c:pt idx="560">
                  <c:v>1.0999999999999999E-2</c:v>
                </c:pt>
                <c:pt idx="561">
                  <c:v>1.0999999999999999E-2</c:v>
                </c:pt>
                <c:pt idx="562">
                  <c:v>1.0999999999999999E-2</c:v>
                </c:pt>
                <c:pt idx="563">
                  <c:v>1.0999999999999999E-2</c:v>
                </c:pt>
                <c:pt idx="564">
                  <c:v>0.01</c:v>
                </c:pt>
                <c:pt idx="565">
                  <c:v>1.0999999999999999E-2</c:v>
                </c:pt>
                <c:pt idx="566">
                  <c:v>0.01</c:v>
                </c:pt>
                <c:pt idx="567">
                  <c:v>0.01</c:v>
                </c:pt>
                <c:pt idx="568">
                  <c:v>8.9999999999999993E-3</c:v>
                </c:pt>
                <c:pt idx="569">
                  <c:v>8.9999999999999993E-3</c:v>
                </c:pt>
                <c:pt idx="570">
                  <c:v>0.01</c:v>
                </c:pt>
                <c:pt idx="571">
                  <c:v>8.9999999999999993E-3</c:v>
                </c:pt>
                <c:pt idx="572">
                  <c:v>8.9999999999999993E-3</c:v>
                </c:pt>
                <c:pt idx="573">
                  <c:v>8.9999999999999993E-3</c:v>
                </c:pt>
                <c:pt idx="574">
                  <c:v>8.9999999999999993E-3</c:v>
                </c:pt>
                <c:pt idx="575">
                  <c:v>8.9999999999999993E-3</c:v>
                </c:pt>
                <c:pt idx="576">
                  <c:v>8.9999999999999993E-3</c:v>
                </c:pt>
                <c:pt idx="577">
                  <c:v>8.0000000000000002E-3</c:v>
                </c:pt>
                <c:pt idx="578">
                  <c:v>8.0000000000000002E-3</c:v>
                </c:pt>
                <c:pt idx="579">
                  <c:v>8.0000000000000002E-3</c:v>
                </c:pt>
                <c:pt idx="580">
                  <c:v>8.0000000000000002E-3</c:v>
                </c:pt>
                <c:pt idx="581">
                  <c:v>8.9999999999999993E-3</c:v>
                </c:pt>
                <c:pt idx="582">
                  <c:v>8.9999999999999993E-3</c:v>
                </c:pt>
                <c:pt idx="583">
                  <c:v>8.9999999999999993E-3</c:v>
                </c:pt>
                <c:pt idx="584">
                  <c:v>8.9999999999999993E-3</c:v>
                </c:pt>
                <c:pt idx="585">
                  <c:v>8.9999999999999993E-3</c:v>
                </c:pt>
                <c:pt idx="586">
                  <c:v>8.9999999999999993E-3</c:v>
                </c:pt>
                <c:pt idx="587">
                  <c:v>8.9999999999999993E-3</c:v>
                </c:pt>
                <c:pt idx="588">
                  <c:v>8.9999999999999993E-3</c:v>
                </c:pt>
                <c:pt idx="589">
                  <c:v>8.0000000000000002E-3</c:v>
                </c:pt>
                <c:pt idx="590">
                  <c:v>8.0000000000000002E-3</c:v>
                </c:pt>
                <c:pt idx="591">
                  <c:v>8.9999999999999993E-3</c:v>
                </c:pt>
                <c:pt idx="592">
                  <c:v>8.0000000000000002E-3</c:v>
                </c:pt>
                <c:pt idx="593">
                  <c:v>8.0000000000000002E-3</c:v>
                </c:pt>
                <c:pt idx="594">
                  <c:v>8.0000000000000002E-3</c:v>
                </c:pt>
                <c:pt idx="595">
                  <c:v>8.0000000000000002E-3</c:v>
                </c:pt>
                <c:pt idx="596">
                  <c:v>8.0000000000000002E-3</c:v>
                </c:pt>
                <c:pt idx="597">
                  <c:v>8.0000000000000002E-3</c:v>
                </c:pt>
                <c:pt idx="598">
                  <c:v>8.0000000000000002E-3</c:v>
                </c:pt>
                <c:pt idx="599">
                  <c:v>8.0000000000000002E-3</c:v>
                </c:pt>
                <c:pt idx="600">
                  <c:v>8.0000000000000002E-3</c:v>
                </c:pt>
                <c:pt idx="601">
                  <c:v>8.0000000000000002E-3</c:v>
                </c:pt>
                <c:pt idx="602">
                  <c:v>8.0000000000000002E-3</c:v>
                </c:pt>
                <c:pt idx="603">
                  <c:v>8.0000000000000002E-3</c:v>
                </c:pt>
                <c:pt idx="604">
                  <c:v>8.0000000000000002E-3</c:v>
                </c:pt>
                <c:pt idx="605">
                  <c:v>8.0000000000000002E-3</c:v>
                </c:pt>
                <c:pt idx="606">
                  <c:v>8.0000000000000002E-3</c:v>
                </c:pt>
                <c:pt idx="607">
                  <c:v>8.0000000000000002E-3</c:v>
                </c:pt>
                <c:pt idx="608">
                  <c:v>8.0000000000000002E-3</c:v>
                </c:pt>
                <c:pt idx="609">
                  <c:v>7.0000000000000001E-3</c:v>
                </c:pt>
                <c:pt idx="610">
                  <c:v>8.0000000000000002E-3</c:v>
                </c:pt>
                <c:pt idx="611">
                  <c:v>8.0000000000000002E-3</c:v>
                </c:pt>
                <c:pt idx="612">
                  <c:v>8.0000000000000002E-3</c:v>
                </c:pt>
                <c:pt idx="613">
                  <c:v>8.0000000000000002E-3</c:v>
                </c:pt>
                <c:pt idx="614">
                  <c:v>8.0000000000000002E-3</c:v>
                </c:pt>
                <c:pt idx="615">
                  <c:v>8.0000000000000002E-3</c:v>
                </c:pt>
                <c:pt idx="616">
                  <c:v>7.0000000000000001E-3</c:v>
                </c:pt>
                <c:pt idx="617">
                  <c:v>8.0000000000000002E-3</c:v>
                </c:pt>
                <c:pt idx="618">
                  <c:v>8.0000000000000002E-3</c:v>
                </c:pt>
                <c:pt idx="619">
                  <c:v>8.0000000000000002E-3</c:v>
                </c:pt>
                <c:pt idx="620">
                  <c:v>8.0000000000000002E-3</c:v>
                </c:pt>
                <c:pt idx="621">
                  <c:v>8.0000000000000002E-3</c:v>
                </c:pt>
                <c:pt idx="622">
                  <c:v>8.0000000000000002E-3</c:v>
                </c:pt>
                <c:pt idx="623">
                  <c:v>8.0000000000000002E-3</c:v>
                </c:pt>
                <c:pt idx="624">
                  <c:v>7.0000000000000001E-3</c:v>
                </c:pt>
                <c:pt idx="625">
                  <c:v>8.0000000000000002E-3</c:v>
                </c:pt>
                <c:pt idx="626">
                  <c:v>8.0000000000000002E-3</c:v>
                </c:pt>
                <c:pt idx="627">
                  <c:v>8.0000000000000002E-3</c:v>
                </c:pt>
                <c:pt idx="628">
                  <c:v>8.0000000000000002E-3</c:v>
                </c:pt>
                <c:pt idx="629">
                  <c:v>8.0000000000000002E-3</c:v>
                </c:pt>
                <c:pt idx="630">
                  <c:v>8.0000000000000002E-3</c:v>
                </c:pt>
                <c:pt idx="631">
                  <c:v>8.0000000000000002E-3</c:v>
                </c:pt>
                <c:pt idx="632">
                  <c:v>8.0000000000000002E-3</c:v>
                </c:pt>
                <c:pt idx="633">
                  <c:v>8.0000000000000002E-3</c:v>
                </c:pt>
                <c:pt idx="634">
                  <c:v>8.0000000000000002E-3</c:v>
                </c:pt>
                <c:pt idx="635">
                  <c:v>8.0000000000000002E-3</c:v>
                </c:pt>
                <c:pt idx="636">
                  <c:v>8.0000000000000002E-3</c:v>
                </c:pt>
                <c:pt idx="637">
                  <c:v>8.0000000000000002E-3</c:v>
                </c:pt>
                <c:pt idx="638">
                  <c:v>8.0000000000000002E-3</c:v>
                </c:pt>
                <c:pt idx="639">
                  <c:v>8.0000000000000002E-3</c:v>
                </c:pt>
                <c:pt idx="640">
                  <c:v>8.0000000000000002E-3</c:v>
                </c:pt>
                <c:pt idx="641">
                  <c:v>8.0000000000000002E-3</c:v>
                </c:pt>
                <c:pt idx="642">
                  <c:v>8.0000000000000002E-3</c:v>
                </c:pt>
                <c:pt idx="643">
                  <c:v>8.9999999999999993E-3</c:v>
                </c:pt>
                <c:pt idx="644">
                  <c:v>8.0000000000000002E-3</c:v>
                </c:pt>
                <c:pt idx="645">
                  <c:v>8.0000000000000002E-3</c:v>
                </c:pt>
                <c:pt idx="646">
                  <c:v>8.0000000000000002E-3</c:v>
                </c:pt>
                <c:pt idx="647">
                  <c:v>8.0000000000000002E-3</c:v>
                </c:pt>
                <c:pt idx="648">
                  <c:v>8.0000000000000002E-3</c:v>
                </c:pt>
                <c:pt idx="649">
                  <c:v>8.0000000000000002E-3</c:v>
                </c:pt>
                <c:pt idx="650">
                  <c:v>8.9999999999999993E-3</c:v>
                </c:pt>
                <c:pt idx="651">
                  <c:v>8.9999999999999993E-3</c:v>
                </c:pt>
                <c:pt idx="652">
                  <c:v>8.9999999999999993E-3</c:v>
                </c:pt>
                <c:pt idx="653">
                  <c:v>8.9999999999999993E-3</c:v>
                </c:pt>
                <c:pt idx="654">
                  <c:v>8.0000000000000002E-3</c:v>
                </c:pt>
                <c:pt idx="655">
                  <c:v>8.9999999999999993E-3</c:v>
                </c:pt>
                <c:pt idx="656">
                  <c:v>8.9999999999999993E-3</c:v>
                </c:pt>
                <c:pt idx="657">
                  <c:v>8.9999999999999993E-3</c:v>
                </c:pt>
                <c:pt idx="658">
                  <c:v>8.9999999999999993E-3</c:v>
                </c:pt>
                <c:pt idx="659">
                  <c:v>8.9999999999999993E-3</c:v>
                </c:pt>
                <c:pt idx="660">
                  <c:v>8.9999999999999993E-3</c:v>
                </c:pt>
                <c:pt idx="661">
                  <c:v>8.9999999999999993E-3</c:v>
                </c:pt>
                <c:pt idx="662">
                  <c:v>8.9999999999999993E-3</c:v>
                </c:pt>
                <c:pt idx="663">
                  <c:v>8.9999999999999993E-3</c:v>
                </c:pt>
                <c:pt idx="664">
                  <c:v>8.9999999999999993E-3</c:v>
                </c:pt>
                <c:pt idx="665">
                  <c:v>8.9999999999999993E-3</c:v>
                </c:pt>
                <c:pt idx="666">
                  <c:v>0.01</c:v>
                </c:pt>
                <c:pt idx="667">
                  <c:v>8.9999999999999993E-3</c:v>
                </c:pt>
                <c:pt idx="668">
                  <c:v>0.01</c:v>
                </c:pt>
                <c:pt idx="669">
                  <c:v>0.01</c:v>
                </c:pt>
                <c:pt idx="670">
                  <c:v>0.01</c:v>
                </c:pt>
                <c:pt idx="671">
                  <c:v>8.9999999999999993E-3</c:v>
                </c:pt>
                <c:pt idx="672">
                  <c:v>0.01</c:v>
                </c:pt>
                <c:pt idx="673">
                  <c:v>0.01</c:v>
                </c:pt>
                <c:pt idx="674">
                  <c:v>0.01</c:v>
                </c:pt>
                <c:pt idx="675">
                  <c:v>0.01</c:v>
                </c:pt>
                <c:pt idx="676">
                  <c:v>0.01</c:v>
                </c:pt>
                <c:pt idx="677">
                  <c:v>0.01</c:v>
                </c:pt>
                <c:pt idx="678">
                  <c:v>0.01</c:v>
                </c:pt>
                <c:pt idx="679">
                  <c:v>0.01</c:v>
                </c:pt>
                <c:pt idx="680">
                  <c:v>1.0999999999999999E-2</c:v>
                </c:pt>
                <c:pt idx="681">
                  <c:v>1.0999999999999999E-2</c:v>
                </c:pt>
                <c:pt idx="682">
                  <c:v>0.01</c:v>
                </c:pt>
                <c:pt idx="683">
                  <c:v>1.0999999999999999E-2</c:v>
                </c:pt>
                <c:pt idx="684">
                  <c:v>1.0999999999999999E-2</c:v>
                </c:pt>
                <c:pt idx="685">
                  <c:v>1.0999999999999999E-2</c:v>
                </c:pt>
                <c:pt idx="686">
                  <c:v>1.0999999999999999E-2</c:v>
                </c:pt>
                <c:pt idx="687">
                  <c:v>1.0999999999999999E-2</c:v>
                </c:pt>
                <c:pt idx="688">
                  <c:v>1.0999999999999999E-2</c:v>
                </c:pt>
                <c:pt idx="689">
                  <c:v>1.0999999999999999E-2</c:v>
                </c:pt>
                <c:pt idx="690">
                  <c:v>1.0999999999999999E-2</c:v>
                </c:pt>
                <c:pt idx="691">
                  <c:v>1.0999999999999999E-2</c:v>
                </c:pt>
                <c:pt idx="692">
                  <c:v>1.0999999999999999E-2</c:v>
                </c:pt>
                <c:pt idx="693">
                  <c:v>1.0999999999999999E-2</c:v>
                </c:pt>
                <c:pt idx="694">
                  <c:v>1.0999999999999999E-2</c:v>
                </c:pt>
                <c:pt idx="695">
                  <c:v>1.2E-2</c:v>
                </c:pt>
                <c:pt idx="696">
                  <c:v>1.0999999999999999E-2</c:v>
                </c:pt>
                <c:pt idx="697">
                  <c:v>1.2E-2</c:v>
                </c:pt>
                <c:pt idx="698">
                  <c:v>1.2E-2</c:v>
                </c:pt>
                <c:pt idx="699">
                  <c:v>1.2E-2</c:v>
                </c:pt>
                <c:pt idx="700">
                  <c:v>1.2E-2</c:v>
                </c:pt>
                <c:pt idx="701">
                  <c:v>1.2E-2</c:v>
                </c:pt>
                <c:pt idx="702">
                  <c:v>1.2E-2</c:v>
                </c:pt>
                <c:pt idx="703">
                  <c:v>1.2E-2</c:v>
                </c:pt>
                <c:pt idx="704">
                  <c:v>1.2E-2</c:v>
                </c:pt>
                <c:pt idx="705">
                  <c:v>1.2E-2</c:v>
                </c:pt>
                <c:pt idx="706">
                  <c:v>1.2E-2</c:v>
                </c:pt>
                <c:pt idx="707">
                  <c:v>1.2E-2</c:v>
                </c:pt>
                <c:pt idx="708">
                  <c:v>1.2E-2</c:v>
                </c:pt>
                <c:pt idx="709">
                  <c:v>1.2E-2</c:v>
                </c:pt>
                <c:pt idx="710">
                  <c:v>1.2E-2</c:v>
                </c:pt>
                <c:pt idx="711">
                  <c:v>1.2E-2</c:v>
                </c:pt>
                <c:pt idx="712">
                  <c:v>1.2E-2</c:v>
                </c:pt>
                <c:pt idx="713">
                  <c:v>1.2E-2</c:v>
                </c:pt>
                <c:pt idx="714">
                  <c:v>1.2E-2</c:v>
                </c:pt>
                <c:pt idx="715">
                  <c:v>1.2E-2</c:v>
                </c:pt>
                <c:pt idx="716">
                  <c:v>1.2E-2</c:v>
                </c:pt>
                <c:pt idx="717">
                  <c:v>1.2E-2</c:v>
                </c:pt>
                <c:pt idx="718">
                  <c:v>1.2E-2</c:v>
                </c:pt>
                <c:pt idx="719">
                  <c:v>1.2E-2</c:v>
                </c:pt>
                <c:pt idx="720">
                  <c:v>1.2E-2</c:v>
                </c:pt>
                <c:pt idx="721">
                  <c:v>1.2E-2</c:v>
                </c:pt>
                <c:pt idx="722">
                  <c:v>1.2E-2</c:v>
                </c:pt>
                <c:pt idx="723">
                  <c:v>1.2E-2</c:v>
                </c:pt>
                <c:pt idx="724">
                  <c:v>1.2E-2</c:v>
                </c:pt>
                <c:pt idx="725">
                  <c:v>1.2E-2</c:v>
                </c:pt>
                <c:pt idx="726">
                  <c:v>1.2E-2</c:v>
                </c:pt>
                <c:pt idx="727">
                  <c:v>1.2E-2</c:v>
                </c:pt>
                <c:pt idx="728">
                  <c:v>1.2E-2</c:v>
                </c:pt>
                <c:pt idx="729">
                  <c:v>1.2E-2</c:v>
                </c:pt>
                <c:pt idx="730">
                  <c:v>1.0999999999999999E-2</c:v>
                </c:pt>
                <c:pt idx="731">
                  <c:v>1.2E-2</c:v>
                </c:pt>
                <c:pt idx="732">
                  <c:v>1.2E-2</c:v>
                </c:pt>
                <c:pt idx="733">
                  <c:v>1.2E-2</c:v>
                </c:pt>
                <c:pt idx="734">
                  <c:v>1.2E-2</c:v>
                </c:pt>
                <c:pt idx="735">
                  <c:v>1.2E-2</c:v>
                </c:pt>
                <c:pt idx="736">
                  <c:v>1.2E-2</c:v>
                </c:pt>
                <c:pt idx="737">
                  <c:v>1.0999999999999999E-2</c:v>
                </c:pt>
                <c:pt idx="738">
                  <c:v>1.2E-2</c:v>
                </c:pt>
                <c:pt idx="739">
                  <c:v>1.2E-2</c:v>
                </c:pt>
                <c:pt idx="740">
                  <c:v>1.2E-2</c:v>
                </c:pt>
                <c:pt idx="741">
                  <c:v>1.0999999999999999E-2</c:v>
                </c:pt>
                <c:pt idx="742">
                  <c:v>1.2E-2</c:v>
                </c:pt>
                <c:pt idx="743">
                  <c:v>1.2E-2</c:v>
                </c:pt>
                <c:pt idx="744">
                  <c:v>1.2E-2</c:v>
                </c:pt>
                <c:pt idx="745">
                  <c:v>1.2E-2</c:v>
                </c:pt>
                <c:pt idx="746">
                  <c:v>1.2E-2</c:v>
                </c:pt>
                <c:pt idx="747">
                  <c:v>1.2E-2</c:v>
                </c:pt>
                <c:pt idx="748">
                  <c:v>1.2E-2</c:v>
                </c:pt>
                <c:pt idx="749">
                  <c:v>1.2E-2</c:v>
                </c:pt>
                <c:pt idx="750">
                  <c:v>1.2E-2</c:v>
                </c:pt>
                <c:pt idx="751">
                  <c:v>1.2E-2</c:v>
                </c:pt>
                <c:pt idx="752">
                  <c:v>1.2E-2</c:v>
                </c:pt>
                <c:pt idx="753">
                  <c:v>1.2E-2</c:v>
                </c:pt>
                <c:pt idx="754">
                  <c:v>1.2E-2</c:v>
                </c:pt>
                <c:pt idx="755">
                  <c:v>1.2E-2</c:v>
                </c:pt>
                <c:pt idx="756">
                  <c:v>1.2E-2</c:v>
                </c:pt>
                <c:pt idx="757">
                  <c:v>1.2E-2</c:v>
                </c:pt>
                <c:pt idx="758">
                  <c:v>1.2E-2</c:v>
                </c:pt>
                <c:pt idx="759">
                  <c:v>1.2E-2</c:v>
                </c:pt>
                <c:pt idx="760">
                  <c:v>1.2E-2</c:v>
                </c:pt>
                <c:pt idx="761">
                  <c:v>1.2E-2</c:v>
                </c:pt>
                <c:pt idx="762">
                  <c:v>1.2E-2</c:v>
                </c:pt>
                <c:pt idx="763">
                  <c:v>1.2E-2</c:v>
                </c:pt>
                <c:pt idx="764">
                  <c:v>1.2999999999999999E-2</c:v>
                </c:pt>
                <c:pt idx="765">
                  <c:v>1.2E-2</c:v>
                </c:pt>
                <c:pt idx="766">
                  <c:v>1.2999999999999999E-2</c:v>
                </c:pt>
                <c:pt idx="767">
                  <c:v>1.2999999999999999E-2</c:v>
                </c:pt>
                <c:pt idx="768">
                  <c:v>1.2999999999999999E-2</c:v>
                </c:pt>
                <c:pt idx="769">
                  <c:v>1.2999999999999999E-2</c:v>
                </c:pt>
                <c:pt idx="770">
                  <c:v>1.2999999999999999E-2</c:v>
                </c:pt>
                <c:pt idx="771">
                  <c:v>1.2999999999999999E-2</c:v>
                </c:pt>
                <c:pt idx="772">
                  <c:v>1.2999999999999999E-2</c:v>
                </c:pt>
                <c:pt idx="773">
                  <c:v>1.2999999999999999E-2</c:v>
                </c:pt>
                <c:pt idx="774">
                  <c:v>1.2999999999999999E-2</c:v>
                </c:pt>
                <c:pt idx="775">
                  <c:v>1.2999999999999999E-2</c:v>
                </c:pt>
                <c:pt idx="776">
                  <c:v>1.2999999999999999E-2</c:v>
                </c:pt>
                <c:pt idx="777">
                  <c:v>1.2999999999999999E-2</c:v>
                </c:pt>
                <c:pt idx="778">
                  <c:v>1.2999999999999999E-2</c:v>
                </c:pt>
                <c:pt idx="779">
                  <c:v>1.2999999999999999E-2</c:v>
                </c:pt>
                <c:pt idx="780">
                  <c:v>1.2999999999999999E-2</c:v>
                </c:pt>
                <c:pt idx="781">
                  <c:v>1.2999999999999999E-2</c:v>
                </c:pt>
                <c:pt idx="782">
                  <c:v>1.2999999999999999E-2</c:v>
                </c:pt>
                <c:pt idx="783">
                  <c:v>1.2999999999999999E-2</c:v>
                </c:pt>
                <c:pt idx="784">
                  <c:v>1.2999999999999999E-2</c:v>
                </c:pt>
                <c:pt idx="785">
                  <c:v>1.2999999999999999E-2</c:v>
                </c:pt>
                <c:pt idx="786">
                  <c:v>1.4E-2</c:v>
                </c:pt>
                <c:pt idx="787">
                  <c:v>1.2999999999999999E-2</c:v>
                </c:pt>
                <c:pt idx="788">
                  <c:v>1.4E-2</c:v>
                </c:pt>
                <c:pt idx="789">
                  <c:v>1.4E-2</c:v>
                </c:pt>
                <c:pt idx="790">
                  <c:v>1.4E-2</c:v>
                </c:pt>
                <c:pt idx="791">
                  <c:v>1.4E-2</c:v>
                </c:pt>
                <c:pt idx="792">
                  <c:v>1.4E-2</c:v>
                </c:pt>
                <c:pt idx="793">
                  <c:v>1.4E-2</c:v>
                </c:pt>
                <c:pt idx="794">
                  <c:v>1.4E-2</c:v>
                </c:pt>
                <c:pt idx="795">
                  <c:v>1.4E-2</c:v>
                </c:pt>
                <c:pt idx="796">
                  <c:v>1.4E-2</c:v>
                </c:pt>
                <c:pt idx="797">
                  <c:v>1.4999999999999999E-2</c:v>
                </c:pt>
                <c:pt idx="798">
                  <c:v>1.4E-2</c:v>
                </c:pt>
                <c:pt idx="799">
                  <c:v>1.4999999999999999E-2</c:v>
                </c:pt>
                <c:pt idx="800">
                  <c:v>1.4999999999999999E-2</c:v>
                </c:pt>
                <c:pt idx="801">
                  <c:v>1.4999999999999999E-2</c:v>
                </c:pt>
                <c:pt idx="802">
                  <c:v>1.4999999999999999E-2</c:v>
                </c:pt>
                <c:pt idx="803">
                  <c:v>1.4999999999999999E-2</c:v>
                </c:pt>
                <c:pt idx="804">
                  <c:v>1.4999999999999999E-2</c:v>
                </c:pt>
                <c:pt idx="805">
                  <c:v>1.4999999999999999E-2</c:v>
                </c:pt>
                <c:pt idx="806">
                  <c:v>1.4999999999999999E-2</c:v>
                </c:pt>
                <c:pt idx="807">
                  <c:v>1.4999999999999999E-2</c:v>
                </c:pt>
                <c:pt idx="808">
                  <c:v>1.6E-2</c:v>
                </c:pt>
                <c:pt idx="809">
                  <c:v>1.4999999999999999E-2</c:v>
                </c:pt>
                <c:pt idx="810">
                  <c:v>1.6E-2</c:v>
                </c:pt>
                <c:pt idx="811">
                  <c:v>1.6E-2</c:v>
                </c:pt>
                <c:pt idx="812">
                  <c:v>1.6E-2</c:v>
                </c:pt>
                <c:pt idx="813">
                  <c:v>1.6E-2</c:v>
                </c:pt>
                <c:pt idx="814">
                  <c:v>1.6E-2</c:v>
                </c:pt>
                <c:pt idx="815">
                  <c:v>1.6E-2</c:v>
                </c:pt>
                <c:pt idx="816">
                  <c:v>1.6E-2</c:v>
                </c:pt>
                <c:pt idx="817">
                  <c:v>1.6E-2</c:v>
                </c:pt>
                <c:pt idx="818">
                  <c:v>1.6E-2</c:v>
                </c:pt>
                <c:pt idx="819">
                  <c:v>1.7000000000000001E-2</c:v>
                </c:pt>
                <c:pt idx="820">
                  <c:v>1.7000000000000001E-2</c:v>
                </c:pt>
                <c:pt idx="821">
                  <c:v>1.7000000000000001E-2</c:v>
                </c:pt>
                <c:pt idx="822">
                  <c:v>1.7000000000000001E-2</c:v>
                </c:pt>
                <c:pt idx="823">
                  <c:v>1.7000000000000001E-2</c:v>
                </c:pt>
                <c:pt idx="824">
                  <c:v>1.7000000000000001E-2</c:v>
                </c:pt>
                <c:pt idx="825">
                  <c:v>1.7000000000000001E-2</c:v>
                </c:pt>
                <c:pt idx="826">
                  <c:v>1.7999999999999999E-2</c:v>
                </c:pt>
                <c:pt idx="827">
                  <c:v>1.7000000000000001E-2</c:v>
                </c:pt>
                <c:pt idx="828">
                  <c:v>1.7999999999999999E-2</c:v>
                </c:pt>
                <c:pt idx="829">
                  <c:v>1.7000000000000001E-2</c:v>
                </c:pt>
                <c:pt idx="830">
                  <c:v>1.7999999999999999E-2</c:v>
                </c:pt>
                <c:pt idx="831">
                  <c:v>1.7999999999999999E-2</c:v>
                </c:pt>
                <c:pt idx="832">
                  <c:v>1.7999999999999999E-2</c:v>
                </c:pt>
                <c:pt idx="833">
                  <c:v>1.7999999999999999E-2</c:v>
                </c:pt>
                <c:pt idx="834">
                  <c:v>1.7999999999999999E-2</c:v>
                </c:pt>
                <c:pt idx="835">
                  <c:v>1.7999999999999999E-2</c:v>
                </c:pt>
                <c:pt idx="836">
                  <c:v>1.7999999999999999E-2</c:v>
                </c:pt>
                <c:pt idx="837">
                  <c:v>1.7999999999999999E-2</c:v>
                </c:pt>
                <c:pt idx="838">
                  <c:v>1.7999999999999999E-2</c:v>
                </c:pt>
                <c:pt idx="839">
                  <c:v>1.7999999999999999E-2</c:v>
                </c:pt>
                <c:pt idx="840">
                  <c:v>1.7999999999999999E-2</c:v>
                </c:pt>
                <c:pt idx="841">
                  <c:v>1.9E-2</c:v>
                </c:pt>
                <c:pt idx="842">
                  <c:v>1.7999999999999999E-2</c:v>
                </c:pt>
                <c:pt idx="843">
                  <c:v>1.9E-2</c:v>
                </c:pt>
                <c:pt idx="844">
                  <c:v>1.9E-2</c:v>
                </c:pt>
                <c:pt idx="845">
                  <c:v>1.9E-2</c:v>
                </c:pt>
                <c:pt idx="846">
                  <c:v>1.9E-2</c:v>
                </c:pt>
                <c:pt idx="847">
                  <c:v>1.9E-2</c:v>
                </c:pt>
                <c:pt idx="848">
                  <c:v>1.9E-2</c:v>
                </c:pt>
                <c:pt idx="849">
                  <c:v>1.7999999999999999E-2</c:v>
                </c:pt>
                <c:pt idx="850">
                  <c:v>1.9E-2</c:v>
                </c:pt>
                <c:pt idx="851">
                  <c:v>1.9E-2</c:v>
                </c:pt>
                <c:pt idx="852">
                  <c:v>1.9E-2</c:v>
                </c:pt>
                <c:pt idx="853">
                  <c:v>1.7999999999999999E-2</c:v>
                </c:pt>
                <c:pt idx="854">
                  <c:v>1.9E-2</c:v>
                </c:pt>
                <c:pt idx="855">
                  <c:v>1.9E-2</c:v>
                </c:pt>
                <c:pt idx="856">
                  <c:v>1.9E-2</c:v>
                </c:pt>
                <c:pt idx="857">
                  <c:v>1.7999999999999999E-2</c:v>
                </c:pt>
                <c:pt idx="858">
                  <c:v>1.7999999999999999E-2</c:v>
                </c:pt>
                <c:pt idx="859">
                  <c:v>1.9E-2</c:v>
                </c:pt>
                <c:pt idx="860">
                  <c:v>1.7999999999999999E-2</c:v>
                </c:pt>
                <c:pt idx="861">
                  <c:v>1.7999999999999999E-2</c:v>
                </c:pt>
                <c:pt idx="862">
                  <c:v>1.7999999999999999E-2</c:v>
                </c:pt>
                <c:pt idx="863">
                  <c:v>1.7999999999999999E-2</c:v>
                </c:pt>
                <c:pt idx="864">
                  <c:v>1.7000000000000001E-2</c:v>
                </c:pt>
                <c:pt idx="865">
                  <c:v>1.7000000000000001E-2</c:v>
                </c:pt>
                <c:pt idx="866">
                  <c:v>1.7000000000000001E-2</c:v>
                </c:pt>
                <c:pt idx="867">
                  <c:v>1.7000000000000001E-2</c:v>
                </c:pt>
                <c:pt idx="868">
                  <c:v>1.7000000000000001E-2</c:v>
                </c:pt>
                <c:pt idx="869">
                  <c:v>1.7000000000000001E-2</c:v>
                </c:pt>
                <c:pt idx="870">
                  <c:v>1.7000000000000001E-2</c:v>
                </c:pt>
                <c:pt idx="871">
                  <c:v>1.7000000000000001E-2</c:v>
                </c:pt>
                <c:pt idx="872">
                  <c:v>1.7000000000000001E-2</c:v>
                </c:pt>
                <c:pt idx="873">
                  <c:v>1.7000000000000001E-2</c:v>
                </c:pt>
                <c:pt idx="874">
                  <c:v>1.6E-2</c:v>
                </c:pt>
                <c:pt idx="875">
                  <c:v>1.4999999999999999E-2</c:v>
                </c:pt>
                <c:pt idx="876">
                  <c:v>1.4999999999999999E-2</c:v>
                </c:pt>
                <c:pt idx="877">
                  <c:v>1.4999999999999999E-2</c:v>
                </c:pt>
                <c:pt idx="878">
                  <c:v>1.4999999999999999E-2</c:v>
                </c:pt>
                <c:pt idx="879">
                  <c:v>1.4999999999999999E-2</c:v>
                </c:pt>
                <c:pt idx="880">
                  <c:v>1.4999999999999999E-2</c:v>
                </c:pt>
                <c:pt idx="881">
                  <c:v>1.4999999999999999E-2</c:v>
                </c:pt>
                <c:pt idx="882">
                  <c:v>1.4999999999999999E-2</c:v>
                </c:pt>
                <c:pt idx="883">
                  <c:v>1.4999999999999999E-2</c:v>
                </c:pt>
                <c:pt idx="884">
                  <c:v>1.4999999999999999E-2</c:v>
                </c:pt>
                <c:pt idx="885">
                  <c:v>1.4999999999999999E-2</c:v>
                </c:pt>
                <c:pt idx="886">
                  <c:v>1.4E-2</c:v>
                </c:pt>
                <c:pt idx="887">
                  <c:v>1.4E-2</c:v>
                </c:pt>
                <c:pt idx="888">
                  <c:v>1.4E-2</c:v>
                </c:pt>
                <c:pt idx="889">
                  <c:v>1.4E-2</c:v>
                </c:pt>
                <c:pt idx="890">
                  <c:v>1.4E-2</c:v>
                </c:pt>
                <c:pt idx="891">
                  <c:v>1.4E-2</c:v>
                </c:pt>
                <c:pt idx="892">
                  <c:v>1.4E-2</c:v>
                </c:pt>
                <c:pt idx="893">
                  <c:v>1.4E-2</c:v>
                </c:pt>
                <c:pt idx="894">
                  <c:v>1.4E-2</c:v>
                </c:pt>
                <c:pt idx="895">
                  <c:v>1.4E-2</c:v>
                </c:pt>
                <c:pt idx="896">
                  <c:v>1.4999999999999999E-2</c:v>
                </c:pt>
                <c:pt idx="897">
                  <c:v>1.4E-2</c:v>
                </c:pt>
                <c:pt idx="898">
                  <c:v>1.2999999999999999E-2</c:v>
                </c:pt>
                <c:pt idx="899">
                  <c:v>1.2999999999999999E-2</c:v>
                </c:pt>
                <c:pt idx="900">
                  <c:v>1.2999999999999999E-2</c:v>
                </c:pt>
                <c:pt idx="901">
                  <c:v>1.2999999999999999E-2</c:v>
                </c:pt>
                <c:pt idx="902">
                  <c:v>1.2999999999999999E-2</c:v>
                </c:pt>
                <c:pt idx="903">
                  <c:v>1.4999999999999999E-2</c:v>
                </c:pt>
                <c:pt idx="904">
                  <c:v>1.4E-2</c:v>
                </c:pt>
                <c:pt idx="905">
                  <c:v>1.2999999999999999E-2</c:v>
                </c:pt>
                <c:pt idx="906">
                  <c:v>1.2E-2</c:v>
                </c:pt>
                <c:pt idx="907">
                  <c:v>1.0999999999999999E-2</c:v>
                </c:pt>
                <c:pt idx="908">
                  <c:v>0.01</c:v>
                </c:pt>
                <c:pt idx="909">
                  <c:v>1.0999999999999999E-2</c:v>
                </c:pt>
                <c:pt idx="910">
                  <c:v>0.01</c:v>
                </c:pt>
                <c:pt idx="911">
                  <c:v>1.0999999999999999E-2</c:v>
                </c:pt>
                <c:pt idx="912">
                  <c:v>0.01</c:v>
                </c:pt>
                <c:pt idx="913">
                  <c:v>1.0999999999999999E-2</c:v>
                </c:pt>
                <c:pt idx="914">
                  <c:v>1.0999999999999999E-2</c:v>
                </c:pt>
                <c:pt idx="915">
                  <c:v>1.0999999999999999E-2</c:v>
                </c:pt>
                <c:pt idx="916">
                  <c:v>1.0999999999999999E-2</c:v>
                </c:pt>
                <c:pt idx="917">
                  <c:v>1.0999999999999999E-2</c:v>
                </c:pt>
                <c:pt idx="918">
                  <c:v>1.0999999999999999E-2</c:v>
                </c:pt>
                <c:pt idx="919">
                  <c:v>1.0999999999999999E-2</c:v>
                </c:pt>
                <c:pt idx="920">
                  <c:v>1.0999999999999999E-2</c:v>
                </c:pt>
                <c:pt idx="921">
                  <c:v>1.0999999999999999E-2</c:v>
                </c:pt>
                <c:pt idx="922">
                  <c:v>1.0999999999999999E-2</c:v>
                </c:pt>
                <c:pt idx="923">
                  <c:v>1.0999999999999999E-2</c:v>
                </c:pt>
                <c:pt idx="924">
                  <c:v>1.0999999999999999E-2</c:v>
                </c:pt>
                <c:pt idx="925">
                  <c:v>1.0999999999999999E-2</c:v>
                </c:pt>
                <c:pt idx="926">
                  <c:v>1.0999999999999999E-2</c:v>
                </c:pt>
                <c:pt idx="927">
                  <c:v>1.0999999999999999E-2</c:v>
                </c:pt>
                <c:pt idx="928">
                  <c:v>1.0999999999999999E-2</c:v>
                </c:pt>
                <c:pt idx="929">
                  <c:v>1.0999999999999999E-2</c:v>
                </c:pt>
                <c:pt idx="930">
                  <c:v>1.0999999999999999E-2</c:v>
                </c:pt>
                <c:pt idx="931">
                  <c:v>1.0999999999999999E-2</c:v>
                </c:pt>
                <c:pt idx="932">
                  <c:v>1.0999999999999999E-2</c:v>
                </c:pt>
                <c:pt idx="933">
                  <c:v>1.0999999999999999E-2</c:v>
                </c:pt>
                <c:pt idx="934">
                  <c:v>1.0999999999999999E-2</c:v>
                </c:pt>
                <c:pt idx="935">
                  <c:v>1.0999999999999999E-2</c:v>
                </c:pt>
                <c:pt idx="936">
                  <c:v>1.0999999999999999E-2</c:v>
                </c:pt>
                <c:pt idx="937">
                  <c:v>1.0999999999999999E-2</c:v>
                </c:pt>
                <c:pt idx="938">
                  <c:v>1.0999999999999999E-2</c:v>
                </c:pt>
                <c:pt idx="939">
                  <c:v>1.0999999999999999E-2</c:v>
                </c:pt>
                <c:pt idx="940">
                  <c:v>1.0999999999999999E-2</c:v>
                </c:pt>
                <c:pt idx="941">
                  <c:v>1.0999999999999999E-2</c:v>
                </c:pt>
                <c:pt idx="942">
                  <c:v>1.0999999999999999E-2</c:v>
                </c:pt>
                <c:pt idx="943">
                  <c:v>1.0999999999999999E-2</c:v>
                </c:pt>
                <c:pt idx="944">
                  <c:v>1.0999999999999999E-2</c:v>
                </c:pt>
                <c:pt idx="945">
                  <c:v>1.0999999999999999E-2</c:v>
                </c:pt>
                <c:pt idx="946">
                  <c:v>1.0999999999999999E-2</c:v>
                </c:pt>
                <c:pt idx="947">
                  <c:v>1.2E-2</c:v>
                </c:pt>
                <c:pt idx="948">
                  <c:v>1.0999999999999999E-2</c:v>
                </c:pt>
                <c:pt idx="949">
                  <c:v>1.0999999999999999E-2</c:v>
                </c:pt>
                <c:pt idx="950">
                  <c:v>1.0999999999999999E-2</c:v>
                </c:pt>
                <c:pt idx="951">
                  <c:v>1.2E-2</c:v>
                </c:pt>
                <c:pt idx="952">
                  <c:v>1.0999999999999999E-2</c:v>
                </c:pt>
                <c:pt idx="953">
                  <c:v>1.0999999999999999E-2</c:v>
                </c:pt>
                <c:pt idx="954">
                  <c:v>1.0999999999999999E-2</c:v>
                </c:pt>
                <c:pt idx="955">
                  <c:v>1.0999999999999999E-2</c:v>
                </c:pt>
                <c:pt idx="956">
                  <c:v>1.0999999999999999E-2</c:v>
                </c:pt>
                <c:pt idx="957">
                  <c:v>1.0999999999999999E-2</c:v>
                </c:pt>
                <c:pt idx="958">
                  <c:v>1.2E-2</c:v>
                </c:pt>
                <c:pt idx="959">
                  <c:v>1.0999999999999999E-2</c:v>
                </c:pt>
                <c:pt idx="960">
                  <c:v>1.0999999999999999E-2</c:v>
                </c:pt>
                <c:pt idx="961">
                  <c:v>1.0999999999999999E-2</c:v>
                </c:pt>
                <c:pt idx="962">
                  <c:v>1.2E-2</c:v>
                </c:pt>
                <c:pt idx="963">
                  <c:v>1.0999999999999999E-2</c:v>
                </c:pt>
                <c:pt idx="964">
                  <c:v>1.0999999999999999E-2</c:v>
                </c:pt>
                <c:pt idx="965">
                  <c:v>1.2E-2</c:v>
                </c:pt>
                <c:pt idx="966">
                  <c:v>1.2E-2</c:v>
                </c:pt>
                <c:pt idx="967">
                  <c:v>1.2E-2</c:v>
                </c:pt>
                <c:pt idx="968">
                  <c:v>1.2E-2</c:v>
                </c:pt>
                <c:pt idx="969">
                  <c:v>1.2E-2</c:v>
                </c:pt>
                <c:pt idx="970">
                  <c:v>1.2E-2</c:v>
                </c:pt>
                <c:pt idx="971">
                  <c:v>1.2E-2</c:v>
                </c:pt>
                <c:pt idx="972">
                  <c:v>1.2E-2</c:v>
                </c:pt>
                <c:pt idx="973">
                  <c:v>1.2E-2</c:v>
                </c:pt>
                <c:pt idx="974">
                  <c:v>1.2E-2</c:v>
                </c:pt>
                <c:pt idx="975">
                  <c:v>1.2E-2</c:v>
                </c:pt>
                <c:pt idx="976">
                  <c:v>1.2E-2</c:v>
                </c:pt>
                <c:pt idx="977">
                  <c:v>1.2E-2</c:v>
                </c:pt>
                <c:pt idx="978">
                  <c:v>1.2E-2</c:v>
                </c:pt>
                <c:pt idx="979">
                  <c:v>1.2E-2</c:v>
                </c:pt>
                <c:pt idx="980">
                  <c:v>1.2E-2</c:v>
                </c:pt>
                <c:pt idx="981">
                  <c:v>1.2E-2</c:v>
                </c:pt>
                <c:pt idx="982">
                  <c:v>1.2E-2</c:v>
                </c:pt>
                <c:pt idx="983">
                  <c:v>1.2E-2</c:v>
                </c:pt>
                <c:pt idx="984">
                  <c:v>1.2E-2</c:v>
                </c:pt>
                <c:pt idx="985">
                  <c:v>1.2E-2</c:v>
                </c:pt>
                <c:pt idx="986">
                  <c:v>1.2E-2</c:v>
                </c:pt>
                <c:pt idx="987">
                  <c:v>1.2999999999999999E-2</c:v>
                </c:pt>
                <c:pt idx="988">
                  <c:v>1.2999999999999999E-2</c:v>
                </c:pt>
                <c:pt idx="989">
                  <c:v>1.2999999999999999E-2</c:v>
                </c:pt>
                <c:pt idx="990">
                  <c:v>1.2999999999999999E-2</c:v>
                </c:pt>
                <c:pt idx="991">
                  <c:v>1.2999999999999999E-2</c:v>
                </c:pt>
                <c:pt idx="992">
                  <c:v>1.2999999999999999E-2</c:v>
                </c:pt>
                <c:pt idx="993">
                  <c:v>1.2999999999999999E-2</c:v>
                </c:pt>
                <c:pt idx="994">
                  <c:v>1.2999999999999999E-2</c:v>
                </c:pt>
                <c:pt idx="995">
                  <c:v>1.2999999999999999E-2</c:v>
                </c:pt>
                <c:pt idx="996">
                  <c:v>1.2999999999999999E-2</c:v>
                </c:pt>
                <c:pt idx="997">
                  <c:v>1.2999999999999999E-2</c:v>
                </c:pt>
                <c:pt idx="998">
                  <c:v>1.2999999999999999E-2</c:v>
                </c:pt>
                <c:pt idx="999">
                  <c:v>1.2999999999999999E-2</c:v>
                </c:pt>
                <c:pt idx="1000">
                  <c:v>1.2999999999999999E-2</c:v>
                </c:pt>
                <c:pt idx="1001">
                  <c:v>1.2999999999999999E-2</c:v>
                </c:pt>
                <c:pt idx="1002">
                  <c:v>1.4E-2</c:v>
                </c:pt>
                <c:pt idx="1003">
                  <c:v>1.4E-2</c:v>
                </c:pt>
                <c:pt idx="1004">
                  <c:v>1.4E-2</c:v>
                </c:pt>
                <c:pt idx="1005">
                  <c:v>1.4E-2</c:v>
                </c:pt>
                <c:pt idx="1006">
                  <c:v>1.4E-2</c:v>
                </c:pt>
                <c:pt idx="1007">
                  <c:v>1.4E-2</c:v>
                </c:pt>
                <c:pt idx="1008">
                  <c:v>1.4E-2</c:v>
                </c:pt>
                <c:pt idx="1009">
                  <c:v>1.4999999999999999E-2</c:v>
                </c:pt>
                <c:pt idx="1010">
                  <c:v>1.4999999999999999E-2</c:v>
                </c:pt>
                <c:pt idx="1011">
                  <c:v>1.4999999999999999E-2</c:v>
                </c:pt>
                <c:pt idx="1012">
                  <c:v>1.4999999999999999E-2</c:v>
                </c:pt>
                <c:pt idx="1013">
                  <c:v>1.4999999999999999E-2</c:v>
                </c:pt>
                <c:pt idx="1014">
                  <c:v>1.4999999999999999E-2</c:v>
                </c:pt>
                <c:pt idx="1015">
                  <c:v>1.4999999999999999E-2</c:v>
                </c:pt>
                <c:pt idx="1016">
                  <c:v>1.4999999999999999E-2</c:v>
                </c:pt>
                <c:pt idx="1017">
                  <c:v>1.4999999999999999E-2</c:v>
                </c:pt>
                <c:pt idx="1018">
                  <c:v>1.4999999999999999E-2</c:v>
                </c:pt>
                <c:pt idx="1019">
                  <c:v>1.4999999999999999E-2</c:v>
                </c:pt>
                <c:pt idx="1020">
                  <c:v>1.6E-2</c:v>
                </c:pt>
                <c:pt idx="1021">
                  <c:v>1.6E-2</c:v>
                </c:pt>
                <c:pt idx="1022">
                  <c:v>1.6E-2</c:v>
                </c:pt>
                <c:pt idx="1023">
                  <c:v>1.6E-2</c:v>
                </c:pt>
                <c:pt idx="1024">
                  <c:v>1.6E-2</c:v>
                </c:pt>
                <c:pt idx="1025">
                  <c:v>1.6E-2</c:v>
                </c:pt>
                <c:pt idx="1026">
                  <c:v>1.6E-2</c:v>
                </c:pt>
                <c:pt idx="1027">
                  <c:v>1.6E-2</c:v>
                </c:pt>
                <c:pt idx="1028">
                  <c:v>1.7000000000000001E-2</c:v>
                </c:pt>
                <c:pt idx="1029">
                  <c:v>1.6E-2</c:v>
                </c:pt>
                <c:pt idx="1030">
                  <c:v>1.6E-2</c:v>
                </c:pt>
                <c:pt idx="1031">
                  <c:v>1.7000000000000001E-2</c:v>
                </c:pt>
                <c:pt idx="1032">
                  <c:v>1.7000000000000001E-2</c:v>
                </c:pt>
                <c:pt idx="1033">
                  <c:v>1.6E-2</c:v>
                </c:pt>
                <c:pt idx="1034">
                  <c:v>1.6E-2</c:v>
                </c:pt>
                <c:pt idx="1035">
                  <c:v>1.7000000000000001E-2</c:v>
                </c:pt>
                <c:pt idx="1036">
                  <c:v>1.7000000000000001E-2</c:v>
                </c:pt>
                <c:pt idx="1037">
                  <c:v>1.7000000000000001E-2</c:v>
                </c:pt>
                <c:pt idx="1038">
                  <c:v>1.7000000000000001E-2</c:v>
                </c:pt>
                <c:pt idx="1039">
                  <c:v>1.7000000000000001E-2</c:v>
                </c:pt>
                <c:pt idx="1040">
                  <c:v>1.7000000000000001E-2</c:v>
                </c:pt>
                <c:pt idx="1041">
                  <c:v>1.7000000000000001E-2</c:v>
                </c:pt>
                <c:pt idx="1042">
                  <c:v>1.7000000000000001E-2</c:v>
                </c:pt>
                <c:pt idx="1043">
                  <c:v>1.7000000000000001E-2</c:v>
                </c:pt>
                <c:pt idx="1044">
                  <c:v>1.7000000000000001E-2</c:v>
                </c:pt>
                <c:pt idx="1045">
                  <c:v>1.7000000000000001E-2</c:v>
                </c:pt>
                <c:pt idx="1046">
                  <c:v>1.7000000000000001E-2</c:v>
                </c:pt>
                <c:pt idx="1047">
                  <c:v>1.7000000000000001E-2</c:v>
                </c:pt>
                <c:pt idx="1048">
                  <c:v>1.7000000000000001E-2</c:v>
                </c:pt>
                <c:pt idx="1049">
                  <c:v>1.7000000000000001E-2</c:v>
                </c:pt>
                <c:pt idx="1050">
                  <c:v>1.7000000000000001E-2</c:v>
                </c:pt>
                <c:pt idx="1051">
                  <c:v>1.7000000000000001E-2</c:v>
                </c:pt>
                <c:pt idx="1052">
                  <c:v>1.7000000000000001E-2</c:v>
                </c:pt>
                <c:pt idx="1053">
                  <c:v>1.7000000000000001E-2</c:v>
                </c:pt>
                <c:pt idx="1054">
                  <c:v>1.7000000000000001E-2</c:v>
                </c:pt>
                <c:pt idx="1055">
                  <c:v>1.6E-2</c:v>
                </c:pt>
                <c:pt idx="1056">
                  <c:v>1.6E-2</c:v>
                </c:pt>
                <c:pt idx="1057">
                  <c:v>1.6E-2</c:v>
                </c:pt>
                <c:pt idx="1058">
                  <c:v>1.6E-2</c:v>
                </c:pt>
                <c:pt idx="1059">
                  <c:v>1.6E-2</c:v>
                </c:pt>
                <c:pt idx="1060">
                  <c:v>1.6E-2</c:v>
                </c:pt>
                <c:pt idx="1061">
                  <c:v>1.6E-2</c:v>
                </c:pt>
                <c:pt idx="1062">
                  <c:v>1.6E-2</c:v>
                </c:pt>
                <c:pt idx="1063">
                  <c:v>1.6E-2</c:v>
                </c:pt>
                <c:pt idx="1064">
                  <c:v>1.6E-2</c:v>
                </c:pt>
                <c:pt idx="1065">
                  <c:v>1.6E-2</c:v>
                </c:pt>
                <c:pt idx="1066">
                  <c:v>1.4999999999999999E-2</c:v>
                </c:pt>
                <c:pt idx="1067">
                  <c:v>1.4999999999999999E-2</c:v>
                </c:pt>
                <c:pt idx="1068">
                  <c:v>1.4999999999999999E-2</c:v>
                </c:pt>
                <c:pt idx="1069">
                  <c:v>1.4999999999999999E-2</c:v>
                </c:pt>
                <c:pt idx="1070">
                  <c:v>1.4999999999999999E-2</c:v>
                </c:pt>
                <c:pt idx="1071">
                  <c:v>1.4999999999999999E-2</c:v>
                </c:pt>
                <c:pt idx="1072">
                  <c:v>1.4E-2</c:v>
                </c:pt>
                <c:pt idx="1073">
                  <c:v>1.4E-2</c:v>
                </c:pt>
                <c:pt idx="1074">
                  <c:v>1.4E-2</c:v>
                </c:pt>
                <c:pt idx="1075">
                  <c:v>1.4E-2</c:v>
                </c:pt>
                <c:pt idx="1076">
                  <c:v>1.2999999999999999E-2</c:v>
                </c:pt>
                <c:pt idx="1077">
                  <c:v>1.2999999999999999E-2</c:v>
                </c:pt>
                <c:pt idx="1078">
                  <c:v>1.2999999999999999E-2</c:v>
                </c:pt>
                <c:pt idx="1079">
                  <c:v>1.2999999999999999E-2</c:v>
                </c:pt>
                <c:pt idx="1080">
                  <c:v>1.2999999999999999E-2</c:v>
                </c:pt>
                <c:pt idx="1081">
                  <c:v>1.2E-2</c:v>
                </c:pt>
                <c:pt idx="1082">
                  <c:v>1.2999999999999999E-2</c:v>
                </c:pt>
                <c:pt idx="1083">
                  <c:v>1.2E-2</c:v>
                </c:pt>
                <c:pt idx="1084">
                  <c:v>1.2E-2</c:v>
                </c:pt>
                <c:pt idx="1085">
                  <c:v>1.2E-2</c:v>
                </c:pt>
                <c:pt idx="1086">
                  <c:v>1.2E-2</c:v>
                </c:pt>
                <c:pt idx="1087">
                  <c:v>1.0999999999999999E-2</c:v>
                </c:pt>
                <c:pt idx="1088">
                  <c:v>1.2E-2</c:v>
                </c:pt>
                <c:pt idx="1089">
                  <c:v>1.0999999999999999E-2</c:v>
                </c:pt>
                <c:pt idx="1090">
                  <c:v>1.0999999999999999E-2</c:v>
                </c:pt>
                <c:pt idx="1091">
                  <c:v>1.0999999999999999E-2</c:v>
                </c:pt>
                <c:pt idx="1092">
                  <c:v>1.0999999999999999E-2</c:v>
                </c:pt>
                <c:pt idx="1093">
                  <c:v>0.01</c:v>
                </c:pt>
                <c:pt idx="1094">
                  <c:v>8.9999999999999993E-3</c:v>
                </c:pt>
                <c:pt idx="1095">
                  <c:v>8.0000000000000002E-3</c:v>
                </c:pt>
                <c:pt idx="1096">
                  <c:v>8.0000000000000002E-3</c:v>
                </c:pt>
                <c:pt idx="1097">
                  <c:v>8.0000000000000002E-3</c:v>
                </c:pt>
                <c:pt idx="1098">
                  <c:v>8.0000000000000002E-3</c:v>
                </c:pt>
                <c:pt idx="1099">
                  <c:v>8.0000000000000002E-3</c:v>
                </c:pt>
                <c:pt idx="1100">
                  <c:v>8.0000000000000002E-3</c:v>
                </c:pt>
                <c:pt idx="1101">
                  <c:v>8.0000000000000002E-3</c:v>
                </c:pt>
                <c:pt idx="1102">
                  <c:v>8.0000000000000002E-3</c:v>
                </c:pt>
                <c:pt idx="1103">
                  <c:v>8.0000000000000002E-3</c:v>
                </c:pt>
                <c:pt idx="1104">
                  <c:v>8.0000000000000002E-3</c:v>
                </c:pt>
                <c:pt idx="1105">
                  <c:v>8.0000000000000002E-3</c:v>
                </c:pt>
                <c:pt idx="1106">
                  <c:v>7.0000000000000001E-3</c:v>
                </c:pt>
                <c:pt idx="1107">
                  <c:v>7.0000000000000001E-3</c:v>
                </c:pt>
                <c:pt idx="1108">
                  <c:v>8.0000000000000002E-3</c:v>
                </c:pt>
                <c:pt idx="1109">
                  <c:v>7.0000000000000001E-3</c:v>
                </c:pt>
                <c:pt idx="1110">
                  <c:v>8.0000000000000002E-3</c:v>
                </c:pt>
                <c:pt idx="1111">
                  <c:v>8.0000000000000002E-3</c:v>
                </c:pt>
                <c:pt idx="1112">
                  <c:v>8.0000000000000002E-3</c:v>
                </c:pt>
                <c:pt idx="1113">
                  <c:v>5.0000000000000001E-3</c:v>
                </c:pt>
                <c:pt idx="1114">
                  <c:v>7.0000000000000001E-3</c:v>
                </c:pt>
                <c:pt idx="1115">
                  <c:v>0.01</c:v>
                </c:pt>
                <c:pt idx="1116">
                  <c:v>8.0000000000000002E-3</c:v>
                </c:pt>
                <c:pt idx="1117">
                  <c:v>8.0000000000000002E-3</c:v>
                </c:pt>
                <c:pt idx="1118">
                  <c:v>7.0000000000000001E-3</c:v>
                </c:pt>
                <c:pt idx="1119">
                  <c:v>5.0000000000000001E-3</c:v>
                </c:pt>
                <c:pt idx="1120">
                  <c:v>4.0000000000000001E-3</c:v>
                </c:pt>
                <c:pt idx="1121">
                  <c:v>3.0000000000000001E-3</c:v>
                </c:pt>
                <c:pt idx="1122">
                  <c:v>2E-3</c:v>
                </c:pt>
                <c:pt idx="1123">
                  <c:v>5.0000000000000001E-3</c:v>
                </c:pt>
                <c:pt idx="1124">
                  <c:v>3.0000000000000001E-3</c:v>
                </c:pt>
                <c:pt idx="1125">
                  <c:v>4.0000000000000001E-3</c:v>
                </c:pt>
                <c:pt idx="1126">
                  <c:v>4.0000000000000001E-3</c:v>
                </c:pt>
                <c:pt idx="1127">
                  <c:v>4.0000000000000001E-3</c:v>
                </c:pt>
                <c:pt idx="1128">
                  <c:v>4.0000000000000001E-3</c:v>
                </c:pt>
                <c:pt idx="1129">
                  <c:v>4.0000000000000001E-3</c:v>
                </c:pt>
                <c:pt idx="1130">
                  <c:v>4.0000000000000001E-3</c:v>
                </c:pt>
                <c:pt idx="1131">
                  <c:v>5.0000000000000001E-3</c:v>
                </c:pt>
                <c:pt idx="1132">
                  <c:v>4.0000000000000001E-3</c:v>
                </c:pt>
                <c:pt idx="1133">
                  <c:v>4.0000000000000001E-3</c:v>
                </c:pt>
                <c:pt idx="1134">
                  <c:v>3.0000000000000001E-3</c:v>
                </c:pt>
                <c:pt idx="1135">
                  <c:v>3.0000000000000001E-3</c:v>
                </c:pt>
                <c:pt idx="1136">
                  <c:v>4.0000000000000001E-3</c:v>
                </c:pt>
                <c:pt idx="1137">
                  <c:v>4.0000000000000001E-3</c:v>
                </c:pt>
                <c:pt idx="1138">
                  <c:v>5.0000000000000001E-3</c:v>
                </c:pt>
                <c:pt idx="1139">
                  <c:v>3.0000000000000001E-3</c:v>
                </c:pt>
                <c:pt idx="1140">
                  <c:v>2E-3</c:v>
                </c:pt>
                <c:pt idx="1141">
                  <c:v>2E-3</c:v>
                </c:pt>
                <c:pt idx="1142">
                  <c:v>3.0000000000000001E-3</c:v>
                </c:pt>
                <c:pt idx="1143">
                  <c:v>4.0000000000000001E-3</c:v>
                </c:pt>
                <c:pt idx="1144">
                  <c:v>3.0000000000000001E-3</c:v>
                </c:pt>
                <c:pt idx="1145">
                  <c:v>4.0000000000000001E-3</c:v>
                </c:pt>
                <c:pt idx="1146">
                  <c:v>5.0000000000000001E-3</c:v>
                </c:pt>
                <c:pt idx="1147">
                  <c:v>5.0000000000000001E-3</c:v>
                </c:pt>
                <c:pt idx="1148">
                  <c:v>3.0000000000000001E-3</c:v>
                </c:pt>
                <c:pt idx="1149">
                  <c:v>4.0000000000000001E-3</c:v>
                </c:pt>
                <c:pt idx="1150">
                  <c:v>4.0000000000000001E-3</c:v>
                </c:pt>
                <c:pt idx="1151">
                  <c:v>3.0000000000000001E-3</c:v>
                </c:pt>
                <c:pt idx="1152">
                  <c:v>2E-3</c:v>
                </c:pt>
                <c:pt idx="1153">
                  <c:v>2E-3</c:v>
                </c:pt>
                <c:pt idx="1154">
                  <c:v>5.0000000000000001E-3</c:v>
                </c:pt>
                <c:pt idx="1155">
                  <c:v>5.0000000000000001E-3</c:v>
                </c:pt>
                <c:pt idx="1156">
                  <c:v>3.0000000000000001E-3</c:v>
                </c:pt>
                <c:pt idx="1157">
                  <c:v>4.0000000000000001E-3</c:v>
                </c:pt>
                <c:pt idx="1158">
                  <c:v>4.0000000000000001E-3</c:v>
                </c:pt>
                <c:pt idx="1159">
                  <c:v>5.0000000000000001E-3</c:v>
                </c:pt>
                <c:pt idx="1160">
                  <c:v>5.0000000000000001E-3</c:v>
                </c:pt>
                <c:pt idx="1161">
                  <c:v>5.0000000000000001E-3</c:v>
                </c:pt>
                <c:pt idx="1162">
                  <c:v>6.0000000000000001E-3</c:v>
                </c:pt>
                <c:pt idx="1163">
                  <c:v>5.0000000000000001E-3</c:v>
                </c:pt>
                <c:pt idx="1164">
                  <c:v>0.01</c:v>
                </c:pt>
                <c:pt idx="1165">
                  <c:v>1.0999999999999999E-2</c:v>
                </c:pt>
                <c:pt idx="1166">
                  <c:v>8.9999999999999993E-3</c:v>
                </c:pt>
                <c:pt idx="1167">
                  <c:v>6.0000000000000001E-3</c:v>
                </c:pt>
                <c:pt idx="1168">
                  <c:v>1E-3</c:v>
                </c:pt>
                <c:pt idx="1169">
                  <c:v>-2E-3</c:v>
                </c:pt>
                <c:pt idx="1170">
                  <c:v>2E-3</c:v>
                </c:pt>
                <c:pt idx="1171">
                  <c:v>-2E-3</c:v>
                </c:pt>
                <c:pt idx="1172">
                  <c:v>-1E-3</c:v>
                </c:pt>
                <c:pt idx="1173">
                  <c:v>-1E-3</c:v>
                </c:pt>
                <c:pt idx="1174">
                  <c:v>0</c:v>
                </c:pt>
                <c:pt idx="1175">
                  <c:v>0</c:v>
                </c:pt>
                <c:pt idx="1176">
                  <c:v>1E-3</c:v>
                </c:pt>
                <c:pt idx="1177">
                  <c:v>0</c:v>
                </c:pt>
                <c:pt idx="1178">
                  <c:v>1E-3</c:v>
                </c:pt>
                <c:pt idx="1179">
                  <c:v>1E-3</c:v>
                </c:pt>
                <c:pt idx="1180">
                  <c:v>1E-3</c:v>
                </c:pt>
                <c:pt idx="1181">
                  <c:v>2E-3</c:v>
                </c:pt>
                <c:pt idx="1182">
                  <c:v>2E-3</c:v>
                </c:pt>
                <c:pt idx="1183">
                  <c:v>1E-3</c:v>
                </c:pt>
                <c:pt idx="1184">
                  <c:v>1E-3</c:v>
                </c:pt>
                <c:pt idx="1185">
                  <c:v>1E-3</c:v>
                </c:pt>
                <c:pt idx="1186">
                  <c:v>1E-3</c:v>
                </c:pt>
                <c:pt idx="1187">
                  <c:v>1E-3</c:v>
                </c:pt>
                <c:pt idx="1188">
                  <c:v>1E-3</c:v>
                </c:pt>
                <c:pt idx="1189">
                  <c:v>1E-3</c:v>
                </c:pt>
                <c:pt idx="1190">
                  <c:v>1E-3</c:v>
                </c:pt>
                <c:pt idx="1191">
                  <c:v>1E-3</c:v>
                </c:pt>
                <c:pt idx="1192">
                  <c:v>0</c:v>
                </c:pt>
                <c:pt idx="1193">
                  <c:v>0</c:v>
                </c:pt>
                <c:pt idx="1194">
                  <c:v>0</c:v>
                </c:pt>
                <c:pt idx="1195">
                  <c:v>1E-3</c:v>
                </c:pt>
                <c:pt idx="1196">
                  <c:v>1E-3</c:v>
                </c:pt>
                <c:pt idx="1197">
                  <c:v>0</c:v>
                </c:pt>
                <c:pt idx="1198">
                  <c:v>0</c:v>
                </c:pt>
                <c:pt idx="1199">
                  <c:v>0</c:v>
                </c:pt>
                <c:pt idx="1200">
                  <c:v>1E-3</c:v>
                </c:pt>
                <c:pt idx="1201">
                  <c:v>0</c:v>
                </c:pt>
                <c:pt idx="1202">
                  <c:v>1E-3</c:v>
                </c:pt>
                <c:pt idx="1203">
                  <c:v>1E-3</c:v>
                </c:pt>
                <c:pt idx="1204">
                  <c:v>1E-3</c:v>
                </c:pt>
                <c:pt idx="1205">
                  <c:v>1E-3</c:v>
                </c:pt>
                <c:pt idx="1206">
                  <c:v>1E-3</c:v>
                </c:pt>
                <c:pt idx="1207">
                  <c:v>1E-3</c:v>
                </c:pt>
                <c:pt idx="1208">
                  <c:v>1E-3</c:v>
                </c:pt>
                <c:pt idx="1209">
                  <c:v>1E-3</c:v>
                </c:pt>
                <c:pt idx="1210">
                  <c:v>1E-3</c:v>
                </c:pt>
                <c:pt idx="1211">
                  <c:v>1E-3</c:v>
                </c:pt>
                <c:pt idx="1212">
                  <c:v>1E-3</c:v>
                </c:pt>
                <c:pt idx="1213">
                  <c:v>1E-3</c:v>
                </c:pt>
                <c:pt idx="1214">
                  <c:v>1E-3</c:v>
                </c:pt>
                <c:pt idx="1215">
                  <c:v>1E-3</c:v>
                </c:pt>
                <c:pt idx="1216">
                  <c:v>1E-3</c:v>
                </c:pt>
                <c:pt idx="1217">
                  <c:v>2E-3</c:v>
                </c:pt>
                <c:pt idx="1218">
                  <c:v>1E-3</c:v>
                </c:pt>
                <c:pt idx="1219">
                  <c:v>1E-3</c:v>
                </c:pt>
                <c:pt idx="1220">
                  <c:v>1E-3</c:v>
                </c:pt>
                <c:pt idx="1221">
                  <c:v>1E-3</c:v>
                </c:pt>
                <c:pt idx="1222">
                  <c:v>1E-3</c:v>
                </c:pt>
                <c:pt idx="1223">
                  <c:v>0</c:v>
                </c:pt>
                <c:pt idx="1224">
                  <c:v>0</c:v>
                </c:pt>
                <c:pt idx="1225">
                  <c:v>0</c:v>
                </c:pt>
                <c:pt idx="1226">
                  <c:v>1E-3</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1E-3</c:v>
                </c:pt>
                <c:pt idx="1243">
                  <c:v>1E-3</c:v>
                </c:pt>
                <c:pt idx="1244">
                  <c:v>0</c:v>
                </c:pt>
                <c:pt idx="1245">
                  <c:v>0</c:v>
                </c:pt>
                <c:pt idx="1246">
                  <c:v>0</c:v>
                </c:pt>
                <c:pt idx="1247">
                  <c:v>0</c:v>
                </c:pt>
                <c:pt idx="1248">
                  <c:v>0</c:v>
                </c:pt>
                <c:pt idx="1249">
                  <c:v>0</c:v>
                </c:pt>
                <c:pt idx="1250">
                  <c:v>1E-3</c:v>
                </c:pt>
                <c:pt idx="1251">
                  <c:v>1E-3</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1E-3</c:v>
                </c:pt>
                <c:pt idx="1339">
                  <c:v>0</c:v>
                </c:pt>
                <c:pt idx="1340">
                  <c:v>0</c:v>
                </c:pt>
                <c:pt idx="1341">
                  <c:v>0</c:v>
                </c:pt>
                <c:pt idx="1342">
                  <c:v>0</c:v>
                </c:pt>
                <c:pt idx="1343">
                  <c:v>0</c:v>
                </c:pt>
                <c:pt idx="1344">
                  <c:v>0</c:v>
                </c:pt>
                <c:pt idx="1345">
                  <c:v>0</c:v>
                </c:pt>
                <c:pt idx="1346">
                  <c:v>0</c:v>
                </c:pt>
                <c:pt idx="1347">
                  <c:v>0</c:v>
                </c:pt>
                <c:pt idx="1348">
                  <c:v>0</c:v>
                </c:pt>
                <c:pt idx="1349">
                  <c:v>0</c:v>
                </c:pt>
                <c:pt idx="1350">
                  <c:v>0</c:v>
                </c:pt>
              </c:numCache>
            </c:numRef>
          </c:yVal>
          <c:smooth val="1"/>
        </c:ser>
        <c:dLbls>
          <c:showLegendKey val="0"/>
          <c:showVal val="0"/>
          <c:showCatName val="0"/>
          <c:showSerName val="0"/>
          <c:showPercent val="0"/>
          <c:showBubbleSize val="0"/>
        </c:dLbls>
        <c:axId val="100103008"/>
        <c:axId val="100095392"/>
      </c:scatterChart>
      <c:valAx>
        <c:axId val="100103008"/>
        <c:scaling>
          <c:orientation val="minMax"/>
          <c:max val="1500"/>
          <c:min val="850"/>
        </c:scaling>
        <c:delete val="0"/>
        <c:axPos val="b"/>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ja-JP"/>
          </a:p>
        </c:txPr>
        <c:crossAx val="100095392"/>
        <c:crosses val="autoZero"/>
        <c:crossBetween val="midCat"/>
      </c:valAx>
      <c:valAx>
        <c:axId val="100095392"/>
        <c:scaling>
          <c:orientation val="minMax"/>
          <c:max val="0.15000000000000002"/>
          <c:min val="0"/>
        </c:scaling>
        <c:delete val="0"/>
        <c:axPos val="l"/>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ja-JP"/>
          </a:p>
        </c:txPr>
        <c:crossAx val="100103008"/>
        <c:crosses val="autoZero"/>
        <c:crossBetween val="midCat"/>
      </c:valAx>
      <c:spPr>
        <a:noFill/>
        <a:ln>
          <a:solidFill>
            <a:sysClr val="windowText" lastClr="000000"/>
          </a:solidFill>
        </a:ln>
        <a:effectLst/>
      </c:spPr>
    </c:plotArea>
    <c:plotVisOnly val="1"/>
    <c:dispBlanksAs val="gap"/>
    <c:showDLblsOverMax val="0"/>
  </c:chart>
  <c:spPr>
    <a:noFill/>
    <a:ln>
      <a:noFill/>
    </a:ln>
    <a:effectLst/>
  </c:spPr>
  <c:txPr>
    <a:bodyPr/>
    <a:lstStyle/>
    <a:p>
      <a:pPr>
        <a:defRPr/>
      </a:pPr>
      <a:endParaRPr lang="ja-JP"/>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4"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2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5" Type="http://schemas.openxmlformats.org/officeDocument/2006/relationships/image" Target="../media/image11.emf"/><Relationship Id="rId4"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1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18831" cy="493316"/>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15373" y="0"/>
            <a:ext cx="2918831" cy="493316"/>
          </a:xfrm>
          <a:prstGeom prst="rect">
            <a:avLst/>
          </a:prstGeom>
        </p:spPr>
        <p:txBody>
          <a:bodyPr vert="horz" lIns="91440" tIns="45720" rIns="91440" bIns="45720" rtlCol="0"/>
          <a:lstStyle>
            <a:lvl1pPr algn="r">
              <a:defRPr sz="1200"/>
            </a:lvl1pPr>
          </a:lstStyle>
          <a:p>
            <a:fld id="{29B06548-190F-4628-920A-B30BD2D93802}" type="datetimeFigureOut">
              <a:rPr kumimoji="1" lang="ja-JP" altLang="en-US" smtClean="0"/>
              <a:t>2014/12/8</a:t>
            </a:fld>
            <a:endParaRPr kumimoji="1" lang="ja-JP" altLang="en-US"/>
          </a:p>
        </p:txBody>
      </p:sp>
      <p:sp>
        <p:nvSpPr>
          <p:cNvPr id="4" name="スライド イメージ プレースホルダー 3"/>
          <p:cNvSpPr>
            <a:spLocks noGrp="1" noRot="1" noChangeAspect="1"/>
          </p:cNvSpPr>
          <p:nvPr>
            <p:ph type="sldImg" idx="2"/>
          </p:nvPr>
        </p:nvSpPr>
        <p:spPr>
          <a:xfrm>
            <a:off x="901700" y="739775"/>
            <a:ext cx="4932363" cy="3700463"/>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73577" y="4686499"/>
            <a:ext cx="5388610" cy="4439841"/>
          </a:xfrm>
          <a:prstGeom prst="rect">
            <a:avLst/>
          </a:prstGeom>
        </p:spPr>
        <p:txBody>
          <a:bodyPr vert="horz" lIns="91440" tIns="45720" rIns="91440" bIns="45720"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9371285"/>
            <a:ext cx="2918831" cy="493316"/>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15373" y="9371285"/>
            <a:ext cx="2918831" cy="493316"/>
          </a:xfrm>
          <a:prstGeom prst="rect">
            <a:avLst/>
          </a:prstGeom>
        </p:spPr>
        <p:txBody>
          <a:bodyPr vert="horz" lIns="91440" tIns="45720" rIns="91440" bIns="45720" rtlCol="0" anchor="b"/>
          <a:lstStyle>
            <a:lvl1pPr algn="r">
              <a:defRPr sz="1200"/>
            </a:lvl1pPr>
          </a:lstStyle>
          <a:p>
            <a:fld id="{A31A8BC7-9F6E-4866-807F-A13654CAD771}" type="slidenum">
              <a:rPr kumimoji="1" lang="ja-JP" altLang="en-US" smtClean="0"/>
              <a:t>‹#›</a:t>
            </a:fld>
            <a:endParaRPr kumimoji="1" lang="ja-JP" altLang="en-US"/>
          </a:p>
        </p:txBody>
      </p:sp>
    </p:spTree>
    <p:extLst>
      <p:ext uri="{BB962C8B-B14F-4D97-AF65-F5344CB8AC3E}">
        <p14:creationId xmlns:p14="http://schemas.microsoft.com/office/powerpoint/2010/main" val="428331547"/>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latin typeface="Arial" pitchFamily="34" charset="0"/>
                <a:cs typeface="Arial" pitchFamily="34" charset="0"/>
              </a:rPr>
              <a:t>I’m Masahito Miki</a:t>
            </a:r>
            <a:r>
              <a:rPr kumimoji="1" lang="en-US" altLang="ja-JP" baseline="0" dirty="0" smtClean="0">
                <a:latin typeface="Arial" pitchFamily="34" charset="0"/>
                <a:cs typeface="Arial" pitchFamily="34" charset="0"/>
              </a:rPr>
              <a:t>. I belong to </a:t>
            </a:r>
            <a:r>
              <a:rPr kumimoji="1" lang="en-US" altLang="ja-JP" baseline="0" dirty="0" err="1" smtClean="0">
                <a:latin typeface="Arial" pitchFamily="34" charset="0"/>
                <a:cs typeface="Arial" pitchFamily="34" charset="0"/>
              </a:rPr>
              <a:t>Tobe</a:t>
            </a:r>
            <a:r>
              <a:rPr kumimoji="1" lang="en-US" altLang="ja-JP" baseline="0" dirty="0" smtClean="0">
                <a:latin typeface="Arial" pitchFamily="34" charset="0"/>
                <a:cs typeface="Arial" pitchFamily="34" charset="0"/>
              </a:rPr>
              <a:t> laboratory.</a:t>
            </a:r>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baseline="0" dirty="0" smtClean="0">
                <a:latin typeface="Arial" pitchFamily="34" charset="0"/>
                <a:cs typeface="Arial" pitchFamily="34" charset="0"/>
              </a:rPr>
              <a:t>Today, I</a:t>
            </a:r>
            <a:r>
              <a:rPr kumimoji="1" lang="ja-JP" altLang="en-US" baseline="0" dirty="0" smtClean="0">
                <a:latin typeface="Arial" pitchFamily="34" charset="0"/>
                <a:cs typeface="Arial" pitchFamily="34" charset="0"/>
              </a:rPr>
              <a:t> </a:t>
            </a:r>
            <a:r>
              <a:rPr kumimoji="1" lang="en-US" altLang="ja-JP" baseline="0" dirty="0" smtClean="0">
                <a:latin typeface="Arial" pitchFamily="34" charset="0"/>
                <a:cs typeface="Arial" pitchFamily="34" charset="0"/>
              </a:rPr>
              <a:t>will talk about “Synthesis and Properties of a Fluoreno[2,3-b]</a:t>
            </a:r>
            <a:r>
              <a:rPr kumimoji="1" lang="en-US" altLang="ja-JP" baseline="0" dirty="0" err="1" smtClean="0">
                <a:latin typeface="Arial" pitchFamily="34" charset="0"/>
                <a:cs typeface="Arial" pitchFamily="34" charset="0"/>
              </a:rPr>
              <a:t>fluorene</a:t>
            </a:r>
            <a:r>
              <a:rPr kumimoji="1" lang="en-US" altLang="ja-JP" baseline="0" dirty="0" smtClean="0">
                <a:latin typeface="Arial" pitchFamily="34" charset="0"/>
                <a:cs typeface="Arial" pitchFamily="34" charset="0"/>
              </a:rPr>
              <a:t> Derivative</a:t>
            </a:r>
            <a:r>
              <a:rPr lang="en-US" altLang="ja-JP" sz="1200" b="0" dirty="0" smtClean="0">
                <a:solidFill>
                  <a:schemeClr val="tx1"/>
                </a:solidFill>
                <a:latin typeface="Arial" pitchFamily="34" charset="0"/>
                <a:cs typeface="Arial" pitchFamily="34" charset="0"/>
              </a:rPr>
              <a:t>”</a:t>
            </a:r>
            <a:r>
              <a:rPr kumimoji="1" lang="en-US" altLang="ja-JP" b="0" baseline="0" dirty="0" smtClean="0">
                <a:latin typeface="Arial" pitchFamily="34" charset="0"/>
                <a:cs typeface="Arial" pitchFamily="34" charset="0"/>
              </a:rPr>
              <a:t>.</a:t>
            </a:r>
          </a:p>
          <a:p>
            <a:endParaRPr kumimoji="1" lang="ja-JP" altLang="en-US" dirty="0"/>
          </a:p>
        </p:txBody>
      </p:sp>
      <p:sp>
        <p:nvSpPr>
          <p:cNvPr id="4" name="スライド番号プレースホルダー 3"/>
          <p:cNvSpPr>
            <a:spLocks noGrp="1"/>
          </p:cNvSpPr>
          <p:nvPr>
            <p:ph type="sldNum" sz="quarter" idx="10"/>
          </p:nvPr>
        </p:nvSpPr>
        <p:spPr/>
        <p:txBody>
          <a:bodyPr/>
          <a:lstStyle/>
          <a:p>
            <a:fld id="{00D8F0CC-FF2C-48A2-A0A2-39149FE4FCCE}" type="slidenum">
              <a:rPr kumimoji="1" lang="ja-JP" altLang="en-US" smtClean="0"/>
              <a:t>1</a:t>
            </a:fld>
            <a:endParaRPr kumimoji="1" lang="ja-JP" altLang="en-US"/>
          </a:p>
        </p:txBody>
      </p:sp>
    </p:spTree>
    <p:extLst>
      <p:ext uri="{BB962C8B-B14F-4D97-AF65-F5344CB8AC3E}">
        <p14:creationId xmlns:p14="http://schemas.microsoft.com/office/powerpoint/2010/main" val="21657499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sz="1200" kern="1200" dirty="0" smtClean="0">
                <a:solidFill>
                  <a:schemeClr val="tx1"/>
                </a:solidFill>
                <a:effectLst/>
                <a:latin typeface="+mn-lt"/>
                <a:ea typeface="+mn-ea"/>
                <a:cs typeface="+mn-cs"/>
              </a:rPr>
              <a:t>ここから、私の研究について述べます。</a:t>
            </a:r>
            <a:endParaRPr kumimoji="1" lang="en-US" altLang="ja-JP" sz="1200" kern="1200" dirty="0" smtClean="0">
              <a:solidFill>
                <a:schemeClr val="tx1"/>
              </a:solidFill>
              <a:effectLst/>
              <a:latin typeface="+mn-lt"/>
              <a:ea typeface="+mn-ea"/>
              <a:cs typeface="+mn-cs"/>
            </a:endParaRPr>
          </a:p>
          <a:p>
            <a:r>
              <a:rPr kumimoji="1" lang="ja-JP" altLang="en-US" sz="1200" kern="1200" dirty="0" smtClean="0">
                <a:solidFill>
                  <a:schemeClr val="tx1"/>
                </a:solidFill>
                <a:effectLst/>
                <a:latin typeface="+mn-lt"/>
                <a:ea typeface="+mn-ea"/>
                <a:cs typeface="+mn-cs"/>
              </a:rPr>
              <a:t>インデノフルオレン</a:t>
            </a:r>
            <a:r>
              <a:rPr kumimoji="1" lang="en-US" altLang="ja-JP" sz="1200" kern="1200" dirty="0" smtClean="0">
                <a:solidFill>
                  <a:schemeClr val="tx1"/>
                </a:solidFill>
                <a:effectLst/>
                <a:latin typeface="+mn-lt"/>
                <a:ea typeface="+mn-ea"/>
                <a:cs typeface="+mn-cs"/>
              </a:rPr>
              <a:t>1b</a:t>
            </a:r>
            <a:r>
              <a:rPr kumimoji="1" lang="ja-JP" altLang="en-US" sz="1200" kern="1200" dirty="0" smtClean="0">
                <a:solidFill>
                  <a:schemeClr val="tx1"/>
                </a:solidFill>
                <a:effectLst/>
                <a:latin typeface="+mn-lt"/>
                <a:ea typeface="+mn-ea"/>
                <a:cs typeface="+mn-cs"/>
              </a:rPr>
              <a:t>が</a:t>
            </a:r>
            <a:r>
              <a:rPr kumimoji="1" lang="ja-JP" altLang="en-US" sz="1200" kern="1200" dirty="0" smtClean="0">
                <a:solidFill>
                  <a:schemeClr val="tx1"/>
                </a:solidFill>
                <a:effectLst/>
                <a:latin typeface="+mn-lt"/>
                <a:ea typeface="+mn-ea"/>
                <a:cs typeface="+mn-cs"/>
              </a:rPr>
              <a:t>、</a:t>
            </a:r>
            <a:r>
              <a:rPr kumimoji="1" lang="ja-JP" altLang="ja-JP" sz="1200" kern="1200" dirty="0" smtClean="0">
                <a:solidFill>
                  <a:schemeClr val="tx1"/>
                </a:solidFill>
                <a:effectLst/>
                <a:latin typeface="+mn-lt"/>
                <a:ea typeface="+mn-ea"/>
                <a:cs typeface="+mn-cs"/>
              </a:rPr>
              <a:t>異常</a:t>
            </a:r>
            <a:r>
              <a:rPr kumimoji="1" lang="ja-JP" altLang="en-US" sz="1200" kern="1200" dirty="0" smtClean="0">
                <a:solidFill>
                  <a:schemeClr val="tx1"/>
                </a:solidFill>
                <a:effectLst/>
                <a:latin typeface="+mn-lt"/>
                <a:ea typeface="+mn-ea"/>
                <a:cs typeface="+mn-cs"/>
              </a:rPr>
              <a:t>に長波長の吸収を示す事を述べましたが、それにはビラジカル性が関与していることがわかりました。</a:t>
            </a:r>
            <a:endParaRPr kumimoji="1" lang="en-US" altLang="ja-JP" sz="1200" kern="1200" dirty="0" smtClean="0">
              <a:solidFill>
                <a:schemeClr val="tx1"/>
              </a:solidFill>
              <a:effectLst/>
              <a:latin typeface="+mn-lt"/>
              <a:ea typeface="+mn-ea"/>
              <a:cs typeface="+mn-cs"/>
            </a:endParaRPr>
          </a:p>
          <a:p>
            <a:r>
              <a:rPr kumimoji="1" lang="ja-JP" altLang="ja-JP" sz="1200" kern="1200" dirty="0" smtClean="0">
                <a:solidFill>
                  <a:schemeClr val="tx1"/>
                </a:solidFill>
                <a:effectLst/>
                <a:latin typeface="+mn-lt"/>
                <a:ea typeface="+mn-ea"/>
                <a:cs typeface="+mn-cs"/>
              </a:rPr>
              <a:t>次に</a:t>
            </a:r>
            <a:r>
              <a:rPr kumimoji="1" lang="ja-JP" altLang="en-US" sz="1200" kern="1200" dirty="0" smtClean="0">
                <a:solidFill>
                  <a:schemeClr val="tx1"/>
                </a:solidFill>
                <a:effectLst/>
                <a:latin typeface="+mn-lt"/>
                <a:ea typeface="+mn-ea"/>
                <a:cs typeface="+mn-cs"/>
              </a:rPr>
              <a:t>詳しく述べるように、</a:t>
            </a:r>
            <a:r>
              <a:rPr kumimoji="1" lang="ja-JP" altLang="ja-JP" sz="1200" kern="1200" dirty="0" smtClean="0">
                <a:solidFill>
                  <a:schemeClr val="tx1"/>
                </a:solidFill>
                <a:effectLst/>
                <a:latin typeface="+mn-lt"/>
                <a:ea typeface="+mn-ea"/>
                <a:cs typeface="+mn-cs"/>
              </a:rPr>
              <a:t>本研究科</a:t>
            </a:r>
            <a:r>
              <a:rPr kumimoji="1" lang="ja-JP" altLang="ja-JP" sz="1200" kern="1200" dirty="0" smtClean="0">
                <a:solidFill>
                  <a:schemeClr val="tx1"/>
                </a:solidFill>
                <a:effectLst/>
                <a:latin typeface="+mn-lt"/>
                <a:ea typeface="+mn-ea"/>
                <a:cs typeface="+mn-cs"/>
              </a:rPr>
              <a:t>、化学工学領域の中野教授ら</a:t>
            </a:r>
            <a:r>
              <a:rPr kumimoji="1" lang="ja-JP" altLang="ja-JP" sz="1200" kern="1200" dirty="0" smtClean="0">
                <a:solidFill>
                  <a:schemeClr val="tx1"/>
                </a:solidFill>
                <a:effectLst/>
                <a:latin typeface="+mn-lt"/>
                <a:ea typeface="+mn-ea"/>
                <a:cs typeface="+mn-cs"/>
              </a:rPr>
              <a:t>が、つぎ</a:t>
            </a:r>
            <a:r>
              <a:rPr kumimoji="1" lang="ja-JP" altLang="ja-JP" sz="1200" kern="1200" dirty="0" smtClean="0">
                <a:solidFill>
                  <a:schemeClr val="tx1"/>
                </a:solidFill>
                <a:effectLst/>
                <a:latin typeface="+mn-lt"/>
                <a:ea typeface="+mn-ea"/>
                <a:cs typeface="+mn-cs"/>
              </a:rPr>
              <a:t>の条件がそろえば、より小さいパイ共役系の第一励起のエネルギーが類似骨格をもつより大きな共役系よりも小さくなる、つまり長波長に吸収をもつことになると</a:t>
            </a:r>
            <a:r>
              <a:rPr kumimoji="1" lang="ja-JP" altLang="ja-JP" sz="1200" kern="1200" dirty="0" smtClean="0">
                <a:solidFill>
                  <a:schemeClr val="tx1"/>
                </a:solidFill>
                <a:effectLst/>
                <a:latin typeface="+mn-lt"/>
                <a:ea typeface="+mn-ea"/>
                <a:cs typeface="+mn-cs"/>
              </a:rPr>
              <a:t>いう</a:t>
            </a:r>
            <a:r>
              <a:rPr kumimoji="1" lang="ja-JP" altLang="en-US" sz="1200" kern="1200" dirty="0" smtClean="0">
                <a:solidFill>
                  <a:schemeClr val="tx1"/>
                </a:solidFill>
                <a:effectLst/>
                <a:latin typeface="+mn-lt"/>
                <a:ea typeface="+mn-ea"/>
                <a:cs typeface="+mn-cs"/>
              </a:rPr>
              <a:t>ことを理論的に予測しました</a:t>
            </a:r>
            <a:r>
              <a:rPr kumimoji="1" lang="ja-JP" altLang="ja-JP" sz="1200" kern="1200" dirty="0" smtClean="0">
                <a:solidFill>
                  <a:schemeClr val="tx1"/>
                </a:solidFill>
                <a:effectLst/>
                <a:latin typeface="+mn-lt"/>
                <a:ea typeface="+mn-ea"/>
                <a:cs typeface="+mn-cs"/>
              </a:rPr>
              <a:t>。</a:t>
            </a:r>
            <a:r>
              <a:rPr kumimoji="1" lang="ja-JP" altLang="ja-JP" sz="1200" kern="1200" dirty="0" smtClean="0">
                <a:solidFill>
                  <a:schemeClr val="tx1"/>
                </a:solidFill>
                <a:effectLst/>
                <a:latin typeface="+mn-lt"/>
                <a:ea typeface="+mn-ea"/>
                <a:cs typeface="+mn-cs"/>
              </a:rPr>
              <a:t>その条件とは、ビラジカル性が</a:t>
            </a:r>
            <a:r>
              <a:rPr kumimoji="1" lang="ja-JP" altLang="ja-JP" sz="1200" kern="1200" dirty="0" smtClean="0">
                <a:solidFill>
                  <a:schemeClr val="tx1"/>
                </a:solidFill>
                <a:effectLst/>
                <a:latin typeface="+mn-lt"/>
                <a:ea typeface="+mn-ea"/>
                <a:cs typeface="+mn-cs"/>
              </a:rPr>
              <a:t>大きすぎず小さすぎず</a:t>
            </a:r>
            <a:r>
              <a:rPr kumimoji="1" lang="ja-JP" altLang="ja-JP" sz="1200" kern="1200" dirty="0" smtClean="0">
                <a:solidFill>
                  <a:schemeClr val="tx1"/>
                </a:solidFill>
                <a:effectLst/>
                <a:latin typeface="+mn-lt"/>
                <a:ea typeface="+mn-ea"/>
                <a:cs typeface="+mn-cs"/>
              </a:rPr>
              <a:t>、程よい中程度であることと非交互炭化水素であることです</a:t>
            </a:r>
            <a:r>
              <a:rPr kumimoji="1" lang="ja-JP" altLang="ja-JP" sz="1200" kern="1200" dirty="0" smtClean="0">
                <a:solidFill>
                  <a:schemeClr val="tx1"/>
                </a:solidFill>
                <a:effectLst/>
                <a:latin typeface="+mn-lt"/>
                <a:ea typeface="+mn-ea"/>
                <a:cs typeface="+mn-cs"/>
              </a:rPr>
              <a:t>。</a:t>
            </a:r>
            <a:endParaRPr kumimoji="1" lang="en-US" altLang="ja-JP" sz="1200" kern="1200" dirty="0" smtClean="0">
              <a:solidFill>
                <a:schemeClr val="tx1"/>
              </a:solidFill>
              <a:effectLst/>
              <a:latin typeface="+mn-lt"/>
              <a:ea typeface="+mn-ea"/>
              <a:cs typeface="+mn-cs"/>
            </a:endParaRPr>
          </a:p>
          <a:p>
            <a:r>
              <a:rPr kumimoji="1" lang="ja-JP" altLang="en-US" sz="1200" kern="1200" dirty="0" smtClean="0">
                <a:solidFill>
                  <a:schemeClr val="tx1"/>
                </a:solidFill>
                <a:effectLst/>
                <a:latin typeface="+mn-lt"/>
                <a:ea typeface="+mn-ea"/>
                <a:cs typeface="+mn-cs"/>
              </a:rPr>
              <a:t>私はこの小さな</a:t>
            </a:r>
            <a:r>
              <a:rPr kumimoji="1" lang="en-US" altLang="ja-JP" sz="1200" kern="1200" dirty="0" smtClean="0">
                <a:solidFill>
                  <a:schemeClr val="tx1"/>
                </a:solidFill>
                <a:effectLst/>
                <a:latin typeface="Symbol" panose="05050102010706020507" pitchFamily="18" charset="2"/>
                <a:ea typeface="+mn-ea"/>
                <a:cs typeface="+mn-cs"/>
              </a:rPr>
              <a:t>p</a:t>
            </a:r>
            <a:r>
              <a:rPr kumimoji="1" lang="ja-JP" altLang="en-US" sz="1200" kern="1200" dirty="0" smtClean="0">
                <a:solidFill>
                  <a:schemeClr val="tx1"/>
                </a:solidFill>
                <a:effectLst/>
                <a:latin typeface="+mn-lt"/>
                <a:ea typeface="+mn-ea"/>
                <a:cs typeface="+mn-cs"/>
              </a:rPr>
              <a:t>系であるほど、長波長の吸収を示す、という点に着目し、インデノフルオレンの同族体でより大きな</a:t>
            </a:r>
            <a:r>
              <a:rPr kumimoji="1" lang="en-US" altLang="ja-JP" sz="1200" kern="1200" dirty="0" smtClean="0">
                <a:solidFill>
                  <a:schemeClr val="tx1"/>
                </a:solidFill>
                <a:effectLst/>
                <a:latin typeface="Symbol" panose="05050102010706020507" pitchFamily="18" charset="2"/>
                <a:ea typeface="+mn-ea"/>
                <a:cs typeface="+mn-cs"/>
              </a:rPr>
              <a:t>p</a:t>
            </a:r>
            <a:r>
              <a:rPr kumimoji="1" lang="ja-JP" altLang="en-US" sz="1200" kern="1200" dirty="0" smtClean="0">
                <a:solidFill>
                  <a:schemeClr val="tx1"/>
                </a:solidFill>
                <a:effectLst/>
                <a:latin typeface="+mn-lt"/>
                <a:ea typeface="+mn-ea"/>
                <a:cs typeface="+mn-cs"/>
              </a:rPr>
              <a:t>系を持つフルオレノフルオレンの合成と物性について調査しました。</a:t>
            </a:r>
            <a:endParaRPr kumimoji="1" lang="en-US" altLang="ja-JP" sz="1200" kern="1200" dirty="0" smtClean="0">
              <a:solidFill>
                <a:schemeClr val="tx1"/>
              </a:solidFill>
              <a:effectLst/>
              <a:latin typeface="+mn-lt"/>
              <a:ea typeface="+mn-ea"/>
              <a:cs typeface="+mn-cs"/>
            </a:endParaRPr>
          </a:p>
        </p:txBody>
      </p:sp>
      <p:sp>
        <p:nvSpPr>
          <p:cNvPr id="4" name="スライド番号プレースホルダー 3"/>
          <p:cNvSpPr>
            <a:spLocks noGrp="1"/>
          </p:cNvSpPr>
          <p:nvPr>
            <p:ph type="sldNum" sz="quarter" idx="10"/>
          </p:nvPr>
        </p:nvSpPr>
        <p:spPr/>
        <p:txBody>
          <a:bodyPr/>
          <a:lstStyle/>
          <a:p>
            <a:fld id="{00D8F0CC-FF2C-48A2-A0A2-39149FE4FCCE}" type="slidenum">
              <a:rPr kumimoji="1" lang="ja-JP" altLang="en-US" smtClean="0"/>
              <a:t>10</a:t>
            </a:fld>
            <a:endParaRPr kumimoji="1" lang="ja-JP" altLang="en-US"/>
          </a:p>
        </p:txBody>
      </p:sp>
    </p:spTree>
    <p:extLst>
      <p:ext uri="{BB962C8B-B14F-4D97-AF65-F5344CB8AC3E}">
        <p14:creationId xmlns:p14="http://schemas.microsoft.com/office/powerpoint/2010/main" val="31748645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ja-JP" sz="1200" kern="1200" dirty="0" smtClean="0">
                <a:solidFill>
                  <a:schemeClr val="tx1"/>
                </a:solidFill>
                <a:effectLst/>
                <a:latin typeface="+mn-lt"/>
                <a:ea typeface="+mn-ea"/>
                <a:cs typeface="+mn-cs"/>
              </a:rPr>
              <a:t>つぎに中野らの説明について</a:t>
            </a:r>
            <a:r>
              <a:rPr kumimoji="1" lang="ja-JP" altLang="ja-JP" sz="1200" kern="1200" dirty="0" smtClean="0">
                <a:solidFill>
                  <a:schemeClr val="tx1"/>
                </a:solidFill>
                <a:effectLst/>
                <a:latin typeface="+mn-lt"/>
                <a:ea typeface="+mn-ea"/>
                <a:cs typeface="+mn-cs"/>
              </a:rPr>
              <a:t>かいつ</a:t>
            </a:r>
            <a:r>
              <a:rPr kumimoji="1" lang="ja-JP" altLang="en-US" sz="1200" kern="1200" dirty="0" smtClean="0">
                <a:solidFill>
                  <a:schemeClr val="tx1"/>
                </a:solidFill>
                <a:effectLst/>
                <a:latin typeface="+mn-lt"/>
                <a:ea typeface="+mn-ea"/>
                <a:cs typeface="+mn-cs"/>
              </a:rPr>
              <a:t>ま</a:t>
            </a:r>
            <a:r>
              <a:rPr kumimoji="1" lang="ja-JP" altLang="ja-JP" sz="1200" kern="1200" dirty="0" smtClean="0">
                <a:solidFill>
                  <a:schemeClr val="tx1"/>
                </a:solidFill>
                <a:effectLst/>
                <a:latin typeface="+mn-lt"/>
                <a:ea typeface="+mn-ea"/>
                <a:cs typeface="+mn-cs"/>
              </a:rPr>
              <a:t>んで</a:t>
            </a:r>
            <a:r>
              <a:rPr kumimoji="1" lang="ja-JP" altLang="ja-JP" sz="1200" kern="1200" dirty="0" smtClean="0">
                <a:solidFill>
                  <a:schemeClr val="tx1"/>
                </a:solidFill>
                <a:effectLst/>
                <a:latin typeface="+mn-lt"/>
                <a:ea typeface="+mn-ea"/>
                <a:cs typeface="+mn-cs"/>
              </a:rPr>
              <a:t>のべます。まず、第一励起エネルギーが、ビラジカル因子</a:t>
            </a:r>
            <a:r>
              <a:rPr kumimoji="1" lang="en-US" altLang="ja-JP" sz="1200" kern="1200" dirty="0" smtClean="0">
                <a:solidFill>
                  <a:schemeClr val="tx1"/>
                </a:solidFill>
                <a:effectLst/>
                <a:latin typeface="+mn-lt"/>
                <a:ea typeface="+mn-ea"/>
                <a:cs typeface="+mn-cs"/>
              </a:rPr>
              <a:t>y</a:t>
            </a:r>
            <a:r>
              <a:rPr kumimoji="1" lang="ja-JP" altLang="ja-JP" sz="1200" kern="1200" dirty="0" smtClean="0">
                <a:solidFill>
                  <a:schemeClr val="tx1"/>
                </a:solidFill>
                <a:effectLst/>
                <a:latin typeface="+mn-lt"/>
                <a:ea typeface="+mn-ea"/>
                <a:cs typeface="+mn-cs"/>
              </a:rPr>
              <a:t>を用いて次のように表されることを理論的に導出しました</a:t>
            </a:r>
            <a:r>
              <a:rPr kumimoji="1" lang="ja-JP" altLang="ja-JP" sz="1200" kern="1200" dirty="0" smtClean="0">
                <a:solidFill>
                  <a:schemeClr val="tx1"/>
                </a:solidFill>
                <a:effectLst/>
                <a:latin typeface="+mn-lt"/>
                <a:ea typeface="+mn-ea"/>
                <a:cs typeface="+mn-cs"/>
              </a:rPr>
              <a:t>。</a:t>
            </a:r>
            <a:endParaRPr kumimoji="1" lang="en-US" altLang="ja-JP" sz="1200" kern="1200" dirty="0" smtClean="0">
              <a:solidFill>
                <a:schemeClr val="tx1"/>
              </a:solidFill>
              <a:effectLst/>
              <a:latin typeface="+mn-lt"/>
              <a:ea typeface="+mn-ea"/>
              <a:cs typeface="+mn-cs"/>
            </a:endParaRPr>
          </a:p>
          <a:p>
            <a:r>
              <a:rPr kumimoji="1" lang="en-US" altLang="ja-JP" sz="1200" kern="1200" dirty="0" smtClean="0">
                <a:solidFill>
                  <a:schemeClr val="tx1"/>
                </a:solidFill>
                <a:effectLst/>
                <a:latin typeface="+mn-lt"/>
                <a:ea typeface="+mn-ea"/>
                <a:cs typeface="+mn-cs"/>
              </a:rPr>
              <a:t>U</a:t>
            </a:r>
            <a:r>
              <a:rPr kumimoji="1" lang="ja-JP" altLang="en-US" sz="1200" kern="1200" dirty="0" smtClean="0">
                <a:solidFill>
                  <a:schemeClr val="tx1"/>
                </a:solidFill>
                <a:effectLst/>
                <a:latin typeface="+mn-lt"/>
                <a:ea typeface="+mn-ea"/>
                <a:cs typeface="+mn-cs"/>
              </a:rPr>
              <a:t>は有効クーロン反発エネルギー、</a:t>
            </a:r>
            <a:r>
              <a:rPr kumimoji="1" lang="en-US" altLang="ja-JP" sz="1200" kern="1200" dirty="0" err="1" smtClean="0">
                <a:solidFill>
                  <a:schemeClr val="tx1"/>
                </a:solidFill>
                <a:effectLst/>
                <a:latin typeface="+mn-lt"/>
                <a:ea typeface="+mn-ea"/>
                <a:cs typeface="+mn-cs"/>
              </a:rPr>
              <a:t>fE</a:t>
            </a:r>
            <a:r>
              <a:rPr kumimoji="1" lang="en-US" altLang="ja-JP" sz="1200" kern="1200" dirty="0" smtClean="0">
                <a:solidFill>
                  <a:schemeClr val="tx1"/>
                </a:solidFill>
                <a:effectLst/>
                <a:latin typeface="+mn-lt"/>
                <a:ea typeface="+mn-ea"/>
                <a:cs typeface="+mn-cs"/>
              </a:rPr>
              <a:t>(y)</a:t>
            </a:r>
            <a:r>
              <a:rPr kumimoji="1" lang="ja-JP" altLang="en-US" sz="1200" kern="1200" dirty="0" smtClean="0">
                <a:solidFill>
                  <a:schemeClr val="tx1"/>
                </a:solidFill>
                <a:effectLst/>
                <a:latin typeface="+mn-lt"/>
                <a:ea typeface="+mn-ea"/>
                <a:cs typeface="+mn-cs"/>
              </a:rPr>
              <a:t>はビラジカル因子</a:t>
            </a:r>
            <a:r>
              <a:rPr kumimoji="1" lang="ja-JP" altLang="en-US" sz="1200" kern="1200" dirty="0" err="1" smtClean="0">
                <a:solidFill>
                  <a:schemeClr val="tx1"/>
                </a:solidFill>
                <a:effectLst/>
                <a:latin typeface="+mn-lt"/>
                <a:ea typeface="+mn-ea"/>
                <a:cs typeface="+mn-cs"/>
              </a:rPr>
              <a:t>ｙ</a:t>
            </a:r>
            <a:r>
              <a:rPr kumimoji="1" lang="ja-JP" altLang="en-US" sz="1200" kern="1200" dirty="0" smtClean="0">
                <a:solidFill>
                  <a:schemeClr val="tx1"/>
                </a:solidFill>
                <a:effectLst/>
                <a:latin typeface="+mn-lt"/>
                <a:ea typeface="+mn-ea"/>
                <a:cs typeface="+mn-cs"/>
              </a:rPr>
              <a:t>の関数、</a:t>
            </a:r>
            <a:r>
              <a:rPr kumimoji="1" lang="en-US" altLang="ja-JP" sz="1200" kern="1200" dirty="0" err="1" smtClean="0">
                <a:solidFill>
                  <a:schemeClr val="tx1"/>
                </a:solidFill>
                <a:effectLst/>
                <a:latin typeface="+mn-lt"/>
                <a:ea typeface="+mn-ea"/>
                <a:cs typeface="+mn-cs"/>
              </a:rPr>
              <a:t>Kab</a:t>
            </a:r>
            <a:r>
              <a:rPr kumimoji="1" lang="ja-JP" altLang="en-US" sz="1200" kern="1200" dirty="0" smtClean="0">
                <a:solidFill>
                  <a:schemeClr val="tx1"/>
                </a:solidFill>
                <a:effectLst/>
                <a:latin typeface="+mn-lt"/>
                <a:ea typeface="+mn-ea"/>
                <a:cs typeface="+mn-cs"/>
              </a:rPr>
              <a:t>は</a:t>
            </a:r>
            <a:r>
              <a:rPr kumimoji="1" lang="en-US" altLang="ja-JP" sz="1200" kern="1200" dirty="0" smtClean="0">
                <a:solidFill>
                  <a:schemeClr val="tx1"/>
                </a:solidFill>
                <a:effectLst/>
                <a:latin typeface="+mn-lt"/>
                <a:ea typeface="+mn-ea"/>
                <a:cs typeface="+mn-cs"/>
              </a:rPr>
              <a:t>HOMO</a:t>
            </a:r>
            <a:r>
              <a:rPr kumimoji="1" lang="ja-JP" altLang="en-US" sz="1200" kern="1200" dirty="0" smtClean="0">
                <a:solidFill>
                  <a:schemeClr val="tx1"/>
                </a:solidFill>
                <a:effectLst/>
                <a:latin typeface="+mn-lt"/>
                <a:ea typeface="+mn-ea"/>
                <a:cs typeface="+mn-cs"/>
              </a:rPr>
              <a:t>と</a:t>
            </a:r>
            <a:r>
              <a:rPr kumimoji="1" lang="en-US" altLang="ja-JP" sz="1200" kern="1200" dirty="0" smtClean="0">
                <a:solidFill>
                  <a:schemeClr val="tx1"/>
                </a:solidFill>
                <a:effectLst/>
                <a:latin typeface="+mn-lt"/>
                <a:ea typeface="+mn-ea"/>
                <a:cs typeface="+mn-cs"/>
              </a:rPr>
              <a:t>LUMO</a:t>
            </a:r>
            <a:r>
              <a:rPr kumimoji="1" lang="ja-JP" altLang="en-US" sz="1200" kern="1200" dirty="0" smtClean="0">
                <a:solidFill>
                  <a:schemeClr val="tx1"/>
                </a:solidFill>
                <a:effectLst/>
                <a:latin typeface="+mn-lt"/>
                <a:ea typeface="+mn-ea"/>
                <a:cs typeface="+mn-cs"/>
              </a:rPr>
              <a:t>の交換積分です。</a:t>
            </a:r>
            <a:endParaRPr kumimoji="1" lang="ja-JP" altLang="ja-JP" sz="1200" kern="1200" dirty="0" smtClean="0">
              <a:solidFill>
                <a:schemeClr val="tx1"/>
              </a:solidFill>
              <a:effectLst/>
              <a:latin typeface="+mn-lt"/>
              <a:ea typeface="+mn-ea"/>
              <a:cs typeface="+mn-cs"/>
            </a:endParaRPr>
          </a:p>
          <a:p>
            <a:r>
              <a:rPr kumimoji="1" lang="ja-JP" altLang="ja-JP" sz="1200" kern="1200" dirty="0" smtClean="0">
                <a:solidFill>
                  <a:schemeClr val="tx1"/>
                </a:solidFill>
                <a:effectLst/>
                <a:latin typeface="+mn-lt"/>
                <a:ea typeface="+mn-ea"/>
                <a:cs typeface="+mn-cs"/>
              </a:rPr>
              <a:t>この式から、第一項を小さくし、第二項を大きくすれば、第一励起エネルギーが小さくなることがわかります。表のなかの斜めの矢印は、遷移エネルギー小さくするためにそれぞれのファクターをどのように変化させればよいかをしめすものです。</a:t>
            </a:r>
          </a:p>
          <a:p>
            <a:r>
              <a:rPr kumimoji="1" lang="ja-JP" altLang="ja-JP" sz="1200" kern="1200" dirty="0" smtClean="0">
                <a:solidFill>
                  <a:schemeClr val="tx1"/>
                </a:solidFill>
                <a:effectLst/>
                <a:latin typeface="+mn-lt"/>
                <a:ea typeface="+mn-ea"/>
                <a:cs typeface="+mn-cs"/>
              </a:rPr>
              <a:t>まず、第一項に注目します。</a:t>
            </a:r>
          </a:p>
          <a:p>
            <a:r>
              <a:rPr kumimoji="1" lang="en-US" altLang="ja-JP" sz="1200" kern="1200" dirty="0" err="1" smtClean="0">
                <a:solidFill>
                  <a:schemeClr val="tx1"/>
                </a:solidFill>
                <a:effectLst/>
                <a:latin typeface="+mn-lt"/>
                <a:ea typeface="+mn-ea"/>
                <a:cs typeface="+mn-cs"/>
              </a:rPr>
              <a:t>fE</a:t>
            </a:r>
            <a:r>
              <a:rPr kumimoji="1" lang="en-US" altLang="ja-JP" sz="1200" kern="1200" dirty="0" smtClean="0">
                <a:solidFill>
                  <a:schemeClr val="tx1"/>
                </a:solidFill>
                <a:effectLst/>
                <a:latin typeface="+mn-lt"/>
                <a:ea typeface="+mn-ea"/>
                <a:cs typeface="+mn-cs"/>
              </a:rPr>
              <a:t>(y)</a:t>
            </a:r>
            <a:r>
              <a:rPr kumimoji="1" lang="ja-JP" altLang="ja-JP" sz="1200" kern="1200" dirty="0" smtClean="0">
                <a:solidFill>
                  <a:schemeClr val="tx1"/>
                </a:solidFill>
                <a:effectLst/>
                <a:latin typeface="+mn-lt"/>
                <a:ea typeface="+mn-ea"/>
                <a:cs typeface="+mn-cs"/>
              </a:rPr>
              <a:t>を</a:t>
            </a:r>
            <a:r>
              <a:rPr kumimoji="1" lang="ja-JP" altLang="ja-JP" sz="1200" kern="1200" dirty="0" smtClean="0">
                <a:solidFill>
                  <a:schemeClr val="tx1"/>
                </a:solidFill>
                <a:effectLst/>
                <a:latin typeface="+mn-lt"/>
                <a:ea typeface="+mn-ea"/>
                <a:cs typeface="+mn-cs"/>
              </a:rPr>
              <a:t>小さくするためにはビラジカル因子</a:t>
            </a:r>
            <a:r>
              <a:rPr kumimoji="1" lang="en-US" altLang="ja-JP" sz="1200" kern="1200" dirty="0" smtClean="0">
                <a:solidFill>
                  <a:schemeClr val="tx1"/>
                </a:solidFill>
                <a:effectLst/>
                <a:latin typeface="+mn-lt"/>
                <a:ea typeface="+mn-ea"/>
                <a:cs typeface="+mn-cs"/>
              </a:rPr>
              <a:t>y</a:t>
            </a:r>
            <a:r>
              <a:rPr kumimoji="1" lang="ja-JP" altLang="ja-JP" sz="1200" kern="1200" dirty="0" smtClean="0">
                <a:solidFill>
                  <a:schemeClr val="tx1"/>
                </a:solidFill>
                <a:effectLst/>
                <a:latin typeface="+mn-lt"/>
                <a:ea typeface="+mn-ea"/>
                <a:cs typeface="+mn-cs"/>
              </a:rPr>
              <a:t>を大きくする必要があります。</a:t>
            </a:r>
          </a:p>
          <a:p>
            <a:r>
              <a:rPr kumimoji="1" lang="ja-JP" altLang="ja-JP" sz="1200" kern="1200" dirty="0" smtClean="0">
                <a:solidFill>
                  <a:schemeClr val="tx1"/>
                </a:solidFill>
                <a:effectLst/>
                <a:latin typeface="+mn-lt"/>
                <a:ea typeface="+mn-ea"/>
                <a:cs typeface="+mn-cs"/>
              </a:rPr>
              <a:t>ところが、ビラジカル因子</a:t>
            </a:r>
            <a:r>
              <a:rPr kumimoji="1" lang="en-US" altLang="ja-JP" sz="1200" kern="1200" dirty="0" smtClean="0">
                <a:solidFill>
                  <a:schemeClr val="tx1"/>
                </a:solidFill>
                <a:effectLst/>
                <a:latin typeface="+mn-lt"/>
                <a:ea typeface="+mn-ea"/>
                <a:cs typeface="+mn-cs"/>
              </a:rPr>
              <a:t>y</a:t>
            </a:r>
            <a:r>
              <a:rPr kumimoji="1" lang="ja-JP" altLang="ja-JP" sz="1200" kern="1200" dirty="0" smtClean="0">
                <a:solidFill>
                  <a:schemeClr val="tx1"/>
                </a:solidFill>
                <a:effectLst/>
                <a:latin typeface="+mn-lt"/>
                <a:ea typeface="+mn-ea"/>
                <a:cs typeface="+mn-cs"/>
              </a:rPr>
              <a:t>を大きくすると、有効クーロン反発エネルギー</a:t>
            </a:r>
            <a:r>
              <a:rPr kumimoji="1" lang="en-US" altLang="ja-JP" sz="1200" kern="1200" dirty="0" smtClean="0">
                <a:solidFill>
                  <a:schemeClr val="tx1"/>
                </a:solidFill>
                <a:effectLst/>
                <a:latin typeface="+mn-lt"/>
                <a:ea typeface="+mn-ea"/>
                <a:cs typeface="+mn-cs"/>
              </a:rPr>
              <a:t>U</a:t>
            </a:r>
            <a:r>
              <a:rPr kumimoji="1" lang="ja-JP" altLang="ja-JP" sz="1200" kern="1200" dirty="0" smtClean="0">
                <a:solidFill>
                  <a:schemeClr val="tx1"/>
                </a:solidFill>
                <a:effectLst/>
                <a:latin typeface="+mn-lt"/>
                <a:ea typeface="+mn-ea"/>
                <a:cs typeface="+mn-cs"/>
              </a:rPr>
              <a:t>が大きくなってしまいます。</a:t>
            </a:r>
          </a:p>
          <a:p>
            <a:r>
              <a:rPr kumimoji="1" lang="ja-JP" altLang="ja-JP" sz="1200" kern="1200" dirty="0" smtClean="0">
                <a:solidFill>
                  <a:schemeClr val="tx1"/>
                </a:solidFill>
                <a:effectLst/>
                <a:latin typeface="+mn-lt"/>
                <a:ea typeface="+mn-ea"/>
                <a:cs typeface="+mn-cs"/>
              </a:rPr>
              <a:t>そのため、励起エネルギーを低下するために</a:t>
            </a:r>
            <a:r>
              <a:rPr kumimoji="1" lang="en-US" altLang="ja-JP" sz="1200" kern="1200" dirty="0" smtClean="0">
                <a:solidFill>
                  <a:schemeClr val="tx1"/>
                </a:solidFill>
                <a:effectLst/>
                <a:latin typeface="+mn-lt"/>
                <a:ea typeface="+mn-ea"/>
                <a:cs typeface="+mn-cs"/>
              </a:rPr>
              <a:t>y</a:t>
            </a:r>
            <a:r>
              <a:rPr kumimoji="1" lang="ja-JP" altLang="ja-JP" sz="1200" kern="1200" dirty="0" smtClean="0">
                <a:solidFill>
                  <a:schemeClr val="tx1"/>
                </a:solidFill>
                <a:effectLst/>
                <a:latin typeface="+mn-lt"/>
                <a:ea typeface="+mn-ea"/>
                <a:cs typeface="+mn-cs"/>
              </a:rPr>
              <a:t>が満たすべき条件が一見して分かりにくくなっています。</a:t>
            </a:r>
          </a:p>
          <a:p>
            <a:r>
              <a:rPr kumimoji="1" lang="ja-JP" altLang="ja-JP" sz="1200" kern="1200" dirty="0" smtClean="0">
                <a:solidFill>
                  <a:schemeClr val="tx1"/>
                </a:solidFill>
                <a:effectLst/>
                <a:latin typeface="+mn-lt"/>
                <a:ea typeface="+mn-ea"/>
                <a:cs typeface="+mn-cs"/>
              </a:rPr>
              <a:t>そこで、関数</a:t>
            </a:r>
            <a:r>
              <a:rPr kumimoji="1" lang="en-US" altLang="ja-JP" sz="1200" kern="1200" dirty="0" err="1" smtClean="0">
                <a:solidFill>
                  <a:schemeClr val="tx1"/>
                </a:solidFill>
                <a:effectLst/>
                <a:latin typeface="+mn-lt"/>
                <a:ea typeface="+mn-ea"/>
                <a:cs typeface="+mn-cs"/>
              </a:rPr>
              <a:t>fE</a:t>
            </a:r>
            <a:r>
              <a:rPr kumimoji="1" lang="en-US" altLang="ja-JP" sz="1200" kern="1200" dirty="0" smtClean="0">
                <a:solidFill>
                  <a:schemeClr val="tx1"/>
                </a:solidFill>
                <a:effectLst/>
                <a:latin typeface="+mn-lt"/>
                <a:ea typeface="+mn-ea"/>
                <a:cs typeface="+mn-cs"/>
              </a:rPr>
              <a:t>(y)</a:t>
            </a:r>
            <a:r>
              <a:rPr kumimoji="1" lang="ja-JP" altLang="ja-JP" sz="1200" kern="1200" dirty="0" smtClean="0">
                <a:solidFill>
                  <a:schemeClr val="tx1"/>
                </a:solidFill>
                <a:effectLst/>
                <a:latin typeface="+mn-lt"/>
                <a:ea typeface="+mn-ea"/>
                <a:cs typeface="+mn-cs"/>
              </a:rPr>
              <a:t>の</a:t>
            </a:r>
            <a:r>
              <a:rPr kumimoji="1" lang="ja-JP" altLang="ja-JP" sz="1200" kern="1200" dirty="0" smtClean="0">
                <a:solidFill>
                  <a:schemeClr val="tx1"/>
                </a:solidFill>
                <a:effectLst/>
                <a:latin typeface="+mn-lt"/>
                <a:ea typeface="+mn-ea"/>
                <a:cs typeface="+mn-cs"/>
              </a:rPr>
              <a:t>減少の様子に注目します。</a:t>
            </a:r>
          </a:p>
          <a:p>
            <a:r>
              <a:rPr kumimoji="1" lang="ja-JP" altLang="ja-JP" sz="1200" kern="1200" dirty="0" smtClean="0">
                <a:solidFill>
                  <a:schemeClr val="tx1"/>
                </a:solidFill>
                <a:effectLst/>
                <a:latin typeface="+mn-lt"/>
                <a:ea typeface="+mn-ea"/>
                <a:cs typeface="+mn-cs"/>
              </a:rPr>
              <a:t>ここに、ビラジカル因子</a:t>
            </a:r>
            <a:r>
              <a:rPr kumimoji="1" lang="en-US" altLang="ja-JP" sz="1200" kern="1200" dirty="0" smtClean="0">
                <a:solidFill>
                  <a:schemeClr val="tx1"/>
                </a:solidFill>
                <a:effectLst/>
                <a:latin typeface="+mn-lt"/>
                <a:ea typeface="+mn-ea"/>
                <a:cs typeface="+mn-cs"/>
              </a:rPr>
              <a:t>y</a:t>
            </a:r>
            <a:r>
              <a:rPr kumimoji="1" lang="ja-JP" altLang="ja-JP" sz="1200" kern="1200" dirty="0" smtClean="0">
                <a:solidFill>
                  <a:schemeClr val="tx1"/>
                </a:solidFill>
                <a:effectLst/>
                <a:latin typeface="+mn-lt"/>
                <a:ea typeface="+mn-ea"/>
                <a:cs typeface="+mn-cs"/>
              </a:rPr>
              <a:t>を横軸にとった関数</a:t>
            </a:r>
            <a:r>
              <a:rPr kumimoji="1" lang="en-US" altLang="ja-JP" sz="1200" kern="1200" dirty="0" err="1" smtClean="0">
                <a:solidFill>
                  <a:schemeClr val="tx1"/>
                </a:solidFill>
                <a:effectLst/>
                <a:latin typeface="+mn-lt"/>
                <a:ea typeface="+mn-ea"/>
                <a:cs typeface="+mn-cs"/>
              </a:rPr>
              <a:t>fE</a:t>
            </a:r>
            <a:r>
              <a:rPr kumimoji="1" lang="ja-JP" altLang="ja-JP" sz="1200" kern="1200" dirty="0" smtClean="0">
                <a:solidFill>
                  <a:schemeClr val="tx1"/>
                </a:solidFill>
                <a:effectLst/>
                <a:latin typeface="+mn-lt"/>
                <a:ea typeface="+mn-ea"/>
                <a:cs typeface="+mn-cs"/>
              </a:rPr>
              <a:t>のプロット図を示します。</a:t>
            </a:r>
          </a:p>
          <a:p>
            <a:r>
              <a:rPr kumimoji="1" lang="en-US" altLang="ja-JP" sz="1200" kern="1200" dirty="0" smtClean="0">
                <a:solidFill>
                  <a:schemeClr val="tx1"/>
                </a:solidFill>
                <a:effectLst/>
                <a:latin typeface="+mn-lt"/>
                <a:ea typeface="+mn-ea"/>
                <a:cs typeface="+mn-cs"/>
              </a:rPr>
              <a:t>y</a:t>
            </a:r>
            <a:r>
              <a:rPr kumimoji="1" lang="ja-JP" altLang="ja-JP" sz="1200" kern="1200" dirty="0" smtClean="0">
                <a:solidFill>
                  <a:schemeClr val="tx1"/>
                </a:solidFill>
                <a:effectLst/>
                <a:latin typeface="+mn-lt"/>
                <a:ea typeface="+mn-ea"/>
                <a:cs typeface="+mn-cs"/>
              </a:rPr>
              <a:t>が小さいときは</a:t>
            </a:r>
            <a:r>
              <a:rPr kumimoji="1" lang="en-US" altLang="ja-JP" sz="1200" kern="1200" dirty="0" smtClean="0">
                <a:solidFill>
                  <a:schemeClr val="tx1"/>
                </a:solidFill>
                <a:effectLst/>
                <a:latin typeface="+mn-lt"/>
                <a:ea typeface="+mn-ea"/>
                <a:cs typeface="+mn-cs"/>
              </a:rPr>
              <a:t>U</a:t>
            </a:r>
            <a:r>
              <a:rPr kumimoji="1" lang="ja-JP" altLang="ja-JP" sz="1200" kern="1200" dirty="0" smtClean="0">
                <a:solidFill>
                  <a:schemeClr val="tx1"/>
                </a:solidFill>
                <a:effectLst/>
                <a:latin typeface="+mn-lt"/>
                <a:ea typeface="+mn-ea"/>
                <a:cs typeface="+mn-cs"/>
              </a:rPr>
              <a:t>の変化が無視できるほど急激に</a:t>
            </a:r>
            <a:r>
              <a:rPr kumimoji="1" lang="en-US" altLang="ja-JP" sz="1200" kern="1200" dirty="0" err="1" smtClean="0">
                <a:solidFill>
                  <a:schemeClr val="tx1"/>
                </a:solidFill>
                <a:effectLst/>
                <a:latin typeface="+mn-lt"/>
                <a:ea typeface="+mn-ea"/>
                <a:cs typeface="+mn-cs"/>
              </a:rPr>
              <a:t>fE</a:t>
            </a:r>
            <a:r>
              <a:rPr kumimoji="1" lang="en-US" altLang="ja-JP" sz="1200" kern="1200" dirty="0" smtClean="0">
                <a:solidFill>
                  <a:schemeClr val="tx1"/>
                </a:solidFill>
                <a:effectLst/>
                <a:latin typeface="+mn-lt"/>
                <a:ea typeface="+mn-ea"/>
                <a:cs typeface="+mn-cs"/>
              </a:rPr>
              <a:t>(y)</a:t>
            </a:r>
            <a:r>
              <a:rPr kumimoji="1" lang="ja-JP" altLang="ja-JP" sz="1200" kern="1200" dirty="0" smtClean="0">
                <a:solidFill>
                  <a:schemeClr val="tx1"/>
                </a:solidFill>
                <a:effectLst/>
                <a:latin typeface="+mn-lt"/>
                <a:ea typeface="+mn-ea"/>
                <a:cs typeface="+mn-cs"/>
              </a:rPr>
              <a:t>が</a:t>
            </a:r>
            <a:r>
              <a:rPr kumimoji="1" lang="ja-JP" altLang="ja-JP" sz="1200" kern="1200" dirty="0" smtClean="0">
                <a:solidFill>
                  <a:schemeClr val="tx1"/>
                </a:solidFill>
                <a:effectLst/>
                <a:latin typeface="+mn-lt"/>
                <a:ea typeface="+mn-ea"/>
                <a:cs typeface="+mn-cs"/>
              </a:rPr>
              <a:t>減少するので</a:t>
            </a:r>
            <a:r>
              <a:rPr kumimoji="1" lang="en-US" altLang="ja-JP" sz="1200" kern="1200" dirty="0" smtClean="0">
                <a:solidFill>
                  <a:schemeClr val="tx1"/>
                </a:solidFill>
                <a:effectLst/>
                <a:latin typeface="+mn-lt"/>
                <a:ea typeface="+mn-ea"/>
                <a:cs typeface="+mn-cs"/>
              </a:rPr>
              <a:t>y</a:t>
            </a:r>
            <a:r>
              <a:rPr kumimoji="1" lang="ja-JP" altLang="ja-JP" sz="1200" kern="1200" dirty="0" smtClean="0">
                <a:solidFill>
                  <a:schemeClr val="tx1"/>
                </a:solidFill>
                <a:effectLst/>
                <a:latin typeface="+mn-lt"/>
                <a:ea typeface="+mn-ea"/>
                <a:cs typeface="+mn-cs"/>
              </a:rPr>
              <a:t>の減少とともに第一項が減少します。</a:t>
            </a:r>
          </a:p>
          <a:p>
            <a:r>
              <a:rPr kumimoji="1" lang="ja-JP" altLang="ja-JP" sz="1200" kern="1200" dirty="0" smtClean="0">
                <a:solidFill>
                  <a:schemeClr val="tx1"/>
                </a:solidFill>
                <a:effectLst/>
                <a:latin typeface="+mn-lt"/>
                <a:ea typeface="+mn-ea"/>
                <a:cs typeface="+mn-cs"/>
              </a:rPr>
              <a:t>それに対して、</a:t>
            </a:r>
            <a:r>
              <a:rPr kumimoji="1" lang="en-US" altLang="ja-JP" sz="1200" kern="1200" dirty="0" smtClean="0">
                <a:solidFill>
                  <a:schemeClr val="tx1"/>
                </a:solidFill>
                <a:effectLst/>
                <a:latin typeface="+mn-lt"/>
                <a:ea typeface="+mn-ea"/>
                <a:cs typeface="+mn-cs"/>
              </a:rPr>
              <a:t>y</a:t>
            </a:r>
            <a:r>
              <a:rPr kumimoji="1" lang="ja-JP" altLang="ja-JP" sz="1200" kern="1200" dirty="0" smtClean="0">
                <a:solidFill>
                  <a:schemeClr val="tx1"/>
                </a:solidFill>
                <a:effectLst/>
                <a:latin typeface="+mn-lt"/>
                <a:ea typeface="+mn-ea"/>
                <a:cs typeface="+mn-cs"/>
              </a:rPr>
              <a:t>がある程度大きくなって</a:t>
            </a:r>
            <a:r>
              <a:rPr kumimoji="1" lang="en-US" altLang="ja-JP" sz="1200" kern="1200" dirty="0" err="1" smtClean="0">
                <a:solidFill>
                  <a:schemeClr val="tx1"/>
                </a:solidFill>
                <a:effectLst/>
                <a:latin typeface="+mn-lt"/>
                <a:ea typeface="+mn-ea"/>
                <a:cs typeface="+mn-cs"/>
              </a:rPr>
              <a:t>fE</a:t>
            </a:r>
            <a:r>
              <a:rPr kumimoji="1" lang="en-US" altLang="ja-JP" sz="1200" kern="1200" dirty="0" smtClean="0">
                <a:solidFill>
                  <a:schemeClr val="tx1"/>
                </a:solidFill>
                <a:effectLst/>
                <a:latin typeface="+mn-lt"/>
                <a:ea typeface="+mn-ea"/>
                <a:cs typeface="+mn-cs"/>
              </a:rPr>
              <a:t>(y)</a:t>
            </a:r>
            <a:r>
              <a:rPr kumimoji="1" lang="ja-JP" altLang="ja-JP" sz="1200" kern="1200" dirty="0" smtClean="0">
                <a:solidFill>
                  <a:schemeClr val="tx1"/>
                </a:solidFill>
                <a:effectLst/>
                <a:latin typeface="+mn-lt"/>
                <a:ea typeface="+mn-ea"/>
                <a:cs typeface="+mn-cs"/>
              </a:rPr>
              <a:t>の</a:t>
            </a:r>
            <a:r>
              <a:rPr kumimoji="1" lang="ja-JP" altLang="ja-JP" sz="1200" kern="1200" dirty="0" smtClean="0">
                <a:solidFill>
                  <a:schemeClr val="tx1"/>
                </a:solidFill>
                <a:effectLst/>
                <a:latin typeface="+mn-lt"/>
                <a:ea typeface="+mn-ea"/>
                <a:cs typeface="+mn-cs"/>
              </a:rPr>
              <a:t>変化が横ばいになると</a:t>
            </a:r>
            <a:r>
              <a:rPr kumimoji="1" lang="en-US" altLang="ja-JP" sz="1200" kern="1200" dirty="0" smtClean="0">
                <a:solidFill>
                  <a:schemeClr val="tx1"/>
                </a:solidFill>
                <a:effectLst/>
                <a:latin typeface="+mn-lt"/>
                <a:ea typeface="+mn-ea"/>
                <a:cs typeface="+mn-cs"/>
              </a:rPr>
              <a:t>U</a:t>
            </a:r>
            <a:r>
              <a:rPr kumimoji="1" lang="ja-JP" altLang="ja-JP" sz="1200" kern="1200" dirty="0" smtClean="0">
                <a:solidFill>
                  <a:schemeClr val="tx1"/>
                </a:solidFill>
                <a:effectLst/>
                <a:latin typeface="+mn-lt"/>
                <a:ea typeface="+mn-ea"/>
                <a:cs typeface="+mn-cs"/>
              </a:rPr>
              <a:t>の増加が無視できなくなり、第一項が増加してしまいます。</a:t>
            </a:r>
          </a:p>
          <a:p>
            <a:r>
              <a:rPr kumimoji="1" lang="ja-JP" altLang="ja-JP" sz="1200" kern="1200" dirty="0" smtClean="0">
                <a:solidFill>
                  <a:schemeClr val="tx1"/>
                </a:solidFill>
                <a:effectLst/>
                <a:latin typeface="+mn-lt"/>
                <a:ea typeface="+mn-ea"/>
                <a:cs typeface="+mn-cs"/>
              </a:rPr>
              <a:t>これらを踏まえると、第一項を小さくするには、ビラジカル因子</a:t>
            </a:r>
            <a:r>
              <a:rPr kumimoji="1" lang="en-US" altLang="ja-JP" sz="1200" kern="1200" dirty="0" smtClean="0">
                <a:solidFill>
                  <a:schemeClr val="tx1"/>
                </a:solidFill>
                <a:effectLst/>
                <a:latin typeface="+mn-lt"/>
                <a:ea typeface="+mn-ea"/>
                <a:cs typeface="+mn-cs"/>
              </a:rPr>
              <a:t>y</a:t>
            </a:r>
            <a:r>
              <a:rPr kumimoji="1" lang="ja-JP" altLang="ja-JP" sz="1200" kern="1200" dirty="0" smtClean="0">
                <a:solidFill>
                  <a:schemeClr val="tx1"/>
                </a:solidFill>
                <a:effectLst/>
                <a:latin typeface="+mn-lt"/>
                <a:ea typeface="+mn-ea"/>
                <a:cs typeface="+mn-cs"/>
              </a:rPr>
              <a:t>は大きすぎず、小さすぎない、中程度の適度な値をとる必要があることがわかります。</a:t>
            </a:r>
            <a:endParaRPr kumimoji="1" lang="ja-JP" altLang="ja-JP" sz="1200" kern="1200" dirty="0">
              <a:solidFill>
                <a:schemeClr val="tx1"/>
              </a:solidFill>
              <a:effectLst/>
              <a:latin typeface="+mn-lt"/>
              <a:ea typeface="+mn-ea"/>
              <a:cs typeface="+mn-cs"/>
            </a:endParaRPr>
          </a:p>
        </p:txBody>
      </p:sp>
      <p:sp>
        <p:nvSpPr>
          <p:cNvPr id="4" name="スライド番号プレースホルダー 3"/>
          <p:cNvSpPr>
            <a:spLocks noGrp="1"/>
          </p:cNvSpPr>
          <p:nvPr>
            <p:ph type="sldNum" sz="quarter" idx="10"/>
          </p:nvPr>
        </p:nvSpPr>
        <p:spPr/>
        <p:txBody>
          <a:bodyPr/>
          <a:lstStyle/>
          <a:p>
            <a:fld id="{4319546F-D9F2-4394-A868-FBC25C4E2BB4}" type="slidenum">
              <a:rPr kumimoji="1" lang="ja-JP" altLang="en-US" smtClean="0"/>
              <a:t>11</a:t>
            </a:fld>
            <a:endParaRPr kumimoji="1" lang="ja-JP" altLang="en-US"/>
          </a:p>
        </p:txBody>
      </p:sp>
    </p:spTree>
    <p:extLst>
      <p:ext uri="{BB962C8B-B14F-4D97-AF65-F5344CB8AC3E}">
        <p14:creationId xmlns:p14="http://schemas.microsoft.com/office/powerpoint/2010/main" val="26880252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ja-JP" sz="1200" kern="1200" dirty="0" smtClean="0">
                <a:solidFill>
                  <a:schemeClr val="tx1"/>
                </a:solidFill>
                <a:effectLst/>
                <a:latin typeface="+mn-lt"/>
                <a:ea typeface="+mn-ea"/>
                <a:cs typeface="+mn-cs"/>
              </a:rPr>
              <a:t>次に、第二項に注目します。</a:t>
            </a:r>
          </a:p>
          <a:p>
            <a:r>
              <a:rPr kumimoji="1" lang="en-US" altLang="ja-JP" sz="1200" kern="1200" dirty="0" err="1" smtClean="0">
                <a:solidFill>
                  <a:schemeClr val="tx1"/>
                </a:solidFill>
                <a:effectLst/>
                <a:latin typeface="+mn-lt"/>
                <a:ea typeface="+mn-ea"/>
                <a:cs typeface="+mn-cs"/>
              </a:rPr>
              <a:t>Kab</a:t>
            </a:r>
            <a:r>
              <a:rPr kumimoji="1" lang="ja-JP" altLang="ja-JP" sz="1200" kern="1200" dirty="0" smtClean="0">
                <a:solidFill>
                  <a:schemeClr val="tx1"/>
                </a:solidFill>
                <a:effectLst/>
                <a:latin typeface="+mn-lt"/>
                <a:ea typeface="+mn-ea"/>
                <a:cs typeface="+mn-cs"/>
              </a:rPr>
              <a:t>は三つのパラメーターを用いてこのように表されます</a:t>
            </a:r>
          </a:p>
          <a:p>
            <a:r>
              <a:rPr kumimoji="1" lang="ja-JP" altLang="ja-JP" sz="1200" kern="1200" dirty="0" smtClean="0">
                <a:solidFill>
                  <a:schemeClr val="tx1"/>
                </a:solidFill>
                <a:effectLst/>
                <a:latin typeface="+mn-lt"/>
                <a:ea typeface="+mn-ea"/>
                <a:cs typeface="+mn-cs"/>
              </a:rPr>
              <a:t>この式から、第二項を大きくするには</a:t>
            </a:r>
            <a:r>
              <a:rPr kumimoji="1" lang="en-US" altLang="ja-JP" sz="1200" kern="1200" dirty="0" smtClean="0">
                <a:solidFill>
                  <a:schemeClr val="tx1"/>
                </a:solidFill>
                <a:effectLst/>
                <a:latin typeface="+mn-lt"/>
                <a:ea typeface="+mn-ea"/>
                <a:cs typeface="+mn-cs"/>
              </a:rPr>
              <a:t>HOMOLUMO</a:t>
            </a:r>
            <a:r>
              <a:rPr kumimoji="1" lang="ja-JP" altLang="ja-JP" sz="1200" kern="1200" dirty="0" smtClean="0">
                <a:solidFill>
                  <a:schemeClr val="tx1"/>
                </a:solidFill>
                <a:effectLst/>
                <a:latin typeface="+mn-lt"/>
                <a:ea typeface="+mn-ea"/>
                <a:cs typeface="+mn-cs"/>
              </a:rPr>
              <a:t>間のクーロン積分が小さくなり、</a:t>
            </a:r>
            <a:r>
              <a:rPr kumimoji="1" lang="en-US" altLang="ja-JP" sz="1200" kern="1200" dirty="0" smtClean="0">
                <a:solidFill>
                  <a:schemeClr val="tx1"/>
                </a:solidFill>
                <a:effectLst/>
                <a:latin typeface="+mn-lt"/>
                <a:ea typeface="+mn-ea"/>
                <a:cs typeface="+mn-cs"/>
              </a:rPr>
              <a:t>HOMO</a:t>
            </a:r>
            <a:r>
              <a:rPr kumimoji="1" lang="ja-JP" altLang="ja-JP" sz="1200" kern="1200" dirty="0" smtClean="0">
                <a:solidFill>
                  <a:schemeClr val="tx1"/>
                </a:solidFill>
                <a:effectLst/>
                <a:latin typeface="+mn-lt"/>
                <a:ea typeface="+mn-ea"/>
                <a:cs typeface="+mn-cs"/>
              </a:rPr>
              <a:t>と</a:t>
            </a:r>
            <a:r>
              <a:rPr kumimoji="1" lang="en-US" altLang="ja-JP" sz="1200" kern="1200" dirty="0" smtClean="0">
                <a:solidFill>
                  <a:schemeClr val="tx1"/>
                </a:solidFill>
                <a:effectLst/>
                <a:latin typeface="+mn-lt"/>
                <a:ea typeface="+mn-ea"/>
                <a:cs typeface="+mn-cs"/>
              </a:rPr>
              <a:t>LUMO</a:t>
            </a:r>
            <a:r>
              <a:rPr kumimoji="1" lang="ja-JP" altLang="ja-JP" sz="1200" kern="1200" dirty="0" smtClean="0">
                <a:solidFill>
                  <a:schemeClr val="tx1"/>
                </a:solidFill>
                <a:effectLst/>
                <a:latin typeface="+mn-lt"/>
                <a:ea typeface="+mn-ea"/>
                <a:cs typeface="+mn-cs"/>
              </a:rPr>
              <a:t>の</a:t>
            </a:r>
            <a:r>
              <a:rPr kumimoji="1" lang="ja-JP" altLang="en-US" sz="1200" kern="1200" dirty="0" smtClean="0">
                <a:solidFill>
                  <a:schemeClr val="tx1"/>
                </a:solidFill>
                <a:effectLst/>
                <a:latin typeface="+mn-lt"/>
                <a:ea typeface="+mn-ea"/>
                <a:cs typeface="+mn-cs"/>
              </a:rPr>
              <a:t>それぞれにおける</a:t>
            </a:r>
            <a:r>
              <a:rPr kumimoji="1" lang="ja-JP" altLang="ja-JP" sz="1200" kern="1200" dirty="0" smtClean="0">
                <a:solidFill>
                  <a:schemeClr val="tx1"/>
                </a:solidFill>
                <a:effectLst/>
                <a:latin typeface="+mn-lt"/>
                <a:ea typeface="+mn-ea"/>
                <a:cs typeface="+mn-cs"/>
              </a:rPr>
              <a:t>クーロン</a:t>
            </a:r>
            <a:r>
              <a:rPr kumimoji="1" lang="ja-JP" altLang="ja-JP" sz="1200" kern="1200" dirty="0" smtClean="0">
                <a:solidFill>
                  <a:schemeClr val="tx1"/>
                </a:solidFill>
                <a:effectLst/>
                <a:latin typeface="+mn-lt"/>
                <a:ea typeface="+mn-ea"/>
                <a:cs typeface="+mn-cs"/>
              </a:rPr>
              <a:t>積分が大きくなる</a:t>
            </a:r>
            <a:r>
              <a:rPr kumimoji="1" lang="ja-JP" altLang="ja-JP" sz="1200" kern="1200" dirty="0" smtClean="0">
                <a:solidFill>
                  <a:schemeClr val="tx1"/>
                </a:solidFill>
                <a:effectLst/>
                <a:latin typeface="+mn-lt"/>
                <a:ea typeface="+mn-ea"/>
                <a:cs typeface="+mn-cs"/>
              </a:rPr>
              <a:t>と</a:t>
            </a:r>
            <a:r>
              <a:rPr kumimoji="1" lang="en-US" altLang="ja-JP" sz="1200" kern="1200" dirty="0" err="1" smtClean="0">
                <a:solidFill>
                  <a:schemeClr val="tx1"/>
                </a:solidFill>
                <a:effectLst/>
                <a:latin typeface="+mn-lt"/>
                <a:ea typeface="+mn-ea"/>
                <a:cs typeface="+mn-cs"/>
              </a:rPr>
              <a:t>Kab</a:t>
            </a:r>
            <a:r>
              <a:rPr kumimoji="1" lang="ja-JP" altLang="en-US" sz="1200" kern="1200" dirty="0" smtClean="0">
                <a:solidFill>
                  <a:schemeClr val="tx1"/>
                </a:solidFill>
                <a:effectLst/>
                <a:latin typeface="+mn-lt"/>
                <a:ea typeface="+mn-ea"/>
                <a:cs typeface="+mn-cs"/>
              </a:rPr>
              <a:t>が大きくなり、遷移のエネルギーが小さくなる</a:t>
            </a:r>
            <a:r>
              <a:rPr kumimoji="1" lang="ja-JP" altLang="ja-JP" sz="1200" kern="1200" dirty="0" smtClean="0">
                <a:solidFill>
                  <a:schemeClr val="tx1"/>
                </a:solidFill>
                <a:effectLst/>
                <a:latin typeface="+mn-lt"/>
                <a:ea typeface="+mn-ea"/>
                <a:cs typeface="+mn-cs"/>
              </a:rPr>
              <a:t>ことがわ</a:t>
            </a:r>
            <a:r>
              <a:rPr kumimoji="1" lang="ja-JP" altLang="ja-JP" sz="1200" kern="1200" dirty="0" smtClean="0">
                <a:solidFill>
                  <a:schemeClr val="tx1"/>
                </a:solidFill>
                <a:effectLst/>
                <a:latin typeface="+mn-lt"/>
                <a:ea typeface="+mn-ea"/>
                <a:cs typeface="+mn-cs"/>
              </a:rPr>
              <a:t>かります。</a:t>
            </a:r>
          </a:p>
          <a:p>
            <a:r>
              <a:rPr kumimoji="1" lang="en-US" altLang="ja-JP" sz="1200" kern="1200" dirty="0" smtClean="0">
                <a:solidFill>
                  <a:schemeClr val="tx1"/>
                </a:solidFill>
                <a:effectLst/>
                <a:latin typeface="+mn-lt"/>
                <a:ea typeface="+mn-ea"/>
                <a:cs typeface="+mn-cs"/>
              </a:rPr>
              <a:t>HOMOLUMO</a:t>
            </a:r>
            <a:r>
              <a:rPr kumimoji="1" lang="ja-JP" altLang="ja-JP" sz="1200" kern="1200" dirty="0" smtClean="0">
                <a:solidFill>
                  <a:schemeClr val="tx1"/>
                </a:solidFill>
                <a:effectLst/>
                <a:latin typeface="+mn-lt"/>
                <a:ea typeface="+mn-ea"/>
                <a:cs typeface="+mn-cs"/>
              </a:rPr>
              <a:t>間のクーロン積分を小さくするには、</a:t>
            </a:r>
            <a:r>
              <a:rPr kumimoji="1" lang="en-US" altLang="ja-JP" sz="1200" kern="1200" dirty="0" smtClean="0">
                <a:solidFill>
                  <a:schemeClr val="tx1"/>
                </a:solidFill>
                <a:effectLst/>
                <a:latin typeface="+mn-lt"/>
                <a:ea typeface="+mn-ea"/>
                <a:cs typeface="+mn-cs"/>
              </a:rPr>
              <a:t>HOMO</a:t>
            </a:r>
            <a:r>
              <a:rPr kumimoji="1" lang="ja-JP" altLang="ja-JP" sz="1200" kern="1200" dirty="0" smtClean="0">
                <a:solidFill>
                  <a:schemeClr val="tx1"/>
                </a:solidFill>
                <a:effectLst/>
                <a:latin typeface="+mn-lt"/>
                <a:ea typeface="+mn-ea"/>
                <a:cs typeface="+mn-cs"/>
              </a:rPr>
              <a:t>と</a:t>
            </a:r>
            <a:r>
              <a:rPr kumimoji="1" lang="en-US" altLang="ja-JP" sz="1200" kern="1200" dirty="0" smtClean="0">
                <a:solidFill>
                  <a:schemeClr val="tx1"/>
                </a:solidFill>
                <a:effectLst/>
                <a:latin typeface="+mn-lt"/>
                <a:ea typeface="+mn-ea"/>
                <a:cs typeface="+mn-cs"/>
              </a:rPr>
              <a:t>LUMO</a:t>
            </a:r>
            <a:r>
              <a:rPr kumimoji="1" lang="ja-JP" altLang="ja-JP" sz="1200" kern="1200" dirty="0" smtClean="0">
                <a:solidFill>
                  <a:schemeClr val="tx1"/>
                </a:solidFill>
                <a:effectLst/>
                <a:latin typeface="+mn-lt"/>
                <a:ea typeface="+mn-ea"/>
                <a:cs typeface="+mn-cs"/>
              </a:rPr>
              <a:t>の係数の分布が空間的に異なる配置されている必要があります。</a:t>
            </a:r>
          </a:p>
          <a:p>
            <a:r>
              <a:rPr kumimoji="1" lang="ja-JP" altLang="ja-JP" sz="1200" kern="1200" dirty="0" smtClean="0">
                <a:solidFill>
                  <a:schemeClr val="tx1"/>
                </a:solidFill>
                <a:effectLst/>
                <a:latin typeface="+mn-lt"/>
                <a:ea typeface="+mn-ea"/>
                <a:cs typeface="+mn-cs"/>
              </a:rPr>
              <a:t>また、</a:t>
            </a:r>
            <a:r>
              <a:rPr kumimoji="1" lang="en-US" altLang="ja-JP" sz="1200" kern="1200" dirty="0" smtClean="0">
                <a:solidFill>
                  <a:schemeClr val="tx1"/>
                </a:solidFill>
                <a:effectLst/>
                <a:latin typeface="+mn-lt"/>
                <a:ea typeface="+mn-ea"/>
                <a:cs typeface="+mn-cs"/>
              </a:rPr>
              <a:t>HOMO</a:t>
            </a:r>
            <a:r>
              <a:rPr kumimoji="1" lang="ja-JP" altLang="ja-JP" sz="1200" kern="1200" dirty="0" smtClean="0">
                <a:solidFill>
                  <a:schemeClr val="tx1"/>
                </a:solidFill>
                <a:effectLst/>
                <a:latin typeface="+mn-lt"/>
                <a:ea typeface="+mn-ea"/>
                <a:cs typeface="+mn-cs"/>
              </a:rPr>
              <a:t>と</a:t>
            </a:r>
            <a:r>
              <a:rPr kumimoji="1" lang="en-US" altLang="ja-JP" sz="1200" kern="1200" dirty="0" smtClean="0">
                <a:solidFill>
                  <a:schemeClr val="tx1"/>
                </a:solidFill>
                <a:effectLst/>
                <a:latin typeface="+mn-lt"/>
                <a:ea typeface="+mn-ea"/>
                <a:cs typeface="+mn-cs"/>
              </a:rPr>
              <a:t>LUMO</a:t>
            </a:r>
            <a:r>
              <a:rPr kumimoji="1" lang="ja-JP" altLang="en-US" sz="1200" kern="1200" dirty="0" smtClean="0">
                <a:solidFill>
                  <a:schemeClr val="tx1"/>
                </a:solidFill>
                <a:effectLst/>
                <a:latin typeface="+mn-lt"/>
                <a:ea typeface="+mn-ea"/>
                <a:cs typeface="+mn-cs"/>
              </a:rPr>
              <a:t>における</a:t>
            </a:r>
            <a:r>
              <a:rPr kumimoji="1" lang="ja-JP" altLang="ja-JP" sz="1200" kern="1200" dirty="0" smtClean="0">
                <a:solidFill>
                  <a:schemeClr val="tx1"/>
                </a:solidFill>
                <a:effectLst/>
                <a:latin typeface="+mn-lt"/>
                <a:ea typeface="+mn-ea"/>
                <a:cs typeface="+mn-cs"/>
              </a:rPr>
              <a:t>クーロン</a:t>
            </a:r>
            <a:r>
              <a:rPr kumimoji="1" lang="ja-JP" altLang="ja-JP" sz="1200" kern="1200" dirty="0" smtClean="0">
                <a:solidFill>
                  <a:schemeClr val="tx1"/>
                </a:solidFill>
                <a:effectLst/>
                <a:latin typeface="+mn-lt"/>
                <a:ea typeface="+mn-ea"/>
                <a:cs typeface="+mn-cs"/>
              </a:rPr>
              <a:t>積分を大きくするには</a:t>
            </a:r>
            <a:r>
              <a:rPr kumimoji="1" lang="en-US" altLang="ja-JP" sz="1200" kern="1200" dirty="0" smtClean="0">
                <a:solidFill>
                  <a:schemeClr val="tx1"/>
                </a:solidFill>
                <a:effectLst/>
                <a:latin typeface="+mn-lt"/>
                <a:ea typeface="+mn-ea"/>
                <a:cs typeface="+mn-cs"/>
              </a:rPr>
              <a:t>HOMO</a:t>
            </a:r>
            <a:r>
              <a:rPr kumimoji="1" lang="ja-JP" altLang="ja-JP" sz="1200" kern="1200" dirty="0" smtClean="0">
                <a:solidFill>
                  <a:schemeClr val="tx1"/>
                </a:solidFill>
                <a:effectLst/>
                <a:latin typeface="+mn-lt"/>
                <a:ea typeface="+mn-ea"/>
                <a:cs typeface="+mn-cs"/>
              </a:rPr>
              <a:t>や</a:t>
            </a:r>
            <a:r>
              <a:rPr kumimoji="1" lang="en-US" altLang="ja-JP" sz="1200" kern="1200" dirty="0" smtClean="0">
                <a:solidFill>
                  <a:schemeClr val="tx1"/>
                </a:solidFill>
                <a:effectLst/>
                <a:latin typeface="+mn-lt"/>
                <a:ea typeface="+mn-ea"/>
                <a:cs typeface="+mn-cs"/>
              </a:rPr>
              <a:t>LUMO</a:t>
            </a:r>
            <a:r>
              <a:rPr kumimoji="1" lang="ja-JP" altLang="ja-JP" sz="1200" kern="1200" dirty="0" smtClean="0">
                <a:solidFill>
                  <a:schemeClr val="tx1"/>
                </a:solidFill>
                <a:effectLst/>
                <a:latin typeface="+mn-lt"/>
                <a:ea typeface="+mn-ea"/>
                <a:cs typeface="+mn-cs"/>
              </a:rPr>
              <a:t>の空間的な広がりが小さい必要があります。</a:t>
            </a:r>
            <a:endParaRPr kumimoji="1" lang="en-US" altLang="ja-JP" sz="1200" kern="1200" dirty="0" smtClean="0">
              <a:solidFill>
                <a:schemeClr val="tx1"/>
              </a:solidFill>
              <a:effectLst/>
              <a:latin typeface="+mn-lt"/>
              <a:ea typeface="+mn-ea"/>
              <a:cs typeface="+mn-cs"/>
            </a:endParaRPr>
          </a:p>
          <a:p>
            <a:r>
              <a:rPr kumimoji="1" lang="ja-JP" altLang="ja-JP" sz="1200" kern="1200" dirty="0" smtClean="0">
                <a:solidFill>
                  <a:schemeClr val="tx1"/>
                </a:solidFill>
                <a:effectLst/>
                <a:latin typeface="+mn-lt"/>
                <a:ea typeface="+mn-ea"/>
                <a:cs typeface="+mn-cs"/>
              </a:rPr>
              <a:t>この条件を満たすには、パイ共役のくうかんてき広がり、つまり分子のサイズが小さい必要があります。</a:t>
            </a:r>
          </a:p>
          <a:p>
            <a:r>
              <a:rPr kumimoji="1" lang="ja-JP" altLang="ja-JP" sz="1200" kern="1200" dirty="0" smtClean="0">
                <a:solidFill>
                  <a:schemeClr val="tx1"/>
                </a:solidFill>
                <a:effectLst/>
                <a:latin typeface="+mn-lt"/>
                <a:ea typeface="+mn-ea"/>
                <a:cs typeface="+mn-cs"/>
              </a:rPr>
              <a:t>こうして、パイ共役が小さい非交互炭化水素では</a:t>
            </a:r>
            <a:r>
              <a:rPr kumimoji="1" lang="en-US" altLang="ja-JP" sz="1200" kern="1200" dirty="0" err="1" smtClean="0">
                <a:solidFill>
                  <a:schemeClr val="tx1"/>
                </a:solidFill>
                <a:effectLst/>
                <a:latin typeface="+mn-lt"/>
                <a:ea typeface="+mn-ea"/>
                <a:cs typeface="+mn-cs"/>
              </a:rPr>
              <a:t>Kab</a:t>
            </a:r>
            <a:r>
              <a:rPr kumimoji="1" lang="ja-JP" altLang="ja-JP" sz="1200" kern="1200" dirty="0" smtClean="0">
                <a:solidFill>
                  <a:schemeClr val="tx1"/>
                </a:solidFill>
                <a:effectLst/>
                <a:latin typeface="+mn-lt"/>
                <a:ea typeface="+mn-ea"/>
                <a:cs typeface="+mn-cs"/>
              </a:rPr>
              <a:t>が大きくなることが説明できます。</a:t>
            </a:r>
            <a:endParaRPr kumimoji="1" lang="en-US" altLang="ja-JP" sz="1200" kern="1200" dirty="0" smtClean="0">
              <a:solidFill>
                <a:schemeClr val="tx1"/>
              </a:solidFill>
              <a:effectLst/>
              <a:latin typeface="+mn-lt"/>
              <a:ea typeface="+mn-ea"/>
              <a:cs typeface="+mn-cs"/>
            </a:endParaRPr>
          </a:p>
          <a:p>
            <a:endParaRPr kumimoji="1" lang="ja-JP" altLang="ja-JP" sz="1200" kern="1200" dirty="0">
              <a:solidFill>
                <a:schemeClr val="tx1"/>
              </a:solidFill>
              <a:effectLst/>
              <a:latin typeface="+mn-lt"/>
              <a:ea typeface="+mn-ea"/>
              <a:cs typeface="+mn-cs"/>
            </a:endParaRPr>
          </a:p>
        </p:txBody>
      </p:sp>
      <p:sp>
        <p:nvSpPr>
          <p:cNvPr id="4" name="スライド番号プレースホルダー 3"/>
          <p:cNvSpPr>
            <a:spLocks noGrp="1"/>
          </p:cNvSpPr>
          <p:nvPr>
            <p:ph type="sldNum" sz="quarter" idx="10"/>
          </p:nvPr>
        </p:nvSpPr>
        <p:spPr/>
        <p:txBody>
          <a:bodyPr/>
          <a:lstStyle/>
          <a:p>
            <a:fld id="{4319546F-D9F2-4394-A868-FBC25C4E2BB4}" type="slidenum">
              <a:rPr kumimoji="1" lang="ja-JP" altLang="en-US" smtClean="0"/>
              <a:t>12</a:t>
            </a:fld>
            <a:endParaRPr kumimoji="1" lang="ja-JP" altLang="en-US"/>
          </a:p>
        </p:txBody>
      </p:sp>
    </p:spTree>
    <p:extLst>
      <p:ext uri="{BB962C8B-B14F-4D97-AF65-F5344CB8AC3E}">
        <p14:creationId xmlns:p14="http://schemas.microsoft.com/office/powerpoint/2010/main" val="15747266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ja-JP" sz="1200" kern="1200" dirty="0" smtClean="0">
                <a:solidFill>
                  <a:schemeClr val="tx1"/>
                </a:solidFill>
                <a:effectLst/>
                <a:latin typeface="+mn-lt"/>
                <a:ea typeface="+mn-ea"/>
                <a:cs typeface="+mn-cs"/>
              </a:rPr>
              <a:t>中野</a:t>
            </a:r>
            <a:r>
              <a:rPr kumimoji="1" lang="ja-JP" altLang="en-US" sz="1200" kern="1200" dirty="0" smtClean="0">
                <a:solidFill>
                  <a:schemeClr val="tx1"/>
                </a:solidFill>
                <a:effectLst/>
                <a:latin typeface="+mn-lt"/>
                <a:ea typeface="+mn-ea"/>
                <a:cs typeface="+mn-cs"/>
              </a:rPr>
              <a:t>先生</a:t>
            </a:r>
            <a:r>
              <a:rPr kumimoji="1" lang="ja-JP" altLang="ja-JP" sz="1200" kern="1200" dirty="0" smtClean="0">
                <a:solidFill>
                  <a:schemeClr val="tx1"/>
                </a:solidFill>
                <a:effectLst/>
                <a:latin typeface="+mn-lt"/>
                <a:ea typeface="+mn-ea"/>
                <a:cs typeface="+mn-cs"/>
              </a:rPr>
              <a:t>らのこの予測を</a:t>
            </a:r>
            <a:r>
              <a:rPr kumimoji="1" lang="ja-JP" altLang="en-US" sz="1200" kern="1200" dirty="0" smtClean="0">
                <a:solidFill>
                  <a:schemeClr val="tx1"/>
                </a:solidFill>
                <a:effectLst/>
                <a:latin typeface="+mn-lt"/>
                <a:ea typeface="+mn-ea"/>
                <a:cs typeface="+mn-cs"/>
              </a:rPr>
              <a:t>使って算出</a:t>
            </a:r>
            <a:r>
              <a:rPr kumimoji="1" lang="ja-JP" altLang="en-US" sz="1200" kern="1200" dirty="0" smtClean="0">
                <a:solidFill>
                  <a:schemeClr val="tx1"/>
                </a:solidFill>
                <a:effectLst/>
                <a:latin typeface="+mn-lt"/>
                <a:ea typeface="+mn-ea"/>
                <a:cs typeface="+mn-cs"/>
              </a:rPr>
              <a:t>したインデノフルオレン</a:t>
            </a:r>
            <a:r>
              <a:rPr kumimoji="1" lang="en-US" altLang="ja-JP" sz="1200" kern="1200" dirty="0" smtClean="0">
                <a:solidFill>
                  <a:schemeClr val="tx1"/>
                </a:solidFill>
                <a:effectLst/>
                <a:latin typeface="+mn-lt"/>
                <a:ea typeface="+mn-ea"/>
                <a:cs typeface="+mn-cs"/>
              </a:rPr>
              <a:t>1a</a:t>
            </a:r>
            <a:r>
              <a:rPr kumimoji="1" lang="ja-JP" altLang="en-US" sz="1200" kern="1200" dirty="0" smtClean="0">
                <a:solidFill>
                  <a:schemeClr val="tx1"/>
                </a:solidFill>
                <a:effectLst/>
                <a:latin typeface="+mn-lt"/>
                <a:ea typeface="+mn-ea"/>
                <a:cs typeface="+mn-cs"/>
              </a:rPr>
              <a:t>とフルオレノフルオレン</a:t>
            </a:r>
            <a:r>
              <a:rPr kumimoji="1" lang="en-US" altLang="ja-JP" sz="1200" kern="1200" dirty="0" smtClean="0">
                <a:solidFill>
                  <a:schemeClr val="tx1"/>
                </a:solidFill>
                <a:effectLst/>
                <a:latin typeface="+mn-lt"/>
                <a:ea typeface="+mn-ea"/>
                <a:cs typeface="+mn-cs"/>
              </a:rPr>
              <a:t>2a</a:t>
            </a:r>
            <a:r>
              <a:rPr kumimoji="1" lang="ja-JP" altLang="en-US" sz="1200" kern="1200" dirty="0" smtClean="0">
                <a:solidFill>
                  <a:schemeClr val="tx1"/>
                </a:solidFill>
                <a:effectLst/>
                <a:latin typeface="+mn-lt"/>
                <a:ea typeface="+mn-ea"/>
                <a:cs typeface="+mn-cs"/>
              </a:rPr>
              <a:t>の各種</a:t>
            </a:r>
            <a:r>
              <a:rPr kumimoji="1" lang="ja-JP" altLang="en-US" sz="1200" kern="1200" dirty="0" smtClean="0">
                <a:solidFill>
                  <a:schemeClr val="tx1"/>
                </a:solidFill>
                <a:effectLst/>
                <a:latin typeface="+mn-lt"/>
                <a:ea typeface="+mn-ea"/>
                <a:cs typeface="+mn-cs"/>
              </a:rPr>
              <a:t>エネルギーとビラジカル因子を示します。</a:t>
            </a:r>
            <a:endParaRPr kumimoji="1" lang="en-US" altLang="ja-JP" sz="1200" kern="1200" dirty="0" smtClean="0">
              <a:solidFill>
                <a:schemeClr val="tx1"/>
              </a:solidFill>
              <a:effectLst/>
              <a:latin typeface="+mn-lt"/>
              <a:ea typeface="+mn-ea"/>
              <a:cs typeface="+mn-cs"/>
            </a:endParaRPr>
          </a:p>
          <a:p>
            <a:r>
              <a:rPr kumimoji="1" lang="en-US" altLang="ja-JP" sz="1200" kern="1200" dirty="0" smtClean="0">
                <a:solidFill>
                  <a:schemeClr val="tx1"/>
                </a:solidFill>
                <a:effectLst/>
                <a:latin typeface="+mn-lt"/>
                <a:ea typeface="+mn-ea"/>
                <a:cs typeface="+mn-cs"/>
              </a:rPr>
              <a:t>2a</a:t>
            </a:r>
            <a:r>
              <a:rPr kumimoji="1" lang="ja-JP" altLang="en-US" sz="1200" kern="1200" dirty="0" smtClean="0">
                <a:solidFill>
                  <a:schemeClr val="tx1"/>
                </a:solidFill>
                <a:effectLst/>
                <a:latin typeface="+mn-lt"/>
                <a:ea typeface="+mn-ea"/>
                <a:cs typeface="+mn-cs"/>
              </a:rPr>
              <a:t>の方がビラジカル性が大きいことがわかります。また、</a:t>
            </a:r>
            <a:r>
              <a:rPr kumimoji="1" lang="en-US" altLang="ja-JP" sz="1200" kern="1200" dirty="0" smtClean="0">
                <a:solidFill>
                  <a:schemeClr val="tx1"/>
                </a:solidFill>
                <a:effectLst/>
                <a:latin typeface="+mn-lt"/>
                <a:ea typeface="+mn-ea"/>
                <a:cs typeface="+mn-cs"/>
              </a:rPr>
              <a:t>HOMO-LUMO</a:t>
            </a:r>
            <a:r>
              <a:rPr kumimoji="1" lang="ja-JP" altLang="en-US" sz="1200" kern="1200" dirty="0" smtClean="0">
                <a:solidFill>
                  <a:schemeClr val="tx1"/>
                </a:solidFill>
                <a:effectLst/>
                <a:latin typeface="+mn-lt"/>
                <a:ea typeface="+mn-ea"/>
                <a:cs typeface="+mn-cs"/>
              </a:rPr>
              <a:t>のエネルギー差は従来どおり、</a:t>
            </a:r>
            <a:r>
              <a:rPr kumimoji="1" lang="en-US" altLang="ja-JP" sz="1200" kern="1200" dirty="0" smtClean="0">
                <a:solidFill>
                  <a:schemeClr val="tx1"/>
                </a:solidFill>
                <a:effectLst/>
                <a:latin typeface="+mn-lt"/>
                <a:ea typeface="+mn-ea"/>
                <a:cs typeface="+mn-cs"/>
              </a:rPr>
              <a:t>p</a:t>
            </a:r>
            <a:r>
              <a:rPr kumimoji="1" lang="ja-JP" altLang="en-US" sz="1200" kern="1200" dirty="0" smtClean="0">
                <a:solidFill>
                  <a:schemeClr val="tx1"/>
                </a:solidFill>
                <a:effectLst/>
                <a:latin typeface="+mn-lt"/>
                <a:ea typeface="+mn-ea"/>
                <a:cs typeface="+mn-cs"/>
              </a:rPr>
              <a:t>共役の伸長とともに減少していますが、励起エネルギーは確かに増大するという予想が得られました。</a:t>
            </a:r>
            <a:endParaRPr kumimoji="1" lang="en-US" altLang="ja-JP" sz="1200" kern="1200" dirty="0" smtClean="0">
              <a:solidFill>
                <a:schemeClr val="tx1"/>
              </a:solidFill>
              <a:effectLst/>
              <a:latin typeface="+mn-lt"/>
              <a:ea typeface="+mn-ea"/>
              <a:cs typeface="+mn-cs"/>
            </a:endParaRPr>
          </a:p>
          <a:p>
            <a:r>
              <a:rPr kumimoji="1" lang="ja-JP" altLang="ja-JP" sz="1200" kern="1200" dirty="0" smtClean="0">
                <a:solidFill>
                  <a:schemeClr val="tx1"/>
                </a:solidFill>
                <a:effectLst/>
                <a:latin typeface="+mn-lt"/>
                <a:ea typeface="+mn-ea"/>
                <a:cs typeface="+mn-cs"/>
              </a:rPr>
              <a:t>私は、</a:t>
            </a:r>
            <a:r>
              <a:rPr kumimoji="1" lang="ja-JP" altLang="en-US" sz="1200" kern="1200" dirty="0" smtClean="0">
                <a:solidFill>
                  <a:schemeClr val="tx1"/>
                </a:solidFill>
                <a:effectLst/>
                <a:latin typeface="+mn-lt"/>
                <a:ea typeface="+mn-ea"/>
                <a:cs typeface="+mn-cs"/>
              </a:rPr>
              <a:t>これを</a:t>
            </a:r>
            <a:r>
              <a:rPr kumimoji="1" lang="ja-JP" altLang="ja-JP" sz="1200" kern="1200" dirty="0" smtClean="0">
                <a:solidFill>
                  <a:schemeClr val="tx1"/>
                </a:solidFill>
                <a:effectLst/>
                <a:latin typeface="+mn-lt"/>
                <a:ea typeface="+mn-ea"/>
                <a:cs typeface="+mn-cs"/>
              </a:rPr>
              <a:t>実験的に証明することを研究の目的とし、</a:t>
            </a:r>
            <a:r>
              <a:rPr kumimoji="1" lang="en-US" altLang="ja-JP" sz="1200" b="1" kern="1200" dirty="0" smtClean="0">
                <a:solidFill>
                  <a:schemeClr val="tx1"/>
                </a:solidFill>
                <a:effectLst/>
                <a:latin typeface="+mn-lt"/>
                <a:ea typeface="+mn-ea"/>
                <a:cs typeface="+mn-cs"/>
              </a:rPr>
              <a:t>2a</a:t>
            </a:r>
            <a:r>
              <a:rPr kumimoji="1" lang="ja-JP" altLang="ja-JP" sz="1200" kern="1200" dirty="0" err="1" smtClean="0">
                <a:solidFill>
                  <a:schemeClr val="tx1"/>
                </a:solidFill>
                <a:effectLst/>
                <a:latin typeface="+mn-lt"/>
                <a:ea typeface="+mn-ea"/>
                <a:cs typeface="+mn-cs"/>
              </a:rPr>
              <a:t>にかさ</a:t>
            </a:r>
            <a:r>
              <a:rPr kumimoji="1" lang="ja-JP" altLang="ja-JP" sz="1200" kern="1200" dirty="0" smtClean="0">
                <a:solidFill>
                  <a:schemeClr val="tx1"/>
                </a:solidFill>
                <a:effectLst/>
                <a:latin typeface="+mn-lt"/>
                <a:ea typeface="+mn-ea"/>
                <a:cs typeface="+mn-cs"/>
              </a:rPr>
              <a:t>高いメシチル基を導入した誘導体</a:t>
            </a:r>
            <a:r>
              <a:rPr kumimoji="1" lang="en-US" altLang="ja-JP" sz="1200" b="1" kern="1200" dirty="0" smtClean="0">
                <a:solidFill>
                  <a:schemeClr val="tx1"/>
                </a:solidFill>
                <a:effectLst/>
                <a:latin typeface="+mn-lt"/>
                <a:ea typeface="+mn-ea"/>
                <a:cs typeface="+mn-cs"/>
              </a:rPr>
              <a:t>2b</a:t>
            </a:r>
            <a:r>
              <a:rPr kumimoji="1" lang="ja-JP" altLang="en-US" sz="1200" b="0" kern="1200" dirty="0" smtClean="0">
                <a:solidFill>
                  <a:schemeClr val="tx1"/>
                </a:solidFill>
                <a:effectLst/>
                <a:latin typeface="+mn-lt"/>
                <a:ea typeface="+mn-ea"/>
                <a:cs typeface="+mn-cs"/>
              </a:rPr>
              <a:t>を合成</a:t>
            </a:r>
            <a:r>
              <a:rPr kumimoji="1" lang="ja-JP" altLang="en-US" sz="1200" b="0" kern="1200" dirty="0" smtClean="0">
                <a:solidFill>
                  <a:schemeClr val="tx1"/>
                </a:solidFill>
                <a:effectLst/>
                <a:latin typeface="+mn-lt"/>
                <a:ea typeface="+mn-ea"/>
                <a:cs typeface="+mn-cs"/>
              </a:rPr>
              <a:t>し、実際に予想通り吸収が</a:t>
            </a:r>
            <a:r>
              <a:rPr kumimoji="1" lang="en-US" altLang="ja-JP" sz="1200" b="0" kern="1200" dirty="0" smtClean="0">
                <a:solidFill>
                  <a:schemeClr val="tx1"/>
                </a:solidFill>
                <a:effectLst/>
                <a:latin typeface="+mn-lt"/>
                <a:ea typeface="+mn-ea"/>
                <a:cs typeface="+mn-cs"/>
              </a:rPr>
              <a:t>1b</a:t>
            </a:r>
            <a:r>
              <a:rPr kumimoji="1" lang="ja-JP" altLang="en-US" sz="1200" b="0" kern="1200" dirty="0" smtClean="0">
                <a:solidFill>
                  <a:schemeClr val="tx1"/>
                </a:solidFill>
                <a:effectLst/>
                <a:latin typeface="+mn-lt"/>
                <a:ea typeface="+mn-ea"/>
                <a:cs typeface="+mn-cs"/>
              </a:rPr>
              <a:t>に比べて短波長に現れるかについて調べました</a:t>
            </a:r>
            <a:r>
              <a:rPr kumimoji="1" lang="ja-JP" altLang="ja-JP" sz="1200" kern="1200" dirty="0" smtClean="0">
                <a:solidFill>
                  <a:schemeClr val="tx1"/>
                </a:solidFill>
                <a:effectLst/>
                <a:latin typeface="+mn-lt"/>
                <a:ea typeface="+mn-ea"/>
                <a:cs typeface="+mn-cs"/>
              </a:rPr>
              <a:t>。</a:t>
            </a:r>
            <a:endParaRPr kumimoji="1" lang="en-US" altLang="ja-JP" sz="1200" kern="1200" dirty="0" smtClean="0">
              <a:solidFill>
                <a:schemeClr val="tx1"/>
              </a:solidFill>
              <a:effectLst/>
              <a:latin typeface="+mn-lt"/>
              <a:ea typeface="+mn-ea"/>
              <a:cs typeface="+mn-cs"/>
            </a:endParaRPr>
          </a:p>
          <a:p>
            <a:endParaRPr kumimoji="1" lang="ja-JP" altLang="en-US" dirty="0"/>
          </a:p>
        </p:txBody>
      </p:sp>
      <p:sp>
        <p:nvSpPr>
          <p:cNvPr id="4" name="スライド番号プレースホルダー 3"/>
          <p:cNvSpPr>
            <a:spLocks noGrp="1"/>
          </p:cNvSpPr>
          <p:nvPr>
            <p:ph type="sldNum" sz="quarter" idx="10"/>
          </p:nvPr>
        </p:nvSpPr>
        <p:spPr/>
        <p:txBody>
          <a:bodyPr/>
          <a:lstStyle/>
          <a:p>
            <a:fld id="{00D8F0CC-FF2C-48A2-A0A2-39149FE4FCCE}" type="slidenum">
              <a:rPr kumimoji="1" lang="ja-JP" altLang="en-US" smtClean="0"/>
              <a:t>13</a:t>
            </a:fld>
            <a:endParaRPr kumimoji="1" lang="ja-JP" altLang="en-US"/>
          </a:p>
        </p:txBody>
      </p:sp>
    </p:spTree>
    <p:extLst>
      <p:ext uri="{BB962C8B-B14F-4D97-AF65-F5344CB8AC3E}">
        <p14:creationId xmlns:p14="http://schemas.microsoft.com/office/powerpoint/2010/main" val="8049039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b="1" dirty="0" smtClean="0"/>
              <a:t>2b</a:t>
            </a:r>
            <a:r>
              <a:rPr kumimoji="1" lang="ja-JP" altLang="en-US" b="0" dirty="0" smtClean="0"/>
              <a:t>の合成は、ここに示すスキームで合成しました。</a:t>
            </a:r>
            <a:endParaRPr kumimoji="1" lang="en-US" altLang="ja-JP" b="1"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b="0" dirty="0" smtClean="0"/>
              <a:t>私は、当研究室で</a:t>
            </a:r>
            <a:r>
              <a:rPr kumimoji="1" lang="ja-JP" altLang="en-US" b="0" dirty="0" smtClean="0"/>
              <a:t>合成された</a:t>
            </a:r>
            <a:r>
              <a:rPr kumimoji="1" lang="ja-JP" altLang="en-US" b="0" dirty="0" smtClean="0"/>
              <a:t>トリフラート</a:t>
            </a:r>
            <a:r>
              <a:rPr kumimoji="1" lang="en-US" altLang="ja-JP" b="1" dirty="0" smtClean="0"/>
              <a:t>4</a:t>
            </a:r>
            <a:r>
              <a:rPr kumimoji="1" lang="ja-JP" altLang="en-US" b="0" dirty="0" smtClean="0"/>
              <a:t>から出発し、</a:t>
            </a:r>
            <a:r>
              <a:rPr kumimoji="1" lang="ja-JP" altLang="en-US" sz="1200" b="0" kern="1200" dirty="0" smtClean="0">
                <a:solidFill>
                  <a:schemeClr val="tx1"/>
                </a:solidFill>
                <a:effectLst/>
                <a:latin typeface="+mn-lt"/>
                <a:ea typeface="+mn-ea"/>
                <a:cs typeface="+mn-cs"/>
              </a:rPr>
              <a:t>アセトニトリル中で</a:t>
            </a:r>
            <a:r>
              <a:rPr kumimoji="1" lang="en-US" altLang="ja-JP" sz="1200" b="0" kern="1200" dirty="0" err="1" smtClean="0">
                <a:solidFill>
                  <a:schemeClr val="tx1"/>
                </a:solidFill>
                <a:effectLst/>
                <a:latin typeface="+mn-lt"/>
                <a:ea typeface="+mn-ea"/>
                <a:cs typeface="+mn-cs"/>
              </a:rPr>
              <a:t>Pd</a:t>
            </a:r>
            <a:r>
              <a:rPr kumimoji="1" lang="ja-JP" altLang="en-US" sz="1200" b="0" kern="1200" dirty="0" smtClean="0">
                <a:solidFill>
                  <a:schemeClr val="tx1"/>
                </a:solidFill>
                <a:effectLst/>
                <a:latin typeface="+mn-lt"/>
                <a:ea typeface="+mn-ea"/>
                <a:cs typeface="+mn-cs"/>
              </a:rPr>
              <a:t>触媒を用いた</a:t>
            </a:r>
            <a:r>
              <a:rPr kumimoji="1" lang="ja-JP" altLang="en-US" b="0" dirty="0" smtClean="0"/>
              <a:t>シアノ化により、ニトリル</a:t>
            </a:r>
            <a:r>
              <a:rPr kumimoji="1" lang="en-US" altLang="ja-JP" b="1" dirty="0" smtClean="0"/>
              <a:t>5</a:t>
            </a:r>
            <a:r>
              <a:rPr kumimoji="1" lang="ja-JP" altLang="en-US" b="0" dirty="0" smtClean="0"/>
              <a:t>を収率</a:t>
            </a:r>
            <a:r>
              <a:rPr kumimoji="1" lang="en-US" altLang="ja-JP" b="0" dirty="0" smtClean="0"/>
              <a:t>87%</a:t>
            </a:r>
            <a:r>
              <a:rPr kumimoji="1" lang="ja-JP" altLang="en-US" b="0" dirty="0" smtClean="0"/>
              <a:t>で合成しました。</a:t>
            </a:r>
            <a:endParaRPr kumimoji="1" lang="en-US" altLang="ja-JP" b="0"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b="0" dirty="0" smtClean="0"/>
              <a:t>次に、</a:t>
            </a:r>
            <a:r>
              <a:rPr kumimoji="1" lang="en-US" altLang="ja-JP" b="1" dirty="0" smtClean="0"/>
              <a:t>5</a:t>
            </a:r>
            <a:r>
              <a:rPr kumimoji="1" lang="ja-JP" altLang="en-US" b="0" dirty="0" smtClean="0"/>
              <a:t>の加水分解と、分子内</a:t>
            </a:r>
            <a:r>
              <a:rPr kumimoji="1" lang="en-US" altLang="ja-JP" sz="1200" kern="1200" dirty="0" err="1" smtClean="0">
                <a:solidFill>
                  <a:schemeClr val="tx1"/>
                </a:solidFill>
                <a:effectLst/>
                <a:latin typeface="+mn-lt"/>
                <a:ea typeface="+mn-ea"/>
                <a:cs typeface="+mn-cs"/>
              </a:rPr>
              <a:t>Friedel</a:t>
            </a:r>
            <a:r>
              <a:rPr kumimoji="1" lang="en-US" altLang="ja-JP" sz="1200" kern="1200" dirty="0" smtClean="0">
                <a:solidFill>
                  <a:schemeClr val="tx1"/>
                </a:solidFill>
                <a:effectLst/>
                <a:latin typeface="+mn-lt"/>
                <a:ea typeface="+mn-ea"/>
                <a:cs typeface="+mn-cs"/>
              </a:rPr>
              <a:t>-Crafts </a:t>
            </a:r>
            <a:r>
              <a:rPr kumimoji="1" lang="ja-JP" altLang="ja-JP" sz="1200" kern="1200" dirty="0" smtClean="0">
                <a:solidFill>
                  <a:schemeClr val="tx1"/>
                </a:solidFill>
                <a:effectLst/>
                <a:latin typeface="+mn-lt"/>
                <a:ea typeface="+mn-ea"/>
                <a:cs typeface="+mn-cs"/>
              </a:rPr>
              <a:t>反応により収率</a:t>
            </a:r>
            <a:r>
              <a:rPr kumimoji="1" lang="en-US" altLang="ja-JP" sz="1200" kern="1200" dirty="0" smtClean="0">
                <a:solidFill>
                  <a:schemeClr val="tx1"/>
                </a:solidFill>
                <a:effectLst/>
                <a:latin typeface="+mn-lt"/>
                <a:ea typeface="+mn-ea"/>
                <a:cs typeface="+mn-cs"/>
              </a:rPr>
              <a:t>79%</a:t>
            </a:r>
            <a:r>
              <a:rPr kumimoji="1" lang="ja-JP" altLang="ja-JP" sz="1200" kern="1200" dirty="0" smtClean="0">
                <a:solidFill>
                  <a:schemeClr val="tx1"/>
                </a:solidFill>
                <a:effectLst/>
                <a:latin typeface="+mn-lt"/>
                <a:ea typeface="+mn-ea"/>
                <a:cs typeface="+mn-cs"/>
              </a:rPr>
              <a:t>でジケトン</a:t>
            </a:r>
            <a:r>
              <a:rPr kumimoji="1" lang="en-US" altLang="ja-JP" sz="1200" b="1" kern="1200" dirty="0" smtClean="0">
                <a:solidFill>
                  <a:schemeClr val="tx1"/>
                </a:solidFill>
                <a:effectLst/>
                <a:latin typeface="+mn-lt"/>
                <a:ea typeface="+mn-ea"/>
                <a:cs typeface="+mn-cs"/>
              </a:rPr>
              <a:t>7</a:t>
            </a:r>
            <a:r>
              <a:rPr kumimoji="1" lang="ja-JP" altLang="ja-JP" sz="1200" kern="1200" dirty="0" smtClean="0">
                <a:solidFill>
                  <a:schemeClr val="tx1"/>
                </a:solidFill>
                <a:effectLst/>
                <a:latin typeface="+mn-lt"/>
                <a:ea typeface="+mn-ea"/>
                <a:cs typeface="+mn-cs"/>
              </a:rPr>
              <a:t>を合成し</a:t>
            </a:r>
            <a:r>
              <a:rPr kumimoji="1" lang="ja-JP" altLang="en-US" sz="1200" kern="1200" dirty="0" smtClean="0">
                <a:solidFill>
                  <a:schemeClr val="tx1"/>
                </a:solidFill>
                <a:effectLst/>
                <a:latin typeface="+mn-lt"/>
                <a:ea typeface="+mn-ea"/>
                <a:cs typeface="+mn-cs"/>
              </a:rPr>
              <a:t>まし</a:t>
            </a:r>
            <a:r>
              <a:rPr kumimoji="1" lang="ja-JP" altLang="ja-JP" sz="1200" kern="1200" dirty="0" smtClean="0">
                <a:solidFill>
                  <a:schemeClr val="tx1"/>
                </a:solidFill>
                <a:effectLst/>
                <a:latin typeface="+mn-lt"/>
                <a:ea typeface="+mn-ea"/>
                <a:cs typeface="+mn-cs"/>
              </a:rPr>
              <a:t>た。</a:t>
            </a:r>
            <a:endParaRPr kumimoji="1" lang="en-US" altLang="ja-JP" sz="1200" kern="1200" dirty="0" smtClean="0">
              <a:solidFill>
                <a:schemeClr val="tx1"/>
              </a:solidFill>
              <a:effectLst/>
              <a:latin typeface="+mn-lt"/>
              <a:ea typeface="+mn-ea"/>
              <a:cs typeface="+mn-cs"/>
            </a:endParaRPr>
          </a:p>
          <a:p>
            <a:r>
              <a:rPr kumimoji="1" lang="ja-JP" altLang="en-US" sz="1200" kern="1200" dirty="0" smtClean="0">
                <a:solidFill>
                  <a:schemeClr val="tx1"/>
                </a:solidFill>
                <a:effectLst/>
                <a:latin typeface="+mn-lt"/>
                <a:ea typeface="+mn-ea"/>
                <a:cs typeface="+mn-cs"/>
              </a:rPr>
              <a:t>このジケトン</a:t>
            </a:r>
            <a:r>
              <a:rPr kumimoji="1" lang="en-US" altLang="ja-JP" sz="1200" b="1" kern="1200" dirty="0" smtClean="0">
                <a:solidFill>
                  <a:schemeClr val="tx1"/>
                </a:solidFill>
                <a:effectLst/>
                <a:latin typeface="+mn-lt"/>
                <a:ea typeface="+mn-ea"/>
                <a:cs typeface="+mn-cs"/>
              </a:rPr>
              <a:t>7</a:t>
            </a:r>
            <a:r>
              <a:rPr kumimoji="1" lang="ja-JP" altLang="en-US" sz="1200" kern="1200" dirty="0" smtClean="0">
                <a:solidFill>
                  <a:schemeClr val="tx1"/>
                </a:solidFill>
                <a:effectLst/>
                <a:latin typeface="+mn-lt"/>
                <a:ea typeface="+mn-ea"/>
                <a:cs typeface="+mn-cs"/>
              </a:rPr>
              <a:t>への</a:t>
            </a:r>
            <a:r>
              <a:rPr kumimoji="1" lang="en-US" altLang="ja-JP" sz="1200" kern="1200" dirty="0" err="1" smtClean="0">
                <a:solidFill>
                  <a:schemeClr val="tx1"/>
                </a:solidFill>
                <a:effectLst/>
                <a:latin typeface="+mn-lt"/>
                <a:ea typeface="+mn-ea"/>
                <a:cs typeface="+mn-cs"/>
              </a:rPr>
              <a:t>MesMgBr</a:t>
            </a:r>
            <a:r>
              <a:rPr kumimoji="1" lang="ja-JP" altLang="en-US" sz="1200" kern="1200" dirty="0" smtClean="0">
                <a:solidFill>
                  <a:schemeClr val="tx1"/>
                </a:solidFill>
                <a:effectLst/>
                <a:latin typeface="+mn-lt"/>
                <a:ea typeface="+mn-ea"/>
                <a:cs typeface="+mn-cs"/>
              </a:rPr>
              <a:t>の付加により、</a:t>
            </a:r>
            <a:r>
              <a:rPr kumimoji="1" lang="ja-JP" altLang="ja-JP" sz="1200" kern="1200" dirty="0" smtClean="0">
                <a:solidFill>
                  <a:schemeClr val="tx1"/>
                </a:solidFill>
                <a:effectLst/>
                <a:latin typeface="+mn-lt"/>
                <a:ea typeface="+mn-ea"/>
                <a:cs typeface="+mn-cs"/>
              </a:rPr>
              <a:t>ジオール</a:t>
            </a:r>
            <a:r>
              <a:rPr kumimoji="1" lang="en-US" altLang="ja-JP" sz="1200" b="1" kern="1200" dirty="0" smtClean="0">
                <a:solidFill>
                  <a:schemeClr val="tx1"/>
                </a:solidFill>
                <a:effectLst/>
                <a:latin typeface="+mn-lt"/>
                <a:ea typeface="+mn-ea"/>
                <a:cs typeface="+mn-cs"/>
              </a:rPr>
              <a:t>8</a:t>
            </a:r>
            <a:r>
              <a:rPr kumimoji="1" lang="ja-JP" altLang="en-US" sz="1200" b="0" kern="1200" dirty="0" smtClean="0">
                <a:solidFill>
                  <a:schemeClr val="tx1"/>
                </a:solidFill>
                <a:effectLst/>
                <a:latin typeface="+mn-lt"/>
                <a:ea typeface="+mn-ea"/>
                <a:cs typeface="+mn-cs"/>
              </a:rPr>
              <a:t>としました。</a:t>
            </a:r>
            <a:endParaRPr kumimoji="1" lang="en-US" altLang="ja-JP" sz="1200" b="0" kern="1200" dirty="0" smtClean="0">
              <a:solidFill>
                <a:schemeClr val="tx1"/>
              </a:solidFill>
              <a:effectLst/>
              <a:latin typeface="+mn-lt"/>
              <a:ea typeface="+mn-ea"/>
              <a:cs typeface="+mn-cs"/>
            </a:endParaRPr>
          </a:p>
          <a:p>
            <a:r>
              <a:rPr kumimoji="1" lang="ja-JP" altLang="en-US" sz="1200" kern="1200" dirty="0" smtClean="0">
                <a:solidFill>
                  <a:schemeClr val="tx1"/>
                </a:solidFill>
                <a:effectLst/>
                <a:latin typeface="+mn-lt"/>
                <a:ea typeface="+mn-ea"/>
                <a:cs typeface="+mn-cs"/>
              </a:rPr>
              <a:t>最後に、トルエン溶媒中で塩化スズを用いたジオール</a:t>
            </a:r>
            <a:r>
              <a:rPr kumimoji="1" lang="en-US" altLang="ja-JP" sz="1200" b="1" kern="1200" dirty="0" smtClean="0">
                <a:solidFill>
                  <a:schemeClr val="tx1"/>
                </a:solidFill>
                <a:effectLst/>
                <a:latin typeface="+mn-lt"/>
                <a:ea typeface="+mn-ea"/>
                <a:cs typeface="+mn-cs"/>
              </a:rPr>
              <a:t>8</a:t>
            </a:r>
            <a:r>
              <a:rPr kumimoji="1" lang="ja-JP" altLang="en-US" sz="1200" b="0" kern="1200" dirty="0" smtClean="0">
                <a:solidFill>
                  <a:schemeClr val="tx1"/>
                </a:solidFill>
                <a:effectLst/>
                <a:latin typeface="+mn-lt"/>
                <a:ea typeface="+mn-ea"/>
                <a:cs typeface="+mn-cs"/>
              </a:rPr>
              <a:t>の主生成物</a:t>
            </a:r>
            <a:r>
              <a:rPr kumimoji="1" lang="ja-JP" altLang="en-US" sz="1200" kern="1200" dirty="0" smtClean="0">
                <a:solidFill>
                  <a:schemeClr val="tx1"/>
                </a:solidFill>
                <a:effectLst/>
                <a:latin typeface="+mn-lt"/>
                <a:ea typeface="+mn-ea"/>
                <a:cs typeface="+mn-cs"/>
              </a:rPr>
              <a:t>の</a:t>
            </a:r>
            <a:r>
              <a:rPr kumimoji="1" lang="ja-JP" altLang="ja-JP" sz="1200" kern="1200" dirty="0" smtClean="0">
                <a:solidFill>
                  <a:schemeClr val="tx1"/>
                </a:solidFill>
                <a:effectLst/>
                <a:latin typeface="+mn-lt"/>
                <a:ea typeface="+mn-ea"/>
                <a:cs typeface="+mn-cs"/>
              </a:rPr>
              <a:t>脱ヒドロキシ化により、</a:t>
            </a:r>
            <a:r>
              <a:rPr kumimoji="1" lang="ja-JP" altLang="en-US" sz="1200" kern="1200" dirty="0" smtClean="0">
                <a:solidFill>
                  <a:schemeClr val="tx1"/>
                </a:solidFill>
                <a:effectLst/>
                <a:latin typeface="+mn-lt"/>
                <a:ea typeface="+mn-ea"/>
                <a:cs typeface="+mn-cs"/>
              </a:rPr>
              <a:t>緑色固体</a:t>
            </a:r>
            <a:r>
              <a:rPr kumimoji="1" lang="en-US" altLang="ja-JP" sz="1200" b="1" kern="1200" dirty="0" smtClean="0">
                <a:solidFill>
                  <a:schemeClr val="tx1"/>
                </a:solidFill>
                <a:effectLst/>
                <a:latin typeface="+mn-lt"/>
                <a:ea typeface="+mn-ea"/>
                <a:cs typeface="+mn-cs"/>
              </a:rPr>
              <a:t>2b</a:t>
            </a:r>
            <a:r>
              <a:rPr kumimoji="1" lang="ja-JP" altLang="en-US" sz="1200" b="0" kern="1200" dirty="0" smtClean="0">
                <a:solidFill>
                  <a:schemeClr val="tx1"/>
                </a:solidFill>
                <a:effectLst/>
                <a:latin typeface="+mn-lt"/>
                <a:ea typeface="+mn-ea"/>
                <a:cs typeface="+mn-cs"/>
              </a:rPr>
              <a:t>を合成しました。</a:t>
            </a:r>
            <a:endParaRPr kumimoji="1" lang="ja-JP" altLang="ja-JP" sz="1200" b="0" kern="1200" dirty="0">
              <a:solidFill>
                <a:schemeClr val="tx1"/>
              </a:solidFill>
              <a:effectLst/>
              <a:latin typeface="+mn-lt"/>
              <a:ea typeface="+mn-ea"/>
              <a:cs typeface="+mn-cs"/>
            </a:endParaRPr>
          </a:p>
        </p:txBody>
      </p:sp>
      <p:sp>
        <p:nvSpPr>
          <p:cNvPr id="4" name="スライド番号プレースホルダー 3"/>
          <p:cNvSpPr>
            <a:spLocks noGrp="1"/>
          </p:cNvSpPr>
          <p:nvPr>
            <p:ph type="sldNum" sz="quarter" idx="10"/>
          </p:nvPr>
        </p:nvSpPr>
        <p:spPr/>
        <p:txBody>
          <a:bodyPr/>
          <a:lstStyle/>
          <a:p>
            <a:fld id="{1363554B-FF52-4B6D-B276-2989A621995B}" type="slidenum">
              <a:rPr kumimoji="1" lang="ja-JP" altLang="en-US" smtClean="0"/>
              <a:t>14</a:t>
            </a:fld>
            <a:endParaRPr kumimoji="1" lang="ja-JP" altLang="en-US"/>
          </a:p>
        </p:txBody>
      </p:sp>
    </p:spTree>
    <p:extLst>
      <p:ext uri="{BB962C8B-B14F-4D97-AF65-F5344CB8AC3E}">
        <p14:creationId xmlns:p14="http://schemas.microsoft.com/office/powerpoint/2010/main" val="24457837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次に</a:t>
            </a:r>
            <a:r>
              <a:rPr kumimoji="1" lang="ja-JP" altLang="en-US" dirty="0" smtClean="0"/>
              <a:t>、</a:t>
            </a:r>
            <a:r>
              <a:rPr kumimoji="1" lang="en-US" altLang="ja-JP" dirty="0" smtClean="0"/>
              <a:t>D1</a:t>
            </a:r>
            <a:r>
              <a:rPr kumimoji="1" lang="ja-JP" altLang="en-US" dirty="0" smtClean="0"/>
              <a:t>の三好さんに行っていただいた２</a:t>
            </a:r>
            <a:r>
              <a:rPr kumimoji="1" lang="en-US" altLang="ja-JP" dirty="0" smtClean="0"/>
              <a:t>b</a:t>
            </a:r>
            <a:r>
              <a:rPr kumimoji="1" lang="ja-JP" altLang="en-US" dirty="0" smtClean="0"/>
              <a:t>の単結晶</a:t>
            </a:r>
            <a:r>
              <a:rPr kumimoji="1" lang="en-US" altLang="ja-JP" dirty="0" smtClean="0"/>
              <a:t>X</a:t>
            </a:r>
            <a:r>
              <a:rPr kumimoji="1" lang="ja-JP" altLang="en-US" dirty="0" smtClean="0"/>
              <a:t>線構造解析の結果についてお話しします。</a:t>
            </a:r>
            <a:endParaRPr kumimoji="1" lang="en-US" altLang="ja-JP" dirty="0" smtClean="0"/>
          </a:p>
          <a:p>
            <a:r>
              <a:rPr kumimoji="1" lang="en-US" altLang="ja-JP" dirty="0" smtClean="0"/>
              <a:t>A</a:t>
            </a:r>
            <a:r>
              <a:rPr kumimoji="1" lang="ja-JP" altLang="en-US" dirty="0" smtClean="0"/>
              <a:t>と示した部分の結合は、一般的な一重結合と二重結合の中間の長さをしており、一重結合に近いほど、つまり長いほどビラジカル性が大きくなります。</a:t>
            </a:r>
            <a:endParaRPr kumimoji="1" lang="en-US" altLang="ja-JP" dirty="0" smtClean="0"/>
          </a:p>
          <a:p>
            <a:r>
              <a:rPr kumimoji="1" lang="ja-JP" altLang="en-US" dirty="0" smtClean="0"/>
              <a:t>１ｂと２ｂで比較すると、確かに２ｂの方がこの結合長</a:t>
            </a:r>
            <a:r>
              <a:rPr kumimoji="1" lang="ja-JP" altLang="en-US" dirty="0" smtClean="0"/>
              <a:t>が少しだけ長く</a:t>
            </a:r>
            <a:r>
              <a:rPr kumimoji="1" lang="ja-JP" altLang="en-US" dirty="0" smtClean="0"/>
              <a:t>なっており、ビラジカル性が大きくなっていることがわかります。</a:t>
            </a:r>
            <a:endParaRPr kumimoji="1" lang="en-US" altLang="ja-JP"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fld id="{A31A8BC7-9F6E-4866-807F-A13654CAD771}" type="slidenum">
              <a:rPr kumimoji="1" lang="ja-JP" altLang="en-US" smtClean="0"/>
              <a:t>15</a:t>
            </a:fld>
            <a:endParaRPr kumimoji="1" lang="ja-JP" altLang="en-US"/>
          </a:p>
        </p:txBody>
      </p:sp>
    </p:spTree>
    <p:extLst>
      <p:ext uri="{BB962C8B-B14F-4D97-AF65-F5344CB8AC3E}">
        <p14:creationId xmlns:p14="http://schemas.microsoft.com/office/powerpoint/2010/main" val="30450115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次に、温度可変</a:t>
            </a:r>
            <a:r>
              <a:rPr kumimoji="1" lang="en-US" altLang="ja-JP" dirty="0" smtClean="0"/>
              <a:t>NMR</a:t>
            </a:r>
            <a:r>
              <a:rPr kumimoji="1" lang="ja-JP" altLang="en-US" dirty="0" smtClean="0"/>
              <a:t>を示し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基底状態が一重項のビラジカルには熱励起された三重項状態が存在し、この二つは平衡関係にあります。そのため、これらの存在比は温度に依存してい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こちらは１ｂの温度可変</a:t>
            </a:r>
            <a:r>
              <a:rPr kumimoji="1" lang="en-US" altLang="ja-JP" dirty="0" smtClean="0"/>
              <a:t>NMR</a:t>
            </a:r>
            <a:r>
              <a:rPr kumimoji="1" lang="ja-JP" altLang="en-US" dirty="0" smtClean="0"/>
              <a:t>のスペクトルです。</a:t>
            </a:r>
            <a:r>
              <a:rPr kumimoji="1" lang="en-US" altLang="ja-JP" dirty="0" smtClean="0"/>
              <a:t>NMR</a:t>
            </a:r>
            <a:r>
              <a:rPr kumimoji="1" lang="ja-JP" altLang="en-US" dirty="0" smtClean="0"/>
              <a:t>はラジカル種が存在する</a:t>
            </a:r>
            <a:r>
              <a:rPr kumimoji="1" lang="ja-JP" altLang="en-US" dirty="0" smtClean="0"/>
              <a:t>と、サンプルが励起光を吸収するのを邪魔してしまうため、スペクトル</a:t>
            </a:r>
            <a:r>
              <a:rPr kumimoji="1" lang="ja-JP" altLang="en-US" dirty="0" smtClean="0"/>
              <a:t>が見えなくなるという</a:t>
            </a:r>
            <a:r>
              <a:rPr kumimoji="1" lang="ja-JP" altLang="en-US" dirty="0" err="1" smtClean="0"/>
              <a:t>性質</a:t>
            </a:r>
            <a:r>
              <a:rPr kumimoji="1" lang="ja-JP" altLang="en-US" dirty="0" err="1" smtClean="0"/>
              <a:t>ががあります</a:t>
            </a:r>
            <a:r>
              <a:rPr kumimoji="1" lang="ja-JP" altLang="en-US" dirty="0" smtClean="0"/>
              <a:t>。そのため、一重</a:t>
            </a:r>
            <a:r>
              <a:rPr kumimoji="1" lang="ja-JP" altLang="en-US" dirty="0" smtClean="0"/>
              <a:t>項ビラジカロイドは熱励起三重項種の影響で</a:t>
            </a:r>
            <a:r>
              <a:rPr kumimoji="1" lang="en-US" altLang="ja-JP" dirty="0" smtClean="0"/>
              <a:t>NMR</a:t>
            </a:r>
            <a:r>
              <a:rPr kumimoji="1" lang="ja-JP" altLang="en-US" dirty="0" smtClean="0"/>
              <a:t>で観測できないことがあります。１ｂの場合、</a:t>
            </a:r>
            <a:r>
              <a:rPr lang="en-US" altLang="ja-JP" dirty="0" smtClean="0">
                <a:latin typeface="Arial" panose="020B0604020202020204" pitchFamily="34" charset="0"/>
                <a:cs typeface="Arial" panose="020B0604020202020204" pitchFamily="34" charset="0"/>
              </a:rPr>
              <a:t>30 </a:t>
            </a:r>
            <a:r>
              <a:rPr lang="en-US" altLang="ja-JP" dirty="0" smtClean="0">
                <a:latin typeface="Arial" panose="020B0604020202020204" pitchFamily="34" charset="0"/>
                <a:ea typeface="ＭＳ 明朝" panose="02020609040205080304" pitchFamily="17" charset="-128"/>
                <a:cs typeface="Arial" panose="020B0604020202020204" pitchFamily="34" charset="0"/>
              </a:rPr>
              <a:t>º</a:t>
            </a:r>
            <a:r>
              <a:rPr lang="en-US" altLang="ja-JP" dirty="0" smtClean="0">
                <a:latin typeface="Arial" panose="020B0604020202020204" pitchFamily="34" charset="0"/>
                <a:cs typeface="Arial" panose="020B0604020202020204" pitchFamily="34" charset="0"/>
              </a:rPr>
              <a:t>C</a:t>
            </a:r>
            <a:r>
              <a:rPr lang="ja-JP" altLang="en-US" dirty="0" smtClean="0">
                <a:latin typeface="Arial" panose="020B0604020202020204" pitchFamily="34" charset="0"/>
                <a:cs typeface="Arial" panose="020B0604020202020204" pitchFamily="34" charset="0"/>
              </a:rPr>
              <a:t>ではＮＭＲ</a:t>
            </a:r>
            <a:r>
              <a:rPr lang="ja-JP" altLang="en-US" dirty="0" smtClean="0">
                <a:latin typeface="Arial" panose="020B0604020202020204" pitchFamily="34" charset="0"/>
                <a:cs typeface="Arial" panose="020B0604020202020204" pitchFamily="34" charset="0"/>
              </a:rPr>
              <a:t>にシグナルが観測</a:t>
            </a:r>
            <a:r>
              <a:rPr lang="ja-JP" altLang="en-US" dirty="0" smtClean="0">
                <a:latin typeface="Arial" panose="020B0604020202020204" pitchFamily="34" charset="0"/>
                <a:cs typeface="Arial" panose="020B0604020202020204" pitchFamily="34" charset="0"/>
              </a:rPr>
              <a:t>されず、</a:t>
            </a:r>
            <a:r>
              <a:rPr lang="en-US" altLang="ja-JP" dirty="0" smtClean="0">
                <a:latin typeface="Arial" panose="020B0604020202020204" pitchFamily="34" charset="0"/>
                <a:cs typeface="Arial" panose="020B0604020202020204" pitchFamily="34" charset="0"/>
              </a:rPr>
              <a:t>-</a:t>
            </a:r>
            <a:r>
              <a:rPr lang="en-US" altLang="ja-JP" dirty="0" smtClean="0">
                <a:latin typeface="Arial" panose="020B0604020202020204" pitchFamily="34" charset="0"/>
                <a:cs typeface="Arial" panose="020B0604020202020204" pitchFamily="34" charset="0"/>
              </a:rPr>
              <a:t>80 </a:t>
            </a:r>
            <a:r>
              <a:rPr lang="en-US" altLang="ja-JP" dirty="0" smtClean="0">
                <a:latin typeface="Arial" panose="020B0604020202020204" pitchFamily="34" charset="0"/>
                <a:ea typeface="ＭＳ 明朝" panose="02020609040205080304" pitchFamily="17" charset="-128"/>
                <a:cs typeface="Arial" panose="020B0604020202020204" pitchFamily="34" charset="0"/>
              </a:rPr>
              <a:t>º</a:t>
            </a:r>
            <a:r>
              <a:rPr lang="en-US" altLang="ja-JP" dirty="0" smtClean="0">
                <a:latin typeface="Arial" panose="020B0604020202020204" pitchFamily="34" charset="0"/>
                <a:cs typeface="Arial" panose="020B0604020202020204" pitchFamily="34" charset="0"/>
              </a:rPr>
              <a:t>C</a:t>
            </a:r>
            <a:r>
              <a:rPr lang="ja-JP" altLang="en-US" dirty="0" smtClean="0">
                <a:latin typeface="Arial" panose="020B0604020202020204" pitchFamily="34" charset="0"/>
                <a:cs typeface="Arial" panose="020B0604020202020204" pitchFamily="34" charset="0"/>
              </a:rPr>
              <a:t>では</a:t>
            </a:r>
            <a:r>
              <a:rPr lang="ja-JP" altLang="en-US" dirty="0" smtClean="0">
                <a:latin typeface="Arial" panose="020B0604020202020204" pitchFamily="34" charset="0"/>
                <a:cs typeface="Arial" panose="020B0604020202020204" pitchFamily="34" charset="0"/>
              </a:rPr>
              <a:t>、少し</a:t>
            </a:r>
            <a:r>
              <a:rPr lang="ja-JP" altLang="en-US" dirty="0" smtClean="0">
                <a:latin typeface="Arial" panose="020B0604020202020204" pitchFamily="34" charset="0"/>
                <a:cs typeface="Arial" panose="020B0604020202020204" pitchFamily="34" charset="0"/>
              </a:rPr>
              <a:t>ブロードなシグナルがみられるようになります。</a:t>
            </a:r>
            <a:endParaRPr kumimoji="1" lang="ja-JP" altLang="en-US" dirty="0"/>
          </a:p>
        </p:txBody>
      </p:sp>
      <p:sp>
        <p:nvSpPr>
          <p:cNvPr id="4" name="スライド番号プレースホルダー 3"/>
          <p:cNvSpPr>
            <a:spLocks noGrp="1"/>
          </p:cNvSpPr>
          <p:nvPr>
            <p:ph type="sldNum" sz="quarter" idx="10"/>
          </p:nvPr>
        </p:nvSpPr>
        <p:spPr/>
        <p:txBody>
          <a:bodyPr/>
          <a:lstStyle/>
          <a:p>
            <a:fld id="{A31A8BC7-9F6E-4866-807F-A13654CAD771}" type="slidenum">
              <a:rPr kumimoji="1" lang="ja-JP" altLang="en-US" smtClean="0"/>
              <a:t>16</a:t>
            </a:fld>
            <a:endParaRPr kumimoji="1" lang="ja-JP" altLang="en-US"/>
          </a:p>
        </p:txBody>
      </p:sp>
    </p:spTree>
    <p:extLst>
      <p:ext uri="{BB962C8B-B14F-4D97-AF65-F5344CB8AC3E}">
        <p14:creationId xmlns:p14="http://schemas.microsoft.com/office/powerpoint/2010/main" val="16128362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2b</a:t>
            </a:r>
            <a:r>
              <a:rPr kumimoji="1" lang="ja-JP" altLang="en-US" dirty="0" smtClean="0"/>
              <a:t>の</a:t>
            </a:r>
            <a:r>
              <a:rPr kumimoji="1" lang="en-US" altLang="ja-JP" dirty="0" smtClean="0"/>
              <a:t>NMR</a:t>
            </a:r>
            <a:r>
              <a:rPr kumimoji="1" lang="ja-JP" altLang="en-US" dirty="0" smtClean="0"/>
              <a:t>を見てみると、</a:t>
            </a:r>
            <a:r>
              <a:rPr kumimoji="1" lang="en-US" altLang="ja-JP" dirty="0" smtClean="0">
                <a:latin typeface="Arial" panose="020B0604020202020204" pitchFamily="34" charset="0"/>
                <a:cs typeface="Arial" panose="020B0604020202020204" pitchFamily="34" charset="0"/>
              </a:rPr>
              <a:t>-</a:t>
            </a:r>
            <a:r>
              <a:rPr lang="en-US" altLang="ja-JP" dirty="0" smtClean="0">
                <a:latin typeface="Arial" panose="020B0604020202020204" pitchFamily="34" charset="0"/>
                <a:cs typeface="Arial" panose="020B0604020202020204" pitchFamily="34" charset="0"/>
              </a:rPr>
              <a:t>80 </a:t>
            </a:r>
            <a:r>
              <a:rPr lang="en-US" altLang="ja-JP" dirty="0" smtClean="0">
                <a:latin typeface="Times New Roman" panose="02020603050405020304" pitchFamily="18" charset="0"/>
                <a:ea typeface="ＭＳ 明朝" panose="02020609040205080304" pitchFamily="17" charset="-128"/>
              </a:rPr>
              <a:t> </a:t>
            </a:r>
            <a:r>
              <a:rPr lang="en-US" altLang="ja-JP" dirty="0" smtClean="0">
                <a:latin typeface="Arial" panose="020B0604020202020204" pitchFamily="34" charset="0"/>
                <a:ea typeface="ＭＳ 明朝" panose="02020609040205080304" pitchFamily="17" charset="-128"/>
                <a:cs typeface="Arial" panose="020B0604020202020204" pitchFamily="34" charset="0"/>
              </a:rPr>
              <a:t>º</a:t>
            </a:r>
            <a:r>
              <a:rPr lang="en-US" altLang="ja-JP" dirty="0" smtClean="0">
                <a:latin typeface="Arial" panose="020B0604020202020204" pitchFamily="34" charset="0"/>
                <a:cs typeface="Arial" panose="020B0604020202020204" pitchFamily="34" charset="0"/>
              </a:rPr>
              <a:t>C</a:t>
            </a:r>
            <a:r>
              <a:rPr lang="ja-JP" altLang="en-US" dirty="0" smtClean="0">
                <a:latin typeface="Arial" panose="020B0604020202020204" pitchFamily="34" charset="0"/>
                <a:cs typeface="Arial" panose="020B0604020202020204" pitchFamily="34" charset="0"/>
              </a:rPr>
              <a:t>でもシグナル</a:t>
            </a:r>
            <a:r>
              <a:rPr lang="ja-JP" altLang="en-US" dirty="0" smtClean="0">
                <a:latin typeface="Arial" panose="020B0604020202020204" pitchFamily="34" charset="0"/>
                <a:cs typeface="Arial" panose="020B0604020202020204" pitchFamily="34" charset="0"/>
              </a:rPr>
              <a:t>が観測されませんでした。</a:t>
            </a:r>
            <a:endParaRPr lang="en-US" altLang="ja-JP" dirty="0" smtClean="0">
              <a:latin typeface="Arial" panose="020B0604020202020204" pitchFamily="34" charset="0"/>
              <a:cs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latin typeface="Arial" panose="020B0604020202020204" pitchFamily="34" charset="0"/>
                <a:cs typeface="Arial" panose="020B0604020202020204" pitchFamily="34" charset="0"/>
              </a:rPr>
              <a:t>このことから、２ｂは１ｂより一重項と三重項のエネルギー差ＳＴＧＡＰが小さくなっていることがわかります。</a:t>
            </a:r>
            <a:endParaRPr kumimoji="1" lang="en-US" altLang="ja-JP" dirty="0" smtClean="0">
              <a:latin typeface="Arial" panose="020B0604020202020204" pitchFamily="34" charset="0"/>
              <a:cs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latin typeface="Arial" panose="020B0604020202020204" pitchFamily="34" charset="0"/>
                <a:cs typeface="Arial" panose="020B0604020202020204" pitchFamily="34" charset="0"/>
              </a:rPr>
              <a:t>これは、</a:t>
            </a:r>
            <a:r>
              <a:rPr kumimoji="1" lang="ja-JP" altLang="en-US" dirty="0" smtClean="0"/>
              <a:t>２ｂの方がビラジカル性が大きくなっている</a:t>
            </a:r>
            <a:r>
              <a:rPr kumimoji="1" lang="ja-JP" altLang="en-US" dirty="0" smtClean="0"/>
              <a:t>ことと矛盾しません。</a:t>
            </a:r>
            <a:endParaRPr kumimoji="1" lang="ja-JP" altLang="en-US" dirty="0" smtClean="0">
              <a:latin typeface="Arial" panose="020B0604020202020204" pitchFamily="34" charset="0"/>
              <a:cs typeface="Arial" panose="020B0604020202020204" pitchFamily="34" charset="0"/>
            </a:endParaRPr>
          </a:p>
          <a:p>
            <a:endParaRPr kumimoji="1" lang="ja-JP" altLang="en-US" dirty="0"/>
          </a:p>
        </p:txBody>
      </p:sp>
      <p:sp>
        <p:nvSpPr>
          <p:cNvPr id="4" name="スライド番号プレースホルダー 3"/>
          <p:cNvSpPr>
            <a:spLocks noGrp="1"/>
          </p:cNvSpPr>
          <p:nvPr>
            <p:ph type="sldNum" sz="quarter" idx="10"/>
          </p:nvPr>
        </p:nvSpPr>
        <p:spPr/>
        <p:txBody>
          <a:bodyPr/>
          <a:lstStyle/>
          <a:p>
            <a:fld id="{A31A8BC7-9F6E-4866-807F-A13654CAD771}" type="slidenum">
              <a:rPr kumimoji="1" lang="ja-JP" altLang="en-US" smtClean="0"/>
              <a:t>17</a:t>
            </a:fld>
            <a:endParaRPr kumimoji="1" lang="ja-JP" altLang="en-US"/>
          </a:p>
        </p:txBody>
      </p:sp>
    </p:spTree>
    <p:extLst>
      <p:ext uri="{BB962C8B-B14F-4D97-AF65-F5344CB8AC3E}">
        <p14:creationId xmlns:p14="http://schemas.microsoft.com/office/powerpoint/2010/main" val="39664054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次に、２ｂの電子遷移スペクトルについて述べます。</a:t>
            </a:r>
            <a:endParaRPr kumimoji="1" lang="en-US" altLang="ja-JP" dirty="0" smtClean="0"/>
          </a:p>
          <a:p>
            <a:r>
              <a:rPr kumimoji="1" lang="ja-JP" altLang="en-US" dirty="0" smtClean="0"/>
              <a:t>ジクロロメタン中の</a:t>
            </a:r>
            <a:r>
              <a:rPr kumimoji="1" lang="en-US" altLang="ja-JP" dirty="0" smtClean="0"/>
              <a:t>2b</a:t>
            </a:r>
            <a:r>
              <a:rPr kumimoji="1" lang="ja-JP" altLang="en-US" dirty="0" smtClean="0"/>
              <a:t>の紫外可視近赤外吸収スペクトルはこのようになりました。</a:t>
            </a:r>
            <a:r>
              <a:rPr kumimoji="1" lang="ja-JP" altLang="en-US" dirty="0" smtClean="0"/>
              <a:t>最長波長の吸収帯は</a:t>
            </a:r>
            <a:r>
              <a:rPr kumimoji="1" lang="en-US" altLang="ja-JP" dirty="0" smtClean="0"/>
              <a:t>1293nm</a:t>
            </a:r>
            <a:r>
              <a:rPr kumimoji="1" lang="ja-JP" altLang="en-US" dirty="0" smtClean="0"/>
              <a:t>にあり、確か</a:t>
            </a:r>
            <a:r>
              <a:rPr kumimoji="1" lang="ja-JP" altLang="en-US" dirty="0" smtClean="0"/>
              <a:t>に</a:t>
            </a:r>
            <a:r>
              <a:rPr kumimoji="1" lang="en-US" altLang="ja-JP" dirty="0" smtClean="0"/>
              <a:t>1b</a:t>
            </a:r>
            <a:r>
              <a:rPr kumimoji="1" lang="ja-JP" altLang="en-US" dirty="0" smtClean="0"/>
              <a:t>よりも短波長を吸収することが実証されました。</a:t>
            </a:r>
            <a:endParaRPr kumimoji="1" lang="ja-JP" altLang="en-US" dirty="0"/>
          </a:p>
        </p:txBody>
      </p:sp>
      <p:sp>
        <p:nvSpPr>
          <p:cNvPr id="4" name="スライド番号プレースホルダー 3"/>
          <p:cNvSpPr>
            <a:spLocks noGrp="1"/>
          </p:cNvSpPr>
          <p:nvPr>
            <p:ph type="sldNum" sz="quarter" idx="10"/>
          </p:nvPr>
        </p:nvSpPr>
        <p:spPr/>
        <p:txBody>
          <a:bodyPr/>
          <a:lstStyle/>
          <a:p>
            <a:fld id="{A31A8BC7-9F6E-4866-807F-A13654CAD771}" type="slidenum">
              <a:rPr kumimoji="1" lang="ja-JP" altLang="en-US" smtClean="0"/>
              <a:t>18</a:t>
            </a:fld>
            <a:endParaRPr kumimoji="1" lang="ja-JP" altLang="en-US" dirty="0"/>
          </a:p>
        </p:txBody>
      </p:sp>
    </p:spTree>
    <p:extLst>
      <p:ext uri="{BB962C8B-B14F-4D97-AF65-F5344CB8AC3E}">
        <p14:creationId xmlns:p14="http://schemas.microsoft.com/office/powerpoint/2010/main" val="31368085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暗所で大気下に放置すると、</a:t>
            </a:r>
            <a:r>
              <a:rPr kumimoji="1" lang="en-US" altLang="ja-JP" dirty="0" smtClean="0"/>
              <a:t>2b</a:t>
            </a:r>
            <a:r>
              <a:rPr kumimoji="1" lang="ja-JP" altLang="en-US" dirty="0" smtClean="0"/>
              <a:t>の紫外可視近赤外吸収スペクトルは時間とともに減衰しました。半減期は約</a:t>
            </a:r>
            <a:r>
              <a:rPr kumimoji="1" lang="en-US" altLang="ja-JP" dirty="0" smtClean="0"/>
              <a:t>5</a:t>
            </a:r>
            <a:r>
              <a:rPr kumimoji="1" lang="ja-JP" altLang="en-US" dirty="0" smtClean="0"/>
              <a:t>日間でした</a:t>
            </a:r>
            <a:r>
              <a:rPr kumimoji="1" lang="ja-JP" altLang="en-US" dirty="0" smtClean="0"/>
              <a:t>。おそらく酸化分解したものと思われますが、分解物の構造はまだ調べていません。</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A31A8BC7-9F6E-4866-807F-A13654CAD771}" type="slidenum">
              <a:rPr kumimoji="1" lang="ja-JP" altLang="en-US" smtClean="0"/>
              <a:t>19</a:t>
            </a:fld>
            <a:endParaRPr kumimoji="1" lang="ja-JP" altLang="en-US"/>
          </a:p>
        </p:txBody>
      </p:sp>
    </p:spTree>
    <p:extLst>
      <p:ext uri="{BB962C8B-B14F-4D97-AF65-F5344CB8AC3E}">
        <p14:creationId xmlns:p14="http://schemas.microsoft.com/office/powerpoint/2010/main" val="28019938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These are today’s contents. </a:t>
            </a:r>
            <a:r>
              <a:rPr kumimoji="1" lang="en-US" altLang="ja-JP" baseline="0" dirty="0" smtClean="0"/>
              <a:t>I will explain a singlet </a:t>
            </a:r>
            <a:r>
              <a:rPr kumimoji="1" lang="en-US" altLang="ja-JP" baseline="0" dirty="0" err="1" smtClean="0"/>
              <a:t>biradical</a:t>
            </a:r>
            <a:r>
              <a:rPr kumimoji="1" lang="en-US" altLang="ja-JP" baseline="0" dirty="0" smtClean="0"/>
              <a:t> and </a:t>
            </a:r>
            <a:r>
              <a:rPr kumimoji="1" lang="en-US" altLang="ja-JP" baseline="0" dirty="0" err="1" smtClean="0"/>
              <a:t>quinodimethanes</a:t>
            </a:r>
            <a:r>
              <a:rPr kumimoji="1" lang="en-US" altLang="ja-JP" baseline="0" dirty="0" smtClean="0"/>
              <a:t>. Next, I’ll talk about previous work. Then, I will explain absorptions of </a:t>
            </a:r>
            <a:r>
              <a:rPr kumimoji="1" lang="en-US" altLang="ja-JP" baseline="0" dirty="0" err="1" smtClean="0"/>
              <a:t>acenes</a:t>
            </a:r>
            <a:r>
              <a:rPr kumimoji="1" lang="en-US" altLang="ja-JP" baseline="0" dirty="0" smtClean="0"/>
              <a:t>, </a:t>
            </a:r>
            <a:r>
              <a:rPr kumimoji="1" lang="en-US" altLang="ja-JP" baseline="0" dirty="0" err="1" smtClean="0"/>
              <a:t>nonalternant</a:t>
            </a:r>
            <a:r>
              <a:rPr kumimoji="1" lang="en-US" altLang="ja-JP" baseline="0" dirty="0" smtClean="0"/>
              <a:t> hydrocarbons and a principle for electronic absorption energy. Then, I’ll show you my work.</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こちらが今回の発表内容です。まず始め</a:t>
            </a:r>
            <a:r>
              <a:rPr kumimoji="1" lang="ja-JP" altLang="en-US" dirty="0" smtClean="0"/>
              <a:t>に一重</a:t>
            </a:r>
            <a:r>
              <a:rPr kumimoji="1" lang="ja-JP" altLang="en-US" dirty="0" smtClean="0"/>
              <a:t>項ビラジカル</a:t>
            </a:r>
            <a:r>
              <a:rPr kumimoji="1" lang="ja-JP" altLang="en-US" dirty="0" smtClean="0"/>
              <a:t>やキノジメタンについて</a:t>
            </a:r>
            <a:r>
              <a:rPr kumimoji="1" lang="ja-JP" altLang="en-US" dirty="0" smtClean="0"/>
              <a:t>説明し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次に先行研究について</a:t>
            </a:r>
            <a:r>
              <a:rPr kumimoji="1" lang="ja-JP" altLang="en-US" dirty="0" smtClean="0"/>
              <a:t>話したあと、アセン類の吸収と非交互炭化水素の話から、励起エネルギーに関する原理を説明します。最後</a:t>
            </a:r>
            <a:r>
              <a:rPr kumimoji="1" lang="ja-JP" altLang="en-US" dirty="0" smtClean="0"/>
              <a:t>に私</a:t>
            </a:r>
            <a:r>
              <a:rPr kumimoji="1" lang="ja-JP" altLang="en-US" dirty="0" smtClean="0"/>
              <a:t>の研究</a:t>
            </a:r>
            <a:r>
              <a:rPr kumimoji="1" lang="ja-JP" altLang="en-US" dirty="0" smtClean="0"/>
              <a:t>テーマを説明します</a:t>
            </a:r>
            <a:r>
              <a:rPr kumimoji="1" lang="ja-JP" altLang="en-US" dirty="0" smtClean="0"/>
              <a:t>。</a:t>
            </a:r>
            <a:endParaRPr kumimoji="1" lang="ja-JP" altLang="en-US" dirty="0" smtClean="0"/>
          </a:p>
        </p:txBody>
      </p:sp>
      <p:sp>
        <p:nvSpPr>
          <p:cNvPr id="4" name="スライド番号プレースホルダー 3"/>
          <p:cNvSpPr>
            <a:spLocks noGrp="1"/>
          </p:cNvSpPr>
          <p:nvPr>
            <p:ph type="sldNum" sz="quarter" idx="10"/>
          </p:nvPr>
        </p:nvSpPr>
        <p:spPr/>
        <p:txBody>
          <a:bodyPr/>
          <a:lstStyle/>
          <a:p>
            <a:fld id="{00D8F0CC-FF2C-48A2-A0A2-39149FE4FCCE}" type="slidenum">
              <a:rPr kumimoji="1" lang="ja-JP" altLang="en-US" smtClean="0"/>
              <a:t>2</a:t>
            </a:fld>
            <a:endParaRPr kumimoji="1" lang="ja-JP" altLang="en-US"/>
          </a:p>
        </p:txBody>
      </p:sp>
    </p:spTree>
    <p:extLst>
      <p:ext uri="{BB962C8B-B14F-4D97-AF65-F5344CB8AC3E}">
        <p14:creationId xmlns:p14="http://schemas.microsoft.com/office/powerpoint/2010/main" val="27428711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This is a</a:t>
            </a:r>
            <a:r>
              <a:rPr kumimoji="1" lang="ja-JP" altLang="en-US" dirty="0" smtClean="0"/>
              <a:t> </a:t>
            </a:r>
            <a:r>
              <a:rPr kumimoji="1" lang="en-US" altLang="ja-JP" dirty="0" smtClean="0"/>
              <a:t>summary of my presentation. </a:t>
            </a:r>
            <a:endParaRPr kumimoji="1" lang="en-US" altLang="ja-JP"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kumimoji="1" lang="ja-JP" altLang="en-US" dirty="0"/>
          </a:p>
        </p:txBody>
      </p:sp>
      <p:sp>
        <p:nvSpPr>
          <p:cNvPr id="4" name="スライド番号プレースホルダー 3"/>
          <p:cNvSpPr>
            <a:spLocks noGrp="1"/>
          </p:cNvSpPr>
          <p:nvPr>
            <p:ph type="sldNum" sz="quarter" idx="10"/>
          </p:nvPr>
        </p:nvSpPr>
        <p:spPr/>
        <p:txBody>
          <a:bodyPr/>
          <a:lstStyle/>
          <a:p>
            <a:fld id="{00D8F0CC-FF2C-48A2-A0A2-39149FE4FCCE}" type="slidenum">
              <a:rPr kumimoji="1" lang="ja-JP" altLang="en-US" smtClean="0"/>
              <a:t>20</a:t>
            </a:fld>
            <a:endParaRPr kumimoji="1" lang="ja-JP" altLang="en-US"/>
          </a:p>
        </p:txBody>
      </p:sp>
    </p:spTree>
    <p:extLst>
      <p:ext uri="{BB962C8B-B14F-4D97-AF65-F5344CB8AC3E}">
        <p14:creationId xmlns:p14="http://schemas.microsoft.com/office/powerpoint/2010/main" val="32151261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dirty="0" smtClean="0"/>
              <a:t>We have focused on compounds with singlet biradical showing interesting physical properties.</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dirty="0" smtClean="0"/>
              <a:t>Singlet biradical is </a:t>
            </a:r>
            <a:r>
              <a:rPr lang="en-US" altLang="ja-JP" dirty="0" smtClean="0"/>
              <a:t>an intermediate electronic</a:t>
            </a:r>
            <a:r>
              <a:rPr lang="en-US" altLang="ja-JP" baseline="0" dirty="0" smtClean="0"/>
              <a:t> </a:t>
            </a:r>
            <a:r>
              <a:rPr lang="en-US" altLang="ja-JP" baseline="0" dirty="0" smtClean="0"/>
              <a:t>state </a:t>
            </a:r>
            <a:r>
              <a:rPr lang="en-US" altLang="ja-JP" baseline="0" dirty="0" smtClean="0"/>
              <a:t>between </a:t>
            </a:r>
            <a:r>
              <a:rPr lang="en-US" altLang="ja-JP" baseline="0" dirty="0" smtClean="0"/>
              <a:t>open shell and closed </a:t>
            </a:r>
            <a:r>
              <a:rPr lang="en-US" altLang="ja-JP" baseline="0" dirty="0" smtClean="0"/>
              <a:t>shells. </a:t>
            </a:r>
            <a:endParaRPr lang="en-US" altLang="ja-JP"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baseline="0" dirty="0" smtClean="0"/>
              <a:t>Closed shell has two electrons in its HOMO level. Open shell has two electrons in its degenerated orbitals.</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dirty="0" smtClean="0"/>
              <a:t>The degree </a:t>
            </a:r>
            <a:r>
              <a:rPr lang="en-US" altLang="ja-JP" dirty="0" smtClean="0"/>
              <a:t>of the </a:t>
            </a:r>
            <a:r>
              <a:rPr lang="en-US" altLang="ja-JP" dirty="0" err="1" smtClean="0"/>
              <a:t>biradical</a:t>
            </a:r>
            <a:r>
              <a:rPr lang="en-US" altLang="ja-JP" dirty="0" smtClean="0"/>
              <a:t> character </a:t>
            </a:r>
            <a:r>
              <a:rPr lang="en-US" altLang="ja-JP" dirty="0" smtClean="0"/>
              <a:t>y is </a:t>
            </a:r>
            <a:r>
              <a:rPr lang="en-US" altLang="ja-JP" dirty="0" smtClean="0"/>
              <a:t>estimated from </a:t>
            </a:r>
            <a:r>
              <a:rPr lang="en-US" altLang="ja-JP" dirty="0" smtClean="0"/>
              <a:t>this </a:t>
            </a:r>
            <a:r>
              <a:rPr lang="en-US" altLang="ja-JP" dirty="0" smtClean="0"/>
              <a:t>equation, called Yamaguchi scheme by using occupancy </a:t>
            </a:r>
            <a:r>
              <a:rPr lang="en-US" altLang="ja-JP" dirty="0" smtClean="0"/>
              <a:t>numbers </a:t>
            </a:r>
            <a:r>
              <a:rPr lang="en-US" altLang="ja-JP" dirty="0" smtClean="0"/>
              <a:t>of HOMO and LUMO that are obtained from quantum chemical calculations using the natural orbital. Electron state of closed shell is </a:t>
            </a:r>
            <a:r>
              <a:rPr lang="en-US" altLang="ja-JP" dirty="0" smtClean="0"/>
              <a:t>y=0,</a:t>
            </a:r>
            <a:r>
              <a:rPr lang="ja-JP" altLang="en-US" baseline="0" dirty="0" smtClean="0"/>
              <a:t> </a:t>
            </a:r>
            <a:r>
              <a:rPr lang="en-US" altLang="ja-JP" dirty="0" smtClean="0"/>
              <a:t>electron </a:t>
            </a:r>
            <a:r>
              <a:rPr lang="en-US" altLang="ja-JP" dirty="0" smtClean="0"/>
              <a:t>state of open shell is y=1, and </a:t>
            </a:r>
            <a:r>
              <a:rPr lang="en-US" altLang="ja-JP" dirty="0" err="1" smtClean="0"/>
              <a:t>biradical</a:t>
            </a:r>
            <a:r>
              <a:rPr lang="en-US" altLang="ja-JP" dirty="0" smtClean="0"/>
              <a:t> character takes </a:t>
            </a:r>
            <a:r>
              <a:rPr lang="en-US" altLang="ja-JP" dirty="0" smtClean="0"/>
              <a:t>value </a:t>
            </a:r>
            <a:r>
              <a:rPr lang="en-US" altLang="ja-JP" dirty="0" smtClean="0"/>
              <a:t>of between 0 and 1.</a:t>
            </a:r>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dirty="0" smtClean="0">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200" dirty="0" smtClean="0">
                <a:latin typeface="Arial" pitchFamily="34" charset="0"/>
                <a:ea typeface="+mn-ea"/>
                <a:cs typeface="Arial" pitchFamily="34" charset="0"/>
              </a:rPr>
              <a:t>我々は、興味深い物性を示す一重項ビラジカル性を有する化合物に注目しています。</a:t>
            </a:r>
            <a:endParaRPr kumimoji="1" lang="en-US" altLang="ja-JP" sz="1200" dirty="0" smtClean="0">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200" baseline="0" dirty="0" smtClean="0">
                <a:latin typeface="Arial" pitchFamily="34" charset="0"/>
                <a:ea typeface="+mn-ea"/>
                <a:cs typeface="Arial" pitchFamily="34" charset="0"/>
              </a:rPr>
              <a:t>ビラジカルとは、</a:t>
            </a:r>
            <a:r>
              <a:rPr kumimoji="1" lang="en-US" altLang="ja-JP" sz="1200" baseline="0" dirty="0" smtClean="0">
                <a:latin typeface="Arial" pitchFamily="34" charset="0"/>
                <a:ea typeface="+mn-ea"/>
                <a:cs typeface="Arial" pitchFamily="34" charset="0"/>
              </a:rPr>
              <a:t>HOMO</a:t>
            </a:r>
            <a:r>
              <a:rPr kumimoji="1" lang="ja-JP" altLang="en-US" sz="1200" baseline="0" dirty="0" smtClean="0">
                <a:latin typeface="Arial" pitchFamily="34" charset="0"/>
                <a:ea typeface="+mn-ea"/>
                <a:cs typeface="Arial" pitchFamily="34" charset="0"/>
              </a:rPr>
              <a:t>に</a:t>
            </a:r>
            <a:r>
              <a:rPr kumimoji="1" lang="en-US" altLang="ja-JP" sz="1200" baseline="0" dirty="0" smtClean="0">
                <a:latin typeface="Arial" pitchFamily="34" charset="0"/>
                <a:ea typeface="+mn-ea"/>
                <a:cs typeface="Arial" pitchFamily="34" charset="0"/>
              </a:rPr>
              <a:t>2</a:t>
            </a:r>
            <a:r>
              <a:rPr kumimoji="1" lang="ja-JP" altLang="en-US" sz="1200" baseline="0" dirty="0" smtClean="0">
                <a:latin typeface="Arial" pitchFamily="34" charset="0"/>
                <a:ea typeface="+mn-ea"/>
                <a:cs typeface="Arial" pitchFamily="34" charset="0"/>
              </a:rPr>
              <a:t>電子入っている閉殻の電子状態と、</a:t>
            </a:r>
            <a:r>
              <a:rPr kumimoji="1" lang="en-US" altLang="ja-JP" sz="1200" baseline="0" dirty="0" smtClean="0">
                <a:latin typeface="Arial" pitchFamily="34" charset="0"/>
                <a:ea typeface="+mn-ea"/>
                <a:cs typeface="Arial" pitchFamily="34" charset="0"/>
              </a:rPr>
              <a:t>2</a:t>
            </a:r>
            <a:r>
              <a:rPr kumimoji="1" lang="ja-JP" altLang="en-US" sz="1200" baseline="0" dirty="0" smtClean="0">
                <a:latin typeface="Arial" pitchFamily="34" charset="0"/>
                <a:ea typeface="+mn-ea"/>
                <a:cs typeface="Arial" pitchFamily="34" charset="0"/>
              </a:rPr>
              <a:t>電子間の相互作用がなく</a:t>
            </a:r>
            <a:r>
              <a:rPr kumimoji="1" lang="en-US" altLang="ja-JP" sz="1200" baseline="0" dirty="0" smtClean="0">
                <a:latin typeface="Arial" pitchFamily="34" charset="0"/>
                <a:ea typeface="+mn-ea"/>
                <a:cs typeface="Arial" pitchFamily="34" charset="0"/>
              </a:rPr>
              <a:t>2</a:t>
            </a:r>
            <a:r>
              <a:rPr kumimoji="1" lang="ja-JP" altLang="en-US" sz="1200" baseline="0" dirty="0" err="1" smtClean="0">
                <a:latin typeface="Arial" pitchFamily="34" charset="0"/>
                <a:ea typeface="+mn-ea"/>
                <a:cs typeface="Arial" pitchFamily="34" charset="0"/>
              </a:rPr>
              <a:t>つの</a:t>
            </a:r>
            <a:r>
              <a:rPr kumimoji="1" lang="ja-JP" altLang="en-US" sz="1200" baseline="0" dirty="0" smtClean="0">
                <a:latin typeface="Arial" pitchFamily="34" charset="0"/>
                <a:ea typeface="+mn-ea"/>
                <a:cs typeface="Arial" pitchFamily="34" charset="0"/>
              </a:rPr>
              <a:t>軌道が縮退している開殻の電子状態に対して、その間に</a:t>
            </a:r>
            <a:r>
              <a:rPr kumimoji="1" lang="ja-JP" altLang="en-US" sz="1200" dirty="0" smtClean="0">
                <a:latin typeface="Arial" pitchFamily="34" charset="0"/>
                <a:ea typeface="+mn-ea"/>
                <a:cs typeface="Arial" pitchFamily="34" charset="0"/>
              </a:rPr>
              <a:t>ある電子状態を有する</a:t>
            </a:r>
            <a:r>
              <a:rPr kumimoji="1" lang="ja-JP" altLang="en-US" sz="1200" dirty="0" smtClean="0">
                <a:latin typeface="Arial" pitchFamily="34" charset="0"/>
                <a:ea typeface="+mn-ea"/>
                <a:cs typeface="Arial" pitchFamily="34" charset="0"/>
              </a:rPr>
              <a:t>化合物の性質</a:t>
            </a:r>
            <a:r>
              <a:rPr kumimoji="1" lang="ja-JP" altLang="en-US" sz="1200" baseline="0" dirty="0" smtClean="0">
                <a:latin typeface="Arial" pitchFamily="34" charset="0"/>
                <a:ea typeface="+mn-ea"/>
                <a:cs typeface="Arial" pitchFamily="34" charset="0"/>
              </a:rPr>
              <a:t>です</a:t>
            </a:r>
            <a:r>
              <a:rPr kumimoji="1" lang="ja-JP" altLang="en-US" sz="1200" baseline="0" dirty="0" smtClean="0">
                <a:latin typeface="Arial" pitchFamily="34" charset="0"/>
                <a:ea typeface="+mn-ea"/>
                <a:cs typeface="Arial" pitchFamily="34" charset="0"/>
              </a:rPr>
              <a:t>。</a:t>
            </a:r>
            <a:endParaRPr kumimoji="1" lang="en-US" altLang="ja-JP" sz="1200" baseline="0" dirty="0" smtClean="0">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200" baseline="0" dirty="0" smtClean="0">
                <a:latin typeface="Arial" pitchFamily="34" charset="0"/>
                <a:ea typeface="+mn-ea"/>
                <a:cs typeface="Arial" pitchFamily="34" charset="0"/>
              </a:rPr>
              <a:t>一重項ビラジカルでは</a:t>
            </a:r>
            <a:r>
              <a:rPr kumimoji="1" lang="en-US" altLang="ja-JP" sz="1200" baseline="0" dirty="0" smtClean="0">
                <a:latin typeface="Arial" pitchFamily="34" charset="0"/>
                <a:ea typeface="+mn-ea"/>
                <a:cs typeface="Arial" pitchFamily="34" charset="0"/>
              </a:rPr>
              <a:t>LUMO</a:t>
            </a:r>
            <a:r>
              <a:rPr kumimoji="1" lang="ja-JP" altLang="en-US" sz="1200" baseline="0" dirty="0" smtClean="0">
                <a:latin typeface="Arial" pitchFamily="34" charset="0"/>
                <a:ea typeface="+mn-ea"/>
                <a:cs typeface="Arial" pitchFamily="34" charset="0"/>
              </a:rPr>
              <a:t>にいくらか電子が入り、</a:t>
            </a:r>
            <a:r>
              <a:rPr kumimoji="1" lang="en-US" altLang="ja-JP" sz="1200" baseline="0" dirty="0" smtClean="0">
                <a:latin typeface="Arial" pitchFamily="34" charset="0"/>
                <a:ea typeface="+mn-ea"/>
                <a:cs typeface="Arial" pitchFamily="34" charset="0"/>
              </a:rPr>
              <a:t>HOMO</a:t>
            </a:r>
            <a:r>
              <a:rPr kumimoji="1" lang="ja-JP" altLang="en-US" sz="1200" baseline="0" dirty="0" smtClean="0">
                <a:latin typeface="Arial" pitchFamily="34" charset="0"/>
                <a:ea typeface="+mn-ea"/>
                <a:cs typeface="Arial" pitchFamily="34" charset="0"/>
              </a:rPr>
              <a:t>の占有数が減少しています。</a:t>
            </a:r>
            <a:r>
              <a:rPr kumimoji="1" lang="ja-JP" altLang="en-US" sz="1200" dirty="0" smtClean="0">
                <a:latin typeface="Arial" pitchFamily="34" charset="0"/>
                <a:ea typeface="+mn-ea"/>
                <a:cs typeface="Arial" pitchFamily="34" charset="0"/>
              </a:rPr>
              <a:t>ビラジカル性の大きさを表すビラジカル因子</a:t>
            </a:r>
            <a:r>
              <a:rPr kumimoji="1" lang="en-US" altLang="ja-JP" sz="1200" dirty="0" smtClean="0">
                <a:latin typeface="Arial" pitchFamily="34" charset="0"/>
                <a:ea typeface="+mn-ea"/>
                <a:cs typeface="Arial" pitchFamily="34" charset="0"/>
              </a:rPr>
              <a:t>y</a:t>
            </a:r>
            <a:r>
              <a:rPr kumimoji="1" lang="ja-JP" altLang="en-US" sz="1200" dirty="0" smtClean="0">
                <a:latin typeface="Arial" pitchFamily="34" charset="0"/>
                <a:ea typeface="+mn-ea"/>
                <a:cs typeface="Arial" pitchFamily="34" charset="0"/>
              </a:rPr>
              <a:t>は、</a:t>
            </a:r>
            <a:r>
              <a:rPr kumimoji="1" lang="ja-JP" altLang="en-US" sz="1200" baseline="0" dirty="0" smtClean="0">
                <a:latin typeface="Arial" pitchFamily="34" charset="0"/>
                <a:ea typeface="+mn-ea"/>
                <a:cs typeface="Arial" pitchFamily="34" charset="0"/>
              </a:rPr>
              <a:t>量子化学計算によって求まる</a:t>
            </a:r>
            <a:r>
              <a:rPr kumimoji="1" lang="en-US" altLang="ja-JP" sz="1200" kern="1200" baseline="0" dirty="0" smtClean="0">
                <a:solidFill>
                  <a:schemeClr val="tx1"/>
                </a:solidFill>
                <a:effectLst/>
                <a:latin typeface="Arial" pitchFamily="34" charset="0"/>
                <a:ea typeface="+mn-ea"/>
                <a:cs typeface="Arial" pitchFamily="34" charset="0"/>
              </a:rPr>
              <a:t>HOMO</a:t>
            </a:r>
            <a:r>
              <a:rPr kumimoji="1" lang="ja-JP" altLang="en-US" sz="1200" kern="1200" baseline="0" dirty="0" smtClean="0">
                <a:solidFill>
                  <a:schemeClr val="tx1"/>
                </a:solidFill>
                <a:effectLst/>
                <a:latin typeface="Arial" pitchFamily="34" charset="0"/>
                <a:ea typeface="+mn-ea"/>
                <a:cs typeface="Arial" pitchFamily="34" charset="0"/>
              </a:rPr>
              <a:t>と</a:t>
            </a:r>
            <a:r>
              <a:rPr kumimoji="1" lang="en-US" altLang="ja-JP" sz="1200" kern="1200" baseline="0" dirty="0" smtClean="0">
                <a:solidFill>
                  <a:schemeClr val="tx1"/>
                </a:solidFill>
                <a:effectLst/>
                <a:latin typeface="Arial" pitchFamily="34" charset="0"/>
                <a:ea typeface="+mn-ea"/>
                <a:cs typeface="Arial" pitchFamily="34" charset="0"/>
              </a:rPr>
              <a:t>LUMO</a:t>
            </a:r>
            <a:r>
              <a:rPr kumimoji="1" lang="ja-JP" altLang="en-US" sz="1200" kern="1200" baseline="0" dirty="0" smtClean="0">
                <a:solidFill>
                  <a:schemeClr val="tx1"/>
                </a:solidFill>
                <a:effectLst/>
                <a:latin typeface="Arial" pitchFamily="34" charset="0"/>
                <a:ea typeface="+mn-ea"/>
                <a:cs typeface="Arial" pitchFamily="34" charset="0"/>
              </a:rPr>
              <a:t>の占有数を用いて、こちらの山口スキームと呼ばれる式から見積もられます</a:t>
            </a:r>
            <a:r>
              <a:rPr kumimoji="1" lang="ja-JP" altLang="en-US" sz="1200" kern="1200" baseline="0" dirty="0" smtClean="0">
                <a:solidFill>
                  <a:schemeClr val="tx1"/>
                </a:solidFill>
                <a:effectLst/>
                <a:latin typeface="Arial" pitchFamily="34" charset="0"/>
                <a:ea typeface="+mn-ea"/>
                <a:cs typeface="Arial" pitchFamily="34" charset="0"/>
              </a:rPr>
              <a:t>。</a:t>
            </a:r>
            <a:endParaRPr kumimoji="1" lang="en-US" altLang="ja-JP" sz="1200" kern="1200" baseline="0" dirty="0" smtClean="0">
              <a:solidFill>
                <a:schemeClr val="tx1"/>
              </a:solidFill>
              <a:effectLst/>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200" dirty="0" smtClean="0">
                <a:latin typeface="Arial" pitchFamily="34" charset="0"/>
                <a:ea typeface="+mn-ea"/>
                <a:cs typeface="Arial" pitchFamily="34" charset="0"/>
              </a:rPr>
              <a:t>閉</a:t>
            </a:r>
            <a:r>
              <a:rPr kumimoji="1" lang="ja-JP" altLang="en-US" sz="1200" dirty="0" smtClean="0">
                <a:latin typeface="Arial" pitchFamily="34" charset="0"/>
                <a:ea typeface="+mn-ea"/>
                <a:cs typeface="Arial" pitchFamily="34" charset="0"/>
              </a:rPr>
              <a:t>殻の電子状態を</a:t>
            </a:r>
            <a:r>
              <a:rPr kumimoji="1" lang="en-US" altLang="ja-JP" sz="1200" dirty="0" smtClean="0">
                <a:latin typeface="Arial" pitchFamily="34" charset="0"/>
                <a:ea typeface="+mn-ea"/>
                <a:cs typeface="Arial" pitchFamily="34" charset="0"/>
              </a:rPr>
              <a:t>y=0</a:t>
            </a:r>
            <a:r>
              <a:rPr kumimoji="1" lang="ja-JP" altLang="en-US" sz="1200" dirty="0" err="1" smtClean="0">
                <a:latin typeface="Arial" pitchFamily="34" charset="0"/>
                <a:ea typeface="+mn-ea"/>
                <a:cs typeface="Arial" pitchFamily="34" charset="0"/>
              </a:rPr>
              <a:t>、</a:t>
            </a:r>
            <a:r>
              <a:rPr kumimoji="1" lang="ja-JP" altLang="en-US" sz="1200" dirty="0" smtClean="0">
                <a:latin typeface="Arial" pitchFamily="34" charset="0"/>
                <a:ea typeface="+mn-ea"/>
                <a:cs typeface="Arial" pitchFamily="34" charset="0"/>
              </a:rPr>
              <a:t>開殻を</a:t>
            </a:r>
            <a:r>
              <a:rPr kumimoji="1" lang="en-US" altLang="ja-JP" sz="1200" dirty="0" smtClean="0">
                <a:latin typeface="Arial" pitchFamily="34" charset="0"/>
                <a:ea typeface="+mn-ea"/>
                <a:cs typeface="Arial" pitchFamily="34" charset="0"/>
              </a:rPr>
              <a:t>y=1</a:t>
            </a:r>
            <a:r>
              <a:rPr kumimoji="1" lang="ja-JP" altLang="en-US" sz="1200" baseline="0" dirty="0" smtClean="0">
                <a:latin typeface="Arial" pitchFamily="34" charset="0"/>
                <a:ea typeface="+mn-ea"/>
                <a:cs typeface="Arial" pitchFamily="34" charset="0"/>
              </a:rPr>
              <a:t>とし、ビラジカル性が大きくなるほど</a:t>
            </a:r>
            <a:r>
              <a:rPr kumimoji="1" lang="en-US" altLang="ja-JP" sz="1200" baseline="0" dirty="0" smtClean="0">
                <a:latin typeface="Arial" pitchFamily="34" charset="0"/>
                <a:ea typeface="+mn-ea"/>
                <a:cs typeface="Arial" pitchFamily="34" charset="0"/>
              </a:rPr>
              <a:t>0</a:t>
            </a:r>
            <a:r>
              <a:rPr kumimoji="1" lang="ja-JP" altLang="en-US" sz="1200" baseline="0" dirty="0" smtClean="0">
                <a:latin typeface="Arial" pitchFamily="34" charset="0"/>
                <a:ea typeface="+mn-ea"/>
                <a:cs typeface="Arial" pitchFamily="34" charset="0"/>
              </a:rPr>
              <a:t>から１の間の大きな値をとります。この</a:t>
            </a:r>
            <a:r>
              <a:rPr kumimoji="1" lang="en-US" altLang="ja-JP" sz="1200" baseline="0" dirty="0" smtClean="0">
                <a:latin typeface="Arial" pitchFamily="34" charset="0"/>
                <a:ea typeface="+mn-ea"/>
                <a:cs typeface="Arial" pitchFamily="34" charset="0"/>
              </a:rPr>
              <a:t>1</a:t>
            </a:r>
            <a:r>
              <a:rPr kumimoji="1" lang="ja-JP" altLang="en-US" sz="1200" baseline="0" dirty="0" smtClean="0">
                <a:latin typeface="Arial" pitchFamily="34" charset="0"/>
                <a:ea typeface="+mn-ea"/>
                <a:cs typeface="Arial" pitchFamily="34" charset="0"/>
              </a:rPr>
              <a:t>重項ビラジカルは閉</a:t>
            </a:r>
            <a:r>
              <a:rPr kumimoji="1" lang="ja-JP" altLang="en-US" sz="1200" baseline="0" dirty="0" smtClean="0">
                <a:latin typeface="Arial" pitchFamily="34" charset="0"/>
                <a:ea typeface="+mn-ea"/>
                <a:cs typeface="Arial" pitchFamily="34" charset="0"/>
              </a:rPr>
              <a:t>殻構造</a:t>
            </a:r>
            <a:r>
              <a:rPr kumimoji="1" lang="ja-JP" altLang="en-US" sz="1200" baseline="0" dirty="0" smtClean="0">
                <a:latin typeface="Arial" pitchFamily="34" charset="0"/>
                <a:ea typeface="+mn-ea"/>
                <a:cs typeface="Arial" pitchFamily="34" charset="0"/>
              </a:rPr>
              <a:t>には見られない性質を示すと考えられます。</a:t>
            </a:r>
            <a:endParaRPr kumimoji="1" lang="en-US" altLang="ja-JP" sz="1200" baseline="0" dirty="0" smtClean="0">
              <a:latin typeface="Arial" pitchFamily="34" charset="0"/>
              <a:ea typeface="+mn-ea"/>
              <a:cs typeface="Arial" pitchFamily="34" charset="0"/>
            </a:endParaRPr>
          </a:p>
          <a:p>
            <a:endParaRPr kumimoji="1" lang="ja-JP" altLang="en-US" dirty="0"/>
          </a:p>
        </p:txBody>
      </p:sp>
      <p:sp>
        <p:nvSpPr>
          <p:cNvPr id="4" name="スライド番号プレースホルダー 3"/>
          <p:cNvSpPr>
            <a:spLocks noGrp="1"/>
          </p:cNvSpPr>
          <p:nvPr>
            <p:ph type="sldNum" sz="quarter" idx="10"/>
          </p:nvPr>
        </p:nvSpPr>
        <p:spPr/>
        <p:txBody>
          <a:bodyPr/>
          <a:lstStyle/>
          <a:p>
            <a:fld id="{00D8F0CC-FF2C-48A2-A0A2-39149FE4FCCE}" type="slidenum">
              <a:rPr kumimoji="1" lang="ja-JP" altLang="en-US" smtClean="0"/>
              <a:t>3</a:t>
            </a:fld>
            <a:endParaRPr kumimoji="1" lang="ja-JP" altLang="en-US"/>
          </a:p>
        </p:txBody>
      </p:sp>
    </p:spTree>
    <p:extLst>
      <p:ext uri="{BB962C8B-B14F-4D97-AF65-F5344CB8AC3E}">
        <p14:creationId xmlns:p14="http://schemas.microsoft.com/office/powerpoint/2010/main" val="18868751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err="1" smtClean="0"/>
              <a:t>Biradicaloids</a:t>
            </a:r>
            <a:r>
              <a:rPr kumimoji="1" lang="en-US" altLang="ja-JP" dirty="0" smtClean="0"/>
              <a:t> </a:t>
            </a:r>
            <a:r>
              <a:rPr kumimoji="1" lang="en-US" altLang="ja-JP" dirty="0" smtClean="0"/>
              <a:t>are described as resonance hybrids of a closed-shell structure and an open-shell biradical structure.</a:t>
            </a:r>
          </a:p>
          <a:p>
            <a:r>
              <a:rPr kumimoji="1" lang="en-US" altLang="ja-JP" dirty="0" smtClean="0"/>
              <a:t>Ethylene can</a:t>
            </a:r>
            <a:r>
              <a:rPr kumimoji="1" lang="en-US" altLang="ja-JP" baseline="0" dirty="0" smtClean="0"/>
              <a:t> be drawn open shell structure</a:t>
            </a:r>
            <a:r>
              <a:rPr kumimoji="1" lang="en-US" altLang="ja-JP" baseline="0" dirty="0" smtClean="0"/>
              <a:t>. </a:t>
            </a:r>
            <a:r>
              <a:rPr kumimoji="1" lang="en-US" altLang="ja-JP" baseline="0" dirty="0" smtClean="0"/>
              <a:t>But ethylene has no biradical character</a:t>
            </a:r>
            <a:r>
              <a:rPr kumimoji="1" lang="en-US" altLang="ja-JP" baseline="0" dirty="0" smtClean="0"/>
              <a:t>.</a:t>
            </a:r>
          </a:p>
          <a:p>
            <a:r>
              <a:rPr kumimoji="1" lang="en-US" altLang="ja-JP" baseline="0" dirty="0" smtClean="0"/>
              <a:t>Its open </a:t>
            </a:r>
            <a:r>
              <a:rPr kumimoji="1" lang="en-US" altLang="ja-JP" baseline="0" dirty="0" smtClean="0"/>
              <a:t>shell structure is unfavorable because cleavage of double bond, in other words p bond, leads to loss of bonding energy.</a:t>
            </a:r>
          </a:p>
          <a:p>
            <a:r>
              <a:rPr kumimoji="1" lang="en-US" altLang="ja-JP" baseline="0" dirty="0" smtClean="0"/>
              <a:t>We can also draw an open shell structure of o-</a:t>
            </a:r>
            <a:r>
              <a:rPr kumimoji="1" lang="en-US" altLang="ja-JP" baseline="0" dirty="0" err="1" smtClean="0"/>
              <a:t>quinodimethane</a:t>
            </a:r>
            <a:r>
              <a:rPr kumimoji="1" lang="en-US" altLang="ja-JP" baseline="0" dirty="0" smtClean="0"/>
              <a:t>. Cleavage of p-bonds leads to loss of bonding energy. </a:t>
            </a:r>
            <a:endParaRPr kumimoji="1" lang="en-US" altLang="ja-JP" baseline="0" dirty="0" smtClean="0"/>
          </a:p>
          <a:p>
            <a:r>
              <a:rPr kumimoji="1" lang="en-US" altLang="ja-JP" baseline="0" dirty="0" smtClean="0"/>
              <a:t>However</a:t>
            </a:r>
            <a:r>
              <a:rPr kumimoji="1" lang="en-US" altLang="ja-JP" baseline="0" dirty="0" smtClean="0"/>
              <a:t>, the open shell structure is stabilized by the benzene ring which gives rise to a resonance energy</a:t>
            </a:r>
            <a:r>
              <a:rPr kumimoji="1" lang="en-US" altLang="ja-JP" baseline="0" dirty="0" smtClean="0"/>
              <a:t>.</a:t>
            </a:r>
          </a:p>
          <a:p>
            <a:r>
              <a:rPr kumimoji="1" lang="en-US" altLang="ja-JP" baseline="0" dirty="0" smtClean="0"/>
              <a:t>Therefore</a:t>
            </a:r>
            <a:r>
              <a:rPr kumimoji="1" lang="en-US" altLang="ja-JP" baseline="0" dirty="0" smtClean="0"/>
              <a:t>, the</a:t>
            </a:r>
            <a:r>
              <a:rPr kumimoji="1" lang="en-US" altLang="ja-JP" dirty="0" smtClean="0"/>
              <a:t> open shell structure contributes to the resonance hybrid.</a:t>
            </a:r>
            <a:r>
              <a:rPr kumimoji="1" lang="en-US" altLang="ja-JP" baseline="0" dirty="0" smtClean="0"/>
              <a:t> </a:t>
            </a:r>
            <a:endParaRPr kumimoji="1" lang="en-US" altLang="ja-JP" dirty="0" smtClean="0"/>
          </a:p>
          <a:p>
            <a:endParaRPr kumimoji="1" lang="en-US" altLang="ja-JP" dirty="0" smtClean="0"/>
          </a:p>
          <a:p>
            <a:r>
              <a:rPr kumimoji="1" lang="ja-JP" altLang="en-US" sz="1200" kern="1200" dirty="0" smtClean="0">
                <a:solidFill>
                  <a:schemeClr val="tx1"/>
                </a:solidFill>
                <a:effectLst/>
                <a:latin typeface="+mn-lt"/>
                <a:ea typeface="+mn-ea"/>
                <a:cs typeface="+mn-cs"/>
              </a:rPr>
              <a:t>一重</a:t>
            </a:r>
            <a:r>
              <a:rPr kumimoji="1" lang="ja-JP" altLang="en-US" sz="1200" kern="1200" dirty="0" smtClean="0">
                <a:solidFill>
                  <a:schemeClr val="tx1"/>
                </a:solidFill>
                <a:effectLst/>
                <a:latin typeface="+mn-lt"/>
                <a:ea typeface="+mn-ea"/>
                <a:cs typeface="+mn-cs"/>
              </a:rPr>
              <a:t>項ビラジカルは、閉殻構造と開殻構造の二つの極限構造を用いた共鳴</a:t>
            </a:r>
            <a:r>
              <a:rPr kumimoji="1" lang="ja-JP" altLang="en-US" sz="1200" kern="1200" dirty="0" smtClean="0">
                <a:solidFill>
                  <a:schemeClr val="tx1"/>
                </a:solidFill>
                <a:effectLst/>
                <a:latin typeface="+mn-lt"/>
                <a:ea typeface="+mn-ea"/>
                <a:cs typeface="+mn-cs"/>
              </a:rPr>
              <a:t>構造、つまり重ね合わせで</a:t>
            </a:r>
            <a:r>
              <a:rPr kumimoji="1" lang="ja-JP" altLang="en-US" sz="1200" kern="1200" dirty="0" smtClean="0">
                <a:solidFill>
                  <a:schemeClr val="tx1"/>
                </a:solidFill>
                <a:effectLst/>
                <a:latin typeface="+mn-lt"/>
                <a:ea typeface="+mn-ea"/>
                <a:cs typeface="+mn-cs"/>
              </a:rPr>
              <a:t>記述されます。</a:t>
            </a:r>
            <a:endParaRPr kumimoji="1" lang="en-US" altLang="ja-JP" sz="1200" kern="1200" dirty="0" smtClean="0">
              <a:solidFill>
                <a:schemeClr val="tx1"/>
              </a:solidFill>
              <a:effectLst/>
              <a:latin typeface="+mn-lt"/>
              <a:ea typeface="+mn-ea"/>
              <a:cs typeface="+mn-cs"/>
            </a:endParaRPr>
          </a:p>
          <a:p>
            <a:r>
              <a:rPr kumimoji="1" lang="ja-JP" altLang="en-US" sz="1200" kern="1200" dirty="0" smtClean="0">
                <a:solidFill>
                  <a:schemeClr val="tx1"/>
                </a:solidFill>
                <a:effectLst/>
                <a:latin typeface="+mn-lt"/>
                <a:ea typeface="+mn-ea"/>
                <a:cs typeface="+mn-cs"/>
              </a:rPr>
              <a:t>例えば、エチレンの</a:t>
            </a:r>
            <a:r>
              <a:rPr kumimoji="1" lang="en-US" altLang="ja-JP" sz="1200" kern="1200" dirty="0" err="1" smtClean="0">
                <a:solidFill>
                  <a:schemeClr val="tx1"/>
                </a:solidFill>
                <a:effectLst/>
                <a:latin typeface="Symbol" panose="05050102010706020507" pitchFamily="18" charset="2"/>
                <a:ea typeface="+mn-ea"/>
                <a:cs typeface="+mn-cs"/>
              </a:rPr>
              <a:t>p</a:t>
            </a:r>
            <a:r>
              <a:rPr kumimoji="1" lang="ja-JP" altLang="en-US" sz="1200" kern="1200" dirty="0" smtClean="0">
                <a:solidFill>
                  <a:schemeClr val="tx1"/>
                </a:solidFill>
                <a:effectLst/>
                <a:latin typeface="+mn-lt"/>
                <a:ea typeface="+mn-ea"/>
                <a:cs typeface="+mn-cs"/>
              </a:rPr>
              <a:t>結合</a:t>
            </a:r>
            <a:r>
              <a:rPr kumimoji="1" lang="ja-JP" altLang="ja-JP" sz="1200" kern="1200" dirty="0" smtClean="0">
                <a:solidFill>
                  <a:schemeClr val="tx1"/>
                </a:solidFill>
                <a:effectLst/>
                <a:latin typeface="+mn-lt"/>
                <a:ea typeface="+mn-ea"/>
                <a:cs typeface="+mn-cs"/>
              </a:rPr>
              <a:t>は</a:t>
            </a:r>
            <a:r>
              <a:rPr kumimoji="1" lang="ja-JP" altLang="ja-JP" sz="1200" kern="1200" dirty="0" smtClean="0">
                <a:solidFill>
                  <a:schemeClr val="tx1"/>
                </a:solidFill>
                <a:effectLst/>
                <a:latin typeface="+mn-lt"/>
                <a:ea typeface="+mn-ea"/>
                <a:cs typeface="+mn-cs"/>
              </a:rPr>
              <a:t>このように</a:t>
            </a:r>
            <a:r>
              <a:rPr kumimoji="1" lang="ja-JP" altLang="en-US" sz="1200" kern="1200" dirty="0" smtClean="0">
                <a:solidFill>
                  <a:schemeClr val="tx1"/>
                </a:solidFill>
                <a:effectLst/>
                <a:latin typeface="+mn-lt"/>
                <a:ea typeface="+mn-ea"/>
                <a:cs typeface="+mn-cs"/>
              </a:rPr>
              <a:t>開殻</a:t>
            </a:r>
            <a:r>
              <a:rPr kumimoji="1" lang="ja-JP" altLang="ja-JP" sz="1200" kern="1200" dirty="0" smtClean="0">
                <a:solidFill>
                  <a:schemeClr val="tx1"/>
                </a:solidFill>
                <a:effectLst/>
                <a:latin typeface="+mn-lt"/>
                <a:ea typeface="+mn-ea"/>
                <a:cs typeface="+mn-cs"/>
              </a:rPr>
              <a:t>構造を書くことができますが、ビラジカル性は持ちません。これは、</a:t>
            </a:r>
            <a:r>
              <a:rPr kumimoji="1" lang="en-US" altLang="ja-JP" sz="1200" kern="1200" dirty="0" smtClean="0">
                <a:solidFill>
                  <a:schemeClr val="tx1"/>
                </a:solidFill>
                <a:effectLst/>
                <a:latin typeface="Symbol" panose="05050102010706020507" pitchFamily="18" charset="2"/>
                <a:ea typeface="+mn-ea"/>
                <a:cs typeface="+mn-cs"/>
              </a:rPr>
              <a:t>p</a:t>
            </a:r>
            <a:r>
              <a:rPr kumimoji="1" lang="ja-JP" altLang="en-US" sz="1200" kern="1200" dirty="0" smtClean="0">
                <a:solidFill>
                  <a:schemeClr val="tx1"/>
                </a:solidFill>
                <a:effectLst/>
                <a:latin typeface="+mn-lt"/>
                <a:ea typeface="+mn-ea"/>
                <a:cs typeface="+mn-cs"/>
              </a:rPr>
              <a:t>結合の開裂に</a:t>
            </a:r>
            <a:r>
              <a:rPr kumimoji="1" lang="ja-JP" altLang="en-US" sz="1200" kern="1200" dirty="0" smtClean="0">
                <a:solidFill>
                  <a:schemeClr val="tx1"/>
                </a:solidFill>
                <a:effectLst/>
                <a:latin typeface="+mn-lt"/>
                <a:ea typeface="+mn-ea"/>
                <a:cs typeface="+mn-cs"/>
              </a:rPr>
              <a:t>よって二つの</a:t>
            </a:r>
            <a:r>
              <a:rPr kumimoji="1" lang="en-US" altLang="ja-JP" sz="1200" kern="1200" dirty="0" smtClean="0">
                <a:solidFill>
                  <a:schemeClr val="tx1"/>
                </a:solidFill>
                <a:effectLst/>
                <a:latin typeface="+mn-lt"/>
                <a:ea typeface="+mn-ea"/>
                <a:cs typeface="+mn-cs"/>
              </a:rPr>
              <a:t>p</a:t>
            </a:r>
            <a:r>
              <a:rPr kumimoji="1" lang="ja-JP" altLang="en-US" sz="1200" kern="1200" dirty="0" smtClean="0">
                <a:solidFill>
                  <a:schemeClr val="tx1"/>
                </a:solidFill>
                <a:effectLst/>
                <a:latin typeface="+mn-lt"/>
                <a:ea typeface="+mn-ea"/>
                <a:cs typeface="+mn-cs"/>
              </a:rPr>
              <a:t>軌道間に重なりのない開</a:t>
            </a:r>
            <a:r>
              <a:rPr kumimoji="1" lang="ja-JP" altLang="en-US" sz="1200" kern="1200" dirty="0" smtClean="0">
                <a:solidFill>
                  <a:schemeClr val="tx1"/>
                </a:solidFill>
                <a:effectLst/>
                <a:latin typeface="+mn-lt"/>
                <a:ea typeface="+mn-ea"/>
                <a:cs typeface="+mn-cs"/>
              </a:rPr>
              <a:t>殻</a:t>
            </a:r>
            <a:r>
              <a:rPr kumimoji="1" lang="ja-JP" altLang="ja-JP" sz="1200" kern="1200" dirty="0" smtClean="0">
                <a:solidFill>
                  <a:schemeClr val="tx1"/>
                </a:solidFill>
                <a:effectLst/>
                <a:latin typeface="+mn-lt"/>
                <a:ea typeface="+mn-ea"/>
                <a:cs typeface="+mn-cs"/>
              </a:rPr>
              <a:t>構造</a:t>
            </a:r>
            <a:r>
              <a:rPr kumimoji="1" lang="ja-JP" altLang="en-US" sz="1200" kern="1200" dirty="0" smtClean="0">
                <a:solidFill>
                  <a:schemeClr val="tx1"/>
                </a:solidFill>
                <a:effectLst/>
                <a:latin typeface="+mn-lt"/>
                <a:ea typeface="+mn-ea"/>
                <a:cs typeface="+mn-cs"/>
              </a:rPr>
              <a:t>を考えることができますが、それは結合エネルギーを喪失するため、安定化に寄与できないからです</a:t>
            </a:r>
            <a:r>
              <a:rPr kumimoji="1" lang="ja-JP" altLang="ja-JP" sz="1200" kern="1200" dirty="0" smtClean="0">
                <a:solidFill>
                  <a:schemeClr val="tx1"/>
                </a:solidFill>
                <a:effectLst/>
                <a:latin typeface="+mn-lt"/>
                <a:ea typeface="+mn-ea"/>
                <a:cs typeface="+mn-cs"/>
              </a:rPr>
              <a:t>。</a:t>
            </a:r>
            <a:endParaRPr kumimoji="1" lang="ja-JP" altLang="ja-JP" sz="1200" kern="1200" dirty="0" smtClean="0">
              <a:solidFill>
                <a:schemeClr val="tx1"/>
              </a:solidFill>
              <a:effectLst/>
              <a:latin typeface="+mn-lt"/>
              <a:ea typeface="+mn-ea"/>
              <a:cs typeface="+mn-cs"/>
            </a:endParaRPr>
          </a:p>
          <a:p>
            <a:r>
              <a:rPr kumimoji="1" lang="ja-JP" altLang="en-US" sz="1200" kern="1200" dirty="0" smtClean="0">
                <a:solidFill>
                  <a:schemeClr val="tx1"/>
                </a:solidFill>
                <a:effectLst/>
                <a:latin typeface="+mn-lt"/>
                <a:ea typeface="+mn-ea"/>
                <a:cs typeface="+mn-cs"/>
              </a:rPr>
              <a:t>一方、</a:t>
            </a:r>
            <a:r>
              <a:rPr kumimoji="1" lang="ja-JP" altLang="ja-JP" sz="1200" kern="1200" dirty="0" smtClean="0">
                <a:solidFill>
                  <a:schemeClr val="tx1"/>
                </a:solidFill>
                <a:effectLst/>
                <a:latin typeface="+mn-lt"/>
                <a:ea typeface="+mn-ea"/>
                <a:cs typeface="+mn-cs"/>
              </a:rPr>
              <a:t>パラキノジメタン</a:t>
            </a:r>
            <a:r>
              <a:rPr kumimoji="1" lang="ja-JP" altLang="en-US" sz="1200" kern="1200" dirty="0" smtClean="0">
                <a:solidFill>
                  <a:schemeClr val="tx1"/>
                </a:solidFill>
                <a:effectLst/>
                <a:latin typeface="+mn-lt"/>
                <a:ea typeface="+mn-ea"/>
                <a:cs typeface="+mn-cs"/>
              </a:rPr>
              <a:t>と呼ばれるこの化合物では、そ</a:t>
            </a:r>
            <a:r>
              <a:rPr kumimoji="1" lang="ja-JP" altLang="ja-JP" sz="1200" kern="1200" dirty="0" smtClean="0">
                <a:solidFill>
                  <a:schemeClr val="tx1"/>
                </a:solidFill>
                <a:effectLst/>
                <a:latin typeface="+mn-lt"/>
                <a:ea typeface="+mn-ea"/>
                <a:cs typeface="+mn-cs"/>
              </a:rPr>
              <a:t>の</a:t>
            </a:r>
            <a:r>
              <a:rPr kumimoji="1" lang="ja-JP" altLang="ja-JP" sz="1200" kern="1200" dirty="0" smtClean="0">
                <a:solidFill>
                  <a:schemeClr val="tx1"/>
                </a:solidFill>
                <a:effectLst/>
                <a:latin typeface="+mn-lt"/>
                <a:ea typeface="+mn-ea"/>
                <a:cs typeface="+mn-cs"/>
              </a:rPr>
              <a:t>開殻</a:t>
            </a:r>
            <a:r>
              <a:rPr kumimoji="1" lang="ja-JP" altLang="ja-JP" sz="1200" kern="1200" dirty="0" smtClean="0">
                <a:solidFill>
                  <a:schemeClr val="tx1"/>
                </a:solidFill>
                <a:effectLst/>
                <a:latin typeface="+mn-lt"/>
                <a:ea typeface="+mn-ea"/>
                <a:cs typeface="+mn-cs"/>
              </a:rPr>
              <a:t>構造</a:t>
            </a:r>
            <a:r>
              <a:rPr kumimoji="1" lang="ja-JP" altLang="en-US" sz="1200" kern="1200" dirty="0" smtClean="0">
                <a:solidFill>
                  <a:schemeClr val="tx1"/>
                </a:solidFill>
                <a:effectLst/>
                <a:latin typeface="+mn-lt"/>
                <a:ea typeface="+mn-ea"/>
                <a:cs typeface="+mn-cs"/>
              </a:rPr>
              <a:t>において</a:t>
            </a:r>
            <a:r>
              <a:rPr kumimoji="1" lang="ja-JP" altLang="ja-JP" sz="1200" kern="1200" dirty="0" smtClean="0">
                <a:solidFill>
                  <a:schemeClr val="tx1"/>
                </a:solidFill>
                <a:effectLst/>
                <a:latin typeface="+mn-lt"/>
                <a:ea typeface="+mn-ea"/>
                <a:cs typeface="+mn-cs"/>
              </a:rPr>
              <a:t>、</a:t>
            </a:r>
            <a:r>
              <a:rPr kumimoji="1" lang="ja-JP" altLang="ja-JP" sz="1200" kern="1200" dirty="0" smtClean="0">
                <a:solidFill>
                  <a:schemeClr val="tx1"/>
                </a:solidFill>
                <a:effectLst/>
                <a:latin typeface="+mn-lt"/>
                <a:ea typeface="+mn-ea"/>
                <a:cs typeface="+mn-cs"/>
              </a:rPr>
              <a:t>ベンゼン環を形成することで芳香族安定化エネルギーという効果を受けることができ、</a:t>
            </a:r>
            <a:r>
              <a:rPr kumimoji="1" lang="en-US" altLang="ja-JP" sz="1200" kern="1200" dirty="0" smtClean="0">
                <a:solidFill>
                  <a:schemeClr val="tx1"/>
                </a:solidFill>
                <a:effectLst/>
                <a:latin typeface="+mn-lt"/>
                <a:ea typeface="+mn-ea"/>
                <a:cs typeface="+mn-cs"/>
              </a:rPr>
              <a:t>π</a:t>
            </a:r>
            <a:r>
              <a:rPr kumimoji="1" lang="ja-JP" altLang="ja-JP" sz="1200" kern="1200" dirty="0" smtClean="0">
                <a:solidFill>
                  <a:schemeClr val="tx1"/>
                </a:solidFill>
                <a:effectLst/>
                <a:latin typeface="+mn-lt"/>
                <a:ea typeface="+mn-ea"/>
                <a:cs typeface="+mn-cs"/>
              </a:rPr>
              <a:t>結合の開裂に伴うエネルギー損失を補う</a:t>
            </a:r>
            <a:r>
              <a:rPr kumimoji="1" lang="ja-JP" altLang="en-US" sz="1200" kern="1200" dirty="0" smtClean="0">
                <a:solidFill>
                  <a:schemeClr val="tx1"/>
                </a:solidFill>
                <a:effectLst/>
                <a:latin typeface="+mn-lt"/>
                <a:ea typeface="+mn-ea"/>
                <a:cs typeface="+mn-cs"/>
              </a:rPr>
              <a:t>ことができるため、</a:t>
            </a:r>
            <a:r>
              <a:rPr kumimoji="1" lang="ja-JP" altLang="ja-JP" sz="1200" kern="1200" dirty="0" smtClean="0">
                <a:solidFill>
                  <a:schemeClr val="tx1"/>
                </a:solidFill>
                <a:effectLst/>
                <a:latin typeface="+mn-lt"/>
                <a:ea typeface="+mn-ea"/>
                <a:cs typeface="+mn-cs"/>
              </a:rPr>
              <a:t>開殻構造</a:t>
            </a:r>
            <a:r>
              <a:rPr kumimoji="1" lang="ja-JP" altLang="ja-JP" sz="1200" kern="1200" dirty="0" smtClean="0">
                <a:solidFill>
                  <a:schemeClr val="tx1"/>
                </a:solidFill>
                <a:effectLst/>
                <a:latin typeface="+mn-lt"/>
                <a:ea typeface="+mn-ea"/>
                <a:cs typeface="+mn-cs"/>
              </a:rPr>
              <a:t>が</a:t>
            </a:r>
            <a:r>
              <a:rPr kumimoji="1" lang="ja-JP" altLang="en-US" sz="1200" kern="1200" dirty="0" smtClean="0">
                <a:solidFill>
                  <a:schemeClr val="tx1"/>
                </a:solidFill>
                <a:effectLst/>
                <a:latin typeface="+mn-lt"/>
                <a:ea typeface="+mn-ea"/>
                <a:cs typeface="+mn-cs"/>
              </a:rPr>
              <a:t>分子</a:t>
            </a:r>
            <a:r>
              <a:rPr kumimoji="1" lang="ja-JP" altLang="ja-JP" sz="1200" kern="1200" dirty="0" smtClean="0">
                <a:solidFill>
                  <a:schemeClr val="tx1"/>
                </a:solidFill>
                <a:effectLst/>
                <a:latin typeface="+mn-lt"/>
                <a:ea typeface="+mn-ea"/>
                <a:cs typeface="+mn-cs"/>
              </a:rPr>
              <a:t>構造</a:t>
            </a:r>
            <a:r>
              <a:rPr kumimoji="1" lang="ja-JP" altLang="ja-JP" sz="1200" kern="1200" dirty="0" smtClean="0">
                <a:solidFill>
                  <a:schemeClr val="tx1"/>
                </a:solidFill>
                <a:effectLst/>
                <a:latin typeface="+mn-lt"/>
                <a:ea typeface="+mn-ea"/>
                <a:cs typeface="+mn-cs"/>
              </a:rPr>
              <a:t>に寄与できるようになります</a:t>
            </a:r>
            <a:r>
              <a:rPr kumimoji="1" lang="ja-JP" altLang="en-US" sz="1200" kern="1200" dirty="0" smtClean="0">
                <a:solidFill>
                  <a:schemeClr val="tx1"/>
                </a:solidFill>
                <a:effectLst/>
                <a:latin typeface="+mn-lt"/>
                <a:ea typeface="+mn-ea"/>
                <a:cs typeface="+mn-cs"/>
              </a:rPr>
              <a:t>。</a:t>
            </a:r>
            <a:endParaRPr lang="en-US" altLang="ja-JP" dirty="0" smtClean="0">
              <a:latin typeface="Arial" panose="020B0604020202020204" pitchFamily="34" charset="0"/>
              <a:ea typeface="ＭＳ 明朝" panose="02020609040205080304" pitchFamily="17" charset="-128"/>
              <a:cs typeface="Arial" panose="020B0604020202020204" pitchFamily="34" charset="0"/>
            </a:endParaRPr>
          </a:p>
          <a:p>
            <a:endParaRPr kumimoji="1" lang="en-US" altLang="ja-JP" sz="1200" kern="1200" dirty="0" smtClean="0">
              <a:solidFill>
                <a:schemeClr val="tx1"/>
              </a:solidFill>
              <a:effectLst/>
              <a:latin typeface="+mn-lt"/>
              <a:ea typeface="+mn-ea"/>
              <a:cs typeface="+mn-cs"/>
            </a:endParaRPr>
          </a:p>
        </p:txBody>
      </p:sp>
      <p:sp>
        <p:nvSpPr>
          <p:cNvPr id="4" name="スライド番号プレースホルダー 3"/>
          <p:cNvSpPr>
            <a:spLocks noGrp="1"/>
          </p:cNvSpPr>
          <p:nvPr>
            <p:ph type="sldNum" sz="quarter" idx="10"/>
          </p:nvPr>
        </p:nvSpPr>
        <p:spPr/>
        <p:txBody>
          <a:bodyPr/>
          <a:lstStyle/>
          <a:p>
            <a:fld id="{A31A8BC7-9F6E-4866-807F-A13654CAD771}" type="slidenum">
              <a:rPr kumimoji="1" lang="ja-JP" altLang="en-US" smtClean="0"/>
              <a:t>4</a:t>
            </a:fld>
            <a:endParaRPr kumimoji="1" lang="ja-JP" altLang="en-US"/>
          </a:p>
        </p:txBody>
      </p:sp>
    </p:spTree>
    <p:extLst>
      <p:ext uri="{BB962C8B-B14F-4D97-AF65-F5344CB8AC3E}">
        <p14:creationId xmlns:p14="http://schemas.microsoft.com/office/powerpoint/2010/main" val="34023373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itchFamily="34" charset="0"/>
                <a:ea typeface="+mn-ea"/>
                <a:cs typeface="Arial" pitchFamily="34" charset="0"/>
              </a:rPr>
              <a:t>o-</a:t>
            </a:r>
            <a:r>
              <a:rPr kumimoji="1" lang="en-US" altLang="ja-JP" dirty="0" err="1" smtClean="0">
                <a:latin typeface="Arial" pitchFamily="34" charset="0"/>
                <a:ea typeface="+mn-ea"/>
                <a:cs typeface="Arial" pitchFamily="34" charset="0"/>
              </a:rPr>
              <a:t>quinodimethane</a:t>
            </a:r>
            <a:r>
              <a:rPr kumimoji="1" lang="en-US" altLang="ja-JP" dirty="0" smtClean="0">
                <a:latin typeface="Arial" pitchFamily="34" charset="0"/>
                <a:ea typeface="+mn-ea"/>
                <a:cs typeface="Arial" pitchFamily="34" charset="0"/>
              </a:rPr>
              <a:t> is also singlet </a:t>
            </a:r>
            <a:r>
              <a:rPr kumimoji="1" lang="en-US" altLang="ja-JP" dirty="0" err="1" smtClean="0">
                <a:latin typeface="Arial" pitchFamily="34" charset="0"/>
                <a:ea typeface="+mn-ea"/>
                <a:cs typeface="Arial" pitchFamily="34" charset="0"/>
              </a:rPr>
              <a:t>biradicaloids</a:t>
            </a:r>
            <a:r>
              <a:rPr kumimoji="1" lang="en-US" altLang="ja-JP" dirty="0" smtClean="0">
                <a:latin typeface="Arial" pitchFamily="34" charset="0"/>
                <a:ea typeface="+mn-ea"/>
                <a:cs typeface="Arial" pitchFamily="34" charset="0"/>
              </a:rPr>
              <a:t> such as p-</a:t>
            </a:r>
            <a:r>
              <a:rPr kumimoji="1" lang="en-US" altLang="ja-JP" dirty="0" err="1" smtClean="0">
                <a:latin typeface="Arial" pitchFamily="34" charset="0"/>
                <a:ea typeface="+mn-ea"/>
                <a:cs typeface="Arial" pitchFamily="34" charset="0"/>
              </a:rPr>
              <a:t>quinodimethane</a:t>
            </a:r>
            <a:r>
              <a:rPr kumimoji="1" lang="en-US" altLang="ja-JP" dirty="0" smtClean="0">
                <a:latin typeface="Arial" pitchFamily="34" charset="0"/>
                <a:ea typeface="+mn-ea"/>
                <a:cs typeface="Arial" pitchFamily="34" charset="0"/>
              </a:rPr>
              <a:t>.</a:t>
            </a:r>
            <a:endParaRPr kumimoji="1" lang="en-US" altLang="ja-JP" dirty="0" smtClean="0">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itchFamily="34" charset="0"/>
                <a:ea typeface="+mn-ea"/>
                <a:cs typeface="Arial" pitchFamily="34" charset="0"/>
              </a:rPr>
              <a:t>But </a:t>
            </a:r>
            <a:r>
              <a:rPr kumimoji="1" lang="en-US" altLang="ja-JP" i="1" dirty="0" smtClean="0">
                <a:latin typeface="Arial" pitchFamily="34" charset="0"/>
                <a:ea typeface="+mn-ea"/>
                <a:cs typeface="Arial" pitchFamily="34" charset="0"/>
              </a:rPr>
              <a:t>m</a:t>
            </a:r>
            <a:r>
              <a:rPr kumimoji="1" lang="en-US" altLang="ja-JP" dirty="0" smtClean="0">
                <a:latin typeface="Arial" pitchFamily="34" charset="0"/>
                <a:ea typeface="+mn-ea"/>
                <a:cs typeface="Arial" pitchFamily="34" charset="0"/>
              </a:rPr>
              <a:t>-</a:t>
            </a:r>
            <a:r>
              <a:rPr kumimoji="1" lang="en-US" altLang="ja-JP" dirty="0" err="1" smtClean="0">
                <a:latin typeface="Arial" pitchFamily="34" charset="0"/>
                <a:ea typeface="+mn-ea"/>
                <a:cs typeface="Arial" pitchFamily="34" charset="0"/>
              </a:rPr>
              <a:t>quinodimethane</a:t>
            </a:r>
            <a:r>
              <a:rPr kumimoji="1" lang="en-US" altLang="ja-JP" dirty="0" smtClean="0">
                <a:latin typeface="Arial" pitchFamily="34" charset="0"/>
                <a:ea typeface="+mn-ea"/>
                <a:cs typeface="Arial" pitchFamily="34" charset="0"/>
              </a:rPr>
              <a:t> cannot be wrote closed shell structure, so it is triplet </a:t>
            </a:r>
            <a:r>
              <a:rPr kumimoji="1" lang="en-US" altLang="ja-JP" dirty="0" err="1" smtClean="0">
                <a:latin typeface="Arial" pitchFamily="34" charset="0"/>
                <a:ea typeface="+mn-ea"/>
                <a:cs typeface="Arial" pitchFamily="34" charset="0"/>
              </a:rPr>
              <a:t>biradicaloids</a:t>
            </a:r>
            <a:r>
              <a:rPr kumimoji="1" lang="en-US" altLang="ja-JP" dirty="0" smtClean="0">
                <a:latin typeface="Arial" pitchFamily="34" charset="0"/>
                <a:ea typeface="+mn-ea"/>
                <a:cs typeface="Arial" pitchFamily="34" charset="0"/>
              </a:rPr>
              <a:t>.</a:t>
            </a:r>
            <a:endParaRPr kumimoji="1" lang="en-US" altLang="ja-JP" dirty="0" smtClean="0">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itchFamily="34" charset="0"/>
                <a:ea typeface="+mn-ea"/>
                <a:cs typeface="Arial" pitchFamily="34" charset="0"/>
              </a:rPr>
              <a:t>However, </a:t>
            </a:r>
            <a:r>
              <a:rPr kumimoji="1" lang="en-US" altLang="ja-JP" dirty="0" smtClean="0">
                <a:latin typeface="Arial" pitchFamily="34" charset="0"/>
                <a:ea typeface="+mn-ea"/>
                <a:cs typeface="Arial" pitchFamily="34" charset="0"/>
              </a:rPr>
              <a:t>in </a:t>
            </a:r>
            <a:r>
              <a:rPr kumimoji="1" lang="en-US" altLang="ja-JP" dirty="0" err="1" smtClean="0">
                <a:latin typeface="Arial" pitchFamily="34" charset="0"/>
                <a:ea typeface="+mn-ea"/>
                <a:cs typeface="Arial" pitchFamily="34" charset="0"/>
              </a:rPr>
              <a:t>Tobe</a:t>
            </a:r>
            <a:r>
              <a:rPr kumimoji="1" lang="en-US" altLang="ja-JP" dirty="0" smtClean="0">
                <a:latin typeface="Arial" pitchFamily="34" charset="0"/>
                <a:ea typeface="+mn-ea"/>
                <a:cs typeface="Arial" pitchFamily="34" charset="0"/>
              </a:rPr>
              <a:t> laboratory, </a:t>
            </a:r>
            <a:r>
              <a:rPr kumimoji="1" lang="en-US" altLang="ja-JP" baseline="0" dirty="0" smtClean="0">
                <a:latin typeface="Arial" pitchFamily="34" charset="0"/>
                <a:ea typeface="+mn-ea"/>
                <a:cs typeface="Arial" pitchFamily="34" charset="0"/>
              </a:rPr>
              <a:t>the ground </a:t>
            </a:r>
            <a:r>
              <a:rPr kumimoji="1" lang="en-US" altLang="ja-JP" baseline="0" dirty="0" smtClean="0">
                <a:latin typeface="Arial" pitchFamily="34" charset="0"/>
                <a:ea typeface="+mn-ea"/>
                <a:cs typeface="Arial" pitchFamily="34" charset="0"/>
              </a:rPr>
              <a:t>state of </a:t>
            </a:r>
            <a:r>
              <a:rPr kumimoji="1" lang="en-US" altLang="ja-JP" baseline="0" dirty="0" err="1" smtClean="0">
                <a:latin typeface="Arial" pitchFamily="34" charset="0"/>
                <a:ea typeface="+mn-ea"/>
                <a:cs typeface="Arial" pitchFamily="34" charset="0"/>
              </a:rPr>
              <a:t>indenofluorene</a:t>
            </a:r>
            <a:r>
              <a:rPr kumimoji="1" lang="en-US" altLang="ja-JP" baseline="0" dirty="0" smtClean="0">
                <a:latin typeface="Arial" pitchFamily="34" charset="0"/>
                <a:ea typeface="+mn-ea"/>
                <a:cs typeface="Arial" pitchFamily="34" charset="0"/>
              </a:rPr>
              <a:t> </a:t>
            </a:r>
            <a:r>
              <a:rPr kumimoji="1" lang="en-US" altLang="ja-JP" dirty="0" smtClean="0">
                <a:latin typeface="Arial" pitchFamily="34" charset="0"/>
                <a:ea typeface="+mn-ea"/>
                <a:cs typeface="Arial" pitchFamily="34" charset="0"/>
              </a:rPr>
              <a:t>1 </a:t>
            </a:r>
            <a:r>
              <a:rPr kumimoji="1" lang="en-US" altLang="ja-JP" dirty="0" smtClean="0">
                <a:latin typeface="Arial" pitchFamily="34" charset="0"/>
                <a:ea typeface="+mn-ea"/>
                <a:cs typeface="Arial" pitchFamily="34" charset="0"/>
              </a:rPr>
              <a:t>that has</a:t>
            </a:r>
            <a:r>
              <a:rPr kumimoji="1" lang="en-US" altLang="ja-JP" baseline="0" dirty="0" smtClean="0">
                <a:latin typeface="Arial" pitchFamily="34" charset="0"/>
                <a:ea typeface="+mn-ea"/>
                <a:cs typeface="Arial" pitchFamily="34" charset="0"/>
              </a:rPr>
              <a:t> m-</a:t>
            </a:r>
            <a:r>
              <a:rPr kumimoji="1" lang="en-US" altLang="ja-JP" baseline="0" dirty="0" err="1" smtClean="0">
                <a:latin typeface="Arial" pitchFamily="34" charset="0"/>
                <a:ea typeface="+mn-ea"/>
                <a:cs typeface="Arial" pitchFamily="34" charset="0"/>
              </a:rPr>
              <a:t>quinodimethane</a:t>
            </a:r>
            <a:r>
              <a:rPr kumimoji="1" lang="en-US" altLang="ja-JP" baseline="0" dirty="0" smtClean="0">
                <a:latin typeface="Arial" pitchFamily="34" charset="0"/>
                <a:ea typeface="+mn-ea"/>
                <a:cs typeface="Arial" pitchFamily="34" charset="0"/>
              </a:rPr>
              <a:t> as its substructure becomes the singlet state.</a:t>
            </a:r>
            <a:endParaRPr kumimoji="1" lang="en-US" altLang="ja-JP" dirty="0" smtClean="0">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i="1" baseline="0" dirty="0" smtClean="0"/>
              <a:t>o</a:t>
            </a:r>
            <a:r>
              <a:rPr kumimoji="1" lang="en-US" altLang="ja-JP" baseline="0" dirty="0" smtClean="0"/>
              <a:t>-</a:t>
            </a:r>
            <a:r>
              <a:rPr kumimoji="1" lang="ja-JP" altLang="en-US" baseline="0" dirty="0" smtClean="0"/>
              <a:t>キノジメタンも、</a:t>
            </a:r>
            <a:r>
              <a:rPr kumimoji="1" lang="en-US" altLang="ja-JP" i="1" baseline="0" dirty="0" smtClean="0"/>
              <a:t>p</a:t>
            </a:r>
            <a:r>
              <a:rPr kumimoji="1" lang="en-US" altLang="ja-JP" baseline="0" dirty="0" smtClean="0"/>
              <a:t>-</a:t>
            </a:r>
            <a:r>
              <a:rPr kumimoji="1" lang="ja-JP" altLang="en-US" baseline="0" dirty="0" smtClean="0"/>
              <a:t>キノジメタンと同様に一重項ビラジカルです。</a:t>
            </a:r>
            <a:r>
              <a:rPr kumimoji="1" lang="ja-JP" altLang="en-US" dirty="0" smtClean="0"/>
              <a:t>それ</a:t>
            </a:r>
            <a:r>
              <a:rPr kumimoji="1" lang="ja-JP" altLang="en-US" dirty="0" smtClean="0"/>
              <a:t>に対して、</a:t>
            </a:r>
            <a:r>
              <a:rPr kumimoji="1" lang="en-US" altLang="ja-JP" i="1" baseline="0" dirty="0" smtClean="0"/>
              <a:t>m</a:t>
            </a:r>
            <a:r>
              <a:rPr kumimoji="1" lang="en-US" altLang="ja-JP" baseline="0" dirty="0" smtClean="0"/>
              <a:t>-</a:t>
            </a:r>
            <a:r>
              <a:rPr kumimoji="1" lang="ja-JP" altLang="en-US" baseline="0" dirty="0" smtClean="0"/>
              <a:t>キノジメタンは閉殻</a:t>
            </a:r>
            <a:r>
              <a:rPr kumimoji="1" lang="ja-JP" altLang="en-US" baseline="0" dirty="0" smtClean="0"/>
              <a:t>構造しか書けず、閉殻の共鳴構造を書くことができません。このため、開殻性が非常に大きく、したがって、</a:t>
            </a:r>
            <a:r>
              <a:rPr kumimoji="1" lang="ja-JP" altLang="ja-JP" sz="1200" kern="1200" dirty="0" smtClean="0">
                <a:solidFill>
                  <a:schemeClr val="tx1"/>
                </a:solidFill>
                <a:effectLst/>
                <a:latin typeface="+mn-lt"/>
                <a:ea typeface="+mn-ea"/>
                <a:cs typeface="+mn-cs"/>
              </a:rPr>
              <a:t>基底</a:t>
            </a:r>
            <a:r>
              <a:rPr kumimoji="1" lang="ja-JP" altLang="ja-JP" sz="1200" kern="1200" dirty="0" smtClean="0">
                <a:solidFill>
                  <a:schemeClr val="tx1"/>
                </a:solidFill>
                <a:effectLst/>
                <a:latin typeface="+mn-lt"/>
                <a:ea typeface="+mn-ea"/>
                <a:cs typeface="+mn-cs"/>
              </a:rPr>
              <a:t>状態が三重項</a:t>
            </a:r>
            <a:r>
              <a:rPr kumimoji="1" lang="ja-JP" altLang="en-US" sz="1200" kern="1200" dirty="0" smtClean="0">
                <a:solidFill>
                  <a:schemeClr val="tx1"/>
                </a:solidFill>
                <a:effectLst/>
                <a:latin typeface="+mn-lt"/>
                <a:ea typeface="+mn-ea"/>
                <a:cs typeface="+mn-cs"/>
              </a:rPr>
              <a:t>のビラジカルです</a:t>
            </a:r>
            <a:r>
              <a:rPr kumimoji="1" lang="ja-JP" altLang="ja-JP" sz="1200" kern="1200" dirty="0" smtClean="0">
                <a:solidFill>
                  <a:schemeClr val="tx1"/>
                </a:solidFill>
                <a:effectLst/>
                <a:latin typeface="+mn-lt"/>
                <a:ea typeface="+mn-ea"/>
                <a:cs typeface="+mn-cs"/>
              </a:rPr>
              <a:t>。</a:t>
            </a:r>
            <a:endParaRPr kumimoji="1" lang="en-US" altLang="ja-JP"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200" kern="1200" dirty="0" smtClean="0">
                <a:solidFill>
                  <a:schemeClr val="tx1"/>
                </a:solidFill>
                <a:effectLst/>
                <a:latin typeface="+mn-lt"/>
                <a:ea typeface="+mn-ea"/>
                <a:cs typeface="+mn-cs"/>
              </a:rPr>
              <a:t>ところが</a:t>
            </a:r>
            <a:r>
              <a:rPr kumimoji="1" lang="ja-JP" altLang="ja-JP" sz="1200" kern="1200" dirty="0" smtClean="0">
                <a:solidFill>
                  <a:schemeClr val="tx1"/>
                </a:solidFill>
                <a:effectLst/>
                <a:latin typeface="+mn-lt"/>
                <a:ea typeface="+mn-ea"/>
                <a:cs typeface="+mn-cs"/>
              </a:rPr>
              <a:t>、</a:t>
            </a:r>
            <a:r>
              <a:rPr kumimoji="1" lang="ja-JP" altLang="en-US" sz="1200" kern="1200" dirty="0" smtClean="0">
                <a:solidFill>
                  <a:schemeClr val="tx1"/>
                </a:solidFill>
                <a:effectLst/>
                <a:latin typeface="+mn-lt"/>
                <a:ea typeface="+mn-ea"/>
                <a:cs typeface="+mn-cs"/>
              </a:rPr>
              <a:t>戸部研究室では、</a:t>
            </a:r>
            <a:r>
              <a:rPr kumimoji="1" lang="ja-JP" altLang="ja-JP" sz="1200" kern="1200" dirty="0" smtClean="0">
                <a:solidFill>
                  <a:schemeClr val="tx1"/>
                </a:solidFill>
                <a:effectLst/>
                <a:latin typeface="+mn-lt"/>
                <a:ea typeface="+mn-ea"/>
                <a:cs typeface="+mn-cs"/>
              </a:rPr>
              <a:t>それ</a:t>
            </a:r>
            <a:r>
              <a:rPr kumimoji="1" lang="ja-JP" altLang="ja-JP" sz="1200" kern="1200" dirty="0" smtClean="0">
                <a:solidFill>
                  <a:schemeClr val="tx1"/>
                </a:solidFill>
                <a:effectLst/>
                <a:latin typeface="+mn-lt"/>
                <a:ea typeface="+mn-ea"/>
                <a:cs typeface="+mn-cs"/>
              </a:rPr>
              <a:t>を共役系に</a:t>
            </a:r>
            <a:r>
              <a:rPr kumimoji="1" lang="ja-JP" altLang="ja-JP" sz="1200" kern="1200" dirty="0" smtClean="0">
                <a:solidFill>
                  <a:schemeClr val="tx1"/>
                </a:solidFill>
                <a:effectLst/>
                <a:latin typeface="+mn-lt"/>
                <a:ea typeface="+mn-ea"/>
                <a:cs typeface="+mn-cs"/>
              </a:rPr>
              <a:t>組み込ん</a:t>
            </a:r>
            <a:r>
              <a:rPr kumimoji="1" lang="ja-JP" altLang="en-US" sz="1200" kern="1200" dirty="0" smtClean="0">
                <a:solidFill>
                  <a:schemeClr val="tx1"/>
                </a:solidFill>
                <a:effectLst/>
                <a:latin typeface="+mn-lt"/>
                <a:ea typeface="+mn-ea"/>
                <a:cs typeface="+mn-cs"/>
              </a:rPr>
              <a:t>だ</a:t>
            </a:r>
            <a:r>
              <a:rPr kumimoji="1" lang="ja-JP" altLang="ja-JP" sz="1200" kern="1200" dirty="0" smtClean="0">
                <a:solidFill>
                  <a:schemeClr val="tx1"/>
                </a:solidFill>
                <a:effectLst/>
                <a:latin typeface="+mn-lt"/>
                <a:ea typeface="+mn-ea"/>
                <a:cs typeface="+mn-cs"/>
              </a:rPr>
              <a:t>図</a:t>
            </a:r>
            <a:r>
              <a:rPr kumimoji="1" lang="ja-JP" altLang="ja-JP" sz="1200" kern="1200" dirty="0" smtClean="0">
                <a:solidFill>
                  <a:schemeClr val="tx1"/>
                </a:solidFill>
                <a:effectLst/>
                <a:latin typeface="+mn-lt"/>
                <a:ea typeface="+mn-ea"/>
                <a:cs typeface="+mn-cs"/>
              </a:rPr>
              <a:t>のよう</a:t>
            </a:r>
            <a:r>
              <a:rPr kumimoji="1" lang="ja-JP" altLang="ja-JP" sz="1200" kern="1200" dirty="0" smtClean="0">
                <a:solidFill>
                  <a:schemeClr val="tx1"/>
                </a:solidFill>
                <a:effectLst/>
                <a:latin typeface="+mn-lt"/>
                <a:ea typeface="+mn-ea"/>
                <a:cs typeface="+mn-cs"/>
              </a:rPr>
              <a:t>な</a:t>
            </a:r>
            <a:r>
              <a:rPr kumimoji="1" lang="ja-JP" altLang="en-US" sz="1200" kern="1200" dirty="0" smtClean="0">
                <a:solidFill>
                  <a:schemeClr val="tx1"/>
                </a:solidFill>
                <a:effectLst/>
                <a:latin typeface="+mn-lt"/>
                <a:ea typeface="+mn-ea"/>
                <a:cs typeface="+mn-cs"/>
              </a:rPr>
              <a:t>インデノフルオレンという</a:t>
            </a:r>
            <a:r>
              <a:rPr kumimoji="1" lang="en-US" altLang="ja-JP" sz="1200" kern="1200" dirty="0" smtClean="0">
                <a:solidFill>
                  <a:schemeClr val="tx1"/>
                </a:solidFill>
                <a:effectLst/>
                <a:latin typeface="+mn-lt"/>
                <a:ea typeface="+mn-ea"/>
                <a:cs typeface="+mn-cs"/>
              </a:rPr>
              <a:t>1</a:t>
            </a:r>
            <a:r>
              <a:rPr kumimoji="1" lang="ja-JP" altLang="en-US" sz="1200" kern="1200" dirty="0" err="1" smtClean="0">
                <a:solidFill>
                  <a:schemeClr val="tx1"/>
                </a:solidFill>
                <a:effectLst/>
                <a:latin typeface="+mn-lt"/>
                <a:ea typeface="+mn-ea"/>
                <a:cs typeface="+mn-cs"/>
              </a:rPr>
              <a:t>のような</a:t>
            </a:r>
            <a:r>
              <a:rPr kumimoji="1" lang="ja-JP" altLang="ja-JP" sz="1200" kern="1200" dirty="0" smtClean="0">
                <a:solidFill>
                  <a:schemeClr val="tx1"/>
                </a:solidFill>
                <a:effectLst/>
                <a:latin typeface="+mn-lt"/>
                <a:ea typeface="+mn-ea"/>
                <a:cs typeface="+mn-cs"/>
              </a:rPr>
              <a:t>構造</a:t>
            </a:r>
            <a:r>
              <a:rPr kumimoji="1" lang="ja-JP" altLang="ja-JP" sz="1200" kern="1200" dirty="0" smtClean="0">
                <a:solidFill>
                  <a:schemeClr val="tx1"/>
                </a:solidFill>
                <a:effectLst/>
                <a:latin typeface="+mn-lt"/>
                <a:ea typeface="+mn-ea"/>
                <a:cs typeface="+mn-cs"/>
              </a:rPr>
              <a:t>にする</a:t>
            </a:r>
            <a:r>
              <a:rPr kumimoji="1" lang="ja-JP" altLang="ja-JP" sz="1200" kern="1200" dirty="0" smtClean="0">
                <a:solidFill>
                  <a:schemeClr val="tx1"/>
                </a:solidFill>
                <a:effectLst/>
                <a:latin typeface="+mn-lt"/>
                <a:ea typeface="+mn-ea"/>
                <a:cs typeface="+mn-cs"/>
              </a:rPr>
              <a:t>と</a:t>
            </a:r>
            <a:r>
              <a:rPr kumimoji="1" lang="ja-JP" altLang="en-US" sz="1200" kern="1200" dirty="0" smtClean="0">
                <a:solidFill>
                  <a:schemeClr val="tx1"/>
                </a:solidFill>
                <a:effectLst/>
                <a:latin typeface="+mn-lt"/>
                <a:ea typeface="+mn-ea"/>
                <a:cs typeface="+mn-cs"/>
              </a:rPr>
              <a:t>、一方のベンゼン環の共鳴構造壊すことにより開殻構造が書けるため、</a:t>
            </a:r>
            <a:r>
              <a:rPr kumimoji="1" lang="ja-JP" altLang="ja-JP" sz="1200" kern="1200" dirty="0" smtClean="0">
                <a:solidFill>
                  <a:schemeClr val="tx1"/>
                </a:solidFill>
                <a:effectLst/>
                <a:latin typeface="+mn-lt"/>
                <a:ea typeface="+mn-ea"/>
                <a:cs typeface="+mn-cs"/>
              </a:rPr>
              <a:t>基底</a:t>
            </a:r>
            <a:r>
              <a:rPr kumimoji="1" lang="ja-JP" altLang="ja-JP" sz="1200" kern="1200" dirty="0" smtClean="0">
                <a:solidFill>
                  <a:schemeClr val="tx1"/>
                </a:solidFill>
                <a:effectLst/>
                <a:latin typeface="+mn-lt"/>
                <a:ea typeface="+mn-ea"/>
                <a:cs typeface="+mn-cs"/>
              </a:rPr>
              <a:t>状態は一重項状態</a:t>
            </a:r>
            <a:r>
              <a:rPr kumimoji="1" lang="ja-JP" altLang="ja-JP" sz="1200" kern="1200" dirty="0" smtClean="0">
                <a:solidFill>
                  <a:schemeClr val="tx1"/>
                </a:solidFill>
                <a:effectLst/>
                <a:latin typeface="+mn-lt"/>
                <a:ea typeface="+mn-ea"/>
                <a:cs typeface="+mn-cs"/>
              </a:rPr>
              <a:t>に</a:t>
            </a:r>
            <a:r>
              <a:rPr kumimoji="1" lang="ja-JP" altLang="en-US" sz="1200" kern="1200" dirty="0" smtClean="0">
                <a:solidFill>
                  <a:schemeClr val="tx1"/>
                </a:solidFill>
                <a:effectLst/>
                <a:latin typeface="+mn-lt"/>
                <a:ea typeface="+mn-ea"/>
                <a:cs typeface="+mn-cs"/>
              </a:rPr>
              <a:t>なることを確かめています。</a:t>
            </a:r>
            <a:endParaRPr kumimoji="1" lang="en-US" altLang="ja-JP" baseline="0" dirty="0" smtClean="0"/>
          </a:p>
        </p:txBody>
      </p:sp>
      <p:sp>
        <p:nvSpPr>
          <p:cNvPr id="4" name="スライド番号プレースホルダ 3"/>
          <p:cNvSpPr>
            <a:spLocks noGrp="1"/>
          </p:cNvSpPr>
          <p:nvPr>
            <p:ph type="sldNum" sz="quarter" idx="10"/>
          </p:nvPr>
        </p:nvSpPr>
        <p:spPr/>
        <p:txBody>
          <a:bodyPr/>
          <a:lstStyle/>
          <a:p>
            <a:fld id="{5F2E9A2F-1923-4242-81EC-BAB0ADD8BBD0}" type="slidenum">
              <a:rPr kumimoji="1" lang="ja-JP" altLang="en-US" smtClean="0"/>
              <a:pPr/>
              <a:t>5</a:t>
            </a:fld>
            <a:endParaRPr kumimoji="1" lang="ja-JP" altLang="en-US"/>
          </a:p>
        </p:txBody>
      </p:sp>
    </p:spTree>
    <p:extLst>
      <p:ext uri="{BB962C8B-B14F-4D97-AF65-F5344CB8AC3E}">
        <p14:creationId xmlns:p14="http://schemas.microsoft.com/office/powerpoint/2010/main" val="14206962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200" kern="1200" dirty="0" smtClean="0">
                <a:solidFill>
                  <a:schemeClr val="tx1"/>
                </a:solidFill>
                <a:effectLst/>
                <a:latin typeface="+mn-lt"/>
                <a:ea typeface="+mn-ea"/>
                <a:cs typeface="+mn-cs"/>
              </a:rPr>
              <a:t>Specifically, </a:t>
            </a:r>
            <a:r>
              <a:rPr kumimoji="1" lang="en-US" altLang="ja-JP" sz="1200" kern="1200" dirty="0" smtClean="0">
                <a:solidFill>
                  <a:schemeClr val="tx1"/>
                </a:solidFill>
                <a:effectLst/>
                <a:latin typeface="+mn-lt"/>
                <a:ea typeface="+mn-ea"/>
                <a:cs typeface="+mn-cs"/>
              </a:rPr>
              <a:t>an </a:t>
            </a:r>
            <a:r>
              <a:rPr kumimoji="1" lang="en-US" altLang="ja-JP" sz="1200" kern="1200" dirty="0" err="1" smtClean="0">
                <a:solidFill>
                  <a:schemeClr val="tx1"/>
                </a:solidFill>
                <a:effectLst/>
                <a:latin typeface="+mn-lt"/>
                <a:ea typeface="+mn-ea"/>
                <a:cs typeface="+mn-cs"/>
              </a:rPr>
              <a:t>indeno</a:t>
            </a:r>
            <a:r>
              <a:rPr kumimoji="1" lang="en-US" altLang="ja-JP" sz="1200" kern="1200" dirty="0" smtClean="0">
                <a:solidFill>
                  <a:schemeClr val="tx1"/>
                </a:solidFill>
                <a:effectLst/>
                <a:latin typeface="+mn-lt"/>
                <a:ea typeface="+mn-ea"/>
                <a:cs typeface="+mn-cs"/>
              </a:rPr>
              <a:t>[2,1-b]</a:t>
            </a:r>
            <a:r>
              <a:rPr kumimoji="1" lang="en-US" altLang="ja-JP" sz="1200" kern="1200" dirty="0" err="1" smtClean="0">
                <a:solidFill>
                  <a:schemeClr val="tx1"/>
                </a:solidFill>
                <a:effectLst/>
                <a:latin typeface="+mn-lt"/>
                <a:ea typeface="+mn-ea"/>
                <a:cs typeface="+mn-cs"/>
              </a:rPr>
              <a:t>fluorene</a:t>
            </a:r>
            <a:r>
              <a:rPr kumimoji="1" lang="en-US" altLang="ja-JP" sz="1200" kern="1200" dirty="0" smtClean="0">
                <a:solidFill>
                  <a:schemeClr val="tx1"/>
                </a:solidFill>
                <a:effectLst/>
                <a:latin typeface="+mn-lt"/>
                <a:ea typeface="+mn-ea"/>
                <a:cs typeface="+mn-cs"/>
              </a:rPr>
              <a:t> derivative </a:t>
            </a:r>
            <a:r>
              <a:rPr kumimoji="1" lang="en-US" altLang="ja-JP" sz="1200" kern="1200" dirty="0" smtClean="0">
                <a:solidFill>
                  <a:schemeClr val="tx1"/>
                </a:solidFill>
                <a:effectLst/>
                <a:latin typeface="+mn-lt"/>
                <a:ea typeface="+mn-ea"/>
                <a:cs typeface="+mn-cs"/>
              </a:rPr>
              <a:t>1b</a:t>
            </a:r>
            <a:r>
              <a:rPr kumimoji="1" lang="en-US" altLang="ja-JP" sz="1200" kern="1200" baseline="0" dirty="0" smtClean="0">
                <a:solidFill>
                  <a:schemeClr val="tx1"/>
                </a:solidFill>
                <a:effectLst/>
                <a:latin typeface="+mn-lt"/>
                <a:ea typeface="+mn-ea"/>
                <a:cs typeface="+mn-cs"/>
              </a:rPr>
              <a:t> </a:t>
            </a:r>
            <a:r>
              <a:rPr kumimoji="1" lang="en-US" altLang="ja-JP" sz="1200" kern="1200" dirty="0" smtClean="0">
                <a:solidFill>
                  <a:schemeClr val="tx1"/>
                </a:solidFill>
                <a:effectLst/>
                <a:latin typeface="+mn-lt"/>
                <a:ea typeface="+mn-ea"/>
                <a:cs typeface="+mn-cs"/>
              </a:rPr>
              <a:t>was </a:t>
            </a:r>
            <a:r>
              <a:rPr kumimoji="1" lang="en-US" altLang="ja-JP" sz="1200" kern="1200" dirty="0" smtClean="0">
                <a:solidFill>
                  <a:schemeClr val="tx1"/>
                </a:solidFill>
                <a:effectLst/>
                <a:latin typeface="+mn-lt"/>
                <a:ea typeface="+mn-ea"/>
                <a:cs typeface="+mn-cs"/>
              </a:rPr>
              <a:t>synthesized in our </a:t>
            </a:r>
            <a:r>
              <a:rPr kumimoji="1" lang="en-US" altLang="ja-JP" sz="1200" kern="1200" dirty="0" smtClean="0">
                <a:solidFill>
                  <a:schemeClr val="tx1"/>
                </a:solidFill>
                <a:effectLst/>
                <a:latin typeface="+mn-lt"/>
                <a:ea typeface="+mn-ea"/>
                <a:cs typeface="+mn-cs"/>
              </a:rPr>
              <a:t>and</a:t>
            </a:r>
            <a:r>
              <a:rPr kumimoji="1" lang="en-US" altLang="ja-JP" sz="1200" kern="1200" baseline="0" dirty="0" smtClean="0">
                <a:solidFill>
                  <a:schemeClr val="tx1"/>
                </a:solidFill>
                <a:effectLst/>
                <a:latin typeface="+mn-lt"/>
                <a:ea typeface="+mn-ea"/>
                <a:cs typeface="+mn-cs"/>
              </a:rPr>
              <a:t> </a:t>
            </a:r>
            <a:r>
              <a:rPr kumimoji="1" lang="en-US" altLang="ja-JP" sz="1200" kern="1200" baseline="0" dirty="0" smtClean="0">
                <a:solidFill>
                  <a:schemeClr val="tx1"/>
                </a:solidFill>
                <a:effectLst/>
                <a:latin typeface="+mn-lt"/>
                <a:ea typeface="+mn-ea"/>
                <a:cs typeface="+mn-cs"/>
              </a:rPr>
              <a:t>reported </a:t>
            </a:r>
            <a:r>
              <a:rPr kumimoji="1" lang="en-US" altLang="ja-JP" sz="1200" kern="1200" dirty="0" smtClean="0">
                <a:solidFill>
                  <a:schemeClr val="tx1"/>
                </a:solidFill>
                <a:effectLst/>
                <a:latin typeface="+mn-lt"/>
                <a:ea typeface="+mn-ea"/>
                <a:cs typeface="+mn-cs"/>
              </a:rPr>
              <a:t>crystal structure and physical properties.</a:t>
            </a:r>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200" kern="1200" dirty="0" smtClean="0">
                <a:solidFill>
                  <a:schemeClr val="tx1"/>
                </a:solidFill>
                <a:effectLst/>
                <a:latin typeface="+mn-lt"/>
                <a:ea typeface="+mn-ea"/>
                <a:cs typeface="+mn-cs"/>
              </a:rPr>
              <a:t>1b is a green solid with stability of the degree to decompose under the atmosphere very slowly.</a:t>
            </a:r>
          </a:p>
          <a:p>
            <a:r>
              <a:rPr kumimoji="1" lang="en-US" altLang="ja-JP" sz="1200" kern="1200" dirty="0" smtClean="0">
                <a:solidFill>
                  <a:schemeClr val="tx1"/>
                </a:solidFill>
                <a:effectLst/>
                <a:latin typeface="+mn-lt"/>
                <a:ea typeface="+mn-ea"/>
                <a:cs typeface="+mn-cs"/>
              </a:rPr>
              <a:t>After measuring a spectrum of the electron transfer in the dichloromethane of 1b, 1b</a:t>
            </a:r>
            <a:r>
              <a:rPr kumimoji="1" lang="en-US" altLang="ja-JP" sz="1200" kern="1200" baseline="0" dirty="0" smtClean="0">
                <a:solidFill>
                  <a:schemeClr val="tx1"/>
                </a:solidFill>
                <a:effectLst/>
                <a:latin typeface="+mn-lt"/>
                <a:ea typeface="+mn-ea"/>
                <a:cs typeface="+mn-cs"/>
              </a:rPr>
              <a:t> was </a:t>
            </a:r>
            <a:r>
              <a:rPr lang="en-US" altLang="ja-JP" dirty="0" smtClean="0"/>
              <a:t>found to exhibit its first excitation absorption band at 1700 nm in spite of the small π-conjugation skeleton consisting of 20π electrons.</a:t>
            </a:r>
            <a:endParaRPr kumimoji="1" lang="en-US" altLang="ja-JP" sz="1200" kern="1200" dirty="0" smtClean="0">
              <a:solidFill>
                <a:schemeClr val="tx1"/>
              </a:solidFill>
              <a:effectLst/>
              <a:latin typeface="+mn-lt"/>
              <a:ea typeface="+mn-ea"/>
              <a:cs typeface="+mn-cs"/>
            </a:endParaRPr>
          </a:p>
          <a:p>
            <a:endParaRPr kumimoji="1" lang="en-US" altLang="ja-JP" sz="1200" kern="1200" dirty="0" smtClean="0">
              <a:solidFill>
                <a:schemeClr val="tx1"/>
              </a:solidFill>
              <a:effectLst/>
              <a:latin typeface="+mn-lt"/>
              <a:ea typeface="+mn-ea"/>
              <a:cs typeface="+mn-cs"/>
            </a:endParaRPr>
          </a:p>
          <a:p>
            <a:r>
              <a:rPr kumimoji="1" lang="ja-JP" altLang="en-US" sz="1200" kern="1200" dirty="0" smtClean="0">
                <a:solidFill>
                  <a:schemeClr val="tx1"/>
                </a:solidFill>
                <a:effectLst/>
                <a:latin typeface="+mn-lt"/>
                <a:ea typeface="+mn-ea"/>
                <a:cs typeface="+mn-cs"/>
              </a:rPr>
              <a:t>具体的には</a:t>
            </a:r>
            <a:r>
              <a:rPr kumimoji="1" lang="ja-JP" altLang="ja-JP" sz="1200" kern="1200" dirty="0" smtClean="0">
                <a:solidFill>
                  <a:schemeClr val="tx1"/>
                </a:solidFill>
                <a:effectLst/>
                <a:latin typeface="+mn-lt"/>
                <a:ea typeface="+mn-ea"/>
                <a:cs typeface="+mn-cs"/>
              </a:rPr>
              <a:t>インデノ</a:t>
            </a:r>
            <a:r>
              <a:rPr kumimoji="1" lang="en-US" altLang="ja-JP" sz="1200" kern="1200" dirty="0" smtClean="0">
                <a:solidFill>
                  <a:schemeClr val="tx1"/>
                </a:solidFill>
                <a:effectLst/>
                <a:latin typeface="+mn-lt"/>
                <a:ea typeface="+mn-ea"/>
                <a:cs typeface="+mn-cs"/>
              </a:rPr>
              <a:t>[2,1-</a:t>
            </a:r>
            <a:r>
              <a:rPr kumimoji="1" lang="en-US" altLang="ja-JP" sz="1200" i="1" kern="1200" dirty="0" smtClean="0">
                <a:solidFill>
                  <a:schemeClr val="tx1"/>
                </a:solidFill>
                <a:effectLst/>
                <a:latin typeface="+mn-lt"/>
                <a:ea typeface="+mn-ea"/>
                <a:cs typeface="+mn-cs"/>
              </a:rPr>
              <a:t>b</a:t>
            </a:r>
            <a:r>
              <a:rPr kumimoji="1" lang="en-US" altLang="ja-JP" sz="1200" kern="1200" dirty="0" smtClean="0">
                <a:solidFill>
                  <a:schemeClr val="tx1"/>
                </a:solidFill>
                <a:effectLst/>
                <a:latin typeface="+mn-lt"/>
                <a:ea typeface="+mn-ea"/>
                <a:cs typeface="+mn-cs"/>
              </a:rPr>
              <a:t>]</a:t>
            </a:r>
            <a:r>
              <a:rPr kumimoji="1" lang="ja-JP" altLang="ja-JP" sz="1200" kern="1200" dirty="0" smtClean="0">
                <a:solidFill>
                  <a:schemeClr val="tx1"/>
                </a:solidFill>
                <a:effectLst/>
                <a:latin typeface="+mn-lt"/>
                <a:ea typeface="+mn-ea"/>
                <a:cs typeface="+mn-cs"/>
              </a:rPr>
              <a:t>フルオレン１</a:t>
            </a:r>
            <a:r>
              <a:rPr kumimoji="1" lang="en-US" altLang="ja-JP" sz="1200" kern="1200" dirty="0" smtClean="0">
                <a:solidFill>
                  <a:schemeClr val="tx1"/>
                </a:solidFill>
                <a:effectLst/>
                <a:latin typeface="+mn-lt"/>
                <a:ea typeface="+mn-ea"/>
                <a:cs typeface="+mn-cs"/>
              </a:rPr>
              <a:t>a</a:t>
            </a:r>
            <a:r>
              <a:rPr kumimoji="1" lang="en-US" altLang="ja-JP" sz="1200" b="1" kern="1200" dirty="0" smtClean="0">
                <a:solidFill>
                  <a:schemeClr val="tx1"/>
                </a:solidFill>
                <a:effectLst/>
                <a:latin typeface="+mn-lt"/>
                <a:ea typeface="+mn-ea"/>
                <a:cs typeface="+mn-cs"/>
              </a:rPr>
              <a:t> </a:t>
            </a:r>
            <a:r>
              <a:rPr kumimoji="1" lang="ja-JP" altLang="ja-JP" sz="1200" kern="1200" dirty="0" smtClean="0">
                <a:solidFill>
                  <a:schemeClr val="tx1"/>
                </a:solidFill>
                <a:effectLst/>
                <a:latin typeface="+mn-lt"/>
                <a:ea typeface="+mn-ea"/>
                <a:cs typeface="+mn-cs"/>
              </a:rPr>
              <a:t>に、</a:t>
            </a:r>
            <a:r>
              <a:rPr kumimoji="1" lang="ja-JP" altLang="ja-JP" sz="1200" kern="1200" dirty="0" smtClean="0">
                <a:solidFill>
                  <a:schemeClr val="tx1"/>
                </a:solidFill>
                <a:effectLst/>
                <a:latin typeface="+mn-lt"/>
                <a:ea typeface="+mn-ea"/>
                <a:cs typeface="+mn-cs"/>
              </a:rPr>
              <a:t>メシチル基を導入し速度論的に安定化した誘導体１ｂの合成、結晶構造および物性を報告しています。１</a:t>
            </a:r>
            <a:r>
              <a:rPr kumimoji="1" lang="en-US" altLang="ja-JP" sz="1200" kern="1200" dirty="0" smtClean="0">
                <a:solidFill>
                  <a:schemeClr val="tx1"/>
                </a:solidFill>
                <a:effectLst/>
                <a:latin typeface="+mn-lt"/>
                <a:ea typeface="+mn-ea"/>
                <a:cs typeface="+mn-cs"/>
              </a:rPr>
              <a:t>b</a:t>
            </a:r>
            <a:r>
              <a:rPr kumimoji="1" lang="ja-JP" altLang="ja-JP" sz="1200" kern="1200" dirty="0" smtClean="0">
                <a:solidFill>
                  <a:schemeClr val="tx1"/>
                </a:solidFill>
                <a:effectLst/>
                <a:latin typeface="+mn-lt"/>
                <a:ea typeface="+mn-ea"/>
                <a:cs typeface="+mn-cs"/>
              </a:rPr>
              <a:t>は大気下</a:t>
            </a:r>
            <a:r>
              <a:rPr kumimoji="1" lang="ja-JP" altLang="ja-JP" sz="1200" kern="1200" dirty="0" smtClean="0">
                <a:solidFill>
                  <a:schemeClr val="tx1"/>
                </a:solidFill>
                <a:effectLst/>
                <a:latin typeface="+mn-lt"/>
                <a:ea typeface="+mn-ea"/>
                <a:cs typeface="+mn-cs"/>
              </a:rPr>
              <a:t>で</a:t>
            </a:r>
            <a:r>
              <a:rPr kumimoji="1" lang="ja-JP" altLang="en-US" sz="1200" kern="1200" dirty="0" smtClean="0">
                <a:solidFill>
                  <a:schemeClr val="tx1"/>
                </a:solidFill>
                <a:effectLst/>
                <a:latin typeface="+mn-lt"/>
                <a:ea typeface="+mn-ea"/>
                <a:cs typeface="+mn-cs"/>
              </a:rPr>
              <a:t>非常に</a:t>
            </a:r>
            <a:r>
              <a:rPr kumimoji="1" lang="ja-JP" altLang="ja-JP" sz="1200" kern="1200" dirty="0" smtClean="0">
                <a:solidFill>
                  <a:schemeClr val="tx1"/>
                </a:solidFill>
                <a:effectLst/>
                <a:latin typeface="+mn-lt"/>
                <a:ea typeface="+mn-ea"/>
                <a:cs typeface="+mn-cs"/>
              </a:rPr>
              <a:t>ゆっくりと</a:t>
            </a:r>
            <a:r>
              <a:rPr kumimoji="1" lang="ja-JP" altLang="en-US" sz="1200" kern="1200" dirty="0" smtClean="0">
                <a:solidFill>
                  <a:schemeClr val="tx1"/>
                </a:solidFill>
                <a:effectLst/>
                <a:latin typeface="+mn-lt"/>
                <a:ea typeface="+mn-ea"/>
                <a:cs typeface="+mn-cs"/>
              </a:rPr>
              <a:t>酸化されて</a:t>
            </a:r>
            <a:r>
              <a:rPr kumimoji="1" lang="ja-JP" altLang="ja-JP" sz="1200" kern="1200" dirty="0" smtClean="0">
                <a:solidFill>
                  <a:schemeClr val="tx1"/>
                </a:solidFill>
                <a:effectLst/>
                <a:latin typeface="+mn-lt"/>
                <a:ea typeface="+mn-ea"/>
                <a:cs typeface="+mn-cs"/>
              </a:rPr>
              <a:t>分解</a:t>
            </a:r>
            <a:r>
              <a:rPr kumimoji="1" lang="ja-JP" altLang="ja-JP" sz="1200" kern="1200" dirty="0" smtClean="0">
                <a:solidFill>
                  <a:schemeClr val="tx1"/>
                </a:solidFill>
                <a:effectLst/>
                <a:latin typeface="+mn-lt"/>
                <a:ea typeface="+mn-ea"/>
                <a:cs typeface="+mn-cs"/>
              </a:rPr>
              <a:t>する程度の安定性をもった緑色の固体です。</a:t>
            </a:r>
          </a:p>
          <a:p>
            <a:r>
              <a:rPr kumimoji="1" lang="ja-JP" altLang="ja-JP" sz="1200" kern="1200" dirty="0" smtClean="0">
                <a:solidFill>
                  <a:schemeClr val="tx1"/>
                </a:solidFill>
                <a:effectLst/>
                <a:latin typeface="+mn-lt"/>
                <a:ea typeface="+mn-ea"/>
                <a:cs typeface="+mn-cs"/>
              </a:rPr>
              <a:t>この化合物の</a:t>
            </a:r>
            <a:r>
              <a:rPr kumimoji="1" lang="ja-JP" altLang="en-US" sz="1200" kern="1200" dirty="0" smtClean="0">
                <a:solidFill>
                  <a:schemeClr val="tx1"/>
                </a:solidFill>
                <a:effectLst/>
                <a:latin typeface="+mn-lt"/>
                <a:ea typeface="+mn-ea"/>
                <a:cs typeface="+mn-cs"/>
              </a:rPr>
              <a:t>ジクロロメタン</a:t>
            </a:r>
            <a:r>
              <a:rPr kumimoji="1" lang="ja-JP" altLang="ja-JP" sz="1200" kern="1200" dirty="0" smtClean="0">
                <a:solidFill>
                  <a:schemeClr val="tx1"/>
                </a:solidFill>
                <a:effectLst/>
                <a:latin typeface="+mn-lt"/>
                <a:ea typeface="+mn-ea"/>
                <a:cs typeface="+mn-cs"/>
              </a:rPr>
              <a:t>中における電子遷移のスペクトルを測定したところ、</a:t>
            </a:r>
            <a:r>
              <a:rPr kumimoji="1" lang="en-US" altLang="ja-JP" sz="1200" kern="1200" dirty="0" smtClean="0">
                <a:solidFill>
                  <a:schemeClr val="tx1"/>
                </a:solidFill>
                <a:effectLst/>
                <a:latin typeface="+mn-lt"/>
                <a:ea typeface="+mn-ea"/>
                <a:cs typeface="+mn-cs"/>
              </a:rPr>
              <a:t>20π</a:t>
            </a:r>
            <a:r>
              <a:rPr kumimoji="1" lang="ja-JP" altLang="ja-JP" sz="1200" kern="1200" dirty="0" smtClean="0">
                <a:solidFill>
                  <a:schemeClr val="tx1"/>
                </a:solidFill>
                <a:effectLst/>
                <a:latin typeface="+mn-lt"/>
                <a:ea typeface="+mn-ea"/>
                <a:cs typeface="+mn-cs"/>
              </a:rPr>
              <a:t>電子からなる比較的小さな共役系にも関わらず、</a:t>
            </a:r>
            <a:r>
              <a:rPr kumimoji="1" lang="en-US" altLang="ja-JP" sz="1200" kern="1200" dirty="0" smtClean="0">
                <a:solidFill>
                  <a:schemeClr val="tx1"/>
                </a:solidFill>
                <a:effectLst/>
                <a:latin typeface="+mn-lt"/>
                <a:ea typeface="+mn-ea"/>
                <a:cs typeface="+mn-cs"/>
              </a:rPr>
              <a:t>1700 nm</a:t>
            </a:r>
            <a:r>
              <a:rPr kumimoji="1" lang="ja-JP" altLang="ja-JP" sz="1200" kern="1200" dirty="0" err="1" smtClean="0">
                <a:solidFill>
                  <a:schemeClr val="tx1"/>
                </a:solidFill>
                <a:effectLst/>
                <a:latin typeface="+mn-lt"/>
                <a:ea typeface="+mn-ea"/>
                <a:cs typeface="+mn-cs"/>
              </a:rPr>
              <a:t>の近</a:t>
            </a:r>
            <a:r>
              <a:rPr kumimoji="1" lang="ja-JP" altLang="ja-JP" sz="1200" kern="1200" dirty="0" smtClean="0">
                <a:solidFill>
                  <a:schemeClr val="tx1"/>
                </a:solidFill>
                <a:effectLst/>
                <a:latin typeface="+mn-lt"/>
                <a:ea typeface="+mn-ea"/>
                <a:cs typeface="+mn-cs"/>
              </a:rPr>
              <a:t>赤外領域に吸収強度はちいさいながらも第一励起吸収帯を示すという異常な性質を有することがわかりました。</a:t>
            </a:r>
          </a:p>
        </p:txBody>
      </p:sp>
      <p:sp>
        <p:nvSpPr>
          <p:cNvPr id="4" name="スライド番号プレースホルダー 3"/>
          <p:cNvSpPr>
            <a:spLocks noGrp="1"/>
          </p:cNvSpPr>
          <p:nvPr>
            <p:ph type="sldNum" sz="quarter" idx="10"/>
          </p:nvPr>
        </p:nvSpPr>
        <p:spPr/>
        <p:txBody>
          <a:bodyPr/>
          <a:lstStyle/>
          <a:p>
            <a:fld id="{00D8F0CC-FF2C-48A2-A0A2-39149FE4FCCE}" type="slidenum">
              <a:rPr kumimoji="1" lang="ja-JP" altLang="en-US" smtClean="0"/>
              <a:t>6</a:t>
            </a:fld>
            <a:endParaRPr kumimoji="1" lang="ja-JP" altLang="en-US"/>
          </a:p>
        </p:txBody>
      </p:sp>
    </p:spTree>
    <p:extLst>
      <p:ext uri="{BB962C8B-B14F-4D97-AF65-F5344CB8AC3E}">
        <p14:creationId xmlns:p14="http://schemas.microsoft.com/office/powerpoint/2010/main" val="25176412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sz="1200" kern="1200" dirty="0" smtClean="0">
                <a:solidFill>
                  <a:schemeClr val="tx1"/>
                </a:solidFill>
                <a:effectLst/>
                <a:latin typeface="+mn-lt"/>
                <a:ea typeface="+mn-ea"/>
                <a:cs typeface="+mn-cs"/>
              </a:rPr>
              <a:t>Next, I will </a:t>
            </a:r>
            <a:r>
              <a:rPr kumimoji="1" lang="en-US" altLang="ja-JP" sz="1200" kern="1200" dirty="0" smtClean="0">
                <a:solidFill>
                  <a:schemeClr val="tx1"/>
                </a:solidFill>
                <a:effectLst/>
                <a:latin typeface="+mn-lt"/>
                <a:ea typeface="+mn-ea"/>
                <a:cs typeface="+mn-cs"/>
              </a:rPr>
              <a:t>show absorption </a:t>
            </a:r>
            <a:r>
              <a:rPr kumimoji="1" lang="en-US" altLang="ja-JP" sz="1200" kern="1200" dirty="0" smtClean="0">
                <a:solidFill>
                  <a:schemeClr val="tx1"/>
                </a:solidFill>
                <a:effectLst/>
                <a:latin typeface="+mn-lt"/>
                <a:ea typeface="+mn-ea"/>
                <a:cs typeface="+mn-cs"/>
              </a:rPr>
              <a:t>spectra of the derivatives of a series of aromatic compounds called </a:t>
            </a:r>
            <a:r>
              <a:rPr kumimoji="1" lang="en-US" altLang="ja-JP" sz="1200" kern="1200" dirty="0" err="1" smtClean="0">
                <a:solidFill>
                  <a:schemeClr val="tx1"/>
                </a:solidFill>
                <a:effectLst/>
                <a:latin typeface="+mn-lt"/>
                <a:ea typeface="+mn-ea"/>
                <a:cs typeface="+mn-cs"/>
              </a:rPr>
              <a:t>acenes</a:t>
            </a:r>
            <a:r>
              <a:rPr kumimoji="1" lang="en-US" altLang="ja-JP" sz="1200" kern="1200" dirty="0" smtClean="0">
                <a:solidFill>
                  <a:schemeClr val="tx1"/>
                </a:solidFill>
                <a:effectLst/>
                <a:latin typeface="+mn-lt"/>
                <a:ea typeface="+mn-ea"/>
                <a:cs typeface="+mn-cs"/>
              </a:rPr>
              <a:t> in order to </a:t>
            </a:r>
            <a:r>
              <a:rPr kumimoji="1" lang="en-US" altLang="ja-JP" sz="1200" kern="1200" dirty="0" err="1" smtClean="0">
                <a:solidFill>
                  <a:schemeClr val="tx1"/>
                </a:solidFill>
                <a:effectLst/>
                <a:latin typeface="+mn-lt"/>
                <a:ea typeface="+mn-ea"/>
                <a:cs typeface="+mn-cs"/>
              </a:rPr>
              <a:t>explane</a:t>
            </a:r>
            <a:r>
              <a:rPr kumimoji="1" lang="en-US" altLang="ja-JP" sz="1200" kern="1200" dirty="0" smtClean="0">
                <a:solidFill>
                  <a:schemeClr val="tx1"/>
                </a:solidFill>
                <a:effectLst/>
                <a:latin typeface="+mn-lt"/>
                <a:ea typeface="+mn-ea"/>
                <a:cs typeface="+mn-cs"/>
              </a:rPr>
              <a:t> how unusual the absorption of 1b is.</a:t>
            </a:r>
            <a:endParaRPr kumimoji="1" lang="en-US" altLang="ja-JP" sz="1200" kern="1200" dirty="0" smtClean="0">
              <a:solidFill>
                <a:schemeClr val="tx1"/>
              </a:solidFill>
              <a:effectLst/>
              <a:latin typeface="+mn-lt"/>
              <a:ea typeface="+mn-ea"/>
              <a:cs typeface="+mn-cs"/>
            </a:endParaRPr>
          </a:p>
          <a:p>
            <a:r>
              <a:rPr kumimoji="1" lang="en-US" altLang="ja-JP" sz="1200" kern="1200" dirty="0" err="1" smtClean="0">
                <a:solidFill>
                  <a:schemeClr val="tx1"/>
                </a:solidFill>
                <a:effectLst/>
                <a:latin typeface="+mn-lt"/>
                <a:ea typeface="+mn-ea"/>
                <a:cs typeface="+mn-cs"/>
              </a:rPr>
              <a:t>Acenes</a:t>
            </a:r>
            <a:r>
              <a:rPr kumimoji="1" lang="en-US" altLang="ja-JP" sz="1200" kern="1200" dirty="0" smtClean="0">
                <a:solidFill>
                  <a:schemeClr val="tx1"/>
                </a:solidFill>
                <a:effectLst/>
                <a:latin typeface="+mn-lt"/>
                <a:ea typeface="+mn-ea"/>
                <a:cs typeface="+mn-cs"/>
              </a:rPr>
              <a:t> are such a compound which a </a:t>
            </a:r>
            <a:r>
              <a:rPr kumimoji="1" lang="en-US" altLang="ja-JP" sz="1200" kern="1200" dirty="0" err="1" smtClean="0">
                <a:solidFill>
                  <a:schemeClr val="tx1"/>
                </a:solidFill>
                <a:effectLst/>
                <a:latin typeface="+mn-lt"/>
                <a:ea typeface="+mn-ea"/>
                <a:cs typeface="+mn-cs"/>
              </a:rPr>
              <a:t>polyaromatic</a:t>
            </a:r>
            <a:r>
              <a:rPr kumimoji="1" lang="en-US" altLang="ja-JP" sz="1200" kern="1200" dirty="0" smtClean="0">
                <a:solidFill>
                  <a:schemeClr val="tx1"/>
                </a:solidFill>
                <a:effectLst/>
                <a:latin typeface="+mn-lt"/>
                <a:ea typeface="+mn-ea"/>
                <a:cs typeface="+mn-cs"/>
              </a:rPr>
              <a:t> compounds</a:t>
            </a:r>
            <a:r>
              <a:rPr kumimoji="1" lang="en-US" altLang="ja-JP" sz="1200" kern="1200" baseline="0" dirty="0" smtClean="0">
                <a:solidFill>
                  <a:schemeClr val="tx1"/>
                </a:solidFill>
                <a:effectLst/>
                <a:latin typeface="+mn-lt"/>
                <a:ea typeface="+mn-ea"/>
                <a:cs typeface="+mn-cs"/>
              </a:rPr>
              <a:t> such</a:t>
            </a:r>
            <a:r>
              <a:rPr kumimoji="1" lang="en-US" altLang="ja-JP" sz="1200" kern="1200" dirty="0" smtClean="0">
                <a:solidFill>
                  <a:schemeClr val="tx1"/>
                </a:solidFill>
                <a:effectLst/>
                <a:latin typeface="+mn-lt"/>
                <a:ea typeface="+mn-ea"/>
                <a:cs typeface="+mn-cs"/>
              </a:rPr>
              <a:t> a linear shape.</a:t>
            </a:r>
          </a:p>
          <a:p>
            <a:r>
              <a:rPr kumimoji="1" lang="en-US" altLang="ja-JP" sz="1200" kern="1200" dirty="0" smtClean="0">
                <a:solidFill>
                  <a:schemeClr val="tx1"/>
                </a:solidFill>
                <a:effectLst/>
                <a:latin typeface="+mn-lt"/>
                <a:ea typeface="+mn-ea"/>
                <a:cs typeface="+mn-cs"/>
              </a:rPr>
              <a:t>The substituent consisting of silicon and acetylene is introduced to stabilize these.</a:t>
            </a:r>
          </a:p>
          <a:p>
            <a:r>
              <a:rPr kumimoji="1" lang="en-US" altLang="ja-JP" sz="1200" kern="1200" dirty="0" smtClean="0">
                <a:solidFill>
                  <a:schemeClr val="tx1"/>
                </a:solidFill>
                <a:effectLst/>
                <a:latin typeface="+mn-lt"/>
                <a:ea typeface="+mn-ea"/>
                <a:cs typeface="+mn-cs"/>
              </a:rPr>
              <a:t>From</a:t>
            </a:r>
            <a:r>
              <a:rPr kumimoji="1" lang="en-US" altLang="ja-JP" sz="1200" kern="1200" baseline="0" dirty="0" smtClean="0">
                <a:solidFill>
                  <a:schemeClr val="tx1"/>
                </a:solidFill>
                <a:effectLst/>
                <a:latin typeface="+mn-lt"/>
                <a:ea typeface="+mn-ea"/>
                <a:cs typeface="+mn-cs"/>
              </a:rPr>
              <a:t> this </a:t>
            </a:r>
            <a:r>
              <a:rPr kumimoji="1" lang="en-US" altLang="ja-JP" sz="1200" kern="1200" baseline="0" dirty="0" err="1" smtClean="0">
                <a:solidFill>
                  <a:schemeClr val="tx1"/>
                </a:solidFill>
                <a:effectLst/>
                <a:latin typeface="+mn-lt"/>
                <a:ea typeface="+mn-ea"/>
                <a:cs typeface="+mn-cs"/>
              </a:rPr>
              <a:t>fugure</a:t>
            </a:r>
            <a:r>
              <a:rPr kumimoji="1" lang="en-US" altLang="ja-JP" sz="1200" kern="1200" baseline="0" dirty="0" smtClean="0">
                <a:solidFill>
                  <a:schemeClr val="tx1"/>
                </a:solidFill>
                <a:effectLst/>
                <a:latin typeface="+mn-lt"/>
                <a:ea typeface="+mn-ea"/>
                <a:cs typeface="+mn-cs"/>
              </a:rPr>
              <a:t>, we can understand that </a:t>
            </a:r>
            <a:r>
              <a:rPr kumimoji="1" lang="en-US" altLang="ja-JP" sz="1200" kern="1200" baseline="0" dirty="0" err="1" smtClean="0">
                <a:solidFill>
                  <a:schemeClr val="tx1"/>
                </a:solidFill>
                <a:effectLst/>
                <a:latin typeface="+mn-lt"/>
                <a:ea typeface="+mn-ea"/>
                <a:cs typeface="+mn-cs"/>
              </a:rPr>
              <a:t>acenes</a:t>
            </a:r>
            <a:r>
              <a:rPr kumimoji="1" lang="en-US" altLang="ja-JP" sz="1200" kern="1200" baseline="0" dirty="0" smtClean="0">
                <a:solidFill>
                  <a:schemeClr val="tx1"/>
                </a:solidFill>
                <a:effectLst/>
                <a:latin typeface="+mn-lt"/>
                <a:ea typeface="+mn-ea"/>
                <a:cs typeface="+mn-cs"/>
              </a:rPr>
              <a:t> absorbs the light of the longer wavelength so that the frame is larger.</a:t>
            </a:r>
          </a:p>
          <a:p>
            <a:r>
              <a:rPr kumimoji="1" lang="en-US" altLang="ja-JP" sz="1200" kern="1200" baseline="0" dirty="0" err="1" smtClean="0">
                <a:solidFill>
                  <a:schemeClr val="tx1"/>
                </a:solidFill>
                <a:effectLst/>
                <a:latin typeface="+mn-lt"/>
                <a:ea typeface="+mn-ea"/>
                <a:cs typeface="+mn-cs"/>
              </a:rPr>
              <a:t>Tetracene</a:t>
            </a:r>
            <a:r>
              <a:rPr kumimoji="1" lang="en-US" altLang="ja-JP" sz="1200" kern="1200" baseline="0" dirty="0" smtClean="0">
                <a:solidFill>
                  <a:schemeClr val="tx1"/>
                </a:solidFill>
                <a:effectLst/>
                <a:latin typeface="+mn-lt"/>
                <a:ea typeface="+mn-ea"/>
                <a:cs typeface="+mn-cs"/>
              </a:rPr>
              <a:t> which has 18 p electrons absorb the light of 535nm, and pentacene which has 22 p electrons absorb the light of 635nm.</a:t>
            </a:r>
          </a:p>
          <a:p>
            <a:r>
              <a:rPr kumimoji="1" lang="en-US" altLang="ja-JP" sz="1200" kern="1200" dirty="0" smtClean="0">
                <a:solidFill>
                  <a:schemeClr val="tx1"/>
                </a:solidFill>
                <a:effectLst/>
                <a:latin typeface="+mn-lt"/>
                <a:ea typeface="+mn-ea"/>
                <a:cs typeface="+mn-cs"/>
              </a:rPr>
              <a:t>From these</a:t>
            </a:r>
            <a:r>
              <a:rPr kumimoji="1" lang="en-US" altLang="ja-JP" sz="1200" kern="1200" baseline="0" dirty="0" smtClean="0">
                <a:solidFill>
                  <a:schemeClr val="tx1"/>
                </a:solidFill>
                <a:effectLst/>
                <a:latin typeface="+mn-lt"/>
                <a:ea typeface="+mn-ea"/>
                <a:cs typeface="+mn-cs"/>
              </a:rPr>
              <a:t> data, we can understand the absorption of 1b is unusual.</a:t>
            </a:r>
            <a:endParaRPr kumimoji="1" lang="en-US" altLang="ja-JP" sz="1200" kern="1200" dirty="0" smtClean="0">
              <a:solidFill>
                <a:schemeClr val="tx1"/>
              </a:solidFill>
              <a:effectLst/>
              <a:latin typeface="+mn-lt"/>
              <a:ea typeface="+mn-ea"/>
              <a:cs typeface="+mn-cs"/>
            </a:endParaRPr>
          </a:p>
          <a:p>
            <a:endParaRPr kumimoji="1" lang="en-US" altLang="ja-JP" sz="1200" kern="1200" dirty="0" smtClean="0">
              <a:solidFill>
                <a:schemeClr val="tx1"/>
              </a:solidFill>
              <a:effectLst/>
              <a:latin typeface="+mn-lt"/>
              <a:ea typeface="+mn-ea"/>
              <a:cs typeface="+mn-cs"/>
            </a:endParaRPr>
          </a:p>
          <a:p>
            <a:r>
              <a:rPr kumimoji="1" lang="ja-JP" altLang="ja-JP" sz="1200" kern="1200" dirty="0" smtClean="0">
                <a:solidFill>
                  <a:schemeClr val="tx1"/>
                </a:solidFill>
                <a:effectLst/>
                <a:latin typeface="+mn-lt"/>
                <a:ea typeface="+mn-ea"/>
                <a:cs typeface="+mn-cs"/>
              </a:rPr>
              <a:t>この長波長の吸収が</a:t>
            </a:r>
            <a:r>
              <a:rPr kumimoji="1" lang="ja-JP" altLang="ja-JP" sz="1200" kern="1200" dirty="0" smtClean="0">
                <a:solidFill>
                  <a:schemeClr val="tx1"/>
                </a:solidFill>
                <a:effectLst/>
                <a:latin typeface="+mn-lt"/>
                <a:ea typeface="+mn-ea"/>
                <a:cs typeface="+mn-cs"/>
              </a:rPr>
              <a:t>異常</a:t>
            </a:r>
            <a:r>
              <a:rPr kumimoji="1" lang="ja-JP" altLang="en-US" sz="1200" kern="1200" dirty="0" smtClean="0">
                <a:solidFill>
                  <a:schemeClr val="tx1"/>
                </a:solidFill>
                <a:effectLst/>
                <a:latin typeface="+mn-lt"/>
                <a:ea typeface="+mn-ea"/>
                <a:cs typeface="+mn-cs"/>
              </a:rPr>
              <a:t>に長波長</a:t>
            </a:r>
            <a:r>
              <a:rPr kumimoji="1" lang="ja-JP" altLang="ja-JP" sz="1200" kern="1200" dirty="0" smtClean="0">
                <a:solidFill>
                  <a:schemeClr val="tx1"/>
                </a:solidFill>
                <a:effectLst/>
                <a:latin typeface="+mn-lt"/>
                <a:ea typeface="+mn-ea"/>
                <a:cs typeface="+mn-cs"/>
              </a:rPr>
              <a:t>で</a:t>
            </a:r>
            <a:r>
              <a:rPr kumimoji="1" lang="ja-JP" altLang="ja-JP" sz="1200" kern="1200" dirty="0" smtClean="0">
                <a:solidFill>
                  <a:schemeClr val="tx1"/>
                </a:solidFill>
                <a:effectLst/>
                <a:latin typeface="+mn-lt"/>
                <a:ea typeface="+mn-ea"/>
                <a:cs typeface="+mn-cs"/>
              </a:rPr>
              <a:t>あること</a:t>
            </a:r>
            <a:r>
              <a:rPr kumimoji="1" lang="ja-JP" altLang="ja-JP" sz="1200" kern="1200" dirty="0" smtClean="0">
                <a:solidFill>
                  <a:schemeClr val="tx1"/>
                </a:solidFill>
                <a:effectLst/>
                <a:latin typeface="+mn-lt"/>
                <a:ea typeface="+mn-ea"/>
                <a:cs typeface="+mn-cs"/>
              </a:rPr>
              <a:t>を</a:t>
            </a:r>
            <a:r>
              <a:rPr kumimoji="1" lang="ja-JP" altLang="en-US" sz="1200" kern="1200" dirty="0" smtClean="0">
                <a:solidFill>
                  <a:schemeClr val="tx1"/>
                </a:solidFill>
                <a:effectLst/>
                <a:latin typeface="+mn-lt"/>
                <a:ea typeface="+mn-ea"/>
                <a:cs typeface="+mn-cs"/>
              </a:rPr>
              <a:t>示す参照</a:t>
            </a:r>
            <a:r>
              <a:rPr kumimoji="1" lang="ja-JP" altLang="ja-JP" sz="1200" kern="1200" dirty="0" smtClean="0">
                <a:solidFill>
                  <a:schemeClr val="tx1"/>
                </a:solidFill>
                <a:effectLst/>
                <a:latin typeface="+mn-lt"/>
                <a:ea typeface="+mn-ea"/>
                <a:cs typeface="+mn-cs"/>
              </a:rPr>
              <a:t>データ</a:t>
            </a:r>
            <a:r>
              <a:rPr kumimoji="1" lang="ja-JP" altLang="ja-JP" sz="1200" kern="1200" dirty="0" smtClean="0">
                <a:solidFill>
                  <a:schemeClr val="tx1"/>
                </a:solidFill>
                <a:effectLst/>
                <a:latin typeface="+mn-lt"/>
                <a:ea typeface="+mn-ea"/>
                <a:cs typeface="+mn-cs"/>
              </a:rPr>
              <a:t>として</a:t>
            </a:r>
            <a:r>
              <a:rPr kumimoji="1" lang="ja-JP" altLang="ja-JP" sz="1200" kern="1200" dirty="0" smtClean="0">
                <a:solidFill>
                  <a:schemeClr val="tx1"/>
                </a:solidFill>
                <a:effectLst/>
                <a:latin typeface="+mn-lt"/>
                <a:ea typeface="+mn-ea"/>
                <a:cs typeface="+mn-cs"/>
              </a:rPr>
              <a:t>、アセン類</a:t>
            </a:r>
            <a:r>
              <a:rPr kumimoji="1" lang="ja-JP" altLang="ja-JP" sz="1200" kern="1200" dirty="0" smtClean="0">
                <a:solidFill>
                  <a:schemeClr val="tx1"/>
                </a:solidFill>
                <a:effectLst/>
                <a:latin typeface="+mn-lt"/>
                <a:ea typeface="+mn-ea"/>
                <a:cs typeface="+mn-cs"/>
              </a:rPr>
              <a:t>とよばれる一連の芳香族化合物の誘導体の吸収</a:t>
            </a:r>
            <a:r>
              <a:rPr kumimoji="1" lang="ja-JP" altLang="ja-JP" sz="1200" kern="1200" dirty="0" smtClean="0">
                <a:solidFill>
                  <a:schemeClr val="tx1"/>
                </a:solidFill>
                <a:effectLst/>
                <a:latin typeface="+mn-lt"/>
                <a:ea typeface="+mn-ea"/>
                <a:cs typeface="+mn-cs"/>
              </a:rPr>
              <a:t>スペクトル</a:t>
            </a:r>
            <a:r>
              <a:rPr kumimoji="1" lang="ja-JP" altLang="en-US" sz="1200" kern="1200" dirty="0" smtClean="0">
                <a:solidFill>
                  <a:schemeClr val="tx1"/>
                </a:solidFill>
                <a:effectLst/>
                <a:latin typeface="+mn-lt"/>
                <a:ea typeface="+mn-ea"/>
                <a:cs typeface="+mn-cs"/>
              </a:rPr>
              <a:t>を示します</a:t>
            </a:r>
            <a:r>
              <a:rPr kumimoji="1" lang="ja-JP" altLang="ja-JP" sz="1200" kern="1200" dirty="0" smtClean="0">
                <a:solidFill>
                  <a:schemeClr val="tx1"/>
                </a:solidFill>
                <a:effectLst/>
                <a:latin typeface="+mn-lt"/>
                <a:ea typeface="+mn-ea"/>
                <a:cs typeface="+mn-cs"/>
              </a:rPr>
              <a:t>。</a:t>
            </a:r>
            <a:endParaRPr kumimoji="1" lang="en-US" altLang="ja-JP" sz="1200" kern="1200" dirty="0" smtClean="0">
              <a:solidFill>
                <a:schemeClr val="tx1"/>
              </a:solidFill>
              <a:effectLst/>
              <a:latin typeface="+mn-lt"/>
              <a:ea typeface="+mn-ea"/>
              <a:cs typeface="+mn-cs"/>
            </a:endParaRPr>
          </a:p>
          <a:p>
            <a:r>
              <a:rPr kumimoji="1" lang="ja-JP" altLang="ja-JP" sz="1200" kern="1200" dirty="0" smtClean="0">
                <a:solidFill>
                  <a:schemeClr val="tx1"/>
                </a:solidFill>
                <a:effectLst/>
                <a:latin typeface="+mn-lt"/>
                <a:ea typeface="+mn-ea"/>
                <a:cs typeface="+mn-cs"/>
              </a:rPr>
              <a:t>アセン類とはベンゼン環が直線状に縮環したこのような化合物のことです。ケイ素とアセチレンからなる置換基は、これらを安定化するために導入されています。</a:t>
            </a:r>
          </a:p>
          <a:p>
            <a:r>
              <a:rPr kumimoji="1" lang="ja-JP" altLang="ja-JP" sz="1200" kern="1200" dirty="0" smtClean="0">
                <a:solidFill>
                  <a:schemeClr val="tx1"/>
                </a:solidFill>
                <a:effectLst/>
                <a:latin typeface="+mn-lt"/>
                <a:ea typeface="+mn-ea"/>
                <a:cs typeface="+mn-cs"/>
              </a:rPr>
              <a:t>この図を見てわかるように、</a:t>
            </a:r>
            <a:r>
              <a:rPr kumimoji="1" lang="ja-JP" altLang="en-US" sz="1200" kern="1200" dirty="0" smtClean="0">
                <a:solidFill>
                  <a:schemeClr val="tx1"/>
                </a:solidFill>
                <a:effectLst/>
                <a:latin typeface="+mn-lt"/>
                <a:ea typeface="+mn-ea"/>
                <a:cs typeface="+mn-cs"/>
              </a:rPr>
              <a:t>アセン類</a:t>
            </a:r>
            <a:r>
              <a:rPr kumimoji="1" lang="ja-JP" altLang="ja-JP" sz="1200" kern="1200" dirty="0" smtClean="0">
                <a:solidFill>
                  <a:schemeClr val="tx1"/>
                </a:solidFill>
                <a:effectLst/>
                <a:latin typeface="+mn-lt"/>
                <a:ea typeface="+mn-ea"/>
                <a:cs typeface="+mn-cs"/>
              </a:rPr>
              <a:t>は、その骨格が大きいほど長波長の光を吸収</a:t>
            </a:r>
            <a:r>
              <a:rPr kumimoji="1" lang="ja-JP" altLang="en-US" sz="1200" kern="1200" dirty="0" smtClean="0">
                <a:solidFill>
                  <a:schemeClr val="tx1"/>
                </a:solidFill>
                <a:effectLst/>
                <a:latin typeface="+mn-lt"/>
                <a:ea typeface="+mn-ea"/>
                <a:cs typeface="+mn-cs"/>
              </a:rPr>
              <a:t>し、</a:t>
            </a:r>
            <a:r>
              <a:rPr kumimoji="1" lang="en-US" altLang="ja-JP" sz="1200" kern="1200" dirty="0" smtClean="0">
                <a:solidFill>
                  <a:schemeClr val="tx1"/>
                </a:solidFill>
                <a:effectLst/>
                <a:latin typeface="+mn-lt"/>
                <a:ea typeface="+mn-ea"/>
                <a:cs typeface="+mn-cs"/>
              </a:rPr>
              <a:t>p</a:t>
            </a:r>
            <a:r>
              <a:rPr kumimoji="1" lang="ja-JP" altLang="en-US" sz="1200" kern="1200" dirty="0" smtClean="0">
                <a:solidFill>
                  <a:schemeClr val="tx1"/>
                </a:solidFill>
                <a:effectLst/>
                <a:latin typeface="+mn-lt"/>
                <a:ea typeface="+mn-ea"/>
                <a:cs typeface="+mn-cs"/>
              </a:rPr>
              <a:t>電子が</a:t>
            </a:r>
            <a:r>
              <a:rPr kumimoji="1" lang="en-US" altLang="ja-JP" sz="1200" kern="1200" dirty="0" smtClean="0">
                <a:solidFill>
                  <a:schemeClr val="tx1"/>
                </a:solidFill>
                <a:effectLst/>
                <a:latin typeface="+mn-lt"/>
                <a:ea typeface="+mn-ea"/>
                <a:cs typeface="+mn-cs"/>
              </a:rPr>
              <a:t>18</a:t>
            </a:r>
            <a:r>
              <a:rPr kumimoji="1" lang="ja-JP" altLang="en-US" sz="1200" kern="1200" dirty="0" smtClean="0">
                <a:solidFill>
                  <a:schemeClr val="tx1"/>
                </a:solidFill>
                <a:effectLst/>
                <a:latin typeface="+mn-lt"/>
                <a:ea typeface="+mn-ea"/>
                <a:cs typeface="+mn-cs"/>
              </a:rPr>
              <a:t>個のテトラセンと</a:t>
            </a:r>
            <a:r>
              <a:rPr kumimoji="1" lang="en-US" altLang="ja-JP" sz="1200" kern="1200" dirty="0" smtClean="0">
                <a:solidFill>
                  <a:schemeClr val="tx1"/>
                </a:solidFill>
                <a:effectLst/>
                <a:latin typeface="+mn-lt"/>
                <a:ea typeface="+mn-ea"/>
                <a:cs typeface="+mn-cs"/>
              </a:rPr>
              <a:t>22</a:t>
            </a:r>
            <a:r>
              <a:rPr kumimoji="1" lang="ja-JP" altLang="en-US" sz="1200" kern="1200" dirty="0" smtClean="0">
                <a:solidFill>
                  <a:schemeClr val="tx1"/>
                </a:solidFill>
                <a:effectLst/>
                <a:latin typeface="+mn-lt"/>
                <a:ea typeface="+mn-ea"/>
                <a:cs typeface="+mn-cs"/>
              </a:rPr>
              <a:t>個のペンタセンがそれぞれ</a:t>
            </a:r>
            <a:r>
              <a:rPr kumimoji="1" lang="en-US" altLang="ja-JP" sz="1200" kern="1200" dirty="0" smtClean="0">
                <a:solidFill>
                  <a:schemeClr val="tx1"/>
                </a:solidFill>
                <a:effectLst/>
                <a:latin typeface="+mn-lt"/>
                <a:ea typeface="+mn-ea"/>
                <a:cs typeface="+mn-cs"/>
              </a:rPr>
              <a:t>535nm</a:t>
            </a:r>
            <a:r>
              <a:rPr kumimoji="1" lang="ja-JP" altLang="en-US" sz="1200" kern="1200" dirty="0" smtClean="0">
                <a:solidFill>
                  <a:schemeClr val="tx1"/>
                </a:solidFill>
                <a:effectLst/>
                <a:latin typeface="+mn-lt"/>
                <a:ea typeface="+mn-ea"/>
                <a:cs typeface="+mn-cs"/>
              </a:rPr>
              <a:t>と</a:t>
            </a:r>
            <a:r>
              <a:rPr kumimoji="1" lang="en-US" altLang="ja-JP" sz="1200" kern="1200" dirty="0" smtClean="0">
                <a:solidFill>
                  <a:schemeClr val="tx1"/>
                </a:solidFill>
                <a:effectLst/>
                <a:latin typeface="+mn-lt"/>
                <a:ea typeface="+mn-ea"/>
                <a:cs typeface="+mn-cs"/>
              </a:rPr>
              <a:t>635nm</a:t>
            </a:r>
            <a:r>
              <a:rPr kumimoji="1" lang="ja-JP" altLang="en-US" sz="1200" kern="1200" dirty="0" smtClean="0">
                <a:solidFill>
                  <a:schemeClr val="tx1"/>
                </a:solidFill>
                <a:effectLst/>
                <a:latin typeface="+mn-lt"/>
                <a:ea typeface="+mn-ea"/>
                <a:cs typeface="+mn-cs"/>
              </a:rPr>
              <a:t>の光を吸収します。</a:t>
            </a:r>
            <a:endParaRPr kumimoji="1" lang="en-US" altLang="ja-JP" sz="1200" kern="1200" dirty="0" smtClean="0">
              <a:solidFill>
                <a:schemeClr val="tx1"/>
              </a:solidFill>
              <a:effectLst/>
              <a:latin typeface="+mn-lt"/>
              <a:ea typeface="+mn-ea"/>
              <a:cs typeface="+mn-cs"/>
            </a:endParaRPr>
          </a:p>
          <a:p>
            <a:r>
              <a:rPr kumimoji="1" lang="ja-JP" altLang="ja-JP" sz="1200" kern="1200" dirty="0" smtClean="0">
                <a:solidFill>
                  <a:schemeClr val="tx1"/>
                </a:solidFill>
                <a:effectLst/>
                <a:latin typeface="+mn-lt"/>
                <a:ea typeface="+mn-ea"/>
                <a:cs typeface="+mn-cs"/>
              </a:rPr>
              <a:t>この図から、</a:t>
            </a:r>
            <a:r>
              <a:rPr kumimoji="1" lang="en-US" altLang="ja-JP" sz="1200" kern="1200" dirty="0" smtClean="0">
                <a:solidFill>
                  <a:schemeClr val="tx1"/>
                </a:solidFill>
                <a:effectLst/>
                <a:latin typeface="+mn-lt"/>
                <a:ea typeface="+mn-ea"/>
                <a:cs typeface="+mn-cs"/>
              </a:rPr>
              <a:t>20</a:t>
            </a:r>
            <a:r>
              <a:rPr kumimoji="1" lang="en-US" altLang="ja-JP" sz="1200" kern="1200" dirty="0" smtClean="0">
                <a:solidFill>
                  <a:schemeClr val="tx1"/>
                </a:solidFill>
                <a:effectLst/>
                <a:latin typeface="Symbol" panose="05050102010706020507" pitchFamily="18" charset="2"/>
                <a:ea typeface="+mn-ea"/>
                <a:cs typeface="+mn-cs"/>
              </a:rPr>
              <a:t>p</a:t>
            </a:r>
            <a:r>
              <a:rPr kumimoji="1" lang="ja-JP" altLang="en-US" sz="1200" kern="1200" dirty="0" smtClean="0">
                <a:solidFill>
                  <a:schemeClr val="tx1"/>
                </a:solidFill>
                <a:effectLst/>
                <a:latin typeface="+mn-lt"/>
                <a:ea typeface="+mn-ea"/>
                <a:cs typeface="+mn-cs"/>
              </a:rPr>
              <a:t>電子からなる</a:t>
            </a:r>
            <a:r>
              <a:rPr kumimoji="1" lang="ja-JP" altLang="ja-JP" sz="1200" kern="1200" dirty="0" smtClean="0">
                <a:solidFill>
                  <a:schemeClr val="tx1"/>
                </a:solidFill>
                <a:effectLst/>
                <a:latin typeface="+mn-lt"/>
                <a:ea typeface="+mn-ea"/>
                <a:cs typeface="+mn-cs"/>
              </a:rPr>
              <a:t>インデノフルオレン</a:t>
            </a:r>
            <a:r>
              <a:rPr kumimoji="1" lang="ja-JP" altLang="en-US" sz="1200" kern="1200" dirty="0" smtClean="0">
                <a:solidFill>
                  <a:schemeClr val="tx1"/>
                </a:solidFill>
                <a:effectLst/>
                <a:latin typeface="+mn-lt"/>
                <a:ea typeface="+mn-ea"/>
                <a:cs typeface="+mn-cs"/>
              </a:rPr>
              <a:t>が</a:t>
            </a:r>
            <a:r>
              <a:rPr kumimoji="1" lang="ja-JP" altLang="ja-JP" sz="1200" kern="1200" dirty="0" smtClean="0">
                <a:solidFill>
                  <a:schemeClr val="tx1"/>
                </a:solidFill>
                <a:effectLst/>
                <a:latin typeface="+mn-lt"/>
                <a:ea typeface="+mn-ea"/>
                <a:cs typeface="+mn-cs"/>
              </a:rPr>
              <a:t>、</a:t>
            </a:r>
            <a:r>
              <a:rPr kumimoji="1" lang="en-US" altLang="ja-JP" sz="1200" kern="1200" dirty="0" smtClean="0">
                <a:solidFill>
                  <a:schemeClr val="tx1"/>
                </a:solidFill>
                <a:effectLst/>
                <a:latin typeface="+mn-lt"/>
                <a:ea typeface="+mn-ea"/>
                <a:cs typeface="+mn-cs"/>
              </a:rPr>
              <a:t>1700nm</a:t>
            </a:r>
            <a:r>
              <a:rPr kumimoji="1" lang="ja-JP" altLang="ja-JP" sz="1200" kern="1200" dirty="0" smtClean="0">
                <a:solidFill>
                  <a:schemeClr val="tx1"/>
                </a:solidFill>
                <a:effectLst/>
                <a:latin typeface="+mn-lt"/>
                <a:ea typeface="+mn-ea"/>
                <a:cs typeface="+mn-cs"/>
              </a:rPr>
              <a:t>に吸収極大をもつ</a:t>
            </a:r>
            <a:r>
              <a:rPr kumimoji="1" lang="ja-JP" altLang="en-US" sz="1200" kern="1200" dirty="0" smtClean="0">
                <a:solidFill>
                  <a:schemeClr val="tx1"/>
                </a:solidFill>
                <a:effectLst/>
                <a:latin typeface="+mn-lt"/>
                <a:ea typeface="+mn-ea"/>
                <a:cs typeface="+mn-cs"/>
              </a:rPr>
              <a:t>ことが異常であること</a:t>
            </a:r>
            <a:r>
              <a:rPr kumimoji="1" lang="ja-JP" altLang="ja-JP" sz="1200" kern="1200" dirty="0" smtClean="0">
                <a:solidFill>
                  <a:schemeClr val="tx1"/>
                </a:solidFill>
                <a:effectLst/>
                <a:latin typeface="+mn-lt"/>
                <a:ea typeface="+mn-ea"/>
                <a:cs typeface="+mn-cs"/>
              </a:rPr>
              <a:t>がわかります。</a:t>
            </a:r>
            <a:endParaRPr kumimoji="1" lang="en-US" altLang="ja-JP" sz="1200" kern="1200" dirty="0" smtClean="0">
              <a:solidFill>
                <a:schemeClr val="tx1"/>
              </a:solidFill>
              <a:effectLst/>
              <a:latin typeface="+mn-lt"/>
              <a:ea typeface="+mn-ea"/>
              <a:cs typeface="+mn-cs"/>
            </a:endParaRPr>
          </a:p>
          <a:p>
            <a:r>
              <a:rPr kumimoji="1" lang="ja-JP" altLang="en-US" sz="1200" kern="1200" dirty="0" smtClean="0">
                <a:solidFill>
                  <a:schemeClr val="tx1"/>
                </a:solidFill>
                <a:effectLst/>
                <a:latin typeface="+mn-lt"/>
                <a:ea typeface="+mn-ea"/>
                <a:cs typeface="+mn-cs"/>
              </a:rPr>
              <a:t>もう一つの特徴は、</a:t>
            </a:r>
            <a:r>
              <a:rPr kumimoji="1" lang="en-US" altLang="ja-JP" sz="1200" kern="1200" dirty="0" smtClean="0">
                <a:solidFill>
                  <a:schemeClr val="tx1"/>
                </a:solidFill>
                <a:effectLst/>
                <a:latin typeface="+mn-lt"/>
                <a:ea typeface="+mn-ea"/>
                <a:cs typeface="+mn-cs"/>
              </a:rPr>
              <a:t>p</a:t>
            </a:r>
            <a:r>
              <a:rPr kumimoji="1" lang="ja-JP" altLang="en-US" sz="1200" kern="1200" dirty="0" smtClean="0">
                <a:solidFill>
                  <a:schemeClr val="tx1"/>
                </a:solidFill>
                <a:effectLst/>
                <a:latin typeface="+mn-lt"/>
                <a:ea typeface="+mn-ea"/>
                <a:cs typeface="+mn-cs"/>
              </a:rPr>
              <a:t>共役系が大きくなるほど吸収波長が長波長になり、遷移のエネルギーが小さくなることです。</a:t>
            </a:r>
            <a:endParaRPr kumimoji="1" lang="ja-JP" altLang="en-US" dirty="0"/>
          </a:p>
        </p:txBody>
      </p:sp>
      <p:sp>
        <p:nvSpPr>
          <p:cNvPr id="4" name="スライド番号プレースホルダー 3"/>
          <p:cNvSpPr>
            <a:spLocks noGrp="1"/>
          </p:cNvSpPr>
          <p:nvPr>
            <p:ph type="sldNum" sz="quarter" idx="10"/>
          </p:nvPr>
        </p:nvSpPr>
        <p:spPr/>
        <p:txBody>
          <a:bodyPr/>
          <a:lstStyle/>
          <a:p>
            <a:fld id="{00D8F0CC-FF2C-48A2-A0A2-39149FE4FCCE}" type="slidenum">
              <a:rPr kumimoji="1" lang="ja-JP" altLang="en-US" smtClean="0"/>
              <a:t>7</a:t>
            </a:fld>
            <a:endParaRPr kumimoji="1" lang="ja-JP" altLang="en-US"/>
          </a:p>
        </p:txBody>
      </p:sp>
    </p:spTree>
    <p:extLst>
      <p:ext uri="{BB962C8B-B14F-4D97-AF65-F5344CB8AC3E}">
        <p14:creationId xmlns:p14="http://schemas.microsoft.com/office/powerpoint/2010/main" val="28586051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sz="1200" kern="1200" dirty="0" smtClean="0">
                <a:solidFill>
                  <a:schemeClr val="tx1"/>
                </a:solidFill>
                <a:effectLst/>
                <a:latin typeface="+mn-lt"/>
                <a:ea typeface="+mn-ea"/>
                <a:cs typeface="+mn-cs"/>
              </a:rPr>
              <a:t>Next, I will </a:t>
            </a:r>
            <a:r>
              <a:rPr kumimoji="1" lang="en-US" altLang="ja-JP" sz="1200" kern="1200" dirty="0" err="1" smtClean="0">
                <a:solidFill>
                  <a:schemeClr val="tx1"/>
                </a:solidFill>
                <a:effectLst/>
                <a:latin typeface="+mn-lt"/>
                <a:ea typeface="+mn-ea"/>
                <a:cs typeface="+mn-cs"/>
              </a:rPr>
              <a:t>explane</a:t>
            </a:r>
            <a:r>
              <a:rPr kumimoji="1" lang="en-US" altLang="ja-JP" sz="1200" kern="1200" baseline="0" dirty="0" smtClean="0">
                <a:solidFill>
                  <a:schemeClr val="tx1"/>
                </a:solidFill>
                <a:effectLst/>
                <a:latin typeface="+mn-lt"/>
                <a:ea typeface="+mn-ea"/>
                <a:cs typeface="+mn-cs"/>
              </a:rPr>
              <a:t> a</a:t>
            </a:r>
            <a:r>
              <a:rPr kumimoji="1" lang="en-US" altLang="ja-JP" sz="1200" kern="1200" dirty="0" smtClean="0">
                <a:solidFill>
                  <a:schemeClr val="tx1"/>
                </a:solidFill>
                <a:effectLst/>
                <a:latin typeface="+mn-lt"/>
                <a:ea typeface="+mn-ea"/>
                <a:cs typeface="+mn-cs"/>
              </a:rPr>
              <a:t>lternant hydrocarbons </a:t>
            </a:r>
            <a:r>
              <a:rPr kumimoji="1" lang="en-US" altLang="ja-JP" sz="1200" kern="1200" dirty="0" smtClean="0">
                <a:solidFill>
                  <a:schemeClr val="tx1"/>
                </a:solidFill>
                <a:effectLst/>
                <a:latin typeface="+mn-lt"/>
                <a:ea typeface="+mn-ea"/>
                <a:cs typeface="+mn-cs"/>
              </a:rPr>
              <a:t>and the </a:t>
            </a:r>
            <a:r>
              <a:rPr kumimoji="1" lang="en-US" altLang="ja-JP" sz="1200" kern="1200" dirty="0" err="1" smtClean="0">
                <a:solidFill>
                  <a:schemeClr val="tx1"/>
                </a:solidFill>
                <a:effectLst/>
                <a:latin typeface="+mn-lt"/>
                <a:ea typeface="+mn-ea"/>
                <a:cs typeface="+mn-cs"/>
              </a:rPr>
              <a:t>nonalternant</a:t>
            </a:r>
            <a:r>
              <a:rPr kumimoji="1" lang="en-US" altLang="ja-JP" sz="1200" kern="1200" dirty="0" smtClean="0">
                <a:solidFill>
                  <a:schemeClr val="tx1"/>
                </a:solidFill>
                <a:effectLst/>
                <a:latin typeface="+mn-lt"/>
                <a:ea typeface="+mn-ea"/>
                <a:cs typeface="+mn-cs"/>
              </a:rPr>
              <a:t> hydrocarbons in order to </a:t>
            </a:r>
            <a:r>
              <a:rPr kumimoji="1" lang="en-US" altLang="ja-JP" sz="1200" kern="1200" dirty="0" err="1" smtClean="0">
                <a:solidFill>
                  <a:schemeClr val="tx1"/>
                </a:solidFill>
                <a:effectLst/>
                <a:latin typeface="+mn-lt"/>
                <a:ea typeface="+mn-ea"/>
                <a:cs typeface="+mn-cs"/>
              </a:rPr>
              <a:t>explane</a:t>
            </a:r>
            <a:r>
              <a:rPr kumimoji="1" lang="en-US" altLang="ja-JP" sz="1200" kern="1200" dirty="0" smtClean="0">
                <a:solidFill>
                  <a:schemeClr val="tx1"/>
                </a:solidFill>
                <a:effectLst/>
                <a:latin typeface="+mn-lt"/>
                <a:ea typeface="+mn-ea"/>
                <a:cs typeface="+mn-cs"/>
              </a:rPr>
              <a:t> the differences</a:t>
            </a:r>
            <a:r>
              <a:rPr kumimoji="1" lang="en-US" altLang="ja-JP" sz="1200" kern="1200" baseline="0" dirty="0" smtClean="0">
                <a:solidFill>
                  <a:schemeClr val="tx1"/>
                </a:solidFill>
                <a:effectLst/>
                <a:latin typeface="+mn-lt"/>
                <a:ea typeface="+mn-ea"/>
                <a:cs typeface="+mn-cs"/>
              </a:rPr>
              <a:t> between </a:t>
            </a:r>
            <a:r>
              <a:rPr kumimoji="1" lang="en-US" altLang="ja-JP" sz="1200" kern="1200" baseline="0" dirty="0" err="1" smtClean="0">
                <a:solidFill>
                  <a:schemeClr val="tx1"/>
                </a:solidFill>
                <a:effectLst/>
                <a:latin typeface="+mn-lt"/>
                <a:ea typeface="+mn-ea"/>
                <a:cs typeface="+mn-cs"/>
              </a:rPr>
              <a:t>indenofluorenes</a:t>
            </a:r>
            <a:r>
              <a:rPr kumimoji="1" lang="en-US" altLang="ja-JP" sz="1200" kern="1200" baseline="0" dirty="0" smtClean="0">
                <a:solidFill>
                  <a:schemeClr val="tx1"/>
                </a:solidFill>
                <a:effectLst/>
                <a:latin typeface="+mn-lt"/>
                <a:ea typeface="+mn-ea"/>
                <a:cs typeface="+mn-cs"/>
              </a:rPr>
              <a:t> which has 5-membered rings and </a:t>
            </a:r>
            <a:r>
              <a:rPr kumimoji="1" lang="en-US" altLang="ja-JP" sz="1200" kern="1200" baseline="0" dirty="0" err="1" smtClean="0">
                <a:solidFill>
                  <a:schemeClr val="tx1"/>
                </a:solidFill>
                <a:effectLst/>
                <a:latin typeface="+mn-lt"/>
                <a:ea typeface="+mn-ea"/>
                <a:cs typeface="+mn-cs"/>
              </a:rPr>
              <a:t>acenes</a:t>
            </a:r>
            <a:r>
              <a:rPr kumimoji="1" lang="en-US" altLang="ja-JP" sz="1200" kern="1200" baseline="0" dirty="0" smtClean="0">
                <a:solidFill>
                  <a:schemeClr val="tx1"/>
                </a:solidFill>
                <a:effectLst/>
                <a:latin typeface="+mn-lt"/>
                <a:ea typeface="+mn-ea"/>
                <a:cs typeface="+mn-cs"/>
              </a:rPr>
              <a:t> which consist of only 6-memberd rings</a:t>
            </a:r>
            <a:r>
              <a:rPr kumimoji="1" lang="en-US" altLang="ja-JP" sz="1200" kern="1200" dirty="0" smtClean="0">
                <a:solidFill>
                  <a:schemeClr val="tx1"/>
                </a:solidFill>
                <a:effectLst/>
                <a:latin typeface="+mn-lt"/>
                <a:ea typeface="+mn-ea"/>
                <a:cs typeface="+mn-cs"/>
              </a:rPr>
              <a:t>.</a:t>
            </a:r>
            <a:endParaRPr kumimoji="1" lang="en-US" altLang="ja-JP" sz="1200" kern="1200" dirty="0" smtClean="0">
              <a:solidFill>
                <a:schemeClr val="tx1"/>
              </a:solidFill>
              <a:effectLst/>
              <a:latin typeface="+mn-lt"/>
              <a:ea typeface="+mn-ea"/>
              <a:cs typeface="+mn-cs"/>
            </a:endParaRPr>
          </a:p>
          <a:p>
            <a:r>
              <a:rPr kumimoji="1" lang="en-US" altLang="ja-JP" sz="1200" kern="1200" dirty="0" smtClean="0">
                <a:solidFill>
                  <a:schemeClr val="tx1"/>
                </a:solidFill>
                <a:effectLst/>
                <a:latin typeface="+mn-lt"/>
                <a:ea typeface="+mn-ea"/>
                <a:cs typeface="+mn-cs"/>
              </a:rPr>
              <a:t>An alternation hydrocarbon is the hydrocarbon which can beat against the seal on the carbon atom of the conjugated system in turn, and non-alternation hydrocarbon is hydrocarbon which cannot.</a:t>
            </a:r>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200" kern="1200" dirty="0" smtClean="0">
                <a:solidFill>
                  <a:schemeClr val="tx1"/>
                </a:solidFill>
                <a:effectLst/>
                <a:latin typeface="+mn-lt"/>
                <a:ea typeface="+mn-ea"/>
                <a:cs typeface="+mn-cs"/>
              </a:rPr>
              <a:t>For example, </a:t>
            </a:r>
            <a:r>
              <a:rPr kumimoji="1" lang="en-US" altLang="ja-JP" sz="1200" dirty="0" smtClean="0">
                <a:latin typeface="Arial" panose="020B0604020202020204" pitchFamily="34" charset="0"/>
                <a:cs typeface="Arial" panose="020B0604020202020204" pitchFamily="34" charset="0"/>
              </a:rPr>
              <a:t>naphthalene is an </a:t>
            </a:r>
            <a:r>
              <a:rPr kumimoji="1" lang="en-US" altLang="ja-JP" sz="1200" kern="1200" dirty="0" smtClean="0">
                <a:solidFill>
                  <a:schemeClr val="tx1"/>
                </a:solidFill>
                <a:effectLst/>
                <a:latin typeface="+mn-lt"/>
                <a:ea typeface="+mn-ea"/>
                <a:cs typeface="+mn-cs"/>
              </a:rPr>
              <a:t>alternation hydrocarbon, and azulene is a non-alternation hydrocarbon.</a:t>
            </a:r>
            <a:endParaRPr kumimoji="1" lang="ja-JP" altLang="en-US" sz="1200" dirty="0" smtClean="0">
              <a:latin typeface="Arial" panose="020B0604020202020204" pitchFamily="34" charset="0"/>
              <a:cs typeface="Arial" panose="020B0604020202020204" pitchFamily="34" charset="0"/>
            </a:endParaRPr>
          </a:p>
          <a:p>
            <a:r>
              <a:rPr kumimoji="1" lang="en-US" altLang="ja-JP" sz="1200" kern="1200" dirty="0" smtClean="0">
                <a:solidFill>
                  <a:schemeClr val="tx1"/>
                </a:solidFill>
                <a:effectLst/>
                <a:latin typeface="+mn-lt"/>
                <a:ea typeface="+mn-ea"/>
                <a:cs typeface="+mn-cs"/>
              </a:rPr>
              <a:t>When I marked a carbon atom in turn, </a:t>
            </a:r>
            <a:r>
              <a:rPr kumimoji="1" lang="en-US" altLang="ja-JP" sz="1200" kern="1200" dirty="0" smtClean="0">
                <a:solidFill>
                  <a:schemeClr val="tx1"/>
                </a:solidFill>
                <a:effectLst/>
                <a:latin typeface="+mn-lt"/>
                <a:ea typeface="+mn-ea"/>
                <a:cs typeface="+mn-cs"/>
              </a:rPr>
              <a:t>a </a:t>
            </a:r>
            <a:r>
              <a:rPr kumimoji="1" lang="en-US" altLang="ja-JP" sz="1200" kern="1200" dirty="0" smtClean="0">
                <a:solidFill>
                  <a:schemeClr val="tx1"/>
                </a:solidFill>
                <a:effectLst/>
                <a:latin typeface="+mn-lt"/>
                <a:ea typeface="+mn-ea"/>
                <a:cs typeface="+mn-cs"/>
              </a:rPr>
              <a:t>red seal on </a:t>
            </a:r>
            <a:r>
              <a:rPr kumimoji="1" lang="en-US" altLang="ja-JP" sz="1200" kern="1200" dirty="0" err="1" smtClean="0">
                <a:solidFill>
                  <a:schemeClr val="tx1"/>
                </a:solidFill>
                <a:effectLst/>
                <a:latin typeface="+mn-lt"/>
                <a:ea typeface="+mn-ea"/>
                <a:cs typeface="+mn-cs"/>
              </a:rPr>
              <a:t>azulene</a:t>
            </a:r>
            <a:r>
              <a:rPr kumimoji="1" lang="en-US" altLang="ja-JP" sz="1200" kern="1200" dirty="0" smtClean="0">
                <a:solidFill>
                  <a:schemeClr val="tx1"/>
                </a:solidFill>
                <a:effectLst/>
                <a:latin typeface="+mn-lt"/>
                <a:ea typeface="+mn-ea"/>
                <a:cs typeface="+mn-cs"/>
              </a:rPr>
              <a:t> is next to each other.</a:t>
            </a:r>
          </a:p>
          <a:p>
            <a:r>
              <a:rPr kumimoji="1" lang="en-US" altLang="ja-JP" sz="1200" kern="1200" dirty="0" smtClean="0">
                <a:solidFill>
                  <a:schemeClr val="tx1"/>
                </a:solidFill>
                <a:effectLst/>
                <a:latin typeface="+mn-lt"/>
                <a:ea typeface="+mn-ea"/>
                <a:cs typeface="+mn-cs"/>
              </a:rPr>
              <a:t>The alternation hydrocarbon and the non-alternation hydrocarbon has difference in </a:t>
            </a:r>
            <a:r>
              <a:rPr kumimoji="1" lang="en-US" altLang="ja-JP" sz="1200" kern="1200" dirty="0" smtClean="0">
                <a:solidFill>
                  <a:schemeClr val="tx1"/>
                </a:solidFill>
                <a:effectLst/>
                <a:latin typeface="+mn-lt"/>
                <a:ea typeface="+mn-ea"/>
                <a:cs typeface="+mn-cs"/>
              </a:rPr>
              <a:t>energy levels distributions</a:t>
            </a:r>
            <a:r>
              <a:rPr kumimoji="1" lang="en-US" altLang="ja-JP" sz="1200" kern="1200" baseline="0" dirty="0" smtClean="0">
                <a:solidFill>
                  <a:schemeClr val="tx1"/>
                </a:solidFill>
                <a:effectLst/>
                <a:latin typeface="+mn-lt"/>
                <a:ea typeface="+mn-ea"/>
                <a:cs typeface="+mn-cs"/>
              </a:rPr>
              <a:t> and</a:t>
            </a:r>
            <a:r>
              <a:rPr kumimoji="1" lang="en-US" altLang="ja-JP" sz="1200" kern="1200" dirty="0" smtClean="0">
                <a:solidFill>
                  <a:schemeClr val="tx1"/>
                </a:solidFill>
                <a:effectLst/>
                <a:latin typeface="+mn-lt"/>
                <a:ea typeface="+mn-ea"/>
                <a:cs typeface="+mn-cs"/>
              </a:rPr>
              <a:t> values of coefficients of orbitals.</a:t>
            </a:r>
            <a:endParaRPr kumimoji="1" lang="en-US" altLang="ja-JP" sz="1200" kern="1200" dirty="0" smtClean="0">
              <a:solidFill>
                <a:schemeClr val="tx1"/>
              </a:solidFill>
              <a:effectLst/>
              <a:latin typeface="+mn-lt"/>
              <a:ea typeface="+mn-ea"/>
              <a:cs typeface="+mn-cs"/>
            </a:endParaRPr>
          </a:p>
          <a:p>
            <a:r>
              <a:rPr kumimoji="1" lang="en-US" altLang="ja-JP" sz="1200" kern="1200" dirty="0" smtClean="0">
                <a:solidFill>
                  <a:schemeClr val="tx1"/>
                </a:solidFill>
                <a:effectLst/>
                <a:latin typeface="+mn-lt"/>
                <a:ea typeface="+mn-ea"/>
                <a:cs typeface="+mn-cs"/>
              </a:rPr>
              <a:t>I will show a picture of HOMO and LUMO of </a:t>
            </a:r>
            <a:r>
              <a:rPr kumimoji="1" lang="en-US" altLang="ja-JP" sz="1200" dirty="0" smtClean="0">
                <a:latin typeface="Arial" panose="020B0604020202020204" pitchFamily="34" charset="0"/>
                <a:cs typeface="Arial" panose="020B0604020202020204" pitchFamily="34" charset="0"/>
              </a:rPr>
              <a:t>naphthalene and </a:t>
            </a:r>
            <a:r>
              <a:rPr kumimoji="1" lang="en-US" altLang="ja-JP" sz="1200" kern="1200" dirty="0" err="1" smtClean="0">
                <a:solidFill>
                  <a:schemeClr val="tx1"/>
                </a:solidFill>
                <a:effectLst/>
                <a:latin typeface="+mn-lt"/>
                <a:ea typeface="+mn-ea"/>
                <a:cs typeface="+mn-cs"/>
              </a:rPr>
              <a:t>azulene</a:t>
            </a:r>
            <a:r>
              <a:rPr kumimoji="1" lang="en-US" altLang="ja-JP" sz="1200" kern="1200" dirty="0" smtClean="0">
                <a:solidFill>
                  <a:schemeClr val="tx1"/>
                </a:solidFill>
                <a:effectLst/>
                <a:latin typeface="+mn-lt"/>
                <a:ea typeface="+mn-ea"/>
                <a:cs typeface="+mn-cs"/>
              </a:rPr>
              <a:t>.</a:t>
            </a:r>
            <a:endParaRPr kumimoji="1" lang="en-US" altLang="ja-JP" sz="1200" kern="1200" dirty="0" smtClean="0">
              <a:solidFill>
                <a:schemeClr val="tx1"/>
              </a:solidFill>
              <a:effectLst/>
              <a:latin typeface="+mn-lt"/>
              <a:ea typeface="+mn-ea"/>
              <a:cs typeface="+mn-cs"/>
            </a:endParaRPr>
          </a:p>
          <a:p>
            <a:r>
              <a:rPr kumimoji="1" lang="en-US" altLang="ja-JP" sz="1200" kern="1200" dirty="0" smtClean="0">
                <a:solidFill>
                  <a:schemeClr val="tx1"/>
                </a:solidFill>
                <a:effectLst/>
                <a:latin typeface="+mn-lt"/>
                <a:ea typeface="+mn-ea"/>
                <a:cs typeface="+mn-cs"/>
              </a:rPr>
              <a:t>Naphthalene shows the distribution that is same as HOMO in LUMO without </a:t>
            </a:r>
            <a:r>
              <a:rPr kumimoji="1" lang="en-US" altLang="ja-JP" sz="1200" kern="1200" dirty="0" smtClean="0">
                <a:solidFill>
                  <a:schemeClr val="tx1"/>
                </a:solidFill>
                <a:effectLst/>
                <a:latin typeface="+mn-lt"/>
                <a:ea typeface="+mn-ea"/>
                <a:cs typeface="+mn-cs"/>
              </a:rPr>
              <a:t>plus or minus sign of orbital </a:t>
            </a:r>
            <a:r>
              <a:rPr kumimoji="1" lang="en-US" altLang="ja-JP" sz="1200" kern="1200" dirty="0" smtClean="0">
                <a:solidFill>
                  <a:schemeClr val="tx1"/>
                </a:solidFill>
                <a:effectLst/>
                <a:latin typeface="+mn-lt"/>
                <a:ea typeface="+mn-ea"/>
                <a:cs typeface="+mn-cs"/>
              </a:rPr>
              <a:t>coefficient.</a:t>
            </a:r>
          </a:p>
          <a:p>
            <a:r>
              <a:rPr kumimoji="1" lang="en-US" altLang="ja-JP" sz="1200" kern="1200" dirty="0" smtClean="0">
                <a:solidFill>
                  <a:schemeClr val="tx1"/>
                </a:solidFill>
                <a:effectLst/>
                <a:latin typeface="+mn-lt"/>
                <a:ea typeface="+mn-ea"/>
                <a:cs typeface="+mn-cs"/>
              </a:rPr>
              <a:t>In contrast, azulene shows the distribution that is different from HOMO in LUMO.</a:t>
            </a:r>
          </a:p>
          <a:p>
            <a:r>
              <a:rPr kumimoji="1" lang="en-US" altLang="ja-JP" sz="1200" kern="1200" dirty="0" smtClean="0">
                <a:solidFill>
                  <a:schemeClr val="tx1"/>
                </a:solidFill>
                <a:effectLst/>
                <a:latin typeface="+mn-lt"/>
                <a:ea typeface="+mn-ea"/>
                <a:cs typeface="+mn-cs"/>
              </a:rPr>
              <a:t>These</a:t>
            </a:r>
            <a:r>
              <a:rPr kumimoji="1" lang="en-US" altLang="ja-JP" sz="1200" kern="1200" baseline="0" dirty="0" smtClean="0">
                <a:solidFill>
                  <a:schemeClr val="tx1"/>
                </a:solidFill>
                <a:effectLst/>
                <a:latin typeface="+mn-lt"/>
                <a:ea typeface="+mn-ea"/>
                <a:cs typeface="+mn-cs"/>
              </a:rPr>
              <a:t> </a:t>
            </a:r>
            <a:r>
              <a:rPr kumimoji="1" lang="en-US" altLang="ja-JP" sz="1200" kern="1200" dirty="0" smtClean="0">
                <a:solidFill>
                  <a:schemeClr val="tx1"/>
                </a:solidFill>
                <a:effectLst/>
                <a:latin typeface="+mn-lt"/>
                <a:ea typeface="+mn-ea"/>
                <a:cs typeface="+mn-cs"/>
              </a:rPr>
              <a:t>make the difference</a:t>
            </a:r>
            <a:r>
              <a:rPr kumimoji="1" lang="en-US" altLang="ja-JP" sz="1200" kern="1200" baseline="0" dirty="0" smtClean="0">
                <a:solidFill>
                  <a:schemeClr val="tx1"/>
                </a:solidFill>
                <a:effectLst/>
                <a:latin typeface="+mn-lt"/>
                <a:ea typeface="+mn-ea"/>
                <a:cs typeface="+mn-cs"/>
              </a:rPr>
              <a:t> between</a:t>
            </a:r>
            <a:r>
              <a:rPr kumimoji="1" lang="en-US" altLang="ja-JP" sz="1200" kern="1200" dirty="0" smtClean="0">
                <a:solidFill>
                  <a:schemeClr val="tx1"/>
                </a:solidFill>
                <a:effectLst/>
                <a:latin typeface="+mn-lt"/>
                <a:ea typeface="+mn-ea"/>
                <a:cs typeface="+mn-cs"/>
              </a:rPr>
              <a:t> </a:t>
            </a:r>
            <a:r>
              <a:rPr kumimoji="1" lang="en-US" altLang="ja-JP" sz="1200" kern="1200" dirty="0" err="1" smtClean="0">
                <a:solidFill>
                  <a:schemeClr val="tx1"/>
                </a:solidFill>
                <a:effectLst/>
                <a:latin typeface="+mn-lt"/>
                <a:ea typeface="+mn-ea"/>
                <a:cs typeface="+mn-cs"/>
              </a:rPr>
              <a:t>azulene</a:t>
            </a:r>
            <a:r>
              <a:rPr kumimoji="1" lang="en-US" altLang="ja-JP" sz="1200" kern="1200" dirty="0" smtClean="0">
                <a:solidFill>
                  <a:schemeClr val="tx1"/>
                </a:solidFill>
                <a:effectLst/>
                <a:latin typeface="+mn-lt"/>
                <a:ea typeface="+mn-ea"/>
                <a:cs typeface="+mn-cs"/>
              </a:rPr>
              <a:t> which absorbs </a:t>
            </a:r>
            <a:r>
              <a:rPr kumimoji="1" lang="en-US" altLang="ja-JP" sz="1200" kern="1200" dirty="0" smtClean="0">
                <a:solidFill>
                  <a:schemeClr val="tx1"/>
                </a:solidFill>
                <a:effectLst/>
                <a:latin typeface="+mn-lt"/>
                <a:ea typeface="+mn-ea"/>
                <a:cs typeface="+mn-cs"/>
              </a:rPr>
              <a:t>the light </a:t>
            </a:r>
            <a:r>
              <a:rPr kumimoji="1" lang="en-US" altLang="ja-JP" sz="1200" kern="1200" dirty="0" smtClean="0">
                <a:solidFill>
                  <a:schemeClr val="tx1"/>
                </a:solidFill>
                <a:effectLst/>
                <a:latin typeface="+mn-lt"/>
                <a:ea typeface="+mn-ea"/>
                <a:cs typeface="+mn-cs"/>
              </a:rPr>
              <a:t>at 585 nm and naphthalene which absorbs the light at 289 nm.</a:t>
            </a:r>
            <a:endParaRPr kumimoji="1" lang="en-US" altLang="ja-JP" sz="1200" kern="1200" dirty="0" smtClean="0">
              <a:solidFill>
                <a:schemeClr val="tx1"/>
              </a:solidFill>
              <a:effectLst/>
              <a:latin typeface="+mn-lt"/>
              <a:ea typeface="+mn-ea"/>
              <a:cs typeface="+mn-cs"/>
            </a:endParaRPr>
          </a:p>
          <a:p>
            <a:endParaRPr kumimoji="1" lang="en-US" altLang="ja-JP" sz="1200" kern="1200" dirty="0" smtClean="0">
              <a:solidFill>
                <a:schemeClr val="tx1"/>
              </a:solidFill>
              <a:effectLst/>
              <a:latin typeface="+mn-lt"/>
              <a:ea typeface="+mn-ea"/>
              <a:cs typeface="+mn-cs"/>
            </a:endParaRPr>
          </a:p>
          <a:p>
            <a:r>
              <a:rPr kumimoji="1" lang="ja-JP" altLang="en-US" sz="1200" kern="1200" dirty="0" smtClean="0">
                <a:solidFill>
                  <a:schemeClr val="tx1"/>
                </a:solidFill>
                <a:effectLst/>
                <a:latin typeface="+mn-lt"/>
                <a:ea typeface="+mn-ea"/>
                <a:cs typeface="+mn-cs"/>
              </a:rPr>
              <a:t>ここで、</a:t>
            </a:r>
            <a:r>
              <a:rPr kumimoji="1" lang="en-US" altLang="ja-JP" sz="1200" kern="1200" dirty="0" smtClean="0">
                <a:solidFill>
                  <a:schemeClr val="tx1"/>
                </a:solidFill>
                <a:effectLst/>
                <a:latin typeface="+mn-lt"/>
                <a:ea typeface="+mn-ea"/>
                <a:cs typeface="+mn-cs"/>
              </a:rPr>
              <a:t>5</a:t>
            </a:r>
            <a:r>
              <a:rPr kumimoji="1" lang="ja-JP" altLang="en-US" sz="1200" kern="1200" dirty="0" smtClean="0">
                <a:solidFill>
                  <a:schemeClr val="tx1"/>
                </a:solidFill>
                <a:effectLst/>
                <a:latin typeface="+mn-lt"/>
                <a:ea typeface="+mn-ea"/>
                <a:cs typeface="+mn-cs"/>
              </a:rPr>
              <a:t>員環を含むインデノフルオレンと</a:t>
            </a:r>
            <a:r>
              <a:rPr kumimoji="1" lang="en-US" altLang="ja-JP" sz="1200" kern="1200" dirty="0" smtClean="0">
                <a:solidFill>
                  <a:schemeClr val="tx1"/>
                </a:solidFill>
                <a:effectLst/>
                <a:latin typeface="+mn-lt"/>
                <a:ea typeface="+mn-ea"/>
                <a:cs typeface="+mn-cs"/>
              </a:rPr>
              <a:t>6</a:t>
            </a:r>
            <a:r>
              <a:rPr kumimoji="1" lang="ja-JP" altLang="en-US" sz="1200" kern="1200" dirty="0" smtClean="0">
                <a:solidFill>
                  <a:schemeClr val="tx1"/>
                </a:solidFill>
                <a:effectLst/>
                <a:latin typeface="+mn-lt"/>
                <a:ea typeface="+mn-ea"/>
                <a:cs typeface="+mn-cs"/>
              </a:rPr>
              <a:t>員環だけで構成されるアセン類との間で</a:t>
            </a:r>
            <a:r>
              <a:rPr kumimoji="1" lang="en-US" altLang="ja-JP" sz="1200" kern="1200" dirty="0" smtClean="0">
                <a:solidFill>
                  <a:schemeClr val="tx1"/>
                </a:solidFill>
                <a:effectLst/>
                <a:latin typeface="Symbol" panose="05050102010706020507" pitchFamily="18" charset="2"/>
                <a:ea typeface="+mn-ea"/>
                <a:cs typeface="+mn-cs"/>
              </a:rPr>
              <a:t>p</a:t>
            </a:r>
            <a:r>
              <a:rPr kumimoji="1" lang="ja-JP" altLang="en-US" sz="1200" kern="1200" dirty="0" smtClean="0">
                <a:solidFill>
                  <a:schemeClr val="tx1"/>
                </a:solidFill>
                <a:effectLst/>
                <a:latin typeface="+mn-lt"/>
                <a:ea typeface="+mn-ea"/>
                <a:cs typeface="+mn-cs"/>
              </a:rPr>
              <a:t>電子の配列やそれに基づく電子状態の違いについて明らかにするため、交互炭化水素と非交互炭化水素について述べます。</a:t>
            </a:r>
            <a:endParaRPr kumimoji="1" lang="en-US" altLang="ja-JP" sz="1200" kern="1200" dirty="0" smtClean="0">
              <a:solidFill>
                <a:schemeClr val="tx1"/>
              </a:solidFill>
              <a:effectLst/>
              <a:latin typeface="+mn-lt"/>
              <a:ea typeface="+mn-ea"/>
              <a:cs typeface="+mn-cs"/>
            </a:endParaRPr>
          </a:p>
          <a:p>
            <a:r>
              <a:rPr kumimoji="1" lang="ja-JP" altLang="ja-JP" sz="1200" kern="1200" dirty="0" smtClean="0">
                <a:solidFill>
                  <a:schemeClr val="tx1"/>
                </a:solidFill>
                <a:effectLst/>
                <a:latin typeface="+mn-lt"/>
                <a:ea typeface="+mn-ea"/>
                <a:cs typeface="+mn-cs"/>
              </a:rPr>
              <a:t>交互</a:t>
            </a:r>
            <a:r>
              <a:rPr kumimoji="1" lang="ja-JP" altLang="ja-JP" sz="1200" kern="1200" dirty="0" smtClean="0">
                <a:solidFill>
                  <a:schemeClr val="tx1"/>
                </a:solidFill>
                <a:effectLst/>
                <a:latin typeface="+mn-lt"/>
                <a:ea typeface="+mn-ea"/>
                <a:cs typeface="+mn-cs"/>
              </a:rPr>
              <a:t>炭化水素</a:t>
            </a:r>
            <a:r>
              <a:rPr kumimoji="1" lang="ja-JP" altLang="en-US" sz="1200" kern="1200" dirty="0" smtClean="0">
                <a:solidFill>
                  <a:schemeClr val="tx1"/>
                </a:solidFill>
                <a:effectLst/>
                <a:latin typeface="+mn-lt"/>
                <a:ea typeface="+mn-ea"/>
                <a:cs typeface="+mn-cs"/>
              </a:rPr>
              <a:t>とは、</a:t>
            </a:r>
            <a:r>
              <a:rPr kumimoji="1" lang="ja-JP" altLang="ja-JP" sz="1200" kern="1200" dirty="0" smtClean="0">
                <a:solidFill>
                  <a:schemeClr val="tx1"/>
                </a:solidFill>
                <a:effectLst/>
                <a:latin typeface="+mn-lt"/>
                <a:ea typeface="+mn-ea"/>
                <a:cs typeface="+mn-cs"/>
              </a:rPr>
              <a:t>共役系の炭素原子上に交互に印を打つことのできる</a:t>
            </a:r>
            <a:r>
              <a:rPr kumimoji="1" lang="ja-JP" altLang="en-US" sz="1200" kern="1200" dirty="0" smtClean="0">
                <a:solidFill>
                  <a:schemeClr val="tx1"/>
                </a:solidFill>
                <a:effectLst/>
                <a:latin typeface="+mn-lt"/>
                <a:ea typeface="+mn-ea"/>
                <a:cs typeface="+mn-cs"/>
              </a:rPr>
              <a:t>炭化水素で</a:t>
            </a:r>
            <a:r>
              <a:rPr kumimoji="1" lang="ja-JP" altLang="ja-JP" sz="1200" kern="1200" dirty="0" smtClean="0">
                <a:solidFill>
                  <a:schemeClr val="tx1"/>
                </a:solidFill>
                <a:effectLst/>
                <a:latin typeface="+mn-lt"/>
                <a:ea typeface="+mn-ea"/>
                <a:cs typeface="+mn-cs"/>
              </a:rPr>
              <a:t>、非交互炭化水素</a:t>
            </a:r>
            <a:r>
              <a:rPr kumimoji="1" lang="ja-JP" altLang="en-US" sz="1200" kern="1200" dirty="0" smtClean="0">
                <a:solidFill>
                  <a:schemeClr val="tx1"/>
                </a:solidFill>
                <a:effectLst/>
                <a:latin typeface="+mn-lt"/>
                <a:ea typeface="+mn-ea"/>
                <a:cs typeface="+mn-cs"/>
              </a:rPr>
              <a:t>とは</a:t>
            </a:r>
            <a:r>
              <a:rPr kumimoji="1" lang="ja-JP" altLang="ja-JP" sz="1200" kern="1200" dirty="0" smtClean="0">
                <a:solidFill>
                  <a:schemeClr val="tx1"/>
                </a:solidFill>
                <a:effectLst/>
                <a:latin typeface="+mn-lt"/>
                <a:ea typeface="+mn-ea"/>
                <a:cs typeface="+mn-cs"/>
              </a:rPr>
              <a:t>交互に印を打つことができない</a:t>
            </a:r>
            <a:r>
              <a:rPr kumimoji="1" lang="ja-JP" altLang="en-US" sz="1200" kern="1200" dirty="0" smtClean="0">
                <a:solidFill>
                  <a:schemeClr val="tx1"/>
                </a:solidFill>
                <a:effectLst/>
                <a:latin typeface="+mn-lt"/>
                <a:ea typeface="+mn-ea"/>
                <a:cs typeface="+mn-cs"/>
              </a:rPr>
              <a:t>炭化水素です。</a:t>
            </a:r>
            <a:endParaRPr kumimoji="1" lang="en-US" altLang="ja-JP" sz="1200" kern="1200" dirty="0" smtClean="0">
              <a:solidFill>
                <a:schemeClr val="tx1"/>
              </a:solidFill>
              <a:effectLst/>
              <a:latin typeface="+mn-lt"/>
              <a:ea typeface="+mn-ea"/>
              <a:cs typeface="+mn-cs"/>
            </a:endParaRPr>
          </a:p>
          <a:p>
            <a:r>
              <a:rPr kumimoji="1" lang="ja-JP" altLang="en-US" sz="1200" kern="1200" dirty="0" smtClean="0">
                <a:solidFill>
                  <a:schemeClr val="tx1"/>
                </a:solidFill>
                <a:effectLst/>
                <a:latin typeface="+mn-lt"/>
                <a:ea typeface="+mn-ea"/>
                <a:cs typeface="+mn-cs"/>
              </a:rPr>
              <a:t>それぞれの例として、ナフタレンとアズレンを示します。炭素原子に交互に印をつけていったとき、アズレン上の赤い印が隣り合ってしまっていることがわかります。</a:t>
            </a:r>
            <a:endParaRPr kumimoji="1" lang="en-US" altLang="ja-JP" sz="1200" kern="1200" dirty="0" smtClean="0">
              <a:solidFill>
                <a:schemeClr val="tx1"/>
              </a:solidFill>
              <a:effectLst/>
              <a:latin typeface="+mn-lt"/>
              <a:ea typeface="+mn-ea"/>
              <a:cs typeface="+mn-cs"/>
            </a:endParaRPr>
          </a:p>
          <a:p>
            <a:r>
              <a:rPr kumimoji="1" lang="ja-JP" altLang="en-US" dirty="0" smtClean="0"/>
              <a:t>こういった違いを持つ交互炭化水素と非交互炭化水素は、分子の</a:t>
            </a:r>
            <a:r>
              <a:rPr kumimoji="1" lang="en-US" altLang="ja-JP" dirty="0" smtClean="0"/>
              <a:t>HOMO</a:t>
            </a:r>
            <a:r>
              <a:rPr kumimoji="1" lang="ja-JP" altLang="en-US" dirty="0" smtClean="0"/>
              <a:t>や</a:t>
            </a:r>
            <a:r>
              <a:rPr kumimoji="1" lang="en-US" altLang="ja-JP" dirty="0" smtClean="0"/>
              <a:t>LUMO</a:t>
            </a:r>
            <a:r>
              <a:rPr kumimoji="1" lang="ja-JP" altLang="en-US" dirty="0" smtClean="0"/>
              <a:t>のエネルギーレベルの並び方やそれぞれの軌道における係数の大きさにも</a:t>
            </a:r>
            <a:r>
              <a:rPr kumimoji="1" lang="ja-JP" altLang="en-US" dirty="0" smtClean="0"/>
              <a:t>違いがあります。</a:t>
            </a:r>
            <a:endParaRPr kumimoji="1" lang="en-US" altLang="ja-JP" dirty="0" smtClean="0"/>
          </a:p>
          <a:p>
            <a:r>
              <a:rPr kumimoji="1" lang="ja-JP" altLang="en-US" dirty="0" smtClean="0"/>
              <a:t>構造式の下にそれぞれの分子の</a:t>
            </a:r>
            <a:r>
              <a:rPr kumimoji="1" lang="en-US" altLang="ja-JP" dirty="0" smtClean="0"/>
              <a:t>HOMO</a:t>
            </a:r>
            <a:r>
              <a:rPr kumimoji="1" lang="ja-JP" altLang="en-US" dirty="0" smtClean="0"/>
              <a:t>と</a:t>
            </a:r>
            <a:r>
              <a:rPr kumimoji="1" lang="en-US" altLang="ja-JP" dirty="0" smtClean="0"/>
              <a:t>LUMO</a:t>
            </a:r>
            <a:r>
              <a:rPr kumimoji="1" lang="ja-JP" altLang="en-US" dirty="0" smtClean="0"/>
              <a:t>の絵を示します。</a:t>
            </a:r>
            <a:endParaRPr kumimoji="1" lang="en-US" altLang="ja-JP" dirty="0" smtClean="0"/>
          </a:p>
          <a:p>
            <a:r>
              <a:rPr kumimoji="1" lang="ja-JP" altLang="en-US" dirty="0" smtClean="0"/>
              <a:t>この図を見てもらえるとわかる通り、ナフタレンは軌道の</a:t>
            </a:r>
            <a:r>
              <a:rPr kumimoji="1" lang="ja-JP" altLang="en-US" dirty="0" smtClean="0"/>
              <a:t>係数の符号を</a:t>
            </a:r>
            <a:r>
              <a:rPr kumimoji="1" lang="ja-JP" altLang="en-US" dirty="0" smtClean="0"/>
              <a:t>無視すると、</a:t>
            </a:r>
            <a:r>
              <a:rPr kumimoji="1" lang="en-US" altLang="ja-JP" dirty="0" smtClean="0"/>
              <a:t>HOMO</a:t>
            </a:r>
            <a:r>
              <a:rPr kumimoji="1" lang="ja-JP" altLang="en-US" dirty="0" smtClean="0"/>
              <a:t>と</a:t>
            </a:r>
            <a:r>
              <a:rPr kumimoji="1" lang="en-US" altLang="ja-JP" dirty="0" smtClean="0"/>
              <a:t>LUMO</a:t>
            </a:r>
            <a:r>
              <a:rPr kumimoji="1" lang="ja-JP" altLang="en-US" dirty="0" smtClean="0"/>
              <a:t>が</a:t>
            </a:r>
            <a:r>
              <a:rPr kumimoji="1" lang="ja-JP" altLang="en-US" dirty="0" smtClean="0"/>
              <a:t>同じ炭素上に同じ大きさで分布</a:t>
            </a:r>
            <a:r>
              <a:rPr kumimoji="1" lang="ja-JP" altLang="en-US" dirty="0" smtClean="0"/>
              <a:t>しています。</a:t>
            </a:r>
            <a:endParaRPr kumimoji="1" lang="en-US" altLang="ja-JP" dirty="0" smtClean="0"/>
          </a:p>
          <a:p>
            <a:r>
              <a:rPr kumimoji="1" lang="ja-JP" altLang="en-US" dirty="0" smtClean="0"/>
              <a:t>これに対して、アズレンは</a:t>
            </a:r>
            <a:r>
              <a:rPr kumimoji="1" lang="en-US" altLang="ja-JP" dirty="0" smtClean="0"/>
              <a:t>HOMO</a:t>
            </a:r>
            <a:r>
              <a:rPr kumimoji="1" lang="ja-JP" altLang="en-US" dirty="0" smtClean="0"/>
              <a:t>と</a:t>
            </a:r>
            <a:r>
              <a:rPr kumimoji="1" lang="en-US" altLang="ja-JP" dirty="0" smtClean="0"/>
              <a:t>LUMO</a:t>
            </a:r>
            <a:r>
              <a:rPr kumimoji="1" lang="ja-JP" altLang="en-US" dirty="0" smtClean="0"/>
              <a:t>が</a:t>
            </a:r>
            <a:r>
              <a:rPr kumimoji="1" lang="ja-JP" altLang="en-US" dirty="0" smtClean="0"/>
              <a:t>異なる炭素上に分布をして</a:t>
            </a:r>
            <a:r>
              <a:rPr kumimoji="1" lang="ja-JP" altLang="en-US" dirty="0" smtClean="0"/>
              <a:t>います。</a:t>
            </a:r>
            <a:endParaRPr kumimoji="1" lang="en-US" altLang="ja-JP" dirty="0" smtClean="0"/>
          </a:p>
          <a:p>
            <a:r>
              <a:rPr kumimoji="1" lang="ja-JP" altLang="en-US" dirty="0" smtClean="0"/>
              <a:t>このため、</a:t>
            </a:r>
            <a:r>
              <a:rPr kumimoji="1" lang="ja-JP" altLang="en-US" dirty="0" smtClean="0"/>
              <a:t>アズレン</a:t>
            </a:r>
            <a:r>
              <a:rPr kumimoji="1" lang="ja-JP" altLang="en-US" dirty="0" smtClean="0"/>
              <a:t>は</a:t>
            </a:r>
            <a:r>
              <a:rPr kumimoji="1" lang="en-US" altLang="ja-JP" dirty="0" smtClean="0"/>
              <a:t>585nm</a:t>
            </a:r>
            <a:r>
              <a:rPr kumimoji="1" lang="ja-JP" altLang="en-US" dirty="0" smtClean="0"/>
              <a:t>という長波長に吸収を示すのに対して、ナフタレンは</a:t>
            </a:r>
            <a:r>
              <a:rPr kumimoji="1" lang="en-US" altLang="ja-JP" dirty="0" smtClean="0"/>
              <a:t>289nm</a:t>
            </a:r>
            <a:r>
              <a:rPr kumimoji="1" lang="ja-JP" altLang="en-US" dirty="0" smtClean="0"/>
              <a:t>に吸収を持つという違いが説明できます。</a:t>
            </a:r>
            <a:endParaRPr kumimoji="1" lang="ja-JP" altLang="en-US" dirty="0"/>
          </a:p>
        </p:txBody>
      </p:sp>
      <p:sp>
        <p:nvSpPr>
          <p:cNvPr id="4" name="スライド番号プレースホルダー 3"/>
          <p:cNvSpPr>
            <a:spLocks noGrp="1"/>
          </p:cNvSpPr>
          <p:nvPr>
            <p:ph type="sldNum" sz="quarter" idx="10"/>
          </p:nvPr>
        </p:nvSpPr>
        <p:spPr/>
        <p:txBody>
          <a:bodyPr/>
          <a:lstStyle/>
          <a:p>
            <a:fld id="{00D8F0CC-FF2C-48A2-A0A2-39149FE4FCCE}" type="slidenum">
              <a:rPr kumimoji="1" lang="ja-JP" altLang="en-US" smtClean="0"/>
              <a:t>8</a:t>
            </a:fld>
            <a:endParaRPr kumimoji="1" lang="ja-JP" altLang="en-US"/>
          </a:p>
        </p:txBody>
      </p:sp>
    </p:spTree>
    <p:extLst>
      <p:ext uri="{BB962C8B-B14F-4D97-AF65-F5344CB8AC3E}">
        <p14:creationId xmlns:p14="http://schemas.microsoft.com/office/powerpoint/2010/main" val="12879178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sz="1200" kern="1200" dirty="0" smtClean="0">
                <a:solidFill>
                  <a:schemeClr val="tx1"/>
                </a:solidFill>
                <a:effectLst/>
                <a:latin typeface="+mn-lt"/>
                <a:ea typeface="+mn-ea"/>
                <a:cs typeface="+mn-cs"/>
              </a:rPr>
              <a:t>The </a:t>
            </a:r>
            <a:r>
              <a:rPr lang="en-US" altLang="ja-JP" dirty="0" smtClean="0"/>
              <a:t>first excitation</a:t>
            </a:r>
            <a:r>
              <a:rPr kumimoji="1" lang="en-US" altLang="ja-JP" sz="1200" kern="1200" dirty="0" smtClean="0">
                <a:solidFill>
                  <a:schemeClr val="tx1"/>
                </a:solidFill>
                <a:effectLst/>
                <a:latin typeface="+mn-lt"/>
                <a:ea typeface="+mn-ea"/>
                <a:cs typeface="+mn-cs"/>
              </a:rPr>
              <a:t> energy is generally expressed using HOMO-LUMO </a:t>
            </a:r>
            <a:r>
              <a:rPr kumimoji="1" lang="en-US" altLang="ja-JP" sz="1200" kern="1200" dirty="0" smtClean="0">
                <a:solidFill>
                  <a:schemeClr val="tx1"/>
                </a:solidFill>
                <a:effectLst/>
                <a:latin typeface="+mn-lt"/>
                <a:ea typeface="+mn-ea"/>
                <a:cs typeface="+mn-cs"/>
              </a:rPr>
              <a:t>gap </a:t>
            </a:r>
            <a:r>
              <a:rPr kumimoji="1" lang="el-GR" altLang="ja-JP" sz="1200" kern="1200" dirty="0" smtClean="0">
                <a:solidFill>
                  <a:schemeClr val="tx1"/>
                </a:solidFill>
                <a:effectLst/>
                <a:latin typeface="+mn-lt"/>
                <a:ea typeface="+mn-ea"/>
                <a:cs typeface="+mn-cs"/>
              </a:rPr>
              <a:t>Δε</a:t>
            </a:r>
            <a:r>
              <a:rPr kumimoji="1" lang="en-US" altLang="ja-JP" sz="1200" kern="1200" dirty="0" smtClean="0">
                <a:solidFill>
                  <a:schemeClr val="tx1"/>
                </a:solidFill>
                <a:effectLst/>
                <a:latin typeface="+mn-lt"/>
                <a:ea typeface="+mn-ea"/>
                <a:cs typeface="+mn-cs"/>
              </a:rPr>
              <a:t>ab </a:t>
            </a:r>
            <a:r>
              <a:rPr kumimoji="1" lang="en-US" altLang="ja-JP" sz="1200" kern="1200" dirty="0" smtClean="0">
                <a:solidFill>
                  <a:schemeClr val="tx1"/>
                </a:solidFill>
                <a:effectLst/>
                <a:latin typeface="+mn-lt"/>
                <a:ea typeface="+mn-ea"/>
                <a:cs typeface="+mn-cs"/>
              </a:rPr>
              <a:t>, </a:t>
            </a:r>
            <a:r>
              <a:rPr kumimoji="1" lang="en-US" altLang="ja-JP" sz="1200" kern="1200" dirty="0" smtClean="0">
                <a:solidFill>
                  <a:schemeClr val="tx1"/>
                </a:solidFill>
                <a:effectLst/>
                <a:latin typeface="+mn-lt"/>
                <a:ea typeface="+mn-ea"/>
                <a:cs typeface="+mn-cs"/>
              </a:rPr>
              <a:t>coulomb </a:t>
            </a:r>
            <a:r>
              <a:rPr kumimoji="1" lang="en-US" altLang="ja-JP" sz="1200" kern="1200" dirty="0" smtClean="0">
                <a:solidFill>
                  <a:schemeClr val="tx1"/>
                </a:solidFill>
                <a:effectLst/>
                <a:latin typeface="+mn-lt"/>
                <a:ea typeface="+mn-ea"/>
                <a:cs typeface="+mn-cs"/>
              </a:rPr>
              <a:t>repulsion </a:t>
            </a:r>
            <a:r>
              <a:rPr kumimoji="1" lang="en-US" altLang="ja-JP" sz="1200" kern="1200" dirty="0" smtClean="0">
                <a:solidFill>
                  <a:schemeClr val="tx1"/>
                </a:solidFill>
                <a:effectLst/>
                <a:latin typeface="+mn-lt"/>
                <a:ea typeface="+mn-ea"/>
                <a:cs typeface="+mn-cs"/>
              </a:rPr>
              <a:t>integral Jab and </a:t>
            </a:r>
            <a:r>
              <a:rPr kumimoji="1" lang="en-US" altLang="ja-JP" sz="1200" kern="1200" dirty="0" smtClean="0">
                <a:solidFill>
                  <a:schemeClr val="tx1"/>
                </a:solidFill>
                <a:effectLst/>
                <a:latin typeface="+mn-lt"/>
                <a:ea typeface="+mn-ea"/>
                <a:cs typeface="+mn-cs"/>
              </a:rPr>
              <a:t>exchange </a:t>
            </a:r>
            <a:r>
              <a:rPr kumimoji="1" lang="en-US" altLang="ja-JP" sz="1200" kern="1200" dirty="0" smtClean="0">
                <a:solidFill>
                  <a:schemeClr val="tx1"/>
                </a:solidFill>
                <a:effectLst/>
                <a:latin typeface="+mn-lt"/>
                <a:ea typeface="+mn-ea"/>
                <a:cs typeface="+mn-cs"/>
              </a:rPr>
              <a:t>integral </a:t>
            </a:r>
            <a:r>
              <a:rPr kumimoji="1" lang="en-US" altLang="ja-JP" sz="1200" kern="1200" dirty="0" err="1" smtClean="0">
                <a:solidFill>
                  <a:schemeClr val="tx1"/>
                </a:solidFill>
                <a:effectLst/>
                <a:latin typeface="+mn-lt"/>
                <a:ea typeface="+mn-ea"/>
                <a:cs typeface="+mn-cs"/>
              </a:rPr>
              <a:t>Kab</a:t>
            </a:r>
            <a:r>
              <a:rPr kumimoji="1" lang="en-US" altLang="ja-JP" sz="1200" kern="1200" dirty="0" smtClean="0">
                <a:solidFill>
                  <a:schemeClr val="tx1"/>
                </a:solidFill>
                <a:effectLst/>
                <a:latin typeface="+mn-lt"/>
                <a:ea typeface="+mn-ea"/>
                <a:cs typeface="+mn-cs"/>
              </a:rPr>
              <a:t> </a:t>
            </a:r>
            <a:r>
              <a:rPr kumimoji="1" lang="en-US" altLang="ja-JP" sz="1200" kern="1200" dirty="0" smtClean="0">
                <a:solidFill>
                  <a:schemeClr val="tx1"/>
                </a:solidFill>
                <a:effectLst/>
                <a:latin typeface="+mn-lt"/>
                <a:ea typeface="+mn-ea"/>
                <a:cs typeface="+mn-cs"/>
              </a:rPr>
              <a:t>in this way.</a:t>
            </a:r>
          </a:p>
          <a:p>
            <a:r>
              <a:rPr kumimoji="1" lang="en-US" altLang="ja-JP" sz="1200" kern="1200" dirty="0" smtClean="0">
                <a:solidFill>
                  <a:schemeClr val="tx1"/>
                </a:solidFill>
                <a:effectLst/>
                <a:latin typeface="+mn-lt"/>
                <a:ea typeface="+mn-ea"/>
                <a:cs typeface="+mn-cs"/>
              </a:rPr>
              <a:t>In the case of a hydrocarbon, </a:t>
            </a:r>
            <a:r>
              <a:rPr kumimoji="1" lang="en-US" altLang="ja-JP" sz="1200" kern="1200" dirty="0" smtClean="0">
                <a:solidFill>
                  <a:schemeClr val="tx1"/>
                </a:solidFill>
                <a:effectLst/>
                <a:latin typeface="+mn-lt"/>
                <a:ea typeface="+mn-ea"/>
                <a:cs typeface="+mn-cs"/>
              </a:rPr>
              <a:t>differences of structures can make changes</a:t>
            </a:r>
            <a:r>
              <a:rPr kumimoji="1" lang="en-US" altLang="ja-JP" sz="1200" kern="1200" baseline="0" dirty="0" smtClean="0">
                <a:solidFill>
                  <a:schemeClr val="tx1"/>
                </a:solidFill>
                <a:effectLst/>
                <a:latin typeface="+mn-lt"/>
                <a:ea typeface="+mn-ea"/>
                <a:cs typeface="+mn-cs"/>
              </a:rPr>
              <a:t> </a:t>
            </a:r>
            <a:r>
              <a:rPr kumimoji="1" lang="el-GR" altLang="ja-JP" sz="1200" kern="1200" dirty="0" smtClean="0">
                <a:solidFill>
                  <a:schemeClr val="tx1"/>
                </a:solidFill>
                <a:effectLst/>
                <a:latin typeface="+mn-lt"/>
                <a:ea typeface="+mn-ea"/>
                <a:cs typeface="+mn-cs"/>
              </a:rPr>
              <a:t>Δε</a:t>
            </a:r>
            <a:r>
              <a:rPr kumimoji="1" lang="en-US" altLang="ja-JP" sz="1200" kern="1200" dirty="0" smtClean="0">
                <a:solidFill>
                  <a:schemeClr val="tx1"/>
                </a:solidFill>
                <a:effectLst/>
                <a:latin typeface="+mn-lt"/>
                <a:ea typeface="+mn-ea"/>
                <a:cs typeface="+mn-cs"/>
              </a:rPr>
              <a:t>ab and </a:t>
            </a:r>
            <a:r>
              <a:rPr kumimoji="1" lang="en-US" altLang="ja-JP" sz="1200" kern="1200" dirty="0" err="1" smtClean="0">
                <a:solidFill>
                  <a:schemeClr val="tx1"/>
                </a:solidFill>
                <a:effectLst/>
                <a:latin typeface="+mn-lt"/>
                <a:ea typeface="+mn-ea"/>
                <a:cs typeface="+mn-cs"/>
              </a:rPr>
              <a:t>Kab</a:t>
            </a:r>
            <a:r>
              <a:rPr kumimoji="1" lang="en-US" altLang="ja-JP" sz="1200" kern="1200" dirty="0" smtClean="0">
                <a:solidFill>
                  <a:schemeClr val="tx1"/>
                </a:solidFill>
                <a:effectLst/>
                <a:latin typeface="+mn-lt"/>
                <a:ea typeface="+mn-ea"/>
                <a:cs typeface="+mn-cs"/>
              </a:rPr>
              <a:t> </a:t>
            </a:r>
            <a:r>
              <a:rPr kumimoji="1" lang="en-US" altLang="ja-JP" sz="1200" kern="1200" dirty="0" smtClean="0">
                <a:solidFill>
                  <a:schemeClr val="tx1"/>
                </a:solidFill>
                <a:effectLst/>
                <a:latin typeface="+mn-lt"/>
                <a:ea typeface="+mn-ea"/>
                <a:cs typeface="+mn-cs"/>
              </a:rPr>
              <a:t>and </a:t>
            </a:r>
            <a:r>
              <a:rPr kumimoji="1" lang="en-US" altLang="ja-JP" sz="1200" kern="1200" dirty="0" smtClean="0">
                <a:solidFill>
                  <a:schemeClr val="tx1"/>
                </a:solidFill>
                <a:effectLst/>
                <a:latin typeface="+mn-lt"/>
                <a:ea typeface="+mn-ea"/>
                <a:cs typeface="+mn-cs"/>
              </a:rPr>
              <a:t>the first excitation energy can be reduced.</a:t>
            </a:r>
          </a:p>
          <a:p>
            <a:r>
              <a:rPr kumimoji="1" lang="en-US" altLang="ja-JP" sz="1200" kern="1200" dirty="0" smtClean="0">
                <a:solidFill>
                  <a:schemeClr val="tx1"/>
                </a:solidFill>
                <a:effectLst/>
                <a:latin typeface="+mn-lt"/>
                <a:ea typeface="+mn-ea"/>
                <a:cs typeface="+mn-cs"/>
              </a:rPr>
              <a:t>For example, </a:t>
            </a:r>
            <a:r>
              <a:rPr kumimoji="1" lang="en-US" altLang="ja-JP" sz="1200" kern="1200" dirty="0" smtClean="0">
                <a:solidFill>
                  <a:schemeClr val="tx1"/>
                </a:solidFill>
                <a:effectLst/>
                <a:latin typeface="+mn-lt"/>
                <a:ea typeface="+mn-ea"/>
                <a:cs typeface="+mn-cs"/>
              </a:rPr>
              <a:t>in the case of an alternant hydrocarbons, because influence </a:t>
            </a:r>
            <a:r>
              <a:rPr kumimoji="1" lang="en-US" altLang="ja-JP" sz="1200" kern="1200" dirty="0" smtClean="0">
                <a:solidFill>
                  <a:schemeClr val="tx1"/>
                </a:solidFill>
                <a:effectLst/>
                <a:latin typeface="+mn-lt"/>
                <a:ea typeface="+mn-ea"/>
                <a:cs typeface="+mn-cs"/>
              </a:rPr>
              <a:t>of </a:t>
            </a:r>
            <a:r>
              <a:rPr kumimoji="1" lang="en-US" altLang="ja-JP" sz="1200" kern="1200" dirty="0" err="1" smtClean="0">
                <a:solidFill>
                  <a:schemeClr val="tx1"/>
                </a:solidFill>
                <a:effectLst/>
                <a:latin typeface="+mn-lt"/>
                <a:ea typeface="+mn-ea"/>
                <a:cs typeface="+mn-cs"/>
              </a:rPr>
              <a:t>Kab</a:t>
            </a:r>
            <a:r>
              <a:rPr kumimoji="1" lang="en-US" altLang="ja-JP" sz="1200" kern="1200" dirty="0" smtClean="0">
                <a:solidFill>
                  <a:schemeClr val="tx1"/>
                </a:solidFill>
                <a:effectLst/>
                <a:latin typeface="+mn-lt"/>
                <a:ea typeface="+mn-ea"/>
                <a:cs typeface="+mn-cs"/>
              </a:rPr>
              <a:t> is </a:t>
            </a:r>
            <a:r>
              <a:rPr kumimoji="1" lang="en-US" altLang="ja-JP" sz="1200" kern="1200" dirty="0" smtClean="0">
                <a:solidFill>
                  <a:schemeClr val="tx1"/>
                </a:solidFill>
                <a:effectLst/>
                <a:latin typeface="+mn-lt"/>
                <a:ea typeface="+mn-ea"/>
                <a:cs typeface="+mn-cs"/>
              </a:rPr>
              <a:t>small, </a:t>
            </a:r>
            <a:r>
              <a:rPr kumimoji="1" lang="el-GR" altLang="ja-JP" sz="1200" kern="1200" dirty="0" smtClean="0">
                <a:solidFill>
                  <a:schemeClr val="tx1"/>
                </a:solidFill>
                <a:effectLst/>
                <a:latin typeface="+mn-lt"/>
                <a:ea typeface="+mn-ea"/>
                <a:cs typeface="+mn-cs"/>
              </a:rPr>
              <a:t>Δε</a:t>
            </a:r>
            <a:r>
              <a:rPr kumimoji="1" lang="en-US" altLang="ja-JP" sz="1200" kern="1200" dirty="0" smtClean="0">
                <a:solidFill>
                  <a:schemeClr val="tx1"/>
                </a:solidFill>
                <a:effectLst/>
                <a:latin typeface="+mn-lt"/>
                <a:ea typeface="+mn-ea"/>
                <a:cs typeface="+mn-cs"/>
              </a:rPr>
              <a:t>ab becomes </a:t>
            </a:r>
            <a:r>
              <a:rPr kumimoji="1" lang="en-US" altLang="ja-JP" sz="1200" kern="1200" dirty="0" smtClean="0">
                <a:solidFill>
                  <a:schemeClr val="tx1"/>
                </a:solidFill>
                <a:effectLst/>
                <a:latin typeface="+mn-lt"/>
                <a:ea typeface="+mn-ea"/>
                <a:cs typeface="+mn-cs"/>
              </a:rPr>
              <a:t>important. </a:t>
            </a:r>
            <a:r>
              <a:rPr kumimoji="1" lang="en-US" altLang="ja-JP" sz="1200" kern="1200" dirty="0" smtClean="0">
                <a:solidFill>
                  <a:schemeClr val="tx1"/>
                </a:solidFill>
                <a:effectLst/>
                <a:latin typeface="+mn-lt"/>
                <a:ea typeface="+mn-ea"/>
                <a:cs typeface="+mn-cs"/>
              </a:rPr>
              <a:t>So, the </a:t>
            </a:r>
            <a:r>
              <a:rPr lang="en-US" altLang="ja-JP" dirty="0" smtClean="0"/>
              <a:t>first excitation</a:t>
            </a:r>
            <a:r>
              <a:rPr kumimoji="1" lang="en-US" altLang="ja-JP" sz="1200" kern="1200" dirty="0" smtClean="0">
                <a:solidFill>
                  <a:schemeClr val="tx1"/>
                </a:solidFill>
                <a:effectLst/>
                <a:latin typeface="+mn-lt"/>
                <a:ea typeface="+mn-ea"/>
                <a:cs typeface="+mn-cs"/>
              </a:rPr>
              <a:t> energy becomes to depend on HOMO-LUMO gap. </a:t>
            </a:r>
          </a:p>
          <a:p>
            <a:r>
              <a:rPr kumimoji="1" lang="en-US" altLang="ja-JP" sz="1200" kern="1200" dirty="0" smtClean="0">
                <a:solidFill>
                  <a:schemeClr val="tx1"/>
                </a:solidFill>
                <a:effectLst/>
                <a:latin typeface="+mn-lt"/>
                <a:ea typeface="+mn-ea"/>
                <a:cs typeface="+mn-cs"/>
              </a:rPr>
              <a:t>HOMO-LUMO gap become </a:t>
            </a:r>
            <a:r>
              <a:rPr kumimoji="1" lang="en-US" altLang="ja-JP" sz="1200" kern="1200" dirty="0" smtClean="0">
                <a:solidFill>
                  <a:schemeClr val="tx1"/>
                </a:solidFill>
                <a:effectLst/>
                <a:latin typeface="+mn-lt"/>
                <a:ea typeface="+mn-ea"/>
                <a:cs typeface="+mn-cs"/>
              </a:rPr>
              <a:t>when a </a:t>
            </a:r>
            <a:r>
              <a:rPr kumimoji="1" lang="en-US" altLang="ja-JP" sz="1200" kern="1200" dirty="0" smtClean="0">
                <a:solidFill>
                  <a:schemeClr val="tx1"/>
                </a:solidFill>
                <a:effectLst/>
                <a:latin typeface="Symbol" panose="05050102010706020507" pitchFamily="18" charset="2"/>
                <a:ea typeface="+mn-ea"/>
                <a:cs typeface="+mn-cs"/>
              </a:rPr>
              <a:t>p</a:t>
            </a:r>
            <a:r>
              <a:rPr kumimoji="1" lang="en-US" altLang="ja-JP" sz="1200" kern="1200" dirty="0" smtClean="0">
                <a:solidFill>
                  <a:schemeClr val="tx1"/>
                </a:solidFill>
                <a:effectLst/>
                <a:latin typeface="+mn-lt"/>
                <a:ea typeface="+mn-ea"/>
                <a:cs typeface="+mn-cs"/>
              </a:rPr>
              <a:t> conjugate is large.</a:t>
            </a:r>
            <a:r>
              <a:rPr kumimoji="1" lang="en-US" altLang="ja-JP" sz="1200" kern="1200" baseline="0" dirty="0" smtClean="0">
                <a:solidFill>
                  <a:schemeClr val="tx1"/>
                </a:solidFill>
                <a:effectLst/>
                <a:latin typeface="+mn-lt"/>
                <a:ea typeface="+mn-ea"/>
                <a:cs typeface="+mn-cs"/>
              </a:rPr>
              <a:t> So, the </a:t>
            </a:r>
            <a:r>
              <a:rPr kumimoji="1" lang="en-US" altLang="ja-JP" sz="1200" kern="1200" baseline="0" dirty="0" smtClean="0">
                <a:solidFill>
                  <a:schemeClr val="tx1"/>
                </a:solidFill>
                <a:effectLst/>
                <a:latin typeface="+mn-lt"/>
                <a:ea typeface="+mn-ea"/>
                <a:cs typeface="+mn-cs"/>
              </a:rPr>
              <a:t>alternant </a:t>
            </a:r>
            <a:r>
              <a:rPr kumimoji="1" lang="en-US" altLang="ja-JP" sz="1200" kern="1200" baseline="0" dirty="0" smtClean="0">
                <a:solidFill>
                  <a:schemeClr val="tx1"/>
                </a:solidFill>
                <a:effectLst/>
                <a:latin typeface="+mn-lt"/>
                <a:ea typeface="+mn-ea"/>
                <a:cs typeface="+mn-cs"/>
              </a:rPr>
              <a:t>hydrocarbon absorbs the light of the longer wavelength </a:t>
            </a:r>
            <a:r>
              <a:rPr kumimoji="1" lang="en-US" altLang="ja-JP" sz="1200" kern="1200" baseline="0" dirty="0" smtClean="0">
                <a:solidFill>
                  <a:schemeClr val="tx1"/>
                </a:solidFill>
                <a:effectLst/>
                <a:latin typeface="+mn-lt"/>
                <a:ea typeface="+mn-ea"/>
                <a:cs typeface="+mn-cs"/>
              </a:rPr>
              <a:t>when a </a:t>
            </a:r>
            <a:r>
              <a:rPr kumimoji="1" lang="en-US" altLang="ja-JP" sz="1200" kern="1200" baseline="0" dirty="0" smtClean="0">
                <a:solidFill>
                  <a:schemeClr val="tx1"/>
                </a:solidFill>
                <a:effectLst/>
                <a:latin typeface="Symbol" panose="05050102010706020507" pitchFamily="18" charset="2"/>
                <a:ea typeface="+mn-ea"/>
                <a:cs typeface="+mn-cs"/>
              </a:rPr>
              <a:t>p</a:t>
            </a:r>
            <a:r>
              <a:rPr kumimoji="1" lang="en-US" altLang="ja-JP" sz="1200" kern="1200" baseline="0" dirty="0" smtClean="0">
                <a:solidFill>
                  <a:schemeClr val="tx1"/>
                </a:solidFill>
                <a:effectLst/>
                <a:latin typeface="+mn-lt"/>
                <a:ea typeface="+mn-ea"/>
                <a:cs typeface="+mn-cs"/>
              </a:rPr>
              <a:t> </a:t>
            </a:r>
            <a:r>
              <a:rPr kumimoji="1" lang="en-US" altLang="ja-JP" sz="1200" kern="1200" baseline="0" dirty="0" smtClean="0">
                <a:solidFill>
                  <a:schemeClr val="tx1"/>
                </a:solidFill>
                <a:effectLst/>
                <a:latin typeface="+mn-lt"/>
                <a:ea typeface="+mn-ea"/>
                <a:cs typeface="+mn-cs"/>
              </a:rPr>
              <a:t>conjugate is larger.</a:t>
            </a:r>
            <a:endParaRPr kumimoji="1" lang="en-US" altLang="ja-JP" sz="1200" kern="1200" dirty="0" smtClean="0">
              <a:solidFill>
                <a:schemeClr val="tx1"/>
              </a:solidFill>
              <a:effectLst/>
              <a:latin typeface="+mn-lt"/>
              <a:ea typeface="+mn-ea"/>
              <a:cs typeface="+mn-cs"/>
            </a:endParaRPr>
          </a:p>
          <a:p>
            <a:r>
              <a:rPr kumimoji="1" lang="en-US" altLang="ja-JP" sz="1200" kern="1200" dirty="0" smtClean="0">
                <a:solidFill>
                  <a:schemeClr val="tx1"/>
                </a:solidFill>
                <a:effectLst/>
                <a:latin typeface="+mn-lt"/>
                <a:ea typeface="+mn-ea"/>
                <a:cs typeface="+mn-cs"/>
              </a:rPr>
              <a:t>Absorptions </a:t>
            </a:r>
            <a:r>
              <a:rPr kumimoji="1" lang="en-US" altLang="ja-JP" sz="1200" kern="1200" dirty="0" smtClean="0">
                <a:solidFill>
                  <a:schemeClr val="tx1"/>
                </a:solidFill>
                <a:effectLst/>
                <a:latin typeface="+mn-lt"/>
                <a:ea typeface="+mn-ea"/>
                <a:cs typeface="+mn-cs"/>
              </a:rPr>
              <a:t>of </a:t>
            </a:r>
            <a:r>
              <a:rPr kumimoji="1" lang="en-US" altLang="ja-JP" sz="1200" kern="1200" dirty="0" err="1" smtClean="0">
                <a:solidFill>
                  <a:schemeClr val="tx1"/>
                </a:solidFill>
                <a:effectLst/>
                <a:latin typeface="+mn-lt"/>
                <a:ea typeface="+mn-ea"/>
                <a:cs typeface="+mn-cs"/>
              </a:rPr>
              <a:t>acenes</a:t>
            </a:r>
            <a:r>
              <a:rPr kumimoji="1" lang="ja-JP" altLang="en-US" sz="1200" kern="1200" dirty="0" smtClean="0">
                <a:solidFill>
                  <a:schemeClr val="tx1"/>
                </a:solidFill>
                <a:effectLst/>
                <a:latin typeface="+mn-lt"/>
                <a:ea typeface="+mn-ea"/>
                <a:cs typeface="+mn-cs"/>
              </a:rPr>
              <a:t> </a:t>
            </a:r>
            <a:r>
              <a:rPr kumimoji="1" lang="en-US" altLang="ja-JP" sz="1200" kern="1200" dirty="0" smtClean="0">
                <a:solidFill>
                  <a:schemeClr val="tx1"/>
                </a:solidFill>
                <a:effectLst/>
                <a:latin typeface="+mn-lt"/>
                <a:ea typeface="+mn-ea"/>
                <a:cs typeface="+mn-cs"/>
              </a:rPr>
              <a:t>are </a:t>
            </a:r>
            <a:r>
              <a:rPr kumimoji="1" lang="en-US" altLang="ja-JP" sz="1200" kern="1200" dirty="0" smtClean="0">
                <a:solidFill>
                  <a:schemeClr val="tx1"/>
                </a:solidFill>
                <a:effectLst/>
                <a:latin typeface="+mn-lt"/>
                <a:ea typeface="+mn-ea"/>
                <a:cs typeface="+mn-cs"/>
              </a:rPr>
              <a:t>the </a:t>
            </a:r>
            <a:r>
              <a:rPr kumimoji="1" lang="en-US" altLang="ja-JP" sz="1200" kern="1200" dirty="0" smtClean="0">
                <a:solidFill>
                  <a:schemeClr val="tx1"/>
                </a:solidFill>
                <a:effectLst/>
                <a:latin typeface="+mn-lt"/>
                <a:ea typeface="+mn-ea"/>
                <a:cs typeface="+mn-cs"/>
              </a:rPr>
              <a:t>examples.</a:t>
            </a:r>
            <a:endParaRPr kumimoji="1" lang="en-US" altLang="ja-JP" sz="1200" kern="1200" dirty="0" smtClean="0">
              <a:solidFill>
                <a:schemeClr val="tx1"/>
              </a:solidFill>
              <a:effectLst/>
              <a:latin typeface="+mn-lt"/>
              <a:ea typeface="+mn-ea"/>
              <a:cs typeface="+mn-cs"/>
            </a:endParaRPr>
          </a:p>
          <a:p>
            <a:r>
              <a:rPr kumimoji="1" lang="en-US" altLang="ja-JP" sz="1200" kern="1200" dirty="0" smtClean="0">
                <a:solidFill>
                  <a:schemeClr val="tx1"/>
                </a:solidFill>
                <a:effectLst/>
                <a:latin typeface="+mn-lt"/>
                <a:ea typeface="+mn-ea"/>
                <a:cs typeface="+mn-cs"/>
              </a:rPr>
              <a:t>Difference of distribution between HOMO and LUMO in nonalternant hydrocarbons makes </a:t>
            </a:r>
            <a:r>
              <a:rPr kumimoji="1" lang="en-US" altLang="ja-JP" sz="1200" kern="1200" dirty="0" err="1" smtClean="0">
                <a:solidFill>
                  <a:schemeClr val="tx1"/>
                </a:solidFill>
                <a:effectLst/>
                <a:latin typeface="+mn-lt"/>
                <a:ea typeface="+mn-ea"/>
                <a:cs typeface="+mn-cs"/>
              </a:rPr>
              <a:t>Kab</a:t>
            </a:r>
            <a:r>
              <a:rPr kumimoji="1" lang="en-US" altLang="ja-JP" sz="1200" kern="1200" dirty="0" smtClean="0">
                <a:solidFill>
                  <a:schemeClr val="tx1"/>
                </a:solidFill>
                <a:effectLst/>
                <a:latin typeface="+mn-lt"/>
                <a:ea typeface="+mn-ea"/>
                <a:cs typeface="+mn-cs"/>
              </a:rPr>
              <a:t> smaller </a:t>
            </a:r>
            <a:r>
              <a:rPr kumimoji="1" lang="en-US" altLang="ja-JP" sz="1200" kern="1200" dirty="0" smtClean="0">
                <a:solidFill>
                  <a:schemeClr val="tx1"/>
                </a:solidFill>
                <a:effectLst/>
                <a:latin typeface="+mn-lt"/>
                <a:ea typeface="+mn-ea"/>
                <a:cs typeface="+mn-cs"/>
              </a:rPr>
              <a:t>than alternant hydrocarbons.</a:t>
            </a:r>
            <a:endParaRPr kumimoji="1" lang="en-US" altLang="ja-JP" sz="1200" kern="1200" dirty="0" smtClean="0">
              <a:solidFill>
                <a:schemeClr val="tx1"/>
              </a:solidFill>
              <a:effectLst/>
              <a:latin typeface="+mn-lt"/>
              <a:ea typeface="+mn-ea"/>
              <a:cs typeface="+mn-cs"/>
            </a:endParaRPr>
          </a:p>
          <a:p>
            <a:r>
              <a:rPr kumimoji="1" lang="en-US" altLang="ja-JP" sz="1200" kern="1200" dirty="0" smtClean="0">
                <a:solidFill>
                  <a:schemeClr val="tx1"/>
                </a:solidFill>
                <a:effectLst/>
                <a:latin typeface="+mn-lt"/>
                <a:ea typeface="+mn-ea"/>
                <a:cs typeface="+mn-cs"/>
              </a:rPr>
              <a:t>Therefore, </a:t>
            </a:r>
            <a:r>
              <a:rPr kumimoji="1" lang="en-US" altLang="ja-JP" sz="1200" kern="1200" dirty="0" smtClean="0">
                <a:solidFill>
                  <a:schemeClr val="tx1"/>
                </a:solidFill>
                <a:effectLst/>
                <a:latin typeface="+mn-lt"/>
                <a:ea typeface="+mn-ea"/>
                <a:cs typeface="+mn-cs"/>
              </a:rPr>
              <a:t>nonalternant hydrocarbons absorbs light of the longer wave than an alternation hydrocarbon of same size.</a:t>
            </a:r>
          </a:p>
          <a:p>
            <a:r>
              <a:rPr kumimoji="1" lang="en-US" altLang="ja-JP" sz="1200" kern="1200" dirty="0" err="1" smtClean="0">
                <a:solidFill>
                  <a:schemeClr val="tx1"/>
                </a:solidFill>
                <a:effectLst/>
                <a:latin typeface="+mn-lt"/>
                <a:ea typeface="+mn-ea"/>
                <a:cs typeface="+mn-cs"/>
              </a:rPr>
              <a:t>Azulene</a:t>
            </a:r>
            <a:r>
              <a:rPr kumimoji="1" lang="en-US" altLang="ja-JP" sz="1200" kern="1200" dirty="0" smtClean="0">
                <a:solidFill>
                  <a:schemeClr val="tx1"/>
                </a:solidFill>
                <a:effectLst/>
                <a:latin typeface="+mn-lt"/>
                <a:ea typeface="+mn-ea"/>
                <a:cs typeface="+mn-cs"/>
              </a:rPr>
              <a:t> </a:t>
            </a:r>
            <a:r>
              <a:rPr kumimoji="1" lang="en-US" altLang="ja-JP" sz="1200" kern="1200" dirty="0" smtClean="0">
                <a:solidFill>
                  <a:schemeClr val="tx1"/>
                </a:solidFill>
                <a:effectLst/>
                <a:latin typeface="+mn-lt"/>
                <a:ea typeface="+mn-ea"/>
                <a:cs typeface="+mn-cs"/>
              </a:rPr>
              <a:t>are the examples.</a:t>
            </a:r>
          </a:p>
          <a:p>
            <a:endParaRPr kumimoji="1" lang="en-US" altLang="ja-JP" sz="1200" kern="1200" dirty="0" smtClean="0">
              <a:solidFill>
                <a:schemeClr val="tx1"/>
              </a:solidFill>
              <a:effectLst/>
              <a:latin typeface="+mn-lt"/>
              <a:ea typeface="+mn-ea"/>
              <a:cs typeface="+mn-cs"/>
            </a:endParaRPr>
          </a:p>
          <a:p>
            <a:r>
              <a:rPr kumimoji="1" lang="ja-JP" altLang="en-US" sz="1200" kern="1200" dirty="0" smtClean="0">
                <a:solidFill>
                  <a:schemeClr val="tx1"/>
                </a:solidFill>
                <a:effectLst/>
                <a:latin typeface="+mn-lt"/>
                <a:ea typeface="+mn-ea"/>
                <a:cs typeface="+mn-cs"/>
              </a:rPr>
              <a:t>化合物の最長波長の吸収に相当する第一電子遷移のエネルギー</a:t>
            </a:r>
            <a:r>
              <a:rPr kumimoji="1" lang="en-US" altLang="ja-JP" sz="1200" kern="1200" dirty="0" err="1" smtClean="0">
                <a:solidFill>
                  <a:schemeClr val="tx1"/>
                </a:solidFill>
                <a:effectLst/>
                <a:latin typeface="+mn-lt"/>
                <a:ea typeface="+mn-ea"/>
                <a:cs typeface="+mn-cs"/>
              </a:rPr>
              <a:t>ΔEab</a:t>
            </a:r>
            <a:r>
              <a:rPr kumimoji="1" lang="ja-JP" altLang="en-US" sz="1200" kern="1200" dirty="0" smtClean="0">
                <a:solidFill>
                  <a:schemeClr val="tx1"/>
                </a:solidFill>
                <a:effectLst/>
                <a:latin typeface="+mn-lt"/>
                <a:ea typeface="+mn-ea"/>
                <a:cs typeface="+mn-cs"/>
              </a:rPr>
              <a:t>は、一般的に、</a:t>
            </a:r>
            <a:r>
              <a:rPr kumimoji="1" lang="en-US" altLang="ja-JP" sz="1200" kern="1200" dirty="0" smtClean="0">
                <a:solidFill>
                  <a:schemeClr val="tx1"/>
                </a:solidFill>
                <a:effectLst/>
                <a:latin typeface="+mn-lt"/>
                <a:ea typeface="+mn-ea"/>
                <a:cs typeface="+mn-cs"/>
              </a:rPr>
              <a:t>HOMO</a:t>
            </a:r>
            <a:r>
              <a:rPr kumimoji="1" lang="ja-JP" altLang="en-US" sz="1200" kern="1200" dirty="0" smtClean="0">
                <a:solidFill>
                  <a:schemeClr val="tx1"/>
                </a:solidFill>
                <a:effectLst/>
                <a:latin typeface="+mn-lt"/>
                <a:ea typeface="+mn-ea"/>
                <a:cs typeface="+mn-cs"/>
              </a:rPr>
              <a:t>と</a:t>
            </a:r>
            <a:r>
              <a:rPr kumimoji="1" lang="en-US" altLang="ja-JP" sz="1200" kern="1200" dirty="0" smtClean="0">
                <a:solidFill>
                  <a:schemeClr val="tx1"/>
                </a:solidFill>
                <a:effectLst/>
                <a:latin typeface="+mn-lt"/>
                <a:ea typeface="+mn-ea"/>
                <a:cs typeface="+mn-cs"/>
              </a:rPr>
              <a:t>LUMO</a:t>
            </a:r>
            <a:r>
              <a:rPr kumimoji="1" lang="ja-JP" altLang="en-US" sz="1200" kern="1200" dirty="0" smtClean="0">
                <a:solidFill>
                  <a:schemeClr val="tx1"/>
                </a:solidFill>
                <a:effectLst/>
                <a:latin typeface="+mn-lt"/>
                <a:ea typeface="+mn-ea"/>
                <a:cs typeface="+mn-cs"/>
              </a:rPr>
              <a:t>のエネルギー差</a:t>
            </a:r>
            <a:r>
              <a:rPr kumimoji="1" lang="en-US" altLang="ja-JP" sz="1200" kern="1200" dirty="0" err="1" smtClean="0">
                <a:solidFill>
                  <a:schemeClr val="tx1"/>
                </a:solidFill>
                <a:effectLst/>
                <a:latin typeface="+mn-lt"/>
                <a:ea typeface="+mn-ea"/>
                <a:cs typeface="+mn-cs"/>
              </a:rPr>
              <a:t>Δεab</a:t>
            </a:r>
            <a:r>
              <a:rPr kumimoji="1" lang="ja-JP" altLang="en-US" sz="1200" kern="1200" dirty="0" err="1" smtClean="0">
                <a:solidFill>
                  <a:schemeClr val="tx1"/>
                </a:solidFill>
                <a:effectLst/>
                <a:latin typeface="+mn-lt"/>
                <a:ea typeface="+mn-ea"/>
                <a:cs typeface="+mn-cs"/>
              </a:rPr>
              <a:t>、</a:t>
            </a:r>
            <a:r>
              <a:rPr kumimoji="1" lang="ja-JP" altLang="en-US" sz="1200" kern="1200" dirty="0" smtClean="0">
                <a:solidFill>
                  <a:schemeClr val="tx1"/>
                </a:solidFill>
                <a:effectLst/>
                <a:latin typeface="+mn-lt"/>
                <a:ea typeface="+mn-ea"/>
                <a:cs typeface="+mn-cs"/>
              </a:rPr>
              <a:t>それらのクーロン積分</a:t>
            </a:r>
            <a:r>
              <a:rPr kumimoji="1" lang="en-US" altLang="ja-JP" sz="1200" kern="1200" dirty="0" smtClean="0">
                <a:solidFill>
                  <a:schemeClr val="tx1"/>
                </a:solidFill>
                <a:effectLst/>
                <a:latin typeface="+mn-lt"/>
                <a:ea typeface="+mn-ea"/>
                <a:cs typeface="+mn-cs"/>
              </a:rPr>
              <a:t>Jab</a:t>
            </a:r>
            <a:r>
              <a:rPr kumimoji="1" lang="ja-JP" altLang="en-US" sz="1200" kern="1200" dirty="0" err="1" smtClean="0">
                <a:solidFill>
                  <a:schemeClr val="tx1"/>
                </a:solidFill>
                <a:effectLst/>
                <a:latin typeface="+mn-lt"/>
                <a:ea typeface="+mn-ea"/>
                <a:cs typeface="+mn-cs"/>
              </a:rPr>
              <a:t>、</a:t>
            </a:r>
            <a:r>
              <a:rPr kumimoji="1" lang="ja-JP" altLang="en-US" sz="1200" kern="1200" dirty="0" smtClean="0">
                <a:solidFill>
                  <a:schemeClr val="tx1"/>
                </a:solidFill>
                <a:effectLst/>
                <a:latin typeface="+mn-lt"/>
                <a:ea typeface="+mn-ea"/>
                <a:cs typeface="+mn-cs"/>
              </a:rPr>
              <a:t>それらの交換積分</a:t>
            </a:r>
            <a:r>
              <a:rPr kumimoji="1" lang="en-US" altLang="ja-JP" sz="1200" kern="1200" dirty="0" err="1" smtClean="0">
                <a:solidFill>
                  <a:schemeClr val="tx1"/>
                </a:solidFill>
                <a:effectLst/>
                <a:latin typeface="+mn-lt"/>
                <a:ea typeface="+mn-ea"/>
                <a:cs typeface="+mn-cs"/>
              </a:rPr>
              <a:t>Kab</a:t>
            </a:r>
            <a:r>
              <a:rPr kumimoji="1" lang="ja-JP" altLang="en-US" sz="1200" kern="1200" dirty="0" smtClean="0">
                <a:solidFill>
                  <a:schemeClr val="tx1"/>
                </a:solidFill>
                <a:effectLst/>
                <a:latin typeface="+mn-lt"/>
                <a:ea typeface="+mn-ea"/>
                <a:cs typeface="+mn-cs"/>
              </a:rPr>
              <a:t>を用いてこのように表されます。</a:t>
            </a:r>
            <a:endParaRPr kumimoji="1" lang="en-US" altLang="ja-JP" sz="1200" kern="1200" dirty="0" smtClean="0">
              <a:solidFill>
                <a:schemeClr val="tx1"/>
              </a:solidFill>
              <a:effectLst/>
              <a:latin typeface="+mn-lt"/>
              <a:ea typeface="+mn-ea"/>
              <a:cs typeface="+mn-cs"/>
            </a:endParaRPr>
          </a:p>
          <a:p>
            <a:r>
              <a:rPr kumimoji="1" lang="ja-JP" altLang="en-US" sz="1200" kern="1200" dirty="0" smtClean="0">
                <a:solidFill>
                  <a:schemeClr val="tx1"/>
                </a:solidFill>
                <a:effectLst/>
                <a:latin typeface="+mn-lt"/>
                <a:ea typeface="+mn-ea"/>
                <a:cs typeface="+mn-cs"/>
              </a:rPr>
              <a:t>炭化水素の場合</a:t>
            </a:r>
            <a:r>
              <a:rPr kumimoji="1" lang="ja-JP" altLang="en-US" sz="1200" kern="1200" dirty="0" smtClean="0">
                <a:solidFill>
                  <a:schemeClr val="tx1"/>
                </a:solidFill>
                <a:effectLst/>
                <a:latin typeface="+mn-lt"/>
                <a:ea typeface="+mn-ea"/>
                <a:cs typeface="+mn-cs"/>
              </a:rPr>
              <a:t>、</a:t>
            </a:r>
            <a:r>
              <a:rPr kumimoji="1" lang="en-US" altLang="ja-JP" sz="1200" kern="1200" dirty="0" err="1" smtClean="0">
                <a:solidFill>
                  <a:schemeClr val="tx1"/>
                </a:solidFill>
                <a:effectLst/>
                <a:latin typeface="+mn-lt"/>
                <a:ea typeface="+mn-ea"/>
                <a:cs typeface="+mn-cs"/>
              </a:rPr>
              <a:t>Δεab</a:t>
            </a:r>
            <a:r>
              <a:rPr kumimoji="1" lang="ja-JP" altLang="en-US" sz="1200" kern="1200" dirty="0" smtClean="0">
                <a:solidFill>
                  <a:schemeClr val="tx1"/>
                </a:solidFill>
                <a:effectLst/>
                <a:latin typeface="+mn-lt"/>
                <a:ea typeface="+mn-ea"/>
                <a:cs typeface="+mn-cs"/>
              </a:rPr>
              <a:t>と</a:t>
            </a:r>
            <a:r>
              <a:rPr kumimoji="1" lang="en-US" altLang="ja-JP" sz="1200" kern="1200" dirty="0" err="1" smtClean="0">
                <a:solidFill>
                  <a:schemeClr val="tx1"/>
                </a:solidFill>
                <a:effectLst/>
                <a:latin typeface="+mn-lt"/>
                <a:ea typeface="+mn-ea"/>
                <a:cs typeface="+mn-cs"/>
              </a:rPr>
              <a:t>Kab</a:t>
            </a:r>
            <a:r>
              <a:rPr kumimoji="1" lang="ja-JP" altLang="en-US" sz="1200" kern="1200" dirty="0" smtClean="0">
                <a:solidFill>
                  <a:schemeClr val="tx1"/>
                </a:solidFill>
                <a:effectLst/>
                <a:latin typeface="+mn-lt"/>
                <a:ea typeface="+mn-ea"/>
                <a:cs typeface="+mn-cs"/>
              </a:rPr>
              <a:t>の項を変化させることで第一電子遷移のエネルギーを低下させることができることがわかっています。</a:t>
            </a:r>
            <a:endParaRPr kumimoji="1" lang="en-US" altLang="ja-JP" sz="1200" kern="1200" dirty="0" smtClean="0">
              <a:solidFill>
                <a:schemeClr val="tx1"/>
              </a:solidFill>
              <a:effectLst/>
              <a:latin typeface="+mn-lt"/>
              <a:ea typeface="+mn-ea"/>
              <a:cs typeface="+mn-cs"/>
            </a:endParaRPr>
          </a:p>
          <a:p>
            <a:r>
              <a:rPr kumimoji="1" lang="ja-JP" altLang="en-US" sz="1200" kern="1200" dirty="0" smtClean="0">
                <a:solidFill>
                  <a:schemeClr val="tx1"/>
                </a:solidFill>
                <a:effectLst/>
                <a:latin typeface="+mn-lt"/>
                <a:ea typeface="+mn-ea"/>
                <a:cs typeface="+mn-cs"/>
              </a:rPr>
              <a:t>例えば、交互炭化水素の場合</a:t>
            </a:r>
            <a:r>
              <a:rPr kumimoji="1" lang="ja-JP" altLang="en-US" sz="1200" kern="1200" dirty="0" smtClean="0">
                <a:solidFill>
                  <a:schemeClr val="tx1"/>
                </a:solidFill>
                <a:effectLst/>
                <a:latin typeface="+mn-lt"/>
                <a:ea typeface="+mn-ea"/>
                <a:cs typeface="+mn-cs"/>
              </a:rPr>
              <a:t>、</a:t>
            </a:r>
            <a:r>
              <a:rPr kumimoji="1" lang="en-US" altLang="ja-JP" sz="1200" kern="1200" dirty="0" smtClean="0">
                <a:solidFill>
                  <a:schemeClr val="tx1"/>
                </a:solidFill>
                <a:effectLst/>
                <a:latin typeface="+mn-lt"/>
                <a:ea typeface="+mn-ea"/>
                <a:cs typeface="+mn-cs"/>
              </a:rPr>
              <a:t>HOMO-LUMO</a:t>
            </a:r>
            <a:r>
              <a:rPr kumimoji="1" lang="ja-JP" altLang="en-US" sz="1200" kern="1200" dirty="0" smtClean="0">
                <a:solidFill>
                  <a:schemeClr val="tx1"/>
                </a:solidFill>
                <a:effectLst/>
                <a:latin typeface="+mn-lt"/>
                <a:ea typeface="+mn-ea"/>
                <a:cs typeface="+mn-cs"/>
              </a:rPr>
              <a:t>間の正の重なりと負の重なりが相殺するため、</a:t>
            </a:r>
            <a:r>
              <a:rPr kumimoji="1" lang="en-US" altLang="ja-JP" sz="1200" kern="1200" dirty="0" err="1" smtClean="0">
                <a:solidFill>
                  <a:schemeClr val="tx1"/>
                </a:solidFill>
                <a:effectLst/>
                <a:latin typeface="+mn-lt"/>
                <a:ea typeface="+mn-ea"/>
                <a:cs typeface="+mn-cs"/>
              </a:rPr>
              <a:t>Kab</a:t>
            </a:r>
            <a:r>
              <a:rPr kumimoji="1" lang="ja-JP" altLang="en-US" sz="1200" kern="1200" dirty="0" smtClean="0">
                <a:solidFill>
                  <a:schemeClr val="tx1"/>
                </a:solidFill>
                <a:effectLst/>
                <a:latin typeface="+mn-lt"/>
                <a:ea typeface="+mn-ea"/>
                <a:cs typeface="+mn-cs"/>
              </a:rPr>
              <a:t>の項の影響は無視できるほど小さいので、</a:t>
            </a:r>
            <a:r>
              <a:rPr kumimoji="1" lang="en-US" altLang="ja-JP" sz="1200" kern="1200" dirty="0" err="1" smtClean="0">
                <a:solidFill>
                  <a:schemeClr val="tx1"/>
                </a:solidFill>
                <a:effectLst/>
                <a:latin typeface="+mn-lt"/>
                <a:ea typeface="+mn-ea"/>
                <a:cs typeface="+mn-cs"/>
              </a:rPr>
              <a:t>Δεab</a:t>
            </a:r>
            <a:r>
              <a:rPr kumimoji="1" lang="ja-JP" altLang="en-US" sz="1200" kern="1200" dirty="0" smtClean="0">
                <a:solidFill>
                  <a:schemeClr val="tx1"/>
                </a:solidFill>
                <a:effectLst/>
                <a:latin typeface="+mn-lt"/>
                <a:ea typeface="+mn-ea"/>
                <a:cs typeface="+mn-cs"/>
              </a:rPr>
              <a:t>の項が重要になり、第一電子遷移のエネルギーは</a:t>
            </a:r>
            <a:r>
              <a:rPr kumimoji="1" lang="en-US" altLang="ja-JP" sz="1200" kern="1200" dirty="0" smtClean="0">
                <a:solidFill>
                  <a:schemeClr val="tx1"/>
                </a:solidFill>
                <a:effectLst/>
                <a:latin typeface="+mn-lt"/>
                <a:ea typeface="+mn-ea"/>
                <a:cs typeface="+mn-cs"/>
              </a:rPr>
              <a:t>HOMO-LUMO</a:t>
            </a:r>
            <a:r>
              <a:rPr kumimoji="1" lang="ja-JP" altLang="en-US" sz="1200" kern="1200" dirty="0" smtClean="0">
                <a:solidFill>
                  <a:schemeClr val="tx1"/>
                </a:solidFill>
                <a:effectLst/>
                <a:latin typeface="+mn-lt"/>
                <a:ea typeface="+mn-ea"/>
                <a:cs typeface="+mn-cs"/>
              </a:rPr>
              <a:t>のエネルギー差に依存するようになります。</a:t>
            </a:r>
            <a:r>
              <a:rPr kumimoji="1" lang="en-US" altLang="ja-JP" sz="1200" kern="1200" dirty="0" smtClean="0">
                <a:solidFill>
                  <a:schemeClr val="tx1"/>
                </a:solidFill>
                <a:effectLst/>
                <a:latin typeface="+mn-lt"/>
                <a:ea typeface="+mn-ea"/>
                <a:cs typeface="+mn-cs"/>
              </a:rPr>
              <a:t>HOMO-LUMO</a:t>
            </a:r>
            <a:r>
              <a:rPr kumimoji="1" lang="ja-JP" altLang="en-US" sz="1200" kern="1200" dirty="0" smtClean="0">
                <a:solidFill>
                  <a:schemeClr val="tx1"/>
                </a:solidFill>
                <a:effectLst/>
                <a:latin typeface="+mn-lt"/>
                <a:ea typeface="+mn-ea"/>
                <a:cs typeface="+mn-cs"/>
              </a:rPr>
              <a:t>のエネルギー差はパイ共役が大きいほど小さくなるため、交互炭化水素はパイ共役が大きいほど長波長の光を吸収します。</a:t>
            </a:r>
            <a:endParaRPr kumimoji="1" lang="en-US" altLang="ja-JP" sz="1200" kern="1200" dirty="0" smtClean="0">
              <a:solidFill>
                <a:schemeClr val="tx1"/>
              </a:solidFill>
              <a:effectLst/>
              <a:latin typeface="+mn-lt"/>
              <a:ea typeface="+mn-ea"/>
              <a:cs typeface="+mn-cs"/>
            </a:endParaRPr>
          </a:p>
          <a:p>
            <a:r>
              <a:rPr kumimoji="1" lang="ja-JP" altLang="en-US" sz="1200" kern="1200" dirty="0" smtClean="0">
                <a:solidFill>
                  <a:schemeClr val="tx1"/>
                </a:solidFill>
                <a:effectLst/>
                <a:latin typeface="+mn-lt"/>
                <a:ea typeface="+mn-ea"/>
                <a:cs typeface="+mn-cs"/>
              </a:rPr>
              <a:t>先ほど示したアセン類の吸収がその例です。</a:t>
            </a:r>
            <a:endParaRPr kumimoji="1" lang="en-US" altLang="ja-JP" sz="1200" kern="1200" dirty="0" smtClean="0">
              <a:solidFill>
                <a:schemeClr val="tx1"/>
              </a:solidFill>
              <a:effectLst/>
              <a:latin typeface="+mn-lt"/>
              <a:ea typeface="+mn-ea"/>
              <a:cs typeface="+mn-cs"/>
            </a:endParaRPr>
          </a:p>
          <a:p>
            <a:r>
              <a:rPr kumimoji="1" lang="ja-JP" altLang="en-US" sz="1200" kern="1200" dirty="0" smtClean="0">
                <a:solidFill>
                  <a:schemeClr val="tx1"/>
                </a:solidFill>
                <a:effectLst/>
                <a:latin typeface="+mn-lt"/>
                <a:ea typeface="+mn-ea"/>
                <a:cs typeface="+mn-cs"/>
              </a:rPr>
              <a:t>ところが</a:t>
            </a:r>
            <a:r>
              <a:rPr kumimoji="1" lang="en-US" altLang="ja-JP" sz="1200" kern="1200" dirty="0" smtClean="0">
                <a:solidFill>
                  <a:schemeClr val="tx1"/>
                </a:solidFill>
                <a:effectLst/>
                <a:latin typeface="+mn-lt"/>
                <a:ea typeface="+mn-ea"/>
                <a:cs typeface="+mn-cs"/>
              </a:rPr>
              <a:t>HOMO-LUMO</a:t>
            </a:r>
            <a:r>
              <a:rPr kumimoji="1" lang="ja-JP" altLang="en-US" sz="1200" kern="1200" dirty="0" smtClean="0">
                <a:solidFill>
                  <a:schemeClr val="tx1"/>
                </a:solidFill>
                <a:effectLst/>
                <a:latin typeface="+mn-lt"/>
                <a:ea typeface="+mn-ea"/>
                <a:cs typeface="+mn-cs"/>
              </a:rPr>
              <a:t>間の重なりが小さく、</a:t>
            </a:r>
            <a:r>
              <a:rPr kumimoji="1" lang="ja-JP" altLang="en-US" sz="1200" kern="1200" dirty="0" smtClean="0">
                <a:solidFill>
                  <a:schemeClr val="tx1"/>
                </a:solidFill>
                <a:effectLst/>
                <a:latin typeface="+mn-lt"/>
                <a:ea typeface="+mn-ea"/>
                <a:cs typeface="+mn-cs"/>
              </a:rPr>
              <a:t>非交互炭化水素の場合、先ほどのスライドで説明したように、</a:t>
            </a:r>
            <a:r>
              <a:rPr kumimoji="1" lang="en-US" altLang="ja-JP" sz="1200" kern="1200" dirty="0" smtClean="0">
                <a:solidFill>
                  <a:schemeClr val="tx1"/>
                </a:solidFill>
                <a:effectLst/>
                <a:latin typeface="+mn-lt"/>
                <a:ea typeface="+mn-ea"/>
                <a:cs typeface="+mn-cs"/>
              </a:rPr>
              <a:t>HOMO</a:t>
            </a:r>
            <a:r>
              <a:rPr kumimoji="1" lang="ja-JP" altLang="en-US" sz="1200" kern="1200" dirty="0" smtClean="0">
                <a:solidFill>
                  <a:schemeClr val="tx1"/>
                </a:solidFill>
                <a:effectLst/>
                <a:latin typeface="+mn-lt"/>
                <a:ea typeface="+mn-ea"/>
                <a:cs typeface="+mn-cs"/>
              </a:rPr>
              <a:t>と</a:t>
            </a:r>
            <a:r>
              <a:rPr kumimoji="1" lang="en-US" altLang="ja-JP" sz="1200" kern="1200" dirty="0" smtClean="0">
                <a:solidFill>
                  <a:schemeClr val="tx1"/>
                </a:solidFill>
                <a:effectLst/>
                <a:latin typeface="+mn-lt"/>
                <a:ea typeface="+mn-ea"/>
                <a:cs typeface="+mn-cs"/>
              </a:rPr>
              <a:t>LUMO</a:t>
            </a:r>
            <a:r>
              <a:rPr kumimoji="1" lang="ja-JP" altLang="en-US" sz="1200" kern="1200" dirty="0" smtClean="0">
                <a:solidFill>
                  <a:schemeClr val="tx1"/>
                </a:solidFill>
                <a:effectLst/>
                <a:latin typeface="+mn-lt"/>
                <a:ea typeface="+mn-ea"/>
                <a:cs typeface="+mn-cs"/>
              </a:rPr>
              <a:t>の分布が異なっています。そのため、同程度の大きさの交互炭化水素に</a:t>
            </a:r>
            <a:r>
              <a:rPr kumimoji="1" lang="ja-JP" altLang="en-US" sz="1200" kern="1200" dirty="0" smtClean="0">
                <a:solidFill>
                  <a:schemeClr val="tx1"/>
                </a:solidFill>
                <a:effectLst/>
                <a:latin typeface="+mn-lt"/>
                <a:ea typeface="+mn-ea"/>
                <a:cs typeface="+mn-cs"/>
              </a:rPr>
              <a:t>比べて交換積分</a:t>
            </a:r>
            <a:r>
              <a:rPr kumimoji="1" lang="en-US" altLang="ja-JP" sz="1200" kern="1200" dirty="0" err="1" smtClean="0">
                <a:solidFill>
                  <a:schemeClr val="tx1"/>
                </a:solidFill>
                <a:effectLst/>
                <a:latin typeface="+mn-lt"/>
                <a:ea typeface="+mn-ea"/>
                <a:cs typeface="+mn-cs"/>
              </a:rPr>
              <a:t>Kab</a:t>
            </a:r>
            <a:r>
              <a:rPr kumimoji="1" lang="ja-JP" altLang="en-US" sz="1200" kern="1200" dirty="0" smtClean="0">
                <a:solidFill>
                  <a:schemeClr val="tx1"/>
                </a:solidFill>
                <a:effectLst/>
                <a:latin typeface="+mn-lt"/>
                <a:ea typeface="+mn-ea"/>
                <a:cs typeface="+mn-cs"/>
              </a:rPr>
              <a:t>が小さくなり</a:t>
            </a:r>
            <a:r>
              <a:rPr kumimoji="1" lang="ja-JP" altLang="en-US" sz="1200" kern="1200" dirty="0" smtClean="0">
                <a:solidFill>
                  <a:schemeClr val="tx1"/>
                </a:solidFill>
                <a:effectLst/>
                <a:latin typeface="+mn-lt"/>
                <a:ea typeface="+mn-ea"/>
                <a:cs typeface="+mn-cs"/>
              </a:rPr>
              <a:t>、低エネルギーつまり長波長</a:t>
            </a:r>
            <a:r>
              <a:rPr kumimoji="1" lang="ja-JP" altLang="en-US" sz="1200" kern="1200" dirty="0" smtClean="0">
                <a:solidFill>
                  <a:schemeClr val="tx1"/>
                </a:solidFill>
                <a:effectLst/>
                <a:latin typeface="+mn-lt"/>
                <a:ea typeface="+mn-ea"/>
                <a:cs typeface="+mn-cs"/>
              </a:rPr>
              <a:t>の光を吸収します。</a:t>
            </a:r>
            <a:endParaRPr kumimoji="1" lang="en-US" altLang="ja-JP" sz="1200" kern="1200" dirty="0" smtClean="0">
              <a:solidFill>
                <a:schemeClr val="tx1"/>
              </a:solidFill>
              <a:effectLst/>
              <a:latin typeface="+mn-lt"/>
              <a:ea typeface="+mn-ea"/>
              <a:cs typeface="+mn-cs"/>
            </a:endParaRPr>
          </a:p>
          <a:p>
            <a:r>
              <a:rPr kumimoji="1" lang="ja-JP" altLang="en-US" sz="1200" kern="1200" dirty="0" smtClean="0">
                <a:solidFill>
                  <a:schemeClr val="tx1"/>
                </a:solidFill>
                <a:effectLst/>
                <a:latin typeface="+mn-lt"/>
                <a:ea typeface="+mn-ea"/>
                <a:cs typeface="+mn-cs"/>
              </a:rPr>
              <a:t>アズレン</a:t>
            </a:r>
            <a:r>
              <a:rPr kumimoji="1" lang="ja-JP" altLang="en-US" sz="1200" kern="1200" dirty="0" smtClean="0">
                <a:solidFill>
                  <a:schemeClr val="tx1"/>
                </a:solidFill>
                <a:effectLst/>
                <a:latin typeface="+mn-lt"/>
                <a:ea typeface="+mn-ea"/>
                <a:cs typeface="+mn-cs"/>
              </a:rPr>
              <a:t>がその例です</a:t>
            </a:r>
            <a:r>
              <a:rPr kumimoji="1" lang="ja-JP" altLang="en-US" sz="1200" kern="1200" dirty="0" smtClean="0">
                <a:solidFill>
                  <a:schemeClr val="tx1"/>
                </a:solidFill>
                <a:effectLst/>
                <a:latin typeface="+mn-lt"/>
                <a:ea typeface="+mn-ea"/>
                <a:cs typeface="+mn-cs"/>
              </a:rPr>
              <a:t>。</a:t>
            </a:r>
            <a:endParaRPr kumimoji="1" lang="en-US" altLang="ja-JP" sz="1200" kern="1200" dirty="0" smtClean="0">
              <a:solidFill>
                <a:schemeClr val="tx1"/>
              </a:solidFill>
              <a:effectLst/>
              <a:latin typeface="+mn-lt"/>
              <a:ea typeface="+mn-ea"/>
              <a:cs typeface="+mn-cs"/>
            </a:endParaRPr>
          </a:p>
          <a:p>
            <a:r>
              <a:rPr kumimoji="1" lang="ja-JP" altLang="en-US" sz="1200" kern="1200" dirty="0" smtClean="0">
                <a:solidFill>
                  <a:schemeClr val="tx1"/>
                </a:solidFill>
                <a:effectLst/>
                <a:latin typeface="+mn-lt"/>
                <a:ea typeface="+mn-ea"/>
                <a:cs typeface="+mn-cs"/>
              </a:rPr>
              <a:t>ここまでが、先行研究と関係する基本事項に関するイントロダクションです。</a:t>
            </a:r>
            <a:endParaRPr kumimoji="1" lang="en-US" altLang="ja-JP" sz="1200" kern="1200" dirty="0" smtClean="0">
              <a:solidFill>
                <a:schemeClr val="tx1"/>
              </a:solidFill>
              <a:effectLst/>
              <a:latin typeface="+mn-lt"/>
              <a:ea typeface="+mn-ea"/>
              <a:cs typeface="+mn-cs"/>
            </a:endParaRPr>
          </a:p>
        </p:txBody>
      </p:sp>
      <p:sp>
        <p:nvSpPr>
          <p:cNvPr id="4" name="スライド番号プレースホルダー 3"/>
          <p:cNvSpPr>
            <a:spLocks noGrp="1"/>
          </p:cNvSpPr>
          <p:nvPr>
            <p:ph type="sldNum" sz="quarter" idx="10"/>
          </p:nvPr>
        </p:nvSpPr>
        <p:spPr/>
        <p:txBody>
          <a:bodyPr/>
          <a:lstStyle/>
          <a:p>
            <a:fld id="{1363554B-FF52-4B6D-B276-2989A621995B}" type="slidenum">
              <a:rPr kumimoji="1" lang="ja-JP" altLang="en-US" smtClean="0"/>
              <a:t>9</a:t>
            </a:fld>
            <a:endParaRPr kumimoji="1" lang="ja-JP" altLang="en-US"/>
          </a:p>
        </p:txBody>
      </p:sp>
    </p:spTree>
    <p:extLst>
      <p:ext uri="{BB962C8B-B14F-4D97-AF65-F5344CB8AC3E}">
        <p14:creationId xmlns:p14="http://schemas.microsoft.com/office/powerpoint/2010/main" val="39584418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 サブタイトルの書式設定</a:t>
            </a:r>
            <a:endParaRPr kumimoji="1" lang="ja-JP" altLang="en-US"/>
          </a:p>
        </p:txBody>
      </p:sp>
      <p:sp>
        <p:nvSpPr>
          <p:cNvPr id="4" name="日付プレースホルダ 3"/>
          <p:cNvSpPr>
            <a:spLocks noGrp="1"/>
          </p:cNvSpPr>
          <p:nvPr>
            <p:ph type="dt" sz="half" idx="10"/>
          </p:nvPr>
        </p:nvSpPr>
        <p:spPr/>
        <p:txBody>
          <a:bodyPr/>
          <a:lstStyle/>
          <a:p>
            <a:fld id="{E395E769-BDAF-484D-B246-4B23798A5A76}" type="datetime1">
              <a:rPr kumimoji="1" lang="ja-JP" altLang="en-US" smtClean="0"/>
              <a:t>2014/12/8</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D2D8002D-B5B0-4BAC-B1F6-782DDCCE6D9C}" type="slidenum">
              <a:rPr kumimoji="1" lang="ja-JP" altLang="en-US" smtClean="0"/>
              <a:t>‹#›</a:t>
            </a:fld>
            <a:endParaRPr kumimoji="1" lang="ja-JP"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BE4E4E42-4824-48FC-8AD3-580B29ABFBB8}" type="datetime1">
              <a:rPr kumimoji="1" lang="ja-JP" altLang="en-US" smtClean="0"/>
              <a:t>2014/12/8</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D2D8002D-B5B0-4BAC-B1F6-782DDCCE6D9C}" type="slidenum">
              <a:rPr kumimoji="1" lang="ja-JP" altLang="en-US" smtClean="0"/>
              <a:t>‹#›</a:t>
            </a:fld>
            <a:endParaRPr kumimoji="1" lang="ja-JP"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AB7447FA-86F4-484A-943F-5FE444F5E408}" type="datetime1">
              <a:rPr kumimoji="1" lang="ja-JP" altLang="en-US" smtClean="0"/>
              <a:t>2014/12/8</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D2D8002D-B5B0-4BAC-B1F6-782DDCCE6D9C}" type="slidenum">
              <a:rPr kumimoji="1" lang="ja-JP" altLang="en-US" smtClean="0"/>
              <a:t>‹#›</a:t>
            </a:fld>
            <a:endParaRPr kumimoji="1" lang="ja-JP"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5B48B9E7-743D-4430-8AC6-14E95A432FB0}" type="datetime1">
              <a:rPr kumimoji="1" lang="ja-JP" altLang="en-US" smtClean="0"/>
              <a:t>2014/12/8</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D2D8002D-B5B0-4BAC-B1F6-782DDCCE6D9C}" type="slidenum">
              <a:rPr kumimoji="1" lang="ja-JP" altLang="en-US" smtClean="0"/>
              <a:t>‹#›</a:t>
            </a:fld>
            <a:endParaRPr kumimoji="1" lang="ja-JP"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 テキストの書式設定</a:t>
            </a:r>
          </a:p>
        </p:txBody>
      </p:sp>
      <p:sp>
        <p:nvSpPr>
          <p:cNvPr id="4" name="日付プレースホルダ 3"/>
          <p:cNvSpPr>
            <a:spLocks noGrp="1"/>
          </p:cNvSpPr>
          <p:nvPr>
            <p:ph type="dt" sz="half" idx="10"/>
          </p:nvPr>
        </p:nvSpPr>
        <p:spPr/>
        <p:txBody>
          <a:bodyPr/>
          <a:lstStyle/>
          <a:p>
            <a:fld id="{E8C6B5B0-7632-4FAC-9CAB-E356EE6D846C}" type="datetime1">
              <a:rPr kumimoji="1" lang="ja-JP" altLang="en-US" smtClean="0"/>
              <a:t>2014/12/8</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D2D8002D-B5B0-4BAC-B1F6-782DDCCE6D9C}" type="slidenum">
              <a:rPr kumimoji="1" lang="ja-JP" altLang="en-US" smtClean="0"/>
              <a:t>‹#›</a:t>
            </a:fld>
            <a:endParaRPr kumimoji="1" lang="ja-JP"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 4"/>
          <p:cNvSpPr>
            <a:spLocks noGrp="1"/>
          </p:cNvSpPr>
          <p:nvPr>
            <p:ph type="dt" sz="half" idx="10"/>
          </p:nvPr>
        </p:nvSpPr>
        <p:spPr/>
        <p:txBody>
          <a:bodyPr/>
          <a:lstStyle/>
          <a:p>
            <a:fld id="{7AADF8DB-3D9A-4766-8183-39526C850748}" type="datetime1">
              <a:rPr kumimoji="1" lang="ja-JP" altLang="en-US" smtClean="0"/>
              <a:t>2014/12/8</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D2D8002D-B5B0-4BAC-B1F6-782DDCCE6D9C}" type="slidenum">
              <a:rPr kumimoji="1" lang="ja-JP" altLang="en-US" smtClean="0"/>
              <a:t>‹#›</a:t>
            </a:fld>
            <a:endParaRPr kumimoji="1" lang="ja-JP"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 6"/>
          <p:cNvSpPr>
            <a:spLocks noGrp="1"/>
          </p:cNvSpPr>
          <p:nvPr>
            <p:ph type="dt" sz="half" idx="10"/>
          </p:nvPr>
        </p:nvSpPr>
        <p:spPr/>
        <p:txBody>
          <a:bodyPr/>
          <a:lstStyle/>
          <a:p>
            <a:fld id="{4EED5E12-99CC-43A2-A9E3-AF01AF2776F2}" type="datetime1">
              <a:rPr kumimoji="1" lang="ja-JP" altLang="en-US" smtClean="0"/>
              <a:t>2014/12/8</a:t>
            </a:fld>
            <a:endParaRPr kumimoji="1" lang="ja-JP" altLang="en-US"/>
          </a:p>
        </p:txBody>
      </p:sp>
      <p:sp>
        <p:nvSpPr>
          <p:cNvPr id="8" name="フッター プレースホルダ 7"/>
          <p:cNvSpPr>
            <a:spLocks noGrp="1"/>
          </p:cNvSpPr>
          <p:nvPr>
            <p:ph type="ftr" sz="quarter" idx="11"/>
          </p:nvPr>
        </p:nvSpPr>
        <p:spPr/>
        <p:txBody>
          <a:bodyPr/>
          <a:lstStyle/>
          <a:p>
            <a:endParaRPr kumimoji="1" lang="ja-JP" altLang="en-US"/>
          </a:p>
        </p:txBody>
      </p:sp>
      <p:sp>
        <p:nvSpPr>
          <p:cNvPr id="9" name="スライド番号プレースホルダ 8"/>
          <p:cNvSpPr>
            <a:spLocks noGrp="1"/>
          </p:cNvSpPr>
          <p:nvPr>
            <p:ph type="sldNum" sz="quarter" idx="12"/>
          </p:nvPr>
        </p:nvSpPr>
        <p:spPr/>
        <p:txBody>
          <a:bodyPr/>
          <a:lstStyle/>
          <a:p>
            <a:fld id="{D2D8002D-B5B0-4BAC-B1F6-782DDCCE6D9C}" type="slidenum">
              <a:rPr kumimoji="1" lang="ja-JP" altLang="en-US" smtClean="0"/>
              <a:t>‹#›</a:t>
            </a:fld>
            <a:endParaRPr kumimoji="1" lang="ja-JP"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p:txBody>
          <a:bodyPr/>
          <a:lstStyle/>
          <a:p>
            <a:fld id="{588C903A-5BBD-4D90-B3AD-A74861743401}" type="datetime1">
              <a:rPr kumimoji="1" lang="ja-JP" altLang="en-US" smtClean="0"/>
              <a:t>2014/12/8</a:t>
            </a:fld>
            <a:endParaRPr kumimoji="1" lang="ja-JP" altLang="en-US"/>
          </a:p>
        </p:txBody>
      </p:sp>
      <p:sp>
        <p:nvSpPr>
          <p:cNvPr id="4" name="フッター プレースホルダ 3"/>
          <p:cNvSpPr>
            <a:spLocks noGrp="1"/>
          </p:cNvSpPr>
          <p:nvPr>
            <p:ph type="ftr" sz="quarter" idx="11"/>
          </p:nvPr>
        </p:nvSpPr>
        <p:spPr/>
        <p:txBody>
          <a:bodyPr/>
          <a:lstStyle/>
          <a:p>
            <a:endParaRPr kumimoji="1" lang="ja-JP" altLang="en-US"/>
          </a:p>
        </p:txBody>
      </p:sp>
      <p:sp>
        <p:nvSpPr>
          <p:cNvPr id="5" name="スライド番号プレースホルダ 4"/>
          <p:cNvSpPr>
            <a:spLocks noGrp="1"/>
          </p:cNvSpPr>
          <p:nvPr>
            <p:ph type="sldNum" sz="quarter" idx="12"/>
          </p:nvPr>
        </p:nvSpPr>
        <p:spPr/>
        <p:txBody>
          <a:bodyPr/>
          <a:lstStyle/>
          <a:p>
            <a:fld id="{D2D8002D-B5B0-4BAC-B1F6-782DDCCE6D9C}" type="slidenum">
              <a:rPr kumimoji="1" lang="ja-JP" altLang="en-US" smtClean="0"/>
              <a:t>‹#›</a:t>
            </a:fld>
            <a:endParaRPr kumimoji="1" lang="ja-JP"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0B5F2821-1DFD-4997-B8E8-F1C28E328023}" type="datetime1">
              <a:rPr kumimoji="1" lang="ja-JP" altLang="en-US" smtClean="0"/>
              <a:t>2014/12/8</a:t>
            </a:fld>
            <a:endParaRPr kumimoji="1" lang="ja-JP" altLang="en-US"/>
          </a:p>
        </p:txBody>
      </p:sp>
      <p:sp>
        <p:nvSpPr>
          <p:cNvPr id="3" name="フッター プレースホルダ 2"/>
          <p:cNvSpPr>
            <a:spLocks noGrp="1"/>
          </p:cNvSpPr>
          <p:nvPr>
            <p:ph type="ftr" sz="quarter" idx="11"/>
          </p:nvPr>
        </p:nvSpPr>
        <p:spPr/>
        <p:txBody>
          <a:bodyPr/>
          <a:lstStyle/>
          <a:p>
            <a:endParaRPr kumimoji="1" lang="ja-JP" altLang="en-US"/>
          </a:p>
        </p:txBody>
      </p:sp>
      <p:sp>
        <p:nvSpPr>
          <p:cNvPr id="4" name="スライド番号プレースホルダ 3"/>
          <p:cNvSpPr>
            <a:spLocks noGrp="1"/>
          </p:cNvSpPr>
          <p:nvPr>
            <p:ph type="sldNum" sz="quarter" idx="12"/>
          </p:nvPr>
        </p:nvSpPr>
        <p:spPr/>
        <p:txBody>
          <a:bodyPr/>
          <a:lstStyle/>
          <a:p>
            <a:fld id="{D2D8002D-B5B0-4BAC-B1F6-782DDCCE6D9C}" type="slidenum">
              <a:rPr kumimoji="1" lang="ja-JP" altLang="en-US" smtClean="0"/>
              <a:t>‹#›</a:t>
            </a:fld>
            <a:endParaRPr kumimoji="1" lang="ja-JP"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6028A833-58BC-4D0E-BABC-E7BE811EACBC}" type="datetime1">
              <a:rPr kumimoji="1" lang="ja-JP" altLang="en-US" smtClean="0"/>
              <a:t>2014/12/8</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D2D8002D-B5B0-4BAC-B1F6-782DDCCE6D9C}" type="slidenum">
              <a:rPr kumimoji="1" lang="ja-JP" altLang="en-US" smtClean="0"/>
              <a:t>‹#›</a:t>
            </a:fld>
            <a:endParaRPr kumimoji="1" lang="ja-JP"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4CDD702D-7E3B-4F7B-9887-B077F8513F60}" type="datetime1">
              <a:rPr kumimoji="1" lang="ja-JP" altLang="en-US" smtClean="0"/>
              <a:t>2014/12/8</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D2D8002D-B5B0-4BAC-B1F6-782DDCCE6D9C}" type="slidenum">
              <a:rPr kumimoji="1" lang="ja-JP" altLang="en-US" smtClean="0"/>
              <a:t>‹#›</a:t>
            </a:fld>
            <a:endParaRPr kumimoji="1" lang="ja-JP"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25FD59F-55BF-48CD-BD97-D5C78695731D}" type="datetime1">
              <a:rPr kumimoji="1" lang="ja-JP" altLang="en-US" smtClean="0"/>
              <a:t>2014/12/8</a:t>
            </a:fld>
            <a:endParaRPr kumimoji="1" lang="ja-JP" altLang="en-US"/>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D8002D-B5B0-4BAC-B1F6-782DDCCE6D9C}" type="slidenum">
              <a:rPr kumimoji="1" lang="ja-JP" altLang="en-US" smtClean="0"/>
              <a:t>‹#›</a:t>
            </a:fld>
            <a:endParaRPr kumimoji="1" lang="ja-JP"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image" Target="../media/image16.emf"/><Relationship Id="rId4"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11.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28.png"/></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3.xml"/><Relationship Id="rId7" Type="http://schemas.openxmlformats.org/officeDocument/2006/relationships/image" Target="../media/image28.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2.bin"/><Relationship Id="rId5" Type="http://schemas.openxmlformats.org/officeDocument/2006/relationships/image" Target="../media/image27.emf"/><Relationship Id="rId4" Type="http://schemas.openxmlformats.org/officeDocument/2006/relationships/oleObject" Target="../embeddings/oleObject21.bin"/><Relationship Id="rId9" Type="http://schemas.openxmlformats.org/officeDocument/2006/relationships/image" Target="../media/image29.e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0.emf"/><Relationship Id="rId4" Type="http://schemas.openxmlformats.org/officeDocument/2006/relationships/oleObject" Target="../embeddings/oleObject24.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1.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5.bin"/><Relationship Id="rId5" Type="http://schemas.openxmlformats.org/officeDocument/2006/relationships/image" Target="../media/image33.tiff"/><Relationship Id="rId4" Type="http://schemas.openxmlformats.org/officeDocument/2006/relationships/image" Target="../media/image32.tif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4.emf"/><Relationship Id="rId5" Type="http://schemas.openxmlformats.org/officeDocument/2006/relationships/oleObject" Target="../embeddings/oleObject26.bin"/><Relationship Id="rId4" Type="http://schemas.openxmlformats.org/officeDocument/2006/relationships/image" Target="../media/image35.e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6.emf"/><Relationship Id="rId5" Type="http://schemas.openxmlformats.org/officeDocument/2006/relationships/oleObject" Target="../embeddings/oleObject27.bin"/><Relationship Id="rId4" Type="http://schemas.openxmlformats.org/officeDocument/2006/relationships/image" Target="../media/image37.ti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8.xml"/><Relationship Id="rId7"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8.bin"/><Relationship Id="rId5" Type="http://schemas.openxmlformats.org/officeDocument/2006/relationships/chart" Target="../charts/chart2.xml"/><Relationship Id="rId4" Type="http://schemas.openxmlformats.org/officeDocument/2006/relationships/chart" Target="../charts/chart1.xml"/><Relationship Id="rId9" Type="http://schemas.openxmlformats.org/officeDocument/2006/relationships/image" Target="../media/image16.emf"/></Relationships>
</file>

<file path=ppt/slides/_rels/slide19.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chart" Target="../charts/char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4.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emf"/><Relationship Id="rId5" Type="http://schemas.openxmlformats.org/officeDocument/2006/relationships/image" Target="../media/image3.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1.emf"/><Relationship Id="rId3" Type="http://schemas.openxmlformats.org/officeDocument/2006/relationships/notesSlide" Target="../notesSlides/notesSlide5.xml"/><Relationship Id="rId7" Type="http://schemas.openxmlformats.org/officeDocument/2006/relationships/image" Target="../media/image8.emf"/><Relationship Id="rId12"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0.emf"/><Relationship Id="rId5" Type="http://schemas.openxmlformats.org/officeDocument/2006/relationships/image" Target="../media/image7.e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9.emf"/></Relationships>
</file>

<file path=ppt/slides/_rels/slide6.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notesSlide" Target="../notesSlides/notesSlide6.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emf"/><Relationship Id="rId5" Type="http://schemas.openxmlformats.org/officeDocument/2006/relationships/oleObject" Target="../embeddings/oleObject10.bin"/><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notesSlide" Target="../notesSlides/notesSlide7.xml"/><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emf"/><Relationship Id="rId5" Type="http://schemas.openxmlformats.org/officeDocument/2006/relationships/oleObject" Target="../embeddings/oleObject12.bin"/><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8.xml"/><Relationship Id="rId7" Type="http://schemas.openxmlformats.org/officeDocument/2006/relationships/image" Target="../media/image23.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emf"/><Relationship Id="rId11" Type="http://schemas.openxmlformats.org/officeDocument/2006/relationships/image" Target="../media/image19.emf"/><Relationship Id="rId5" Type="http://schemas.openxmlformats.org/officeDocument/2006/relationships/image" Target="../media/image21.emf"/><Relationship Id="rId10" Type="http://schemas.openxmlformats.org/officeDocument/2006/relationships/oleObject" Target="../embeddings/oleObject15.bin"/><Relationship Id="rId4" Type="http://schemas.openxmlformats.org/officeDocument/2006/relationships/image" Target="../media/image20.emf"/><Relationship Id="rId9" Type="http://schemas.openxmlformats.org/officeDocument/2006/relationships/image" Target="../media/image18.e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4.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15.emf"/><Relationship Id="rId4"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113017" y="811658"/>
            <a:ext cx="8938517" cy="3098991"/>
          </a:xfrm>
        </p:spPr>
        <p:txBody>
          <a:bodyPr>
            <a:noAutofit/>
          </a:bodyPr>
          <a:lstStyle/>
          <a:p>
            <a:r>
              <a:rPr lang="en-US" altLang="ja-JP" sz="4400" dirty="0" smtClean="0">
                <a:latin typeface="Arial" panose="020B0604020202020204" pitchFamily="34" charset="0"/>
                <a:cs typeface="Arial" panose="020B0604020202020204" pitchFamily="34" charset="0"/>
              </a:rPr>
              <a:t>Synthesis and Properties of a Fluoreno[2,3-</a:t>
            </a:r>
            <a:r>
              <a:rPr lang="en-US" altLang="ja-JP" sz="4400" i="1" dirty="0" smtClean="0">
                <a:latin typeface="Arial" panose="020B0604020202020204" pitchFamily="34" charset="0"/>
                <a:cs typeface="Arial" panose="020B0604020202020204" pitchFamily="34" charset="0"/>
              </a:rPr>
              <a:t>b</a:t>
            </a:r>
            <a:r>
              <a:rPr lang="en-US" altLang="ja-JP" sz="4400" dirty="0" smtClean="0">
                <a:latin typeface="Arial" panose="020B0604020202020204" pitchFamily="34" charset="0"/>
                <a:cs typeface="Arial" panose="020B0604020202020204" pitchFamily="34" charset="0"/>
              </a:rPr>
              <a:t>]</a:t>
            </a:r>
            <a:r>
              <a:rPr lang="en-US" altLang="ja-JP" sz="4400" dirty="0" err="1" smtClean="0">
                <a:latin typeface="Arial" panose="020B0604020202020204" pitchFamily="34" charset="0"/>
                <a:cs typeface="Arial" panose="020B0604020202020204" pitchFamily="34" charset="0"/>
              </a:rPr>
              <a:t>fluorene</a:t>
            </a:r>
            <a:r>
              <a:rPr lang="en-US" altLang="ja-JP" sz="4400" dirty="0" smtClean="0">
                <a:latin typeface="Arial" panose="020B0604020202020204" pitchFamily="34" charset="0"/>
                <a:cs typeface="Arial" panose="020B0604020202020204" pitchFamily="34" charset="0"/>
              </a:rPr>
              <a:t> Derivative</a:t>
            </a:r>
            <a:endParaRPr kumimoji="1" lang="ja-JP" altLang="en-US" sz="4400" dirty="0">
              <a:latin typeface="Arial" panose="020B0604020202020204" pitchFamily="34" charset="0"/>
              <a:cs typeface="Arial" panose="020B0604020202020204" pitchFamily="34" charset="0"/>
            </a:endParaRPr>
          </a:p>
        </p:txBody>
      </p:sp>
      <p:sp>
        <p:nvSpPr>
          <p:cNvPr id="4" name="テキスト ボックス 3"/>
          <p:cNvSpPr txBox="1"/>
          <p:nvPr/>
        </p:nvSpPr>
        <p:spPr>
          <a:xfrm>
            <a:off x="5652120" y="5229200"/>
            <a:ext cx="2690160" cy="1077218"/>
          </a:xfrm>
          <a:prstGeom prst="rect">
            <a:avLst/>
          </a:prstGeom>
          <a:noFill/>
        </p:spPr>
        <p:txBody>
          <a:bodyPr wrap="none" rtlCol="0">
            <a:spAutoFit/>
          </a:bodyPr>
          <a:lstStyle/>
          <a:p>
            <a:r>
              <a:rPr kumimoji="1" lang="en-US" altLang="ja-JP" sz="3200" dirty="0" err="1" smtClean="0">
                <a:latin typeface="Arial" pitchFamily="34" charset="0"/>
                <a:cs typeface="Arial" pitchFamily="34" charset="0"/>
              </a:rPr>
              <a:t>Tobe</a:t>
            </a:r>
            <a:r>
              <a:rPr kumimoji="1" lang="en-US" altLang="ja-JP" sz="3200" dirty="0" smtClean="0">
                <a:latin typeface="Arial" pitchFamily="34" charset="0"/>
                <a:cs typeface="Arial" pitchFamily="34" charset="0"/>
              </a:rPr>
              <a:t> Lab.</a:t>
            </a:r>
          </a:p>
          <a:p>
            <a:r>
              <a:rPr lang="en-US" altLang="ja-JP" sz="3200" dirty="0" smtClean="0">
                <a:latin typeface="Arial" pitchFamily="34" charset="0"/>
                <a:cs typeface="Arial" pitchFamily="34" charset="0"/>
              </a:rPr>
              <a:t>Masahito Miki</a:t>
            </a:r>
            <a:endParaRPr kumimoji="1" lang="ja-JP" altLang="en-US" sz="3200" dirty="0">
              <a:latin typeface="Arial" pitchFamily="34" charset="0"/>
              <a:cs typeface="Arial" pitchFamily="34" charset="0"/>
            </a:endParaRPr>
          </a:p>
        </p:txBody>
      </p:sp>
      <p:sp>
        <p:nvSpPr>
          <p:cNvPr id="3" name="スライド番号プレースホルダー 2"/>
          <p:cNvSpPr>
            <a:spLocks noGrp="1"/>
          </p:cNvSpPr>
          <p:nvPr>
            <p:ph type="sldNum" sz="quarter" idx="12"/>
          </p:nvPr>
        </p:nvSpPr>
        <p:spPr/>
        <p:txBody>
          <a:bodyPr/>
          <a:lstStyle/>
          <a:p>
            <a:fld id="{D8FCE08B-00FE-4092-BEE2-49533B6D45DC}" type="slidenum">
              <a:rPr kumimoji="1" lang="ja-JP" altLang="en-US" smtClean="0"/>
              <a:t>1</a:t>
            </a:fld>
            <a:endParaRPr kumimoji="1" lang="ja-JP" altLang="en-US"/>
          </a:p>
        </p:txBody>
      </p:sp>
    </p:spTree>
    <p:extLst>
      <p:ext uri="{BB962C8B-B14F-4D97-AF65-F5344CB8AC3E}">
        <p14:creationId xmlns:p14="http://schemas.microsoft.com/office/powerpoint/2010/main" val="158905107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0" y="277588"/>
            <a:ext cx="9144000" cy="555263"/>
          </a:xfrm>
        </p:spPr>
        <p:txBody>
          <a:bodyPr>
            <a:noAutofit/>
          </a:bodyPr>
          <a:lstStyle/>
          <a:p>
            <a:r>
              <a:rPr lang="en-US" altLang="ja-JP" sz="3200" dirty="0" smtClean="0">
                <a:latin typeface="Arial" panose="020B0604020202020204" pitchFamily="34" charset="0"/>
                <a:cs typeface="Arial" panose="020B0604020202020204" pitchFamily="34" charset="0"/>
              </a:rPr>
              <a:t>Principle</a:t>
            </a:r>
            <a:r>
              <a:rPr lang="ja-JP" altLang="en-US" sz="3200" dirty="0" smtClean="0">
                <a:latin typeface="Arial" panose="020B0604020202020204" pitchFamily="34" charset="0"/>
                <a:cs typeface="Arial" panose="020B0604020202020204" pitchFamily="34" charset="0"/>
              </a:rPr>
              <a:t> </a:t>
            </a:r>
            <a:r>
              <a:rPr lang="en-US" altLang="ja-JP" sz="3200" dirty="0">
                <a:latin typeface="Arial" panose="020B0604020202020204" pitchFamily="34" charset="0"/>
                <a:cs typeface="Arial" panose="020B0604020202020204" pitchFamily="34" charset="0"/>
              </a:rPr>
              <a:t>for </a:t>
            </a:r>
            <a:r>
              <a:rPr lang="en-US" altLang="ja-JP" sz="3200" dirty="0" smtClean="0">
                <a:latin typeface="Arial" panose="020B0604020202020204" pitchFamily="34" charset="0"/>
                <a:cs typeface="Arial" panose="020B0604020202020204" pitchFamily="34" charset="0"/>
              </a:rPr>
              <a:t>Absorption Energy of </a:t>
            </a:r>
            <a:r>
              <a:rPr lang="en-US" altLang="ja-JP" sz="3200" dirty="0" err="1" smtClean="0">
                <a:latin typeface="Arial" panose="020B0604020202020204" pitchFamily="34" charset="0"/>
                <a:cs typeface="Arial" panose="020B0604020202020204" pitchFamily="34" charset="0"/>
              </a:rPr>
              <a:t>Biradicaloids</a:t>
            </a:r>
            <a:endParaRPr kumimoji="1" lang="ja-JP" altLang="en-US" sz="3200" dirty="0">
              <a:latin typeface="Arial" panose="020B0604020202020204" pitchFamily="34" charset="0"/>
              <a:cs typeface="Arial" panose="020B0604020202020204" pitchFamily="34" charset="0"/>
            </a:endParaRPr>
          </a:p>
        </p:txBody>
      </p:sp>
      <p:sp>
        <p:nvSpPr>
          <p:cNvPr id="4" name="スライド番号プレースホルダー 3"/>
          <p:cNvSpPr>
            <a:spLocks noGrp="1"/>
          </p:cNvSpPr>
          <p:nvPr>
            <p:ph type="sldNum" sz="quarter" idx="12"/>
          </p:nvPr>
        </p:nvSpPr>
        <p:spPr/>
        <p:txBody>
          <a:bodyPr/>
          <a:lstStyle/>
          <a:p>
            <a:fld id="{D8FCE08B-00FE-4092-BEE2-49533B6D45DC}" type="slidenum">
              <a:rPr kumimoji="1" lang="ja-JP" altLang="en-US" smtClean="0"/>
              <a:t>10</a:t>
            </a:fld>
            <a:endParaRPr kumimoji="1" lang="ja-JP" altLang="en-US"/>
          </a:p>
        </p:txBody>
      </p:sp>
      <p:grpSp>
        <p:nvGrpSpPr>
          <p:cNvPr id="9" name="グループ化 8"/>
          <p:cNvGrpSpPr/>
          <p:nvPr/>
        </p:nvGrpSpPr>
        <p:grpSpPr>
          <a:xfrm>
            <a:off x="935211" y="1453401"/>
            <a:ext cx="7801254" cy="1569660"/>
            <a:chOff x="935211" y="1472590"/>
            <a:chExt cx="7801254" cy="1569660"/>
          </a:xfrm>
        </p:grpSpPr>
        <p:sp>
          <p:nvSpPr>
            <p:cNvPr id="6" name="正方形/長方形 5"/>
            <p:cNvSpPr/>
            <p:nvPr/>
          </p:nvSpPr>
          <p:spPr>
            <a:xfrm>
              <a:off x="6167093" y="2494552"/>
              <a:ext cx="2569372" cy="338554"/>
            </a:xfrm>
            <a:prstGeom prst="rect">
              <a:avLst/>
            </a:prstGeom>
          </p:spPr>
          <p:txBody>
            <a:bodyPr wrap="square">
              <a:spAutoFit/>
            </a:bodyPr>
            <a:lstStyle/>
            <a:p>
              <a:r>
                <a:rPr lang="en-US" altLang="ja-JP" sz="1600" dirty="0" err="1" smtClean="0">
                  <a:latin typeface="Arial" pitchFamily="34" charset="0"/>
                  <a:cs typeface="Arial" pitchFamily="34" charset="0"/>
                </a:rPr>
                <a:t>Nakano.M</a:t>
              </a:r>
              <a:r>
                <a:rPr lang="en-US" altLang="ja-JP" sz="1600" dirty="0" smtClean="0">
                  <a:latin typeface="Arial" pitchFamily="34" charset="0"/>
                  <a:cs typeface="Arial" pitchFamily="34" charset="0"/>
                </a:rPr>
                <a:t> (unpublished)</a:t>
              </a:r>
              <a:endParaRPr lang="ja-JP" altLang="en-US" sz="1600" dirty="0">
                <a:latin typeface="Arial" pitchFamily="34" charset="0"/>
                <a:cs typeface="Arial" pitchFamily="34" charset="0"/>
              </a:endParaRPr>
            </a:p>
          </p:txBody>
        </p:sp>
        <p:grpSp>
          <p:nvGrpSpPr>
            <p:cNvPr id="3" name="グループ化 2"/>
            <p:cNvGrpSpPr/>
            <p:nvPr/>
          </p:nvGrpSpPr>
          <p:grpSpPr>
            <a:xfrm>
              <a:off x="935211" y="1472590"/>
              <a:ext cx="6307019" cy="1569660"/>
              <a:chOff x="628650" y="1248168"/>
              <a:chExt cx="6307019" cy="1569660"/>
            </a:xfrm>
          </p:grpSpPr>
          <p:sp>
            <p:nvSpPr>
              <p:cNvPr id="5" name="テキスト ボックス 4"/>
              <p:cNvSpPr txBox="1"/>
              <p:nvPr/>
            </p:nvSpPr>
            <p:spPr>
              <a:xfrm>
                <a:off x="628650" y="1248168"/>
                <a:ext cx="6307019" cy="1569660"/>
              </a:xfrm>
              <a:prstGeom prst="rect">
                <a:avLst/>
              </a:prstGeom>
              <a:noFill/>
            </p:spPr>
            <p:txBody>
              <a:bodyPr wrap="square" rtlCol="0">
                <a:spAutoFit/>
              </a:bodyPr>
              <a:lstStyle/>
              <a:p>
                <a:r>
                  <a:rPr lang="en-US" altLang="ja-JP" sz="2400" dirty="0" smtClean="0">
                    <a:latin typeface="Arial" pitchFamily="34" charset="0"/>
                    <a:cs typeface="Arial" pitchFamily="34" charset="0"/>
                  </a:rPr>
                  <a:t>1. Moderate </a:t>
                </a:r>
                <a:r>
                  <a:rPr lang="en-US" altLang="ja-JP" sz="2400" dirty="0">
                    <a:latin typeface="Arial" pitchFamily="34" charset="0"/>
                    <a:cs typeface="Arial" pitchFamily="34" charset="0"/>
                  </a:rPr>
                  <a:t>singlet biradical character</a:t>
                </a:r>
                <a:endParaRPr lang="en-US" altLang="ja-JP" sz="2400" dirty="0" smtClean="0">
                  <a:latin typeface="Arial" pitchFamily="34" charset="0"/>
                  <a:cs typeface="Arial" pitchFamily="34" charset="0"/>
                </a:endParaRPr>
              </a:p>
              <a:p>
                <a:r>
                  <a:rPr lang="en-US" altLang="ja-JP" sz="2400" dirty="0" smtClean="0">
                    <a:latin typeface="Arial" pitchFamily="34" charset="0"/>
                    <a:cs typeface="Arial" pitchFamily="34" charset="0"/>
                  </a:rPr>
                  <a:t>2</a:t>
                </a:r>
                <a:r>
                  <a:rPr lang="en-US" altLang="ja-JP" sz="2400" dirty="0">
                    <a:latin typeface="Arial" pitchFamily="34" charset="0"/>
                    <a:cs typeface="Arial" pitchFamily="34" charset="0"/>
                  </a:rPr>
                  <a:t>. </a:t>
                </a:r>
                <a:r>
                  <a:rPr lang="en-US" altLang="ja-JP" sz="2400" dirty="0" smtClean="0">
                    <a:latin typeface="Arial" pitchFamily="34" charset="0"/>
                    <a:cs typeface="Arial" pitchFamily="34" charset="0"/>
                  </a:rPr>
                  <a:t>Nonalternant hydrocarbon</a:t>
                </a:r>
              </a:p>
              <a:p>
                <a:r>
                  <a:rPr lang="en-US" altLang="ja-JP" sz="2400" dirty="0" smtClean="0">
                    <a:latin typeface="Arial" pitchFamily="34" charset="0"/>
                    <a:cs typeface="Arial" pitchFamily="34" charset="0"/>
                  </a:rPr>
                  <a:t>3. Smaller </a:t>
                </a:r>
                <a:r>
                  <a:rPr lang="en-US" altLang="ja-JP" sz="2400" dirty="0" smtClean="0">
                    <a:latin typeface="Symbol" panose="05050102010706020507" pitchFamily="18" charset="2"/>
                    <a:cs typeface="Arial" pitchFamily="34" charset="0"/>
                  </a:rPr>
                  <a:t>p</a:t>
                </a:r>
                <a:r>
                  <a:rPr lang="en-US" altLang="ja-JP" sz="2400" dirty="0" smtClean="0">
                    <a:latin typeface="Arial" pitchFamily="34" charset="0"/>
                    <a:cs typeface="Arial" pitchFamily="34" charset="0"/>
                  </a:rPr>
                  <a:t>-conjugation space</a:t>
                </a:r>
              </a:p>
              <a:p>
                <a:r>
                  <a:rPr lang="en-US" altLang="ja-JP" sz="2400" dirty="0" smtClean="0">
                    <a:latin typeface="Arial" pitchFamily="34" charset="0"/>
                    <a:cs typeface="Arial" pitchFamily="34" charset="0"/>
                  </a:rPr>
                  <a:t>                   Lower</a:t>
                </a:r>
                <a:r>
                  <a:rPr lang="ja-JP" altLang="en-US" sz="2400" dirty="0" smtClean="0">
                    <a:latin typeface="Arial" panose="020B0604020202020204" pitchFamily="34" charset="0"/>
                    <a:cs typeface="Arial" panose="020B0604020202020204" pitchFamily="34" charset="0"/>
                  </a:rPr>
                  <a:t> </a:t>
                </a:r>
                <a:r>
                  <a:rPr lang="en-US" altLang="ja-JP" sz="2400" dirty="0" smtClean="0">
                    <a:latin typeface="Arial" pitchFamily="34" charset="0"/>
                    <a:cs typeface="Arial" pitchFamily="34" charset="0"/>
                  </a:rPr>
                  <a:t>absorption energy</a:t>
                </a:r>
                <a:endParaRPr lang="en-US" altLang="ja-JP" sz="2400" dirty="0">
                  <a:latin typeface="Arial" pitchFamily="34" charset="0"/>
                  <a:cs typeface="Arial" pitchFamily="34" charset="0"/>
                </a:endParaRPr>
              </a:p>
            </p:txBody>
          </p:sp>
          <p:sp>
            <p:nvSpPr>
              <p:cNvPr id="7" name="右矢印 6"/>
              <p:cNvSpPr/>
              <p:nvPr/>
            </p:nvSpPr>
            <p:spPr>
              <a:xfrm>
                <a:off x="838199" y="2426697"/>
                <a:ext cx="1330561" cy="363974"/>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11" name="正方形/長方形 10"/>
            <p:cNvSpPr/>
            <p:nvPr/>
          </p:nvSpPr>
          <p:spPr>
            <a:xfrm>
              <a:off x="935211" y="2257420"/>
              <a:ext cx="5148957" cy="75767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aphicFrame>
        <p:nvGraphicFramePr>
          <p:cNvPr id="29" name="オブジェクト 28"/>
          <p:cNvGraphicFramePr>
            <a:graphicFrameLocks noChangeAspect="1"/>
          </p:cNvGraphicFramePr>
          <p:nvPr>
            <p:extLst>
              <p:ext uri="{D42A27DB-BD31-4B8C-83A1-F6EECF244321}">
                <p14:modId xmlns:p14="http://schemas.microsoft.com/office/powerpoint/2010/main" val="1682293573"/>
              </p:ext>
            </p:extLst>
          </p:nvPr>
        </p:nvGraphicFramePr>
        <p:xfrm>
          <a:off x="1907704" y="4054523"/>
          <a:ext cx="1893631" cy="1302969"/>
        </p:xfrm>
        <a:graphic>
          <a:graphicData uri="http://schemas.openxmlformats.org/presentationml/2006/ole">
            <mc:AlternateContent xmlns:mc="http://schemas.openxmlformats.org/markup-compatibility/2006">
              <mc:Choice xmlns:v="urn:schemas-microsoft-com:vml" Requires="v">
                <p:oleObj spid="_x0000_s20514" name="CS ChemDraw Drawing" r:id="rId4" imgW="1456639" imgH="1002284" progId="ChemDraw.Document.6.0">
                  <p:embed/>
                </p:oleObj>
              </mc:Choice>
              <mc:Fallback>
                <p:oleObj name="CS ChemDraw Drawing" r:id="rId4" imgW="1456639" imgH="1002284" progId="ChemDraw.Document.6.0">
                  <p:embed/>
                  <p:pic>
                    <p:nvPicPr>
                      <p:cNvPr id="0" name=""/>
                      <p:cNvPicPr/>
                      <p:nvPr/>
                    </p:nvPicPr>
                    <p:blipFill>
                      <a:blip r:embed="rId5"/>
                      <a:stretch>
                        <a:fillRect/>
                      </a:stretch>
                    </p:blipFill>
                    <p:spPr>
                      <a:xfrm>
                        <a:off x="1907704" y="4054523"/>
                        <a:ext cx="1893631" cy="1302969"/>
                      </a:xfrm>
                      <a:prstGeom prst="rect">
                        <a:avLst/>
                      </a:prstGeom>
                    </p:spPr>
                  </p:pic>
                </p:oleObj>
              </mc:Fallback>
            </mc:AlternateContent>
          </a:graphicData>
        </a:graphic>
      </p:graphicFrame>
      <p:graphicFrame>
        <p:nvGraphicFramePr>
          <p:cNvPr id="30" name="オブジェクト 29"/>
          <p:cNvGraphicFramePr>
            <a:graphicFrameLocks noChangeAspect="1"/>
          </p:cNvGraphicFramePr>
          <p:nvPr>
            <p:extLst>
              <p:ext uri="{D42A27DB-BD31-4B8C-83A1-F6EECF244321}">
                <p14:modId xmlns:p14="http://schemas.microsoft.com/office/powerpoint/2010/main" val="4040482857"/>
              </p:ext>
            </p:extLst>
          </p:nvPr>
        </p:nvGraphicFramePr>
        <p:xfrm>
          <a:off x="4499992" y="4054523"/>
          <a:ext cx="2308225" cy="1296988"/>
        </p:xfrm>
        <a:graphic>
          <a:graphicData uri="http://schemas.openxmlformats.org/presentationml/2006/ole">
            <mc:AlternateContent xmlns:mc="http://schemas.openxmlformats.org/markup-compatibility/2006">
              <mc:Choice xmlns:v="urn:schemas-microsoft-com:vml" Requires="v">
                <p:oleObj spid="_x0000_s20515" name="CS ChemDraw Drawing" r:id="rId6" imgW="1774802" imgH="999236" progId="ChemDraw.Document.6.0">
                  <p:embed/>
                </p:oleObj>
              </mc:Choice>
              <mc:Fallback>
                <p:oleObj name="CS ChemDraw Drawing" r:id="rId6" imgW="1774802" imgH="999236" progId="ChemDraw.Document.6.0">
                  <p:embed/>
                  <p:pic>
                    <p:nvPicPr>
                      <p:cNvPr id="0" name=""/>
                      <p:cNvPicPr/>
                      <p:nvPr/>
                    </p:nvPicPr>
                    <p:blipFill>
                      <a:blip r:embed="rId7"/>
                      <a:stretch>
                        <a:fillRect/>
                      </a:stretch>
                    </p:blipFill>
                    <p:spPr>
                      <a:xfrm>
                        <a:off x="4499992" y="4054523"/>
                        <a:ext cx="2308225" cy="1296988"/>
                      </a:xfrm>
                      <a:prstGeom prst="rect">
                        <a:avLst/>
                      </a:prstGeom>
                    </p:spPr>
                  </p:pic>
                </p:oleObj>
              </mc:Fallback>
            </mc:AlternateContent>
          </a:graphicData>
        </a:graphic>
      </p:graphicFrame>
      <p:sp>
        <p:nvSpPr>
          <p:cNvPr id="18" name="正方形/長方形 17"/>
          <p:cNvSpPr/>
          <p:nvPr/>
        </p:nvSpPr>
        <p:spPr>
          <a:xfrm>
            <a:off x="3635897" y="5351511"/>
            <a:ext cx="4479988" cy="830997"/>
          </a:xfrm>
          <a:prstGeom prst="rect">
            <a:avLst/>
          </a:prstGeom>
        </p:spPr>
        <p:txBody>
          <a:bodyPr wrap="square">
            <a:spAutoFit/>
          </a:bodyPr>
          <a:lstStyle/>
          <a:p>
            <a:r>
              <a:rPr lang="en-US" altLang="ja-JP" sz="2400" dirty="0" smtClean="0">
                <a:latin typeface="Symbol" panose="05050102010706020507" pitchFamily="18" charset="2"/>
                <a:cs typeface="Arial" pitchFamily="34" charset="0"/>
              </a:rPr>
              <a:t>p</a:t>
            </a:r>
            <a:r>
              <a:rPr lang="en-US" altLang="ja-JP" sz="2400" dirty="0" smtClean="0">
                <a:latin typeface="Arial" pitchFamily="34" charset="0"/>
                <a:cs typeface="Arial" pitchFamily="34" charset="0"/>
              </a:rPr>
              <a:t>-conjugation space</a:t>
            </a:r>
            <a:r>
              <a:rPr lang="ja-JP" altLang="en-US" sz="2400" dirty="0">
                <a:latin typeface="Arial" pitchFamily="34" charset="0"/>
                <a:cs typeface="Arial" pitchFamily="34" charset="0"/>
              </a:rPr>
              <a:t> </a:t>
            </a:r>
            <a:r>
              <a:rPr lang="en-US" altLang="ja-JP" sz="2400" dirty="0" smtClean="0">
                <a:latin typeface="Arial" pitchFamily="34" charset="0"/>
                <a:cs typeface="Arial" pitchFamily="34" charset="0"/>
              </a:rPr>
              <a:t>is smaller.</a:t>
            </a:r>
            <a:endParaRPr lang="en-US" altLang="ja-JP" sz="2400" dirty="0">
              <a:latin typeface="Arial" pitchFamily="34" charset="0"/>
              <a:cs typeface="Arial" pitchFamily="34" charset="0"/>
            </a:endParaRPr>
          </a:p>
          <a:p>
            <a:r>
              <a:rPr lang="en-US" altLang="ja-JP" sz="2400" dirty="0" smtClean="0">
                <a:latin typeface="Arial" pitchFamily="34" charset="0"/>
                <a:cs typeface="Arial" pitchFamily="34" charset="0"/>
              </a:rPr>
              <a:t>Is absorption energy lower?</a:t>
            </a:r>
            <a:endParaRPr lang="en-US" altLang="ja-JP" sz="2400" dirty="0">
              <a:latin typeface="Arial" pitchFamily="34" charset="0"/>
              <a:cs typeface="Arial" pitchFamily="34" charset="0"/>
            </a:endParaRPr>
          </a:p>
        </p:txBody>
      </p:sp>
    </p:spTree>
    <p:extLst>
      <p:ext uri="{BB962C8B-B14F-4D97-AF65-F5344CB8AC3E}">
        <p14:creationId xmlns:p14="http://schemas.microsoft.com/office/powerpoint/2010/main" val="224676123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 4"/>
          <p:cNvGraphicFramePr>
            <a:graphicFrameLocks noGrp="1"/>
          </p:cNvGraphicFramePr>
          <p:nvPr>
            <p:extLst/>
          </p:nvPr>
        </p:nvGraphicFramePr>
        <p:xfrm>
          <a:off x="161763" y="3921954"/>
          <a:ext cx="8820471" cy="2765688"/>
        </p:xfrm>
        <a:graphic>
          <a:graphicData uri="http://schemas.openxmlformats.org/drawingml/2006/table">
            <a:tbl>
              <a:tblPr firstRow="1" bandRow="1">
                <a:tableStyleId>{5940675A-B579-460E-94D1-54222C63F5DA}</a:tableStyleId>
              </a:tblPr>
              <a:tblGrid>
                <a:gridCol w="678032"/>
                <a:gridCol w="2261792"/>
                <a:gridCol w="495957"/>
                <a:gridCol w="5384690"/>
              </a:tblGrid>
              <a:tr h="6480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sz="2000" i="1" dirty="0" smtClean="0">
                          <a:latin typeface="Arial" pitchFamily="34" charset="0"/>
                          <a:cs typeface="Arial" pitchFamily="34" charset="0"/>
                        </a:rPr>
                        <a:t>U</a:t>
                      </a:r>
                      <a:endParaRPr kumimoji="1" lang="ja-JP" altLang="en-US" sz="2000" i="1" dirty="0" smtClean="0">
                        <a:latin typeface="Arial" pitchFamily="34" charset="0"/>
                        <a:cs typeface="Arial" pitchFamily="34" charset="0"/>
                      </a:endParaRPr>
                    </a:p>
                    <a:p>
                      <a:pPr algn="ctr"/>
                      <a:endParaRPr kumimoji="1" lang="ja-JP" altLang="en-US"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800" dirty="0" smtClean="0">
                          <a:latin typeface="Arial" pitchFamily="34" charset="0"/>
                          <a:cs typeface="Arial" pitchFamily="34" charset="0"/>
                        </a:rPr>
                        <a:t>Effective Coulombic Repulsion Energy</a:t>
                      </a:r>
                      <a:endParaRPr kumimoji="1" lang="ja-JP" altLang="en-US" sz="1800" dirty="0" smtClean="0">
                        <a:latin typeface="Arial" pitchFamily="34" charset="0"/>
                        <a:cs typeface="Arial"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400" i="1" dirty="0" smtClean="0">
                          <a:latin typeface="+mn-lt"/>
                          <a:cs typeface="Arial" panose="020B0604020202020204" pitchFamily="34" charset="0"/>
                        </a:rPr>
                        <a:t>↘</a:t>
                      </a:r>
                      <a:endParaRPr kumimoji="1" lang="ja-JP" altLang="en-US" sz="2400" dirty="0" smtClean="0">
                        <a:latin typeface="+mn-lt"/>
                        <a:cs typeface="Arial" panose="020B0604020202020204" pitchFamily="34" charset="0"/>
                      </a:endParaRPr>
                    </a:p>
                  </a:txBody>
                  <a:tcPr anchor="ctr"/>
                </a:tc>
                <a:tc>
                  <a:txBody>
                    <a:bodyPr/>
                    <a:lstStyle/>
                    <a:p>
                      <a:r>
                        <a:rPr kumimoji="1" lang="en-US" altLang="ja-JP" dirty="0" smtClean="0">
                          <a:latin typeface="Arial" pitchFamily="34" charset="0"/>
                          <a:cs typeface="Arial" pitchFamily="34" charset="0"/>
                        </a:rPr>
                        <a:t>• Smaller HOMO-LUMO</a:t>
                      </a:r>
                      <a:r>
                        <a:rPr kumimoji="1" lang="en-US" altLang="ja-JP" baseline="0" dirty="0" smtClean="0">
                          <a:latin typeface="Arial" pitchFamily="34" charset="0"/>
                          <a:cs typeface="Arial" pitchFamily="34" charset="0"/>
                        </a:rPr>
                        <a:t> overlap</a:t>
                      </a:r>
                      <a:endParaRPr kumimoji="1" lang="ja-JP" altLang="en-US" dirty="0">
                        <a:latin typeface="Arial" pitchFamily="34" charset="0"/>
                        <a:cs typeface="Arial" pitchFamily="34" charset="0"/>
                      </a:endParaRPr>
                    </a:p>
                  </a:txBody>
                  <a:tcPr/>
                </a:tc>
              </a:tr>
              <a:tr h="75400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000" i="1" dirty="0" err="1" smtClean="0">
                          <a:latin typeface="Arial" pitchFamily="34" charset="0"/>
                          <a:cs typeface="Arial" pitchFamily="34" charset="0"/>
                        </a:rPr>
                        <a:t>f</a:t>
                      </a:r>
                      <a:r>
                        <a:rPr lang="en-US" altLang="ja-JP" sz="2000" i="1" baseline="-25000" dirty="0" err="1" smtClean="0">
                          <a:latin typeface="Arial" pitchFamily="34" charset="0"/>
                          <a:cs typeface="Arial" pitchFamily="34" charset="0"/>
                        </a:rPr>
                        <a:t>E</a:t>
                      </a:r>
                      <a:r>
                        <a:rPr lang="en-US" altLang="ja-JP" sz="2000" dirty="0" smtClean="0">
                          <a:latin typeface="Arial" pitchFamily="34" charset="0"/>
                          <a:cs typeface="Arial" pitchFamily="34" charset="0"/>
                        </a:rPr>
                        <a:t>(</a:t>
                      </a:r>
                      <a:r>
                        <a:rPr lang="en-US" altLang="ja-JP" sz="2000" i="1" dirty="0" smtClean="0">
                          <a:latin typeface="Arial" pitchFamily="34" charset="0"/>
                          <a:cs typeface="Arial" pitchFamily="34" charset="0"/>
                        </a:rPr>
                        <a:t>y</a:t>
                      </a:r>
                      <a:r>
                        <a:rPr lang="en-US" altLang="ja-JP" sz="2000" dirty="0" smtClean="0">
                          <a:latin typeface="Arial" pitchFamily="34" charset="0"/>
                          <a:cs typeface="Arial" pitchFamily="34" charset="0"/>
                        </a:rPr>
                        <a:t>)</a:t>
                      </a:r>
                      <a:endParaRPr kumimoji="1" lang="ja-JP" altLang="en-US" sz="2000" dirty="0" smtClean="0">
                        <a:latin typeface="Arial" pitchFamily="34" charset="0"/>
                        <a:cs typeface="Arial" pitchFamily="34" charset="0"/>
                      </a:endParaRPr>
                    </a:p>
                    <a:p>
                      <a:pPr algn="ctr"/>
                      <a:endParaRPr kumimoji="1" lang="ja-JP" altLang="en-US"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800" baseline="0" dirty="0" smtClean="0">
                          <a:latin typeface="Arial" pitchFamily="34" charset="0"/>
                          <a:cs typeface="Arial" pitchFamily="34" charset="0"/>
                        </a:rPr>
                        <a:t>Function of Biradical Factor (</a:t>
                      </a:r>
                      <a:r>
                        <a:rPr lang="en-US" altLang="ja-JP" sz="1800" i="1" baseline="0" dirty="0" smtClean="0">
                          <a:latin typeface="Arial" pitchFamily="34" charset="0"/>
                          <a:cs typeface="Arial" pitchFamily="34" charset="0"/>
                        </a:rPr>
                        <a:t>y</a:t>
                      </a:r>
                      <a:r>
                        <a:rPr lang="en-US" altLang="ja-JP" sz="1800" i="0" baseline="0" dirty="0" smtClean="0">
                          <a:latin typeface="Arial" pitchFamily="34" charset="0"/>
                          <a:cs typeface="Arial" pitchFamily="34" charset="0"/>
                        </a:rPr>
                        <a:t>)</a:t>
                      </a:r>
                      <a:endParaRPr lang="en-US" altLang="ja-JP" sz="1800" dirty="0" smtClean="0">
                        <a:latin typeface="Arial" pitchFamily="34" charset="0"/>
                        <a:cs typeface="Arial"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400" i="1" dirty="0" smtClean="0">
                          <a:latin typeface="+mn-lt"/>
                          <a:cs typeface="Arial" pitchFamily="34" charset="0"/>
                        </a:rPr>
                        <a:t>↘</a:t>
                      </a:r>
                      <a:endParaRPr kumimoji="1" lang="ja-JP" altLang="en-US" sz="2400" dirty="0">
                        <a:latin typeface="+mn-lt"/>
                      </a:endParaRPr>
                    </a:p>
                  </a:txBody>
                  <a:tcPr anchor="ctr"/>
                </a:tc>
                <a:tc>
                  <a:txBody>
                    <a:bodyPr/>
                    <a:lstStyle/>
                    <a:p>
                      <a:r>
                        <a:rPr kumimoji="1" lang="en-US" altLang="ja-JP" dirty="0" smtClean="0">
                          <a:latin typeface="Arial" pitchFamily="34" charset="0"/>
                          <a:cs typeface="Arial" pitchFamily="34" charset="0"/>
                        </a:rPr>
                        <a:t>• Larger Biradical Factor (</a:t>
                      </a:r>
                      <a:r>
                        <a:rPr kumimoji="1" lang="en-US" altLang="ja-JP" i="1" dirty="0" smtClean="0">
                          <a:latin typeface="Arial" pitchFamily="34" charset="0"/>
                          <a:cs typeface="Arial" pitchFamily="34" charset="0"/>
                        </a:rPr>
                        <a:t>y</a:t>
                      </a:r>
                      <a:r>
                        <a:rPr kumimoji="1" lang="en-US" altLang="ja-JP" dirty="0" smtClean="0">
                          <a:latin typeface="Arial" pitchFamily="34" charset="0"/>
                          <a:cs typeface="Arial" pitchFamily="34" charset="0"/>
                        </a:rPr>
                        <a:t>)</a:t>
                      </a:r>
                      <a:endParaRPr kumimoji="1" lang="ja-JP" altLang="en-US" dirty="0">
                        <a:latin typeface="Arial" pitchFamily="34" charset="0"/>
                        <a:cs typeface="Arial" pitchFamily="34" charset="0"/>
                      </a:endParaRPr>
                    </a:p>
                  </a:txBody>
                  <a:tcPr/>
                </a:tc>
              </a:tr>
              <a:tr h="60309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000" i="1" dirty="0" err="1" smtClean="0">
                          <a:latin typeface="Arial" pitchFamily="34" charset="0"/>
                          <a:cs typeface="Arial" pitchFamily="34" charset="0"/>
                        </a:rPr>
                        <a:t>K</a:t>
                      </a:r>
                      <a:r>
                        <a:rPr lang="en-US" altLang="ja-JP" sz="2000" i="1" baseline="-25000" dirty="0" err="1" smtClean="0">
                          <a:latin typeface="Arial" pitchFamily="34" charset="0"/>
                          <a:cs typeface="Arial" pitchFamily="34" charset="0"/>
                        </a:rPr>
                        <a:t>ab</a:t>
                      </a:r>
                      <a:endParaRPr lang="ja-JP" altLang="en-US" sz="2000" baseline="-25000" dirty="0" smtClean="0">
                        <a:latin typeface="Arial" pitchFamily="34" charset="0"/>
                        <a:cs typeface="Arial" pitchFamily="34" charset="0"/>
                      </a:endParaRPr>
                    </a:p>
                    <a:p>
                      <a:pPr algn="ctr"/>
                      <a:endParaRPr kumimoji="1" lang="ja-JP" altLang="en-US"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dirty="0" smtClean="0">
                          <a:latin typeface="Arial" pitchFamily="34" charset="0"/>
                          <a:cs typeface="Arial" pitchFamily="34" charset="0"/>
                        </a:rPr>
                        <a:t>Exchange</a:t>
                      </a:r>
                      <a:r>
                        <a:rPr kumimoji="1" lang="en-US" altLang="ja-JP" sz="1800" baseline="0" dirty="0" smtClean="0">
                          <a:latin typeface="Arial" pitchFamily="34" charset="0"/>
                          <a:cs typeface="Arial" pitchFamily="34" charset="0"/>
                        </a:rPr>
                        <a:t> Integral</a:t>
                      </a:r>
                      <a:endParaRPr kumimoji="1" lang="ja-JP" altLang="en-US" sz="1800" dirty="0" smtClean="0">
                        <a:latin typeface="Arial" pitchFamily="34" charset="0"/>
                        <a:cs typeface="Arial"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400" i="1" dirty="0" smtClean="0">
                          <a:latin typeface="+mn-lt"/>
                          <a:cs typeface="Arial" pitchFamily="34" charset="0"/>
                        </a:rPr>
                        <a:t>↗</a:t>
                      </a:r>
                      <a:endParaRPr kumimoji="1" lang="ja-JP" altLang="en-US" sz="2400" dirty="0" smtClean="0"/>
                    </a:p>
                  </a:txBody>
                  <a:tcPr anchor="ctr"/>
                </a:tc>
                <a:tc>
                  <a:txBody>
                    <a:bodyPr/>
                    <a:lstStyle/>
                    <a:p>
                      <a:r>
                        <a:rPr kumimoji="1" lang="en-US" altLang="ja-JP" dirty="0" smtClean="0">
                          <a:latin typeface="Arial" pitchFamily="34" charset="0"/>
                          <a:cs typeface="Arial" pitchFamily="34" charset="0"/>
                        </a:rPr>
                        <a:t>• Larger Space Separation between HOMO</a:t>
                      </a:r>
                      <a:r>
                        <a:rPr kumimoji="1" lang="en-US" altLang="ja-JP" baseline="0" dirty="0" smtClean="0">
                          <a:latin typeface="Arial" pitchFamily="34" charset="0"/>
                          <a:cs typeface="Arial" pitchFamily="34" charset="0"/>
                        </a:rPr>
                        <a:t>-</a:t>
                      </a:r>
                      <a:r>
                        <a:rPr kumimoji="1" lang="en-US" altLang="ja-JP" dirty="0" smtClean="0">
                          <a:latin typeface="Arial" pitchFamily="34" charset="0"/>
                          <a:cs typeface="Arial" pitchFamily="34" charset="0"/>
                        </a:rPr>
                        <a:t>LUMO</a:t>
                      </a:r>
                    </a:p>
                    <a:p>
                      <a:r>
                        <a:rPr kumimoji="1" lang="en-US" altLang="ja-JP" dirty="0" smtClean="0">
                          <a:solidFill>
                            <a:srgbClr val="FF0000"/>
                          </a:solidFill>
                          <a:latin typeface="Arial" pitchFamily="34" charset="0"/>
                          <a:cs typeface="Arial" pitchFamily="34" charset="0"/>
                        </a:rPr>
                        <a:t>• Smaller pi-System</a:t>
                      </a:r>
                      <a:endParaRPr kumimoji="1" lang="ja-JP" altLang="en-US" dirty="0">
                        <a:solidFill>
                          <a:srgbClr val="FF0000"/>
                        </a:solidFill>
                        <a:latin typeface="Arial" pitchFamily="34" charset="0"/>
                        <a:cs typeface="Arial" pitchFamily="34" charset="0"/>
                      </a:endParaRPr>
                    </a:p>
                  </a:txBody>
                  <a:tcPr/>
                </a:tc>
              </a:tr>
              <a:tr h="60309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sz="1800" i="1" dirty="0" smtClean="0">
                          <a:latin typeface="Arial" pitchFamily="34" charset="0"/>
                          <a:cs typeface="Arial" pitchFamily="34" charset="0"/>
                        </a:rPr>
                        <a:t>y</a:t>
                      </a:r>
                      <a:endParaRPr kumimoji="1" lang="ja-JP" altLang="en-US" sz="1800" i="1" dirty="0" smtClean="0">
                        <a:latin typeface="Arial" pitchFamily="34" charset="0"/>
                        <a:cs typeface="Arial" pitchFamily="34" charset="0"/>
                      </a:endParaRPr>
                    </a:p>
                    <a:p>
                      <a:pPr algn="ctr"/>
                      <a:endParaRPr kumimoji="1" lang="ja-JP" altLang="en-US"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800" dirty="0" smtClean="0">
                          <a:latin typeface="Arial" pitchFamily="34" charset="0"/>
                          <a:cs typeface="Arial" pitchFamily="34" charset="0"/>
                        </a:rPr>
                        <a:t>Biradical Factor</a:t>
                      </a:r>
                      <a:endParaRPr kumimoji="1" lang="ja-JP" altLang="en-US" sz="1800" dirty="0" smtClean="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2400" i="1" dirty="0" smtClean="0">
                          <a:solidFill>
                            <a:schemeClr val="tx1"/>
                          </a:solidFill>
                          <a:latin typeface="+mn-lt"/>
                          <a:cs typeface="Arial" pitchFamily="34" charset="0"/>
                        </a:rPr>
                        <a:t>↗</a:t>
                      </a:r>
                      <a:endParaRPr kumimoji="1" lang="ja-JP" altLang="en-US" sz="2400" dirty="0" smtClean="0">
                        <a:solidFill>
                          <a:schemeClr val="tx1"/>
                        </a:solidFill>
                      </a:endParaRPr>
                    </a:p>
                  </a:txBody>
                  <a:tcPr anchor="ctr"/>
                </a:tc>
                <a:tc>
                  <a:txBody>
                    <a:bodyPr/>
                    <a:lstStyle/>
                    <a:p>
                      <a:pPr algn="l"/>
                      <a:r>
                        <a:rPr kumimoji="1" lang="en-US" altLang="ja-JP" dirty="0" smtClean="0">
                          <a:latin typeface="Arial" pitchFamily="34" charset="0"/>
                          <a:cs typeface="Arial" pitchFamily="34" charset="0"/>
                        </a:rPr>
                        <a:t>• Increasing</a:t>
                      </a:r>
                      <a:r>
                        <a:rPr kumimoji="1" lang="en-US" altLang="ja-JP" baseline="0" dirty="0" smtClean="0">
                          <a:latin typeface="Arial" pitchFamily="34" charset="0"/>
                          <a:cs typeface="Arial" pitchFamily="34" charset="0"/>
                        </a:rPr>
                        <a:t>  </a:t>
                      </a:r>
                      <a:r>
                        <a:rPr kumimoji="1" lang="en-US" altLang="ja-JP" i="1" baseline="0" dirty="0" smtClean="0">
                          <a:latin typeface="Arial" pitchFamily="34" charset="0"/>
                          <a:cs typeface="Arial" pitchFamily="34" charset="0"/>
                        </a:rPr>
                        <a:t>U</a:t>
                      </a:r>
                      <a:r>
                        <a:rPr kumimoji="1" lang="en-US" altLang="ja-JP" baseline="0" dirty="0" smtClean="0">
                          <a:latin typeface="Arial" pitchFamily="34" charset="0"/>
                          <a:cs typeface="Arial" pitchFamily="34" charset="0"/>
                        </a:rPr>
                        <a:t> (larger HOMO-LUMO overlap)</a:t>
                      </a:r>
                      <a:endParaRPr kumimoji="1" lang="en-US" altLang="ja-JP" sz="1800" baseline="0" dirty="0" smtClean="0"/>
                    </a:p>
                    <a:p>
                      <a:pPr algn="l"/>
                      <a:r>
                        <a:rPr kumimoji="1" lang="en-US" altLang="ja-JP" dirty="0" smtClean="0">
                          <a:latin typeface="Arial" pitchFamily="34" charset="0"/>
                          <a:cs typeface="Arial" pitchFamily="34" charset="0"/>
                        </a:rPr>
                        <a:t>• Decreasing</a:t>
                      </a:r>
                      <a:r>
                        <a:rPr kumimoji="1" lang="ja-JP" altLang="en-US" sz="1800" baseline="0" dirty="0" smtClean="0"/>
                        <a:t> </a:t>
                      </a:r>
                      <a:r>
                        <a:rPr kumimoji="1" lang="en-US" altLang="ja-JP" sz="2000" i="1" baseline="0" dirty="0" err="1" smtClean="0">
                          <a:latin typeface="Arial" pitchFamily="34" charset="0"/>
                          <a:cs typeface="Arial" pitchFamily="34" charset="0"/>
                        </a:rPr>
                        <a:t>ɛ</a:t>
                      </a:r>
                      <a:r>
                        <a:rPr kumimoji="1" lang="en-US" altLang="ja-JP" sz="2000" i="1" baseline="-25000" dirty="0" err="1" smtClean="0">
                          <a:latin typeface="Arial" pitchFamily="34" charset="0"/>
                          <a:cs typeface="Arial" pitchFamily="34" charset="0"/>
                        </a:rPr>
                        <a:t>HL</a:t>
                      </a:r>
                      <a:endParaRPr kumimoji="1" lang="ja-JP" altLang="en-US" sz="1800" dirty="0" smtClean="0">
                        <a:latin typeface="Arial" pitchFamily="34" charset="0"/>
                        <a:cs typeface="Arial" pitchFamily="34" charset="0"/>
                      </a:endParaRPr>
                    </a:p>
                  </a:txBody>
                  <a:tcPr/>
                </a:tc>
              </a:tr>
            </a:tbl>
          </a:graphicData>
        </a:graphic>
      </p:graphicFrame>
      <mc:AlternateContent xmlns:mc="http://schemas.openxmlformats.org/markup-compatibility/2006" xmlns:a14="http://schemas.microsoft.com/office/drawing/2010/main">
        <mc:Choice Requires="a14">
          <p:sp>
            <p:nvSpPr>
              <p:cNvPr id="6" name="正方形/長方形 5"/>
              <p:cNvSpPr/>
              <p:nvPr/>
            </p:nvSpPr>
            <p:spPr>
              <a:xfrm>
                <a:off x="5145437" y="2196203"/>
                <a:ext cx="3379835" cy="15851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ja-JP" altLang="en-US" sz="2400" smtClean="0">
                          <a:latin typeface="Cambria Math" panose="02040503050406030204" pitchFamily="18" charset="0"/>
                        </a:rPr>
                        <m:t>y</m:t>
                      </m:r>
                      <m:r>
                        <a:rPr lang="ja-JP" altLang="en-US" sz="2400" i="0">
                          <a:latin typeface="Cambria Math" panose="02040503050406030204" pitchFamily="18" charset="0"/>
                        </a:rPr>
                        <m:t>=1− </m:t>
                      </m:r>
                      <m:f>
                        <m:fPr>
                          <m:ctrlPr>
                            <a:rPr lang="ja-JP" altLang="en-US" sz="2400" i="1">
                              <a:latin typeface="Cambria Math" panose="02040503050406030204" pitchFamily="18" charset="0"/>
                            </a:rPr>
                          </m:ctrlPr>
                        </m:fPr>
                        <m:num>
                          <m:r>
                            <a:rPr lang="ja-JP" altLang="en-US" sz="2400" i="0">
                              <a:latin typeface="Cambria Math" panose="02040503050406030204" pitchFamily="18" charset="0"/>
                            </a:rPr>
                            <m:t>1</m:t>
                          </m:r>
                        </m:num>
                        <m:den>
                          <m:rad>
                            <m:radPr>
                              <m:degHide m:val="on"/>
                              <m:ctrlPr>
                                <a:rPr lang="ja-JP" altLang="en-US" sz="2400" i="1">
                                  <a:latin typeface="Cambria Math" panose="02040503050406030204" pitchFamily="18" charset="0"/>
                                </a:rPr>
                              </m:ctrlPr>
                            </m:radPr>
                            <m:deg/>
                            <m:e>
                              <m:r>
                                <a:rPr lang="ja-JP" altLang="en-US" sz="2400" i="0">
                                  <a:latin typeface="Cambria Math" panose="02040503050406030204" pitchFamily="18" charset="0"/>
                                </a:rPr>
                                <m:t>1+ </m:t>
                              </m:r>
                              <m:sSup>
                                <m:sSupPr>
                                  <m:ctrlPr>
                                    <a:rPr lang="ja-JP" altLang="en-US" sz="2400" i="1">
                                      <a:latin typeface="Cambria Math" panose="02040503050406030204" pitchFamily="18" charset="0"/>
                                    </a:rPr>
                                  </m:ctrlPr>
                                </m:sSupPr>
                                <m:e>
                                  <m:d>
                                    <m:dPr>
                                      <m:ctrlPr>
                                        <a:rPr lang="ja-JP" altLang="en-US" sz="2400" i="1">
                                          <a:latin typeface="Cambria Math" panose="02040503050406030204" pitchFamily="18" charset="0"/>
                                        </a:rPr>
                                      </m:ctrlPr>
                                    </m:dPr>
                                    <m:e>
                                      <m:f>
                                        <m:fPr>
                                          <m:ctrlPr>
                                            <a:rPr lang="ja-JP" altLang="en-US" sz="2400" i="1">
                                              <a:latin typeface="Cambria Math" panose="02040503050406030204" pitchFamily="18" charset="0"/>
                                            </a:rPr>
                                          </m:ctrlPr>
                                        </m:fPr>
                                        <m:num>
                                          <m:r>
                                            <a:rPr lang="ja-JP" altLang="en-US" sz="2400" i="1">
                                              <a:latin typeface="Cambria Math" panose="02040503050406030204" pitchFamily="18" charset="0"/>
                                            </a:rPr>
                                            <m:t>𝑈</m:t>
                                          </m:r>
                                        </m:num>
                                        <m:den>
                                          <m:sSub>
                                            <m:sSubPr>
                                              <m:ctrlPr>
                                                <a:rPr lang="ja-JP" altLang="en-US" sz="2400" i="1">
                                                  <a:latin typeface="Cambria Math" panose="02040503050406030204" pitchFamily="18" charset="0"/>
                                                </a:rPr>
                                              </m:ctrlPr>
                                            </m:sSubPr>
                                            <m:e>
                                              <m:r>
                                                <a:rPr lang="en-US" altLang="ja-JP" sz="2400" b="0" i="1" smtClean="0">
                                                  <a:latin typeface="Cambria Math" panose="02040503050406030204" pitchFamily="18" charset="0"/>
                                                </a:rPr>
                                                <m:t>2 </m:t>
                                              </m:r>
                                              <m:r>
                                                <a:rPr lang="ja-JP" altLang="en-US" sz="2400" i="1">
                                                  <a:latin typeface="Cambria Math" panose="02040503050406030204" pitchFamily="18" charset="0"/>
                                                </a:rPr>
                                                <m:t>𝜀</m:t>
                                              </m:r>
                                            </m:e>
                                            <m:sub>
                                              <m:r>
                                                <a:rPr lang="en-US" altLang="ja-JP" sz="2400" b="0" i="1" smtClean="0">
                                                  <a:latin typeface="Cambria Math" panose="02040503050406030204" pitchFamily="18" charset="0"/>
                                                </a:rPr>
                                                <m:t>𝐻𝐿</m:t>
                                              </m:r>
                                            </m:sub>
                                          </m:sSub>
                                        </m:den>
                                      </m:f>
                                    </m:e>
                                  </m:d>
                                </m:e>
                                <m:sup>
                                  <m:r>
                                    <a:rPr lang="ja-JP" altLang="en-US" sz="2400" i="0">
                                      <a:latin typeface="Cambria Math" panose="02040503050406030204" pitchFamily="18" charset="0"/>
                                    </a:rPr>
                                    <m:t>2</m:t>
                                  </m:r>
                                </m:sup>
                              </m:sSup>
                            </m:e>
                          </m:rad>
                        </m:den>
                      </m:f>
                    </m:oMath>
                  </m:oMathPara>
                </a14:m>
                <a:endParaRPr lang="ja-JP" altLang="en-US" sz="2400" dirty="0"/>
              </a:p>
            </p:txBody>
          </p:sp>
        </mc:Choice>
        <mc:Fallback xmlns="">
          <p:sp>
            <p:nvSpPr>
              <p:cNvPr id="6" name="正方形/長方形 5"/>
              <p:cNvSpPr>
                <a:spLocks noRot="1" noChangeAspect="1" noMove="1" noResize="1" noEditPoints="1" noAdjustHandles="1" noChangeArrowheads="1" noChangeShapeType="1" noTextEdit="1"/>
              </p:cNvSpPr>
              <p:nvPr/>
            </p:nvSpPr>
            <p:spPr>
              <a:xfrm>
                <a:off x="5145437" y="2196203"/>
                <a:ext cx="3379835" cy="1585178"/>
              </a:xfrm>
              <a:prstGeom prst="rect">
                <a:avLst/>
              </a:prstGeom>
              <a:blipFill rotWithShape="0">
                <a:blip r:embed="rId4"/>
                <a:stretch>
                  <a:fillRect/>
                </a:stretch>
              </a:blipFill>
            </p:spPr>
            <p:txBody>
              <a:bodyPr/>
              <a:lstStyle/>
              <a:p>
                <a:r>
                  <a:rPr lang="ja-JP" altLang="en-US">
                    <a:noFill/>
                  </a:rPr>
                  <a:t> </a:t>
                </a:r>
              </a:p>
            </p:txBody>
          </p:sp>
        </mc:Fallback>
      </mc:AlternateContent>
      <p:sp>
        <p:nvSpPr>
          <p:cNvPr id="8" name="タイトル 1"/>
          <p:cNvSpPr txBox="1">
            <a:spLocks/>
          </p:cNvSpPr>
          <p:nvPr/>
        </p:nvSpPr>
        <p:spPr>
          <a:xfrm>
            <a:off x="356883" y="706180"/>
            <a:ext cx="8286751" cy="618455"/>
          </a:xfrm>
          <a:prstGeom prst="rect">
            <a:avLst/>
          </a:prstGeom>
        </p:spPr>
        <p:txBody>
          <a:bodyPr vert="horz" lIns="91440" tIns="45720" rIns="91440" bIns="45720" rtlCol="0" anchor="ctr">
            <a:normAutofit fontScale="90000" lnSpcReduction="10000"/>
          </a:bodyPr>
          <a:lst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a:lstStyle>
          <a:p>
            <a:endParaRPr lang="ja-JP" altLang="en-US" dirty="0">
              <a:latin typeface="Arial" panose="020B0604020202020204" pitchFamily="34" charset="0"/>
              <a:cs typeface="Arial" panose="020B0604020202020204" pitchFamily="34" charset="0"/>
            </a:endParaRPr>
          </a:p>
        </p:txBody>
      </p:sp>
      <p:sp>
        <p:nvSpPr>
          <p:cNvPr id="10" name="角丸四角形 9"/>
          <p:cNvSpPr/>
          <p:nvPr/>
        </p:nvSpPr>
        <p:spPr>
          <a:xfrm>
            <a:off x="3794504" y="6069774"/>
            <a:ext cx="4528086" cy="322888"/>
          </a:xfrm>
          <a:prstGeom prst="roundRect">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mc:AlternateContent xmlns:mc="http://schemas.openxmlformats.org/markup-compatibility/2006" xmlns:a14="http://schemas.microsoft.com/office/drawing/2010/main">
        <mc:Choice Requires="a14">
          <p:sp>
            <p:nvSpPr>
              <p:cNvPr id="23" name="正方形/長方形 22"/>
              <p:cNvSpPr/>
              <p:nvPr/>
            </p:nvSpPr>
            <p:spPr>
              <a:xfrm>
                <a:off x="641876" y="2594410"/>
                <a:ext cx="3919663" cy="941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400" i="1" smtClean="0">
                              <a:latin typeface="Cambria Math" panose="02040503050406030204" pitchFamily="18" charset="0"/>
                            </a:rPr>
                          </m:ctrlPr>
                        </m:sSubPr>
                        <m:e>
                          <m:r>
                            <a:rPr lang="ja-JP" altLang="en-US" sz="2400" i="1">
                              <a:latin typeface="Cambria Math" panose="02040503050406030204" pitchFamily="18" charset="0"/>
                            </a:rPr>
                            <m:t>𝑓</m:t>
                          </m:r>
                        </m:e>
                        <m:sub>
                          <m:r>
                            <a:rPr lang="ja-JP" altLang="en-US" sz="2400" i="1">
                              <a:latin typeface="Cambria Math" panose="02040503050406030204" pitchFamily="18" charset="0"/>
                            </a:rPr>
                            <m:t>𝐸</m:t>
                          </m:r>
                        </m:sub>
                      </m:sSub>
                      <m:d>
                        <m:dPr>
                          <m:ctrlPr>
                            <a:rPr lang="ja-JP" altLang="en-US" sz="2400" i="1">
                              <a:latin typeface="Cambria Math" panose="02040503050406030204" pitchFamily="18" charset="0"/>
                            </a:rPr>
                          </m:ctrlPr>
                        </m:dPr>
                        <m:e>
                          <m:r>
                            <a:rPr lang="ja-JP" altLang="en-US" sz="2400" i="1">
                              <a:latin typeface="Cambria Math" panose="02040503050406030204" pitchFamily="18" charset="0"/>
                            </a:rPr>
                            <m:t>𝑦</m:t>
                          </m:r>
                        </m:e>
                      </m:d>
                      <m:r>
                        <a:rPr lang="ja-JP" altLang="en-US" sz="2400" i="0">
                          <a:latin typeface="Cambria Math" panose="02040503050406030204" pitchFamily="18" charset="0"/>
                        </a:rPr>
                        <m:t>=1+ </m:t>
                      </m:r>
                      <m:f>
                        <m:fPr>
                          <m:ctrlPr>
                            <a:rPr lang="ja-JP" altLang="en-US" sz="2400" i="1">
                              <a:latin typeface="Cambria Math" panose="02040503050406030204" pitchFamily="18" charset="0"/>
                            </a:rPr>
                          </m:ctrlPr>
                        </m:fPr>
                        <m:num>
                          <m:r>
                            <a:rPr lang="ja-JP" altLang="en-US" sz="2400" i="0">
                              <a:latin typeface="Cambria Math" panose="02040503050406030204" pitchFamily="18" charset="0"/>
                            </a:rPr>
                            <m:t>1</m:t>
                          </m:r>
                        </m:num>
                        <m:den>
                          <m:rad>
                            <m:radPr>
                              <m:degHide m:val="on"/>
                              <m:ctrlPr>
                                <a:rPr lang="ja-JP" altLang="en-US" sz="2400" i="1">
                                  <a:latin typeface="Cambria Math" panose="02040503050406030204" pitchFamily="18" charset="0"/>
                                </a:rPr>
                              </m:ctrlPr>
                            </m:radPr>
                            <m:deg/>
                            <m:e>
                              <m:r>
                                <a:rPr lang="ja-JP" altLang="en-US" sz="2400" i="0">
                                  <a:latin typeface="Cambria Math" panose="02040503050406030204" pitchFamily="18" charset="0"/>
                                </a:rPr>
                                <m:t>1− </m:t>
                              </m:r>
                              <m:sSup>
                                <m:sSupPr>
                                  <m:ctrlPr>
                                    <a:rPr lang="ja-JP" altLang="en-US" sz="2400" i="1">
                                      <a:latin typeface="Cambria Math" panose="02040503050406030204" pitchFamily="18" charset="0"/>
                                    </a:rPr>
                                  </m:ctrlPr>
                                </m:sSupPr>
                                <m:e>
                                  <m:d>
                                    <m:dPr>
                                      <m:ctrlPr>
                                        <a:rPr lang="ja-JP" altLang="en-US" sz="2400" i="1">
                                          <a:latin typeface="Cambria Math" panose="02040503050406030204" pitchFamily="18" charset="0"/>
                                        </a:rPr>
                                      </m:ctrlPr>
                                    </m:dPr>
                                    <m:e>
                                      <m:r>
                                        <a:rPr lang="ja-JP" altLang="en-US" sz="2400" i="0">
                                          <a:latin typeface="Cambria Math" panose="02040503050406030204" pitchFamily="18" charset="0"/>
                                        </a:rPr>
                                        <m:t>1−</m:t>
                                      </m:r>
                                      <m:r>
                                        <a:rPr lang="ja-JP" altLang="en-US" sz="2400" i="1">
                                          <a:latin typeface="Cambria Math" panose="02040503050406030204" pitchFamily="18" charset="0"/>
                                        </a:rPr>
                                        <m:t>𝑦</m:t>
                                      </m:r>
                                    </m:e>
                                  </m:d>
                                </m:e>
                                <m:sup>
                                  <m:r>
                                    <a:rPr lang="ja-JP" altLang="en-US" sz="2400" i="0">
                                      <a:latin typeface="Cambria Math" panose="02040503050406030204" pitchFamily="18" charset="0"/>
                                    </a:rPr>
                                    <m:t>2</m:t>
                                  </m:r>
                                </m:sup>
                              </m:sSup>
                            </m:e>
                          </m:rad>
                        </m:den>
                      </m:f>
                    </m:oMath>
                  </m:oMathPara>
                </a14:m>
                <a:endParaRPr lang="ja-JP" altLang="en-US" sz="24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mc:Choice>
        <mc:Fallback xmlns="">
          <p:sp>
            <p:nvSpPr>
              <p:cNvPr id="23" name="正方形/長方形 22"/>
              <p:cNvSpPr>
                <a:spLocks noRot="1" noChangeAspect="1" noMove="1" noResize="1" noEditPoints="1" noAdjustHandles="1" noChangeArrowheads="1" noChangeShapeType="1" noTextEdit="1"/>
              </p:cNvSpPr>
              <p:nvPr/>
            </p:nvSpPr>
            <p:spPr>
              <a:xfrm>
                <a:off x="641876" y="2594410"/>
                <a:ext cx="3919663" cy="941220"/>
              </a:xfrm>
              <a:prstGeom prst="rect">
                <a:avLst/>
              </a:prstGeom>
              <a:blipFill rotWithShape="0">
                <a:blip r:embed="rId5"/>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2" name="正方形/長方形 11"/>
              <p:cNvSpPr/>
              <p:nvPr/>
            </p:nvSpPr>
            <p:spPr>
              <a:xfrm>
                <a:off x="3977641" y="1324635"/>
                <a:ext cx="3396968" cy="80669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ja-JP" altLang="en-US" sz="2400" i="1">
                          <a:latin typeface="Cambria Math" panose="02040503050406030204" pitchFamily="18" charset="0"/>
                        </a:rPr>
                        <m:t>𝛥</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𝐸</m:t>
                          </m:r>
                        </m:e>
                        <m:sub>
                          <m:r>
                            <a:rPr lang="ja-JP" altLang="en-US" sz="2400" i="1">
                              <a:latin typeface="Cambria Math" panose="02040503050406030204" pitchFamily="18" charset="0"/>
                            </a:rPr>
                            <m:t>𝑎𝑏</m:t>
                          </m:r>
                        </m:sub>
                      </m:sSub>
                      <m:r>
                        <a:rPr lang="ja-JP" altLang="en-US" sz="2400" i="0">
                          <a:latin typeface="Cambria Math" panose="02040503050406030204" pitchFamily="18" charset="0"/>
                        </a:rPr>
                        <m:t>= </m:t>
                      </m:r>
                      <m:f>
                        <m:fPr>
                          <m:ctrlPr>
                            <a:rPr lang="ja-JP" altLang="en-US" sz="2400" i="1">
                              <a:latin typeface="Cambria Math" panose="02040503050406030204" pitchFamily="18" charset="0"/>
                            </a:rPr>
                          </m:ctrlPr>
                        </m:fPr>
                        <m:num>
                          <m:d>
                            <m:dPr>
                              <m:begChr m:val=""/>
                              <m:ctrlPr>
                                <a:rPr lang="ja-JP" altLang="en-US" sz="2400" i="1">
                                  <a:latin typeface="Cambria Math" panose="02040503050406030204" pitchFamily="18" charset="0"/>
                                </a:rPr>
                              </m:ctrlPr>
                            </m:dPr>
                            <m:e>
                              <m:r>
                                <a:rPr lang="ja-JP" altLang="en-US" sz="2400" i="1">
                                  <a:latin typeface="Cambria Math" panose="02040503050406030204" pitchFamily="18" charset="0"/>
                                </a:rPr>
                                <m:t>𝑈</m:t>
                              </m:r>
                              <m:r>
                                <a:rPr lang="ja-JP" altLang="en-US" sz="2400" i="0">
                                  <a:latin typeface="Cambria Math" panose="02040503050406030204" pitchFamily="18" charset="0"/>
                                </a:rPr>
                                <m:t> </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𝑓</m:t>
                                  </m:r>
                                </m:e>
                                <m:sub>
                                  <m:r>
                                    <a:rPr lang="ja-JP" altLang="en-US" sz="2400" i="1">
                                      <a:latin typeface="Cambria Math" panose="02040503050406030204" pitchFamily="18" charset="0"/>
                                    </a:rPr>
                                    <m:t>𝐸</m:t>
                                  </m:r>
                                </m:sub>
                              </m:sSub>
                              <m:r>
                                <a:rPr lang="ja-JP" altLang="en-US" sz="2400" i="0">
                                  <a:latin typeface="Cambria Math" panose="02040503050406030204" pitchFamily="18" charset="0"/>
                                </a:rPr>
                                <m:t>(</m:t>
                              </m:r>
                              <m:r>
                                <a:rPr lang="ja-JP" altLang="en-US" sz="2400" i="1">
                                  <a:latin typeface="Cambria Math" panose="02040503050406030204" pitchFamily="18" charset="0"/>
                                </a:rPr>
                                <m:t>𝑦</m:t>
                              </m:r>
                            </m:e>
                          </m:d>
                        </m:num>
                        <m:den>
                          <m:r>
                            <a:rPr lang="ja-JP" altLang="en-US" sz="2400" i="0">
                              <a:latin typeface="Cambria Math" panose="02040503050406030204" pitchFamily="18" charset="0"/>
                            </a:rPr>
                            <m:t>2</m:t>
                          </m:r>
                        </m:den>
                      </m:f>
                      <m:r>
                        <a:rPr lang="ja-JP" altLang="en-US" sz="2400" i="0">
                          <a:latin typeface="Cambria Math" panose="02040503050406030204" pitchFamily="18" charset="0"/>
                        </a:rPr>
                        <m:t>− 2</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𝐾</m:t>
                          </m:r>
                        </m:e>
                        <m:sub>
                          <m:r>
                            <a:rPr lang="ja-JP" altLang="en-US" sz="2400" i="1">
                              <a:latin typeface="Cambria Math" panose="02040503050406030204" pitchFamily="18" charset="0"/>
                            </a:rPr>
                            <m:t>𝑎𝑏</m:t>
                          </m:r>
                        </m:sub>
                      </m:sSub>
                    </m:oMath>
                  </m:oMathPara>
                </a14:m>
                <a:endParaRPr lang="ja-JP" altLang="en-US" sz="2400" dirty="0"/>
              </a:p>
            </p:txBody>
          </p:sp>
        </mc:Choice>
        <mc:Fallback xmlns="">
          <p:sp>
            <p:nvSpPr>
              <p:cNvPr id="12" name="正方形/長方形 11"/>
              <p:cNvSpPr>
                <a:spLocks noRot="1" noChangeAspect="1" noMove="1" noResize="1" noEditPoints="1" noAdjustHandles="1" noChangeArrowheads="1" noChangeShapeType="1" noTextEdit="1"/>
              </p:cNvSpPr>
              <p:nvPr/>
            </p:nvSpPr>
            <p:spPr>
              <a:xfrm>
                <a:off x="3977641" y="1324635"/>
                <a:ext cx="3396968" cy="806696"/>
              </a:xfrm>
              <a:prstGeom prst="rect">
                <a:avLst/>
              </a:prstGeom>
              <a:blipFill rotWithShape="0">
                <a:blip r:embed="rId6"/>
                <a:stretch>
                  <a:fillRect/>
                </a:stretch>
              </a:blipFill>
            </p:spPr>
            <p:txBody>
              <a:bodyPr/>
              <a:lstStyle/>
              <a:p>
                <a:r>
                  <a:rPr lang="ja-JP" altLang="en-US">
                    <a:noFill/>
                  </a:rPr>
                  <a:t> </a:t>
                </a:r>
              </a:p>
            </p:txBody>
          </p:sp>
        </mc:Fallback>
      </mc:AlternateContent>
      <p:sp>
        <p:nvSpPr>
          <p:cNvPr id="13" name="テキスト ボックス 7"/>
          <p:cNvSpPr txBox="1">
            <a:spLocks noChangeArrowheads="1"/>
          </p:cNvSpPr>
          <p:nvPr/>
        </p:nvSpPr>
        <p:spPr bwMode="auto">
          <a:xfrm>
            <a:off x="791369" y="1487103"/>
            <a:ext cx="3186272" cy="523220"/>
          </a:xfrm>
          <a:prstGeom prst="rect">
            <a:avLst/>
          </a:prstGeom>
          <a:noFill/>
          <a:ln w="9525">
            <a:noFill/>
            <a:miter lim="800000"/>
            <a:headEnd/>
            <a:tailEnd/>
          </a:ln>
        </p:spPr>
        <p:txBody>
          <a:bodyPr wrap="square">
            <a:spAutoFit/>
          </a:bodyPr>
          <a:lstStyle/>
          <a:p>
            <a:r>
              <a:rPr lang="en-US" altLang="ja-JP" sz="2800" dirty="0">
                <a:solidFill>
                  <a:srgbClr val="000000"/>
                </a:solidFill>
                <a:latin typeface="Arial" pitchFamily="34" charset="0"/>
                <a:cs typeface="Arial" pitchFamily="34" charset="0"/>
              </a:rPr>
              <a:t>Transition Energy </a:t>
            </a:r>
            <a:r>
              <a:rPr lang="en-US" altLang="ja-JP" sz="2800" dirty="0" smtClean="0">
                <a:latin typeface="Arial" pitchFamily="34" charset="0"/>
                <a:cs typeface="Arial" pitchFamily="34" charset="0"/>
              </a:rPr>
              <a:t>:</a:t>
            </a:r>
            <a:endParaRPr lang="ja-JP" altLang="en-US" sz="3200" baseline="-25000" dirty="0">
              <a:latin typeface="Arial" pitchFamily="34" charset="0"/>
              <a:cs typeface="Arial" pitchFamily="34" charset="0"/>
            </a:endParaRPr>
          </a:p>
        </p:txBody>
      </p:sp>
      <p:sp>
        <p:nvSpPr>
          <p:cNvPr id="14" name="角丸四角形 13"/>
          <p:cNvSpPr/>
          <p:nvPr/>
        </p:nvSpPr>
        <p:spPr>
          <a:xfrm>
            <a:off x="3133827" y="4119399"/>
            <a:ext cx="412705" cy="338681"/>
          </a:xfrm>
          <a:prstGeom prst="roundRect">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角丸四角形 16"/>
          <p:cNvSpPr/>
          <p:nvPr/>
        </p:nvSpPr>
        <p:spPr>
          <a:xfrm>
            <a:off x="5082764" y="1338655"/>
            <a:ext cx="1165542" cy="8066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L 字 3"/>
          <p:cNvSpPr/>
          <p:nvPr/>
        </p:nvSpPr>
        <p:spPr>
          <a:xfrm rot="10800000">
            <a:off x="665705" y="1202959"/>
            <a:ext cx="7883397" cy="2624556"/>
          </a:xfrm>
          <a:prstGeom prst="corner">
            <a:avLst>
              <a:gd name="adj1" fmla="val 50000"/>
              <a:gd name="adj2" fmla="val 132672"/>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5" name="Object 2"/>
          <p:cNvGraphicFramePr>
            <a:graphicFrameLocks noChangeAspect="1"/>
          </p:cNvGraphicFramePr>
          <p:nvPr>
            <p:extLst/>
          </p:nvPr>
        </p:nvGraphicFramePr>
        <p:xfrm>
          <a:off x="4500258" y="-99323"/>
          <a:ext cx="4746881" cy="4745259"/>
        </p:xfrm>
        <a:graphic>
          <a:graphicData uri="http://schemas.openxmlformats.org/presentationml/2006/ole">
            <mc:AlternateContent xmlns:mc="http://schemas.openxmlformats.org/markup-compatibility/2006">
              <mc:Choice xmlns:v="urn:schemas-microsoft-com:vml" Requires="v">
                <p:oleObj spid="_x0000_s10344" name="KGPlot" r:id="rId7" imgW="6858000" imgH="6856476" progId="KGraph_Plot">
                  <p:embed/>
                </p:oleObj>
              </mc:Choice>
              <mc:Fallback>
                <p:oleObj name="KGPlot" r:id="rId7" imgW="6858000" imgH="6856476" progId="KGraph_Plot">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0258" y="-99323"/>
                        <a:ext cx="4746881" cy="4745259"/>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16" name="正方形/長方形 15"/>
              <p:cNvSpPr/>
              <p:nvPr/>
            </p:nvSpPr>
            <p:spPr>
              <a:xfrm>
                <a:off x="812037" y="1310249"/>
                <a:ext cx="3396968" cy="80669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ja-JP" altLang="en-US" sz="2400" i="1">
                          <a:latin typeface="Cambria Math" panose="02040503050406030204" pitchFamily="18" charset="0"/>
                        </a:rPr>
                        <m:t>𝛥</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𝐸</m:t>
                          </m:r>
                        </m:e>
                        <m:sub>
                          <m:r>
                            <a:rPr lang="ja-JP" altLang="en-US" sz="2400" i="1">
                              <a:latin typeface="Cambria Math" panose="02040503050406030204" pitchFamily="18" charset="0"/>
                            </a:rPr>
                            <m:t>𝑎𝑏</m:t>
                          </m:r>
                        </m:sub>
                      </m:sSub>
                      <m:r>
                        <a:rPr lang="ja-JP" altLang="en-US" sz="2400" i="0">
                          <a:latin typeface="Cambria Math" panose="02040503050406030204" pitchFamily="18" charset="0"/>
                        </a:rPr>
                        <m:t>= </m:t>
                      </m:r>
                      <m:f>
                        <m:fPr>
                          <m:ctrlPr>
                            <a:rPr lang="ja-JP" altLang="en-US" sz="2400" i="1">
                              <a:latin typeface="Cambria Math" panose="02040503050406030204" pitchFamily="18" charset="0"/>
                            </a:rPr>
                          </m:ctrlPr>
                        </m:fPr>
                        <m:num>
                          <m:d>
                            <m:dPr>
                              <m:begChr m:val=""/>
                              <m:ctrlPr>
                                <a:rPr lang="ja-JP" altLang="en-US" sz="2400" i="1">
                                  <a:latin typeface="Cambria Math" panose="02040503050406030204" pitchFamily="18" charset="0"/>
                                </a:rPr>
                              </m:ctrlPr>
                            </m:dPr>
                            <m:e>
                              <m:r>
                                <a:rPr lang="ja-JP" altLang="en-US" sz="2400" i="1">
                                  <a:latin typeface="Cambria Math" panose="02040503050406030204" pitchFamily="18" charset="0"/>
                                </a:rPr>
                                <m:t>𝑈</m:t>
                              </m:r>
                              <m:r>
                                <a:rPr lang="ja-JP" altLang="en-US" sz="2400" i="0">
                                  <a:latin typeface="Cambria Math" panose="02040503050406030204" pitchFamily="18" charset="0"/>
                                </a:rPr>
                                <m:t> </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𝑓</m:t>
                                  </m:r>
                                </m:e>
                                <m:sub>
                                  <m:r>
                                    <a:rPr lang="ja-JP" altLang="en-US" sz="2400" i="1">
                                      <a:latin typeface="Cambria Math" panose="02040503050406030204" pitchFamily="18" charset="0"/>
                                    </a:rPr>
                                    <m:t>𝐸</m:t>
                                  </m:r>
                                </m:sub>
                              </m:sSub>
                              <m:r>
                                <a:rPr lang="ja-JP" altLang="en-US" sz="2400" i="0">
                                  <a:latin typeface="Cambria Math" panose="02040503050406030204" pitchFamily="18" charset="0"/>
                                </a:rPr>
                                <m:t>(</m:t>
                              </m:r>
                              <m:r>
                                <a:rPr lang="ja-JP" altLang="en-US" sz="2400" i="1">
                                  <a:latin typeface="Cambria Math" panose="02040503050406030204" pitchFamily="18" charset="0"/>
                                </a:rPr>
                                <m:t>𝑦</m:t>
                              </m:r>
                            </m:e>
                          </m:d>
                        </m:num>
                        <m:den>
                          <m:r>
                            <a:rPr lang="ja-JP" altLang="en-US" sz="2400" i="0">
                              <a:latin typeface="Cambria Math" panose="02040503050406030204" pitchFamily="18" charset="0"/>
                            </a:rPr>
                            <m:t>2</m:t>
                          </m:r>
                        </m:den>
                      </m:f>
                      <m:r>
                        <a:rPr lang="ja-JP" altLang="en-US" sz="2400" i="0">
                          <a:latin typeface="Cambria Math" panose="02040503050406030204" pitchFamily="18" charset="0"/>
                        </a:rPr>
                        <m:t>− 2</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𝐾</m:t>
                          </m:r>
                        </m:e>
                        <m:sub>
                          <m:r>
                            <a:rPr lang="ja-JP" altLang="en-US" sz="2400" i="1">
                              <a:latin typeface="Cambria Math" panose="02040503050406030204" pitchFamily="18" charset="0"/>
                            </a:rPr>
                            <m:t>𝑎𝑏</m:t>
                          </m:r>
                        </m:sub>
                      </m:sSub>
                    </m:oMath>
                  </m:oMathPara>
                </a14:m>
                <a:endParaRPr lang="ja-JP" altLang="en-US" sz="2400" dirty="0"/>
              </a:p>
            </p:txBody>
          </p:sp>
        </mc:Choice>
        <mc:Fallback xmlns="">
          <p:sp>
            <p:nvSpPr>
              <p:cNvPr id="16" name="正方形/長方形 15"/>
              <p:cNvSpPr>
                <a:spLocks noRot="1" noChangeAspect="1" noMove="1" noResize="1" noEditPoints="1" noAdjustHandles="1" noChangeArrowheads="1" noChangeShapeType="1" noTextEdit="1"/>
              </p:cNvSpPr>
              <p:nvPr/>
            </p:nvSpPr>
            <p:spPr>
              <a:xfrm>
                <a:off x="812037" y="1310249"/>
                <a:ext cx="3396968" cy="806696"/>
              </a:xfrm>
              <a:prstGeom prst="rect">
                <a:avLst/>
              </a:prstGeom>
              <a:blipFill rotWithShape="0">
                <a:blip r:embed="rId9"/>
                <a:stretch>
                  <a:fillRect/>
                </a:stretch>
              </a:blipFill>
            </p:spPr>
            <p:txBody>
              <a:bodyPr/>
              <a:lstStyle/>
              <a:p>
                <a:r>
                  <a:rPr lang="ja-JP" altLang="en-US">
                    <a:noFill/>
                  </a:rPr>
                  <a:t> </a:t>
                </a:r>
              </a:p>
            </p:txBody>
          </p:sp>
        </mc:Fallback>
      </mc:AlternateContent>
      <p:sp>
        <p:nvSpPr>
          <p:cNvPr id="2" name="角丸四角形 1"/>
          <p:cNvSpPr/>
          <p:nvPr/>
        </p:nvSpPr>
        <p:spPr>
          <a:xfrm>
            <a:off x="1892395" y="1340680"/>
            <a:ext cx="1165542" cy="8066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テキスト ボックス 6"/>
          <p:cNvSpPr txBox="1"/>
          <p:nvPr/>
        </p:nvSpPr>
        <p:spPr>
          <a:xfrm>
            <a:off x="3608526" y="4604003"/>
            <a:ext cx="5272004" cy="369332"/>
          </a:xfrm>
          <a:prstGeom prst="rect">
            <a:avLst/>
          </a:prstGeom>
          <a:solidFill>
            <a:schemeClr val="bg1"/>
          </a:solidFill>
        </p:spPr>
        <p:txBody>
          <a:bodyPr wrap="square" rtlCol="0">
            <a:spAutoFit/>
          </a:bodyPr>
          <a:lstStyle/>
          <a:p>
            <a:r>
              <a:rPr lang="en-US" altLang="ja-JP" dirty="0">
                <a:solidFill>
                  <a:srgbClr val="FF0000"/>
                </a:solidFill>
                <a:latin typeface="Arial" pitchFamily="34" charset="0"/>
                <a:cs typeface="Arial" pitchFamily="34" charset="0"/>
              </a:rPr>
              <a:t>• Moderate </a:t>
            </a:r>
            <a:r>
              <a:rPr lang="en-US" altLang="ja-JP" dirty="0" smtClean="0">
                <a:solidFill>
                  <a:srgbClr val="FF0000"/>
                </a:solidFill>
                <a:latin typeface="Arial" pitchFamily="34" charset="0"/>
                <a:cs typeface="Arial" pitchFamily="34" charset="0"/>
              </a:rPr>
              <a:t>biradical </a:t>
            </a:r>
            <a:r>
              <a:rPr lang="en-US" altLang="ja-JP" dirty="0">
                <a:solidFill>
                  <a:srgbClr val="FF0000"/>
                </a:solidFill>
                <a:latin typeface="Arial" pitchFamily="34" charset="0"/>
                <a:cs typeface="Arial" pitchFamily="34" charset="0"/>
              </a:rPr>
              <a:t>character</a:t>
            </a:r>
            <a:r>
              <a:rPr lang="en-US" altLang="ja-JP" dirty="0" smtClean="0">
                <a:solidFill>
                  <a:srgbClr val="FF0000"/>
                </a:solidFill>
                <a:latin typeface="Arial" pitchFamily="34" charset="0"/>
                <a:cs typeface="Arial" pitchFamily="34" charset="0"/>
              </a:rPr>
              <a:t> </a:t>
            </a:r>
            <a:endParaRPr kumimoji="1" lang="ja-JP" altLang="en-US" dirty="0">
              <a:solidFill>
                <a:srgbClr val="FF0000"/>
              </a:solidFill>
            </a:endParaRPr>
          </a:p>
        </p:txBody>
      </p:sp>
      <p:sp>
        <p:nvSpPr>
          <p:cNvPr id="3" name="スライド番号プレースホルダー 2"/>
          <p:cNvSpPr>
            <a:spLocks noGrp="1"/>
          </p:cNvSpPr>
          <p:nvPr>
            <p:ph type="sldNum" sz="quarter" idx="12"/>
          </p:nvPr>
        </p:nvSpPr>
        <p:spPr/>
        <p:txBody>
          <a:bodyPr/>
          <a:lstStyle/>
          <a:p>
            <a:fld id="{D8FCE08B-00FE-4092-BEE2-49533B6D45DC}" type="slidenum">
              <a:rPr kumimoji="1" lang="ja-JP" altLang="en-US" smtClean="0"/>
              <a:t>11</a:t>
            </a:fld>
            <a:endParaRPr kumimoji="1" lang="ja-JP" altLang="en-US"/>
          </a:p>
        </p:txBody>
      </p:sp>
      <p:sp>
        <p:nvSpPr>
          <p:cNvPr id="21" name="タイトル 1"/>
          <p:cNvSpPr txBox="1">
            <a:spLocks/>
          </p:cNvSpPr>
          <p:nvPr/>
        </p:nvSpPr>
        <p:spPr>
          <a:xfrm>
            <a:off x="285741" y="172383"/>
            <a:ext cx="8787117" cy="55526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a:lstStyle>
          <a:p>
            <a:pPr algn="ctr"/>
            <a:r>
              <a:rPr lang="en-US" altLang="ja-JP" sz="3200" dirty="0" smtClean="0">
                <a:latin typeface="Arial" panose="020B0604020202020204" pitchFamily="34" charset="0"/>
                <a:cs typeface="Arial" panose="020B0604020202020204" pitchFamily="34" charset="0"/>
              </a:rPr>
              <a:t>Excitation Energy of </a:t>
            </a:r>
            <a:r>
              <a:rPr lang="en-US" altLang="ja-JP" sz="3200" dirty="0" err="1" smtClean="0">
                <a:latin typeface="Arial" panose="020B0604020202020204" pitchFamily="34" charset="0"/>
                <a:cs typeface="Arial" panose="020B0604020202020204" pitchFamily="34" charset="0"/>
              </a:rPr>
              <a:t>Biradicaloids</a:t>
            </a:r>
            <a:endParaRPr lang="ja-JP" altLang="en-US"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48926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4" grpId="0" animBg="1"/>
      <p:bldP spid="17" grpId="0" animBg="1"/>
      <p:bldP spid="4" grpId="0" animBg="1"/>
      <p:bldP spid="16" grpId="0"/>
      <p:bldP spid="2" grpId="0" animBg="1"/>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7"/>
          <p:cNvSpPr txBox="1">
            <a:spLocks noChangeArrowheads="1"/>
          </p:cNvSpPr>
          <p:nvPr/>
        </p:nvSpPr>
        <p:spPr bwMode="auto">
          <a:xfrm>
            <a:off x="898903" y="1162411"/>
            <a:ext cx="3952066" cy="523220"/>
          </a:xfrm>
          <a:prstGeom prst="rect">
            <a:avLst/>
          </a:prstGeom>
          <a:noFill/>
          <a:ln w="9525">
            <a:noFill/>
            <a:miter lim="800000"/>
            <a:headEnd/>
            <a:tailEnd/>
          </a:ln>
        </p:spPr>
        <p:txBody>
          <a:bodyPr wrap="square">
            <a:spAutoFit/>
          </a:bodyPr>
          <a:lstStyle/>
          <a:p>
            <a:r>
              <a:rPr lang="en-US" altLang="ja-JP" sz="2800" dirty="0">
                <a:latin typeface="Arial" panose="020B0604020202020204" pitchFamily="34" charset="0"/>
                <a:cs typeface="Arial" panose="020B0604020202020204" pitchFamily="34" charset="0"/>
              </a:rPr>
              <a:t>F</a:t>
            </a:r>
            <a:r>
              <a:rPr lang="en-US" altLang="ja-JP" sz="2800" dirty="0" smtClean="0">
                <a:latin typeface="Arial" panose="020B0604020202020204" pitchFamily="34" charset="0"/>
                <a:cs typeface="Arial" panose="020B0604020202020204" pitchFamily="34" charset="0"/>
              </a:rPr>
              <a:t>irst Transition</a:t>
            </a:r>
            <a:r>
              <a:rPr lang="ja-JP" altLang="en-US" sz="2800" dirty="0" smtClean="0">
                <a:latin typeface="Arial" panose="020B0604020202020204" pitchFamily="34" charset="0"/>
                <a:cs typeface="Arial" panose="020B0604020202020204" pitchFamily="34" charset="0"/>
              </a:rPr>
              <a:t> </a:t>
            </a:r>
            <a:r>
              <a:rPr lang="en-US" altLang="ja-JP" sz="2800" dirty="0" smtClean="0">
                <a:solidFill>
                  <a:srgbClr val="000000"/>
                </a:solidFill>
                <a:latin typeface="Arial" pitchFamily="34" charset="0"/>
                <a:cs typeface="Arial" pitchFamily="34" charset="0"/>
              </a:rPr>
              <a:t>Energy </a:t>
            </a:r>
            <a:r>
              <a:rPr lang="en-US" altLang="ja-JP" sz="2800" dirty="0" smtClean="0">
                <a:latin typeface="Arial" pitchFamily="34" charset="0"/>
                <a:cs typeface="Arial" pitchFamily="34" charset="0"/>
              </a:rPr>
              <a:t>:</a:t>
            </a:r>
            <a:endParaRPr lang="ja-JP" altLang="en-US" sz="3200" baseline="-25000" dirty="0">
              <a:latin typeface="Arial" pitchFamily="34" charset="0"/>
              <a:cs typeface="Arial" pitchFamily="34" charset="0"/>
            </a:endParaRPr>
          </a:p>
        </p:txBody>
      </p:sp>
      <mc:AlternateContent xmlns:mc="http://schemas.openxmlformats.org/markup-compatibility/2006" xmlns:a14="http://schemas.microsoft.com/office/drawing/2010/main">
        <mc:Choice Requires="a14">
          <p:graphicFrame>
            <p:nvGraphicFramePr>
              <p:cNvPr id="13" name="表 12"/>
              <p:cNvGraphicFramePr>
                <a:graphicFrameLocks noGrp="1"/>
              </p:cNvGraphicFramePr>
              <p:nvPr>
                <p:extLst/>
              </p:nvPr>
            </p:nvGraphicFramePr>
            <p:xfrm>
              <a:off x="75005" y="2113269"/>
              <a:ext cx="8896467" cy="2316480"/>
            </p:xfrm>
            <a:graphic>
              <a:graphicData uri="http://schemas.openxmlformats.org/drawingml/2006/table">
                <a:tbl>
                  <a:tblPr firstRow="1" bandRow="1">
                    <a:tableStyleId>{5940675A-B579-460E-94D1-54222C63F5DA}</a:tableStyleId>
                  </a:tblPr>
                  <a:tblGrid>
                    <a:gridCol w="683874"/>
                    <a:gridCol w="2281279"/>
                    <a:gridCol w="500230"/>
                    <a:gridCol w="5431084"/>
                  </a:tblGrid>
                  <a:tr h="6480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1800" i="1" dirty="0" err="1" smtClean="0">
                              <a:latin typeface="Arial" pitchFamily="34" charset="0"/>
                              <a:cs typeface="Arial" pitchFamily="34" charset="0"/>
                            </a:rPr>
                            <a:t>K</a:t>
                          </a:r>
                          <a:r>
                            <a:rPr lang="en-US" altLang="ja-JP" sz="1800" i="1" baseline="-25000" dirty="0" err="1" smtClean="0">
                              <a:latin typeface="Arial" pitchFamily="34" charset="0"/>
                              <a:cs typeface="Arial" pitchFamily="34" charset="0"/>
                            </a:rPr>
                            <a:t>ab</a:t>
                          </a:r>
                          <a:endParaRPr lang="ja-JP" altLang="en-US" sz="1800" baseline="-25000" dirty="0" smtClean="0">
                            <a:latin typeface="Arial" pitchFamily="34" charset="0"/>
                            <a:cs typeface="Arial" pitchFamily="34"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dirty="0" smtClean="0">
                              <a:latin typeface="Arial" pitchFamily="34" charset="0"/>
                              <a:cs typeface="Arial" pitchFamily="34" charset="0"/>
                            </a:rPr>
                            <a:t>Exchange</a:t>
                          </a:r>
                          <a:r>
                            <a:rPr kumimoji="1" lang="en-US" altLang="ja-JP" sz="1800" baseline="0" dirty="0" smtClean="0">
                              <a:latin typeface="Arial" pitchFamily="34" charset="0"/>
                              <a:cs typeface="Arial" pitchFamily="34" charset="0"/>
                            </a:rPr>
                            <a:t> Integral</a:t>
                          </a:r>
                          <a:endParaRPr kumimoji="1" lang="ja-JP" altLang="en-US" sz="1800" dirty="0" smtClean="0">
                            <a:latin typeface="Arial" pitchFamily="34" charset="0"/>
                            <a:cs typeface="Arial"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400" i="1" dirty="0" smtClean="0">
                              <a:latin typeface="+mn-lt"/>
                              <a:cs typeface="Arial" pitchFamily="34" charset="0"/>
                            </a:rPr>
                            <a:t>↗</a:t>
                          </a:r>
                          <a:endParaRPr kumimoji="1" lang="ja-JP" altLang="en-US" sz="2400" dirty="0" smtClean="0"/>
                        </a:p>
                      </a:txBody>
                      <a:tcPr anchor="ctr"/>
                    </a:tc>
                    <a:tc>
                      <a:txBody>
                        <a:bodyPr/>
                        <a:lstStyle/>
                        <a:p>
                          <a:r>
                            <a:rPr kumimoji="1" lang="en-US" altLang="ja-JP" sz="1800" dirty="0" smtClean="0">
                              <a:solidFill>
                                <a:srgbClr val="FF0000"/>
                              </a:solidFill>
                              <a:latin typeface="Arial" pitchFamily="34" charset="0"/>
                              <a:cs typeface="Arial" pitchFamily="34" charset="0"/>
                            </a:rPr>
                            <a:t>• Nonalternant hydrocarbon</a:t>
                          </a:r>
                        </a:p>
                        <a:p>
                          <a:r>
                            <a:rPr kumimoji="1" lang="en-US" altLang="ja-JP" sz="1800" dirty="0" smtClean="0">
                              <a:solidFill>
                                <a:srgbClr val="FF0000"/>
                              </a:solidFill>
                              <a:latin typeface="Arial" pitchFamily="34" charset="0"/>
                              <a:cs typeface="Arial" pitchFamily="34" charset="0"/>
                            </a:rPr>
                            <a:t>• Smaller pi-System</a:t>
                          </a:r>
                          <a:endParaRPr kumimoji="1" lang="ja-JP" altLang="en-US" sz="1800" dirty="0">
                            <a:solidFill>
                              <a:srgbClr val="FF0000"/>
                            </a:solidFill>
                            <a:latin typeface="Arial" pitchFamily="34" charset="0"/>
                            <a:cs typeface="Arial" pitchFamily="34" charset="0"/>
                          </a:endParaRPr>
                        </a:p>
                      </a:txBody>
                      <a:tcPr/>
                    </a:tc>
                  </a:tr>
                  <a:tr h="754008">
                    <a:tc>
                      <a:txBody>
                        <a:bodyPr/>
                        <a:lstStyle/>
                        <a:p>
                          <a:pPr algn="ctr"/>
                          <a:r>
                            <a:rPr lang="en-US" altLang="ja-JP" sz="1800" i="1" dirty="0" smtClean="0">
                              <a:solidFill>
                                <a:schemeClr val="tx1"/>
                              </a:solidFill>
                              <a:latin typeface="Arial" pitchFamily="34" charset="0"/>
                              <a:cs typeface="Arial" pitchFamily="34" charset="0"/>
                            </a:rPr>
                            <a:t>J</a:t>
                          </a:r>
                          <a:r>
                            <a:rPr lang="en-US" altLang="ja-JP" sz="1800" i="1" baseline="-25000" dirty="0" smtClean="0">
                              <a:solidFill>
                                <a:schemeClr val="tx1"/>
                              </a:solidFill>
                              <a:latin typeface="Arial" pitchFamily="34" charset="0"/>
                              <a:cs typeface="Arial" pitchFamily="34" charset="0"/>
                            </a:rPr>
                            <a:t>HH</a:t>
                          </a:r>
                          <a:r>
                            <a:rPr lang="en-US" altLang="ja-JP" sz="1800" i="1" baseline="30000" dirty="0" smtClean="0">
                              <a:solidFill>
                                <a:schemeClr val="tx1"/>
                              </a:solidFill>
                              <a:latin typeface="Arial" pitchFamily="34" charset="0"/>
                              <a:cs typeface="Arial" pitchFamily="34" charset="0"/>
                            </a:rPr>
                            <a:t>M</a:t>
                          </a:r>
                          <a:r>
                            <a:rPr lang="en-US" altLang="ja-JP" sz="1800" dirty="0" smtClean="0">
                              <a:solidFill>
                                <a:schemeClr val="tx1"/>
                              </a:solidFill>
                              <a:latin typeface="Arial" pitchFamily="34" charset="0"/>
                              <a:cs typeface="Arial" pitchFamily="34" charset="0"/>
                            </a:rPr>
                            <a:t>, </a:t>
                          </a:r>
                          <a:r>
                            <a:rPr lang="en-US" altLang="ja-JP" sz="1800" i="1" dirty="0" smtClean="0">
                              <a:solidFill>
                                <a:schemeClr val="tx1"/>
                              </a:solidFill>
                              <a:latin typeface="Arial" pitchFamily="34" charset="0"/>
                              <a:cs typeface="Arial" pitchFamily="34" charset="0"/>
                            </a:rPr>
                            <a:t>J</a:t>
                          </a:r>
                          <a:r>
                            <a:rPr lang="en-US" altLang="ja-JP" sz="1800" i="1" baseline="-25000" dirty="0" smtClean="0">
                              <a:solidFill>
                                <a:schemeClr val="tx1"/>
                              </a:solidFill>
                              <a:latin typeface="Arial" pitchFamily="34" charset="0"/>
                              <a:cs typeface="Arial" pitchFamily="34" charset="0"/>
                            </a:rPr>
                            <a:t>LL</a:t>
                          </a:r>
                          <a:r>
                            <a:rPr lang="en-US" altLang="ja-JP" sz="1800" i="1" baseline="30000" dirty="0">
                              <a:solidFill>
                                <a:schemeClr val="tx1"/>
                              </a:solidFill>
                              <a:latin typeface="Arial" pitchFamily="34" charset="0"/>
                              <a:cs typeface="Arial" pitchFamily="34" charset="0"/>
                            </a:rPr>
                            <a:t>M</a:t>
                          </a:r>
                          <a14:m>
                            <m:oMath xmlns:m="http://schemas.openxmlformats.org/officeDocument/2006/math">
                              <m:r>
                                <a:rPr lang="en-US" altLang="ja-JP" sz="1800" i="1" baseline="30000">
                                  <a:solidFill>
                                    <a:schemeClr val="tx1"/>
                                  </a:solidFill>
                                  <a:latin typeface="Cambria Math"/>
                                  <a:ea typeface="Cambria Math"/>
                                </a:rPr>
                                <m:t> </m:t>
                              </m:r>
                            </m:oMath>
                          </a14:m>
                          <a:endParaRPr kumimoji="1" lang="ja-JP" altLang="en-US" dirty="0">
                            <a:solidFill>
                              <a:schemeClr val="tx1"/>
                            </a:solidFill>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800" dirty="0" smtClean="0">
                              <a:solidFill>
                                <a:schemeClr val="tx1"/>
                              </a:solidFill>
                              <a:latin typeface="Arial" pitchFamily="34" charset="0"/>
                              <a:cs typeface="Arial" pitchFamily="34" charset="0"/>
                            </a:rPr>
                            <a:t>Coulombic Integral in HOMO or LUMO</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400" i="1" dirty="0" smtClean="0">
                              <a:latin typeface="+mn-lt"/>
                              <a:cs typeface="Arial" pitchFamily="34" charset="0"/>
                            </a:rPr>
                            <a:t>↗</a:t>
                          </a:r>
                          <a:endParaRPr kumimoji="1" lang="ja-JP" altLang="en-US" sz="2400" dirty="0" smtClean="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dirty="0" smtClean="0">
                              <a:solidFill>
                                <a:srgbClr val="FF0000"/>
                              </a:solidFill>
                              <a:latin typeface="Arial" pitchFamily="34" charset="0"/>
                              <a:cs typeface="Arial" pitchFamily="34" charset="0"/>
                            </a:rPr>
                            <a:t>• Smaller pi-System</a:t>
                          </a:r>
                          <a:endParaRPr kumimoji="1" lang="ja-JP" altLang="en-US" sz="1800" dirty="0" smtClean="0">
                            <a:solidFill>
                              <a:srgbClr val="FF0000"/>
                            </a:solidFill>
                            <a:latin typeface="Arial" pitchFamily="34" charset="0"/>
                            <a:cs typeface="Arial" pitchFamily="34" charset="0"/>
                          </a:endParaRPr>
                        </a:p>
                      </a:txBody>
                      <a:tcPr/>
                    </a:tc>
                  </a:tr>
                  <a:tr h="603096">
                    <a:tc>
                      <a:txBody>
                        <a:bodyPr/>
                        <a:lstStyle/>
                        <a:p>
                          <a:r>
                            <a:rPr lang="en-US" altLang="ja-JP" sz="1800" i="1" dirty="0" smtClean="0">
                              <a:solidFill>
                                <a:schemeClr val="tx1"/>
                              </a:solidFill>
                              <a:latin typeface="Arial" pitchFamily="34" charset="0"/>
                              <a:cs typeface="Arial" pitchFamily="34" charset="0"/>
                            </a:rPr>
                            <a:t>J</a:t>
                          </a:r>
                          <a:r>
                            <a:rPr lang="en-US" altLang="ja-JP" sz="1800" i="1" baseline="-25000" dirty="0" smtClean="0">
                              <a:solidFill>
                                <a:schemeClr val="tx1"/>
                              </a:solidFill>
                              <a:latin typeface="Arial" pitchFamily="34" charset="0"/>
                              <a:cs typeface="Arial" pitchFamily="34" charset="0"/>
                            </a:rPr>
                            <a:t>HL</a:t>
                          </a:r>
                          <a14:m>
                            <m:oMath xmlns:m="http://schemas.openxmlformats.org/officeDocument/2006/math">
                              <m:r>
                                <m:rPr>
                                  <m:nor/>
                                </m:rPr>
                                <a:rPr lang="en-US" altLang="ja-JP" sz="1800" i="1" baseline="30000" dirty="0">
                                  <a:solidFill>
                                    <a:schemeClr val="tx1"/>
                                  </a:solidFill>
                                  <a:latin typeface="Arial" pitchFamily="34" charset="0"/>
                                  <a:cs typeface="Arial" pitchFamily="34" charset="0"/>
                                </a:rPr>
                                <m:t>M</m:t>
                              </m:r>
                            </m:oMath>
                          </a14:m>
                          <a:endParaRPr lang="ja-JP" altLang="en-US" dirty="0">
                            <a:solidFill>
                              <a:schemeClr val="tx1"/>
                            </a:solidFill>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800" dirty="0" smtClean="0">
                              <a:solidFill>
                                <a:schemeClr val="tx1"/>
                              </a:solidFill>
                              <a:latin typeface="Arial" pitchFamily="34" charset="0"/>
                              <a:cs typeface="Arial" pitchFamily="34" charset="0"/>
                            </a:rPr>
                            <a:t>Coulombic Integral between HOMO and LUMO</a:t>
                          </a:r>
                          <a:endParaRPr lang="ja-JP" altLang="en-US" sz="1800" dirty="0" smtClean="0">
                            <a:solidFill>
                              <a:schemeClr val="tx1"/>
                            </a:solidFill>
                            <a:latin typeface="Arial" pitchFamily="34" charset="0"/>
                            <a:cs typeface="Arial" pitchFamily="34"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400" b="0" i="1" u="none" strike="noStrike" kern="1200" cap="none" spc="0" normalizeH="0" baseline="0" noProof="0" dirty="0" smtClean="0">
                              <a:ln>
                                <a:noFill/>
                              </a:ln>
                              <a:solidFill>
                                <a:prstClr val="black"/>
                              </a:solidFill>
                              <a:effectLst/>
                              <a:uLnTx/>
                              <a:uFillTx/>
                              <a:latin typeface="+mn-lt"/>
                              <a:ea typeface="+mn-ea"/>
                              <a:cs typeface="Arial" panose="020B0604020202020204" pitchFamily="34" charset="0"/>
                            </a:rPr>
                            <a:t>↘</a:t>
                          </a:r>
                          <a:endParaRPr kumimoji="1" lang="ja-JP" altLang="en-US" sz="2400" b="0" i="0" u="none" strike="noStrike" kern="1200" cap="none" spc="0" normalizeH="0" baseline="0" noProof="0" dirty="0" smtClean="0">
                            <a:ln>
                              <a:noFill/>
                            </a:ln>
                            <a:solidFill>
                              <a:prstClr val="black"/>
                            </a:solidFill>
                            <a:effectLst/>
                            <a:uLnTx/>
                            <a:uFillTx/>
                            <a:latin typeface="+mn-lt"/>
                            <a:ea typeface="+mn-ea"/>
                            <a:cs typeface="Arial" panose="020B0604020202020204" pitchFamily="34" charset="0"/>
                          </a:endParaRPr>
                        </a:p>
                      </a:txBody>
                      <a:tcPr anchor="ctr"/>
                    </a:tc>
                    <a:tc>
                      <a:txBody>
                        <a:bodyPr/>
                        <a:lstStyle/>
                        <a:p>
                          <a:r>
                            <a:rPr lang="en-US" altLang="ja-JP" dirty="0" smtClean="0">
                              <a:solidFill>
                                <a:srgbClr val="FF0000"/>
                              </a:solidFill>
                              <a:latin typeface="Arial" pitchFamily="34" charset="0"/>
                              <a:cs typeface="Arial" pitchFamily="34" charset="0"/>
                            </a:rPr>
                            <a:t>• Nonalternant hydrocarbon</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dirty="0" smtClean="0">
                              <a:solidFill>
                                <a:schemeClr val="tx1"/>
                              </a:solidFill>
                              <a:latin typeface="Arial" pitchFamily="34" charset="0"/>
                              <a:cs typeface="Arial" pitchFamily="34" charset="0"/>
                            </a:rPr>
                            <a:t>•</a:t>
                          </a:r>
                          <a:r>
                            <a:rPr lang="ja-JP" altLang="en-US" baseline="0" dirty="0" smtClean="0">
                              <a:solidFill>
                                <a:schemeClr val="tx1"/>
                              </a:solidFill>
                              <a:latin typeface="Arial" pitchFamily="34" charset="0"/>
                              <a:cs typeface="Arial" pitchFamily="34" charset="0"/>
                            </a:rPr>
                            <a:t> </a:t>
                          </a:r>
                          <a:r>
                            <a:rPr kumimoji="1" lang="en-US" altLang="ja-JP" dirty="0" smtClean="0">
                              <a:latin typeface="Arial" pitchFamily="34" charset="0"/>
                              <a:cs typeface="Arial" pitchFamily="34" charset="0"/>
                            </a:rPr>
                            <a:t>Larger Space Separation between HOMO</a:t>
                          </a:r>
                          <a:r>
                            <a:rPr kumimoji="1" lang="en-US" altLang="ja-JP" baseline="0" dirty="0" smtClean="0">
                              <a:latin typeface="Arial" pitchFamily="34" charset="0"/>
                              <a:cs typeface="Arial" pitchFamily="34" charset="0"/>
                            </a:rPr>
                            <a:t>-</a:t>
                          </a:r>
                          <a:r>
                            <a:rPr kumimoji="1" lang="en-US" altLang="ja-JP" dirty="0" smtClean="0">
                              <a:latin typeface="Arial" pitchFamily="34" charset="0"/>
                              <a:cs typeface="Arial" pitchFamily="34" charset="0"/>
                            </a:rPr>
                            <a:t>LUMO</a:t>
                          </a:r>
                        </a:p>
                        <a:p>
                          <a:endParaRPr kumimoji="1" lang="ja-JP" altLang="en-US" dirty="0" smtClean="0">
                            <a:solidFill>
                              <a:srgbClr val="FF0000"/>
                            </a:solidFill>
                          </a:endParaRPr>
                        </a:p>
                      </a:txBody>
                      <a:tcPr/>
                    </a:tc>
                  </a:tr>
                </a:tbl>
              </a:graphicData>
            </a:graphic>
          </p:graphicFrame>
        </mc:Choice>
        <mc:Fallback xmlns="">
          <p:graphicFrame>
            <p:nvGraphicFramePr>
              <p:cNvPr id="13" name="表 12"/>
              <p:cNvGraphicFramePr>
                <a:graphicFrameLocks noGrp="1"/>
              </p:cNvGraphicFramePr>
              <p:nvPr>
                <p:extLst/>
              </p:nvPr>
            </p:nvGraphicFramePr>
            <p:xfrm>
              <a:off x="75005" y="2113269"/>
              <a:ext cx="8896467" cy="2316480"/>
            </p:xfrm>
            <a:graphic>
              <a:graphicData uri="http://schemas.openxmlformats.org/drawingml/2006/table">
                <a:tbl>
                  <a:tblPr firstRow="1" bandRow="1">
                    <a:tableStyleId>{5940675A-B579-460E-94D1-54222C63F5DA}</a:tableStyleId>
                  </a:tblPr>
                  <a:tblGrid>
                    <a:gridCol w="683874"/>
                    <a:gridCol w="2281279"/>
                    <a:gridCol w="500230"/>
                    <a:gridCol w="5431084"/>
                  </a:tblGrid>
                  <a:tr h="6480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1800" i="1" dirty="0" err="1" smtClean="0">
                              <a:latin typeface="Arial" pitchFamily="34" charset="0"/>
                              <a:cs typeface="Arial" pitchFamily="34" charset="0"/>
                            </a:rPr>
                            <a:t>K</a:t>
                          </a:r>
                          <a:r>
                            <a:rPr lang="en-US" altLang="ja-JP" sz="1800" i="1" baseline="-25000" dirty="0" err="1" smtClean="0">
                              <a:latin typeface="Arial" pitchFamily="34" charset="0"/>
                              <a:cs typeface="Arial" pitchFamily="34" charset="0"/>
                            </a:rPr>
                            <a:t>ab</a:t>
                          </a:r>
                          <a:endParaRPr lang="ja-JP" altLang="en-US" sz="1800" baseline="-25000" dirty="0" smtClean="0">
                            <a:latin typeface="Arial" pitchFamily="34" charset="0"/>
                            <a:cs typeface="Arial" pitchFamily="34"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dirty="0" smtClean="0">
                              <a:latin typeface="Arial" pitchFamily="34" charset="0"/>
                              <a:cs typeface="Arial" pitchFamily="34" charset="0"/>
                            </a:rPr>
                            <a:t>Exchange</a:t>
                          </a:r>
                          <a:r>
                            <a:rPr kumimoji="1" lang="en-US" altLang="ja-JP" sz="1800" baseline="0" dirty="0" smtClean="0">
                              <a:latin typeface="Arial" pitchFamily="34" charset="0"/>
                              <a:cs typeface="Arial" pitchFamily="34" charset="0"/>
                            </a:rPr>
                            <a:t> Integral</a:t>
                          </a:r>
                          <a:endParaRPr kumimoji="1" lang="ja-JP" altLang="en-US" sz="1800" dirty="0" smtClean="0">
                            <a:latin typeface="Arial" pitchFamily="34" charset="0"/>
                            <a:cs typeface="Arial"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400" i="1" dirty="0" smtClean="0">
                              <a:latin typeface="+mn-lt"/>
                              <a:cs typeface="Arial" pitchFamily="34" charset="0"/>
                            </a:rPr>
                            <a:t>↗</a:t>
                          </a:r>
                          <a:endParaRPr kumimoji="1" lang="ja-JP" altLang="en-US" sz="2400" dirty="0" smtClean="0"/>
                        </a:p>
                      </a:txBody>
                      <a:tcPr anchor="ctr"/>
                    </a:tc>
                    <a:tc>
                      <a:txBody>
                        <a:bodyPr/>
                        <a:lstStyle/>
                        <a:p>
                          <a:r>
                            <a:rPr kumimoji="1" lang="en-US" altLang="ja-JP" sz="1800" dirty="0" smtClean="0">
                              <a:solidFill>
                                <a:srgbClr val="FF0000"/>
                              </a:solidFill>
                              <a:latin typeface="Arial" pitchFamily="34" charset="0"/>
                              <a:cs typeface="Arial" pitchFamily="34" charset="0"/>
                            </a:rPr>
                            <a:t>• </a:t>
                          </a:r>
                          <a:r>
                            <a:rPr kumimoji="1" lang="en-US" altLang="ja-JP" sz="1800" dirty="0" err="1" smtClean="0">
                              <a:solidFill>
                                <a:srgbClr val="FF0000"/>
                              </a:solidFill>
                              <a:latin typeface="Arial" pitchFamily="34" charset="0"/>
                              <a:cs typeface="Arial" pitchFamily="34" charset="0"/>
                            </a:rPr>
                            <a:t>Nonalternant</a:t>
                          </a:r>
                          <a:r>
                            <a:rPr kumimoji="1" lang="en-US" altLang="ja-JP" sz="1800" dirty="0" smtClean="0">
                              <a:solidFill>
                                <a:srgbClr val="FF0000"/>
                              </a:solidFill>
                              <a:latin typeface="Arial" pitchFamily="34" charset="0"/>
                              <a:cs typeface="Arial" pitchFamily="34" charset="0"/>
                            </a:rPr>
                            <a:t> hydrocarbon</a:t>
                          </a:r>
                        </a:p>
                        <a:p>
                          <a:r>
                            <a:rPr kumimoji="1" lang="en-US" altLang="ja-JP" sz="1800" dirty="0" smtClean="0">
                              <a:solidFill>
                                <a:srgbClr val="FF0000"/>
                              </a:solidFill>
                              <a:latin typeface="Arial" pitchFamily="34" charset="0"/>
                              <a:cs typeface="Arial" pitchFamily="34" charset="0"/>
                            </a:rPr>
                            <a:t>• Smaller pi-System</a:t>
                          </a:r>
                          <a:endParaRPr kumimoji="1" lang="ja-JP" altLang="en-US" sz="1800" dirty="0">
                            <a:solidFill>
                              <a:srgbClr val="FF0000"/>
                            </a:solidFill>
                            <a:latin typeface="Arial" pitchFamily="34" charset="0"/>
                            <a:cs typeface="Arial" pitchFamily="34" charset="0"/>
                          </a:endParaRPr>
                        </a:p>
                      </a:txBody>
                      <a:tcPr/>
                    </a:tc>
                  </a:tr>
                  <a:tr h="754008">
                    <a:tc>
                      <a:txBody>
                        <a:bodyPr/>
                        <a:lstStyle/>
                        <a:p>
                          <a:endParaRPr lang="ja-JP"/>
                        </a:p>
                      </a:txBody>
                      <a:tcPr anchor="ctr">
                        <a:blipFill rotWithShape="0">
                          <a:blip r:embed="rId3"/>
                          <a:stretch>
                            <a:fillRect l="-893" t="-90323" r="-1205357" b="-133871"/>
                          </a:stretch>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800" dirty="0" smtClean="0">
                              <a:solidFill>
                                <a:schemeClr val="tx1"/>
                              </a:solidFill>
                              <a:latin typeface="Arial" pitchFamily="34" charset="0"/>
                              <a:cs typeface="Arial" pitchFamily="34" charset="0"/>
                            </a:rPr>
                            <a:t>Coulombic Integral in HOMO or LUMO</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400" i="1" dirty="0" smtClean="0">
                              <a:latin typeface="+mn-lt"/>
                              <a:cs typeface="Arial" pitchFamily="34" charset="0"/>
                            </a:rPr>
                            <a:t>↗</a:t>
                          </a:r>
                          <a:endParaRPr kumimoji="1" lang="ja-JP" altLang="en-US" sz="2400" dirty="0" smtClean="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dirty="0" smtClean="0">
                              <a:solidFill>
                                <a:srgbClr val="FF0000"/>
                              </a:solidFill>
                              <a:latin typeface="Arial" pitchFamily="34" charset="0"/>
                              <a:cs typeface="Arial" pitchFamily="34" charset="0"/>
                            </a:rPr>
                            <a:t>• Smaller pi-System</a:t>
                          </a:r>
                          <a:endParaRPr kumimoji="1" lang="ja-JP" altLang="en-US" sz="1800" dirty="0" smtClean="0">
                            <a:solidFill>
                              <a:srgbClr val="FF0000"/>
                            </a:solidFill>
                            <a:latin typeface="Arial" pitchFamily="34" charset="0"/>
                            <a:cs typeface="Arial" pitchFamily="34" charset="0"/>
                          </a:endParaRPr>
                        </a:p>
                      </a:txBody>
                      <a:tcPr/>
                    </a:tc>
                  </a:tr>
                  <a:tr h="914400">
                    <a:tc>
                      <a:txBody>
                        <a:bodyPr/>
                        <a:lstStyle/>
                        <a:p>
                          <a:endParaRPr lang="ja-JP"/>
                        </a:p>
                      </a:txBody>
                      <a:tcPr anchor="ctr">
                        <a:blipFill rotWithShape="0">
                          <a:blip r:embed="rId3"/>
                          <a:stretch>
                            <a:fillRect l="-893" t="-157333" r="-1205357" b="-10667"/>
                          </a:stretch>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800" dirty="0" smtClean="0">
                              <a:solidFill>
                                <a:schemeClr val="tx1"/>
                              </a:solidFill>
                              <a:latin typeface="Arial" pitchFamily="34" charset="0"/>
                              <a:cs typeface="Arial" pitchFamily="34" charset="0"/>
                            </a:rPr>
                            <a:t>Coulombic Integral between HOMO and LUMO</a:t>
                          </a:r>
                          <a:endParaRPr lang="ja-JP" altLang="en-US" sz="1800" dirty="0" smtClean="0">
                            <a:solidFill>
                              <a:schemeClr val="tx1"/>
                            </a:solidFill>
                            <a:latin typeface="Arial" pitchFamily="34" charset="0"/>
                            <a:cs typeface="Arial" pitchFamily="34"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400" b="0" i="1" u="none" strike="noStrike" kern="1200" cap="none" spc="0" normalizeH="0" baseline="0" noProof="0" dirty="0" smtClean="0">
                              <a:ln>
                                <a:noFill/>
                              </a:ln>
                              <a:solidFill>
                                <a:prstClr val="black"/>
                              </a:solidFill>
                              <a:effectLst/>
                              <a:uLnTx/>
                              <a:uFillTx/>
                              <a:latin typeface="+mn-lt"/>
                              <a:ea typeface="+mn-ea"/>
                              <a:cs typeface="Arial" panose="020B0604020202020204" pitchFamily="34" charset="0"/>
                            </a:rPr>
                            <a:t>↘</a:t>
                          </a:r>
                          <a:endParaRPr kumimoji="1" lang="ja-JP" altLang="en-US" sz="2400" b="0" i="0" u="none" strike="noStrike" kern="1200" cap="none" spc="0" normalizeH="0" baseline="0" noProof="0" dirty="0" smtClean="0">
                            <a:ln>
                              <a:noFill/>
                            </a:ln>
                            <a:solidFill>
                              <a:prstClr val="black"/>
                            </a:solidFill>
                            <a:effectLst/>
                            <a:uLnTx/>
                            <a:uFillTx/>
                            <a:latin typeface="+mn-lt"/>
                            <a:ea typeface="+mn-ea"/>
                            <a:cs typeface="Arial" panose="020B0604020202020204" pitchFamily="34" charset="0"/>
                          </a:endParaRPr>
                        </a:p>
                      </a:txBody>
                      <a:tcPr anchor="ctr"/>
                    </a:tc>
                    <a:tc>
                      <a:txBody>
                        <a:bodyPr/>
                        <a:lstStyle/>
                        <a:p>
                          <a:r>
                            <a:rPr lang="en-US" altLang="ja-JP" dirty="0" smtClean="0">
                              <a:solidFill>
                                <a:srgbClr val="FF0000"/>
                              </a:solidFill>
                              <a:latin typeface="Arial" pitchFamily="34" charset="0"/>
                              <a:cs typeface="Arial" pitchFamily="34" charset="0"/>
                            </a:rPr>
                            <a:t>• </a:t>
                          </a:r>
                          <a:r>
                            <a:rPr lang="en-US" altLang="ja-JP" dirty="0" err="1" smtClean="0">
                              <a:solidFill>
                                <a:srgbClr val="FF0000"/>
                              </a:solidFill>
                              <a:latin typeface="Arial" pitchFamily="34" charset="0"/>
                              <a:cs typeface="Arial" pitchFamily="34" charset="0"/>
                            </a:rPr>
                            <a:t>Nonalternant</a:t>
                          </a:r>
                          <a:r>
                            <a:rPr lang="en-US" altLang="ja-JP" dirty="0" smtClean="0">
                              <a:solidFill>
                                <a:srgbClr val="FF0000"/>
                              </a:solidFill>
                              <a:latin typeface="Arial" pitchFamily="34" charset="0"/>
                              <a:cs typeface="Arial" pitchFamily="34" charset="0"/>
                            </a:rPr>
                            <a:t> hydrocarbon</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dirty="0" smtClean="0">
                              <a:solidFill>
                                <a:schemeClr val="tx1"/>
                              </a:solidFill>
                              <a:latin typeface="Arial" pitchFamily="34" charset="0"/>
                              <a:cs typeface="Arial" pitchFamily="34" charset="0"/>
                            </a:rPr>
                            <a:t>•</a:t>
                          </a:r>
                          <a:r>
                            <a:rPr lang="ja-JP" altLang="en-US" baseline="0" dirty="0" smtClean="0">
                              <a:solidFill>
                                <a:schemeClr val="tx1"/>
                              </a:solidFill>
                              <a:latin typeface="Arial" pitchFamily="34" charset="0"/>
                              <a:cs typeface="Arial" pitchFamily="34" charset="0"/>
                            </a:rPr>
                            <a:t> </a:t>
                          </a:r>
                          <a:r>
                            <a:rPr kumimoji="1" lang="en-US" altLang="ja-JP" dirty="0" smtClean="0">
                              <a:latin typeface="Arial" pitchFamily="34" charset="0"/>
                              <a:cs typeface="Arial" pitchFamily="34" charset="0"/>
                            </a:rPr>
                            <a:t>Larger Space Separation between HOMO</a:t>
                          </a:r>
                          <a:r>
                            <a:rPr kumimoji="1" lang="en-US" altLang="ja-JP" baseline="0" dirty="0" smtClean="0">
                              <a:latin typeface="Arial" pitchFamily="34" charset="0"/>
                              <a:cs typeface="Arial" pitchFamily="34" charset="0"/>
                            </a:rPr>
                            <a:t>-</a:t>
                          </a:r>
                          <a:r>
                            <a:rPr kumimoji="1" lang="en-US" altLang="ja-JP" dirty="0" smtClean="0">
                              <a:latin typeface="Arial" pitchFamily="34" charset="0"/>
                              <a:cs typeface="Arial" pitchFamily="34" charset="0"/>
                            </a:rPr>
                            <a:t>LUMO</a:t>
                          </a:r>
                        </a:p>
                        <a:p>
                          <a:endParaRPr kumimoji="1" lang="ja-JP" altLang="en-US" dirty="0" smtClean="0">
                            <a:solidFill>
                              <a:srgbClr val="FF0000"/>
                            </a:solidFill>
                          </a:endParaRPr>
                        </a:p>
                      </a:txBody>
                      <a:tcPr/>
                    </a:tc>
                  </a:tr>
                </a:tbl>
              </a:graphicData>
            </a:graphic>
          </p:graphicFrame>
        </mc:Fallback>
      </mc:AlternateContent>
      <mc:AlternateContent xmlns:mc="http://schemas.openxmlformats.org/markup-compatibility/2006" xmlns:a14="http://schemas.microsoft.com/office/drawing/2010/main">
        <mc:Choice Requires="a14">
          <p:sp>
            <p:nvSpPr>
              <p:cNvPr id="11" name="テキスト ボックス 10"/>
              <p:cNvSpPr txBox="1"/>
              <p:nvPr/>
            </p:nvSpPr>
            <p:spPr>
              <a:xfrm>
                <a:off x="1439652" y="5722063"/>
                <a:ext cx="6264696" cy="810478"/>
              </a:xfrm>
              <a:prstGeom prst="rect">
                <a:avLst/>
              </a:prstGeom>
              <a:noFill/>
            </p:spPr>
            <p:txBody>
              <a:bodyPr wrap="square" rtlCol="0">
                <a:spAutoFit/>
              </a:bodyPr>
              <a:lstStyle/>
              <a:p>
                <a:pPr>
                  <a:lnSpc>
                    <a:spcPts val="2800"/>
                  </a:lnSpc>
                </a:pPr>
                <a:r>
                  <a:rPr lang="en-US" altLang="ja-JP" sz="2000" i="1" dirty="0" smtClean="0">
                    <a:solidFill>
                      <a:srgbClr val="0051F2"/>
                    </a:solidFill>
                    <a:latin typeface="Arial" pitchFamily="34" charset="0"/>
                    <a:cs typeface="Arial" pitchFamily="34" charset="0"/>
                  </a:rPr>
                  <a:t>J</a:t>
                </a:r>
                <a:r>
                  <a:rPr lang="en-US" altLang="ja-JP" sz="2000" i="1" baseline="-25000" dirty="0" smtClean="0">
                    <a:solidFill>
                      <a:srgbClr val="0051F2"/>
                    </a:solidFill>
                    <a:latin typeface="Arial" pitchFamily="34" charset="0"/>
                    <a:cs typeface="Arial" pitchFamily="34" charset="0"/>
                  </a:rPr>
                  <a:t>HH</a:t>
                </a:r>
                <a:r>
                  <a:rPr lang="en-US" altLang="ja-JP" sz="2000" i="1" baseline="30000" dirty="0" smtClean="0">
                    <a:solidFill>
                      <a:srgbClr val="0051F2"/>
                    </a:solidFill>
                    <a:latin typeface="Arial" pitchFamily="34" charset="0"/>
                    <a:cs typeface="Arial" pitchFamily="34" charset="0"/>
                  </a:rPr>
                  <a:t>M</a:t>
                </a:r>
                <a:r>
                  <a:rPr lang="en-US" altLang="ja-JP" sz="2000" dirty="0" smtClean="0">
                    <a:solidFill>
                      <a:srgbClr val="0051F2"/>
                    </a:solidFill>
                    <a:latin typeface="Arial" pitchFamily="34" charset="0"/>
                    <a:cs typeface="Arial" pitchFamily="34" charset="0"/>
                  </a:rPr>
                  <a:t>, </a:t>
                </a:r>
                <a:r>
                  <a:rPr lang="en-US" altLang="ja-JP" sz="2000" i="1" dirty="0" smtClean="0">
                    <a:solidFill>
                      <a:srgbClr val="0051F2"/>
                    </a:solidFill>
                    <a:latin typeface="Arial" pitchFamily="34" charset="0"/>
                    <a:cs typeface="Arial" pitchFamily="34" charset="0"/>
                  </a:rPr>
                  <a:t>J</a:t>
                </a:r>
                <a:r>
                  <a:rPr lang="en-US" altLang="ja-JP" sz="2000" i="1" baseline="-25000" dirty="0" smtClean="0">
                    <a:solidFill>
                      <a:srgbClr val="0051F2"/>
                    </a:solidFill>
                    <a:latin typeface="Arial" pitchFamily="34" charset="0"/>
                    <a:cs typeface="Arial" pitchFamily="34" charset="0"/>
                  </a:rPr>
                  <a:t>LL</a:t>
                </a:r>
                <a:r>
                  <a:rPr lang="en-US" altLang="ja-JP" sz="2000" i="1" baseline="30000" dirty="0">
                    <a:solidFill>
                      <a:srgbClr val="0051F2"/>
                    </a:solidFill>
                    <a:latin typeface="Arial" pitchFamily="34" charset="0"/>
                    <a:cs typeface="Arial" pitchFamily="34" charset="0"/>
                  </a:rPr>
                  <a:t>M</a:t>
                </a:r>
                <a14:m>
                  <m:oMath xmlns:m="http://schemas.openxmlformats.org/officeDocument/2006/math">
                    <m:r>
                      <a:rPr lang="en-US" altLang="ja-JP" sz="2000" i="1" baseline="30000">
                        <a:latin typeface="Cambria Math"/>
                        <a:ea typeface="Cambria Math"/>
                      </a:rPr>
                      <m:t> </m:t>
                    </m:r>
                  </m:oMath>
                </a14:m>
                <a:r>
                  <a:rPr lang="en-US" altLang="ja-JP" sz="2000" dirty="0" smtClean="0">
                    <a:solidFill>
                      <a:srgbClr val="0051F2"/>
                    </a:solidFill>
                    <a:latin typeface="Arial" pitchFamily="34" charset="0"/>
                    <a:cs typeface="Arial" pitchFamily="34" charset="0"/>
                  </a:rPr>
                  <a:t>: Coulombic Integral in HOMO or LUMO</a:t>
                </a:r>
              </a:p>
              <a:p>
                <a:pPr>
                  <a:lnSpc>
                    <a:spcPts val="2800"/>
                  </a:lnSpc>
                </a:pPr>
                <a:r>
                  <a:rPr lang="en-US" altLang="ja-JP" sz="2000" i="1" dirty="0" smtClean="0">
                    <a:solidFill>
                      <a:srgbClr val="0051F2"/>
                    </a:solidFill>
                    <a:latin typeface="Arial" pitchFamily="34" charset="0"/>
                    <a:cs typeface="Arial" pitchFamily="34" charset="0"/>
                  </a:rPr>
                  <a:t>J</a:t>
                </a:r>
                <a:r>
                  <a:rPr lang="en-US" altLang="ja-JP" sz="2000" i="1" baseline="-25000" dirty="0" smtClean="0">
                    <a:solidFill>
                      <a:srgbClr val="0051F2"/>
                    </a:solidFill>
                    <a:latin typeface="Arial" pitchFamily="34" charset="0"/>
                    <a:cs typeface="Arial" pitchFamily="34" charset="0"/>
                  </a:rPr>
                  <a:t>HL</a:t>
                </a:r>
                <a14:m>
                  <m:oMath xmlns:m="http://schemas.openxmlformats.org/officeDocument/2006/math">
                    <m:r>
                      <m:rPr>
                        <m:nor/>
                      </m:rPr>
                      <a:rPr lang="en-US" altLang="ja-JP" sz="2000" i="1" baseline="30000" dirty="0">
                        <a:solidFill>
                          <a:srgbClr val="0051F2"/>
                        </a:solidFill>
                        <a:latin typeface="Arial" pitchFamily="34" charset="0"/>
                        <a:cs typeface="Arial" pitchFamily="34" charset="0"/>
                      </a:rPr>
                      <m:t>M</m:t>
                    </m:r>
                  </m:oMath>
                </a14:m>
                <a:r>
                  <a:rPr lang="en-US" altLang="ja-JP" sz="2000" dirty="0" smtClean="0">
                    <a:solidFill>
                      <a:srgbClr val="0051F2"/>
                    </a:solidFill>
                    <a:latin typeface="Arial" pitchFamily="34" charset="0"/>
                    <a:cs typeface="Arial" pitchFamily="34" charset="0"/>
                  </a:rPr>
                  <a:t>: </a:t>
                </a:r>
                <a:r>
                  <a:rPr lang="en-US" altLang="ja-JP" sz="2000" dirty="0">
                    <a:solidFill>
                      <a:srgbClr val="0051F2"/>
                    </a:solidFill>
                    <a:latin typeface="Arial" pitchFamily="34" charset="0"/>
                    <a:cs typeface="Arial" pitchFamily="34" charset="0"/>
                  </a:rPr>
                  <a:t>Coulombic </a:t>
                </a:r>
                <a:r>
                  <a:rPr lang="en-US" altLang="ja-JP" sz="2000" dirty="0" smtClean="0">
                    <a:solidFill>
                      <a:srgbClr val="0051F2"/>
                    </a:solidFill>
                    <a:latin typeface="Arial" pitchFamily="34" charset="0"/>
                    <a:cs typeface="Arial" pitchFamily="34" charset="0"/>
                  </a:rPr>
                  <a:t>Integral between HOMO and LUMO</a:t>
                </a:r>
                <a:endParaRPr lang="ja-JP" altLang="en-US" sz="2000" dirty="0" smtClean="0">
                  <a:solidFill>
                    <a:srgbClr val="0051F2"/>
                  </a:solidFill>
                  <a:latin typeface="Arial" pitchFamily="34" charset="0"/>
                  <a:cs typeface="Arial" pitchFamily="34" charset="0"/>
                </a:endParaRPr>
              </a:p>
            </p:txBody>
          </p:sp>
        </mc:Choice>
        <mc:Fallback xmlns="">
          <p:sp>
            <p:nvSpPr>
              <p:cNvPr id="11" name="テキスト ボックス 10"/>
              <p:cNvSpPr txBox="1">
                <a:spLocks noRot="1" noChangeAspect="1" noMove="1" noResize="1" noEditPoints="1" noAdjustHandles="1" noChangeArrowheads="1" noChangeShapeType="1" noTextEdit="1"/>
              </p:cNvSpPr>
              <p:nvPr/>
            </p:nvSpPr>
            <p:spPr>
              <a:xfrm>
                <a:off x="1439652" y="5722063"/>
                <a:ext cx="6264696" cy="810478"/>
              </a:xfrm>
              <a:prstGeom prst="rect">
                <a:avLst/>
              </a:prstGeom>
              <a:blipFill rotWithShape="0">
                <a:blip r:embed="rId4"/>
                <a:stretch>
                  <a:fillRect l="-973" t="-1504" b="-9023"/>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3" name="テキスト ボックス 2"/>
              <p:cNvSpPr txBox="1"/>
              <p:nvPr/>
            </p:nvSpPr>
            <p:spPr>
              <a:xfrm>
                <a:off x="1907704" y="4681361"/>
                <a:ext cx="5328592" cy="89896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altLang="ja-JP" sz="2800" i="1" dirty="0" smtClean="0">
                          <a:latin typeface="Arial" pitchFamily="34" charset="0"/>
                          <a:cs typeface="Arial" pitchFamily="34" charset="0"/>
                        </a:rPr>
                        <m:t>K</m:t>
                      </m:r>
                      <m:r>
                        <m:rPr>
                          <m:nor/>
                        </m:rPr>
                        <a:rPr lang="en-US" altLang="ja-JP" sz="2800" i="1" baseline="-25000" dirty="0" smtClean="0">
                          <a:latin typeface="Arial" pitchFamily="34" charset="0"/>
                          <a:cs typeface="Arial" pitchFamily="34" charset="0"/>
                        </a:rPr>
                        <m:t>ab</m:t>
                      </m:r>
                      <m:r>
                        <a:rPr kumimoji="1" lang="en-US" altLang="ja-JP" sz="2800" i="1" smtClean="0">
                          <a:latin typeface="Cambria Math"/>
                          <a:ea typeface="Cambria Math"/>
                        </a:rPr>
                        <m:t>=</m:t>
                      </m:r>
                      <m:f>
                        <m:fPr>
                          <m:ctrlPr>
                            <a:rPr kumimoji="1" lang="en-US" altLang="ja-JP" sz="2800" i="1" smtClean="0">
                              <a:latin typeface="Cambria Math" panose="02040503050406030204" pitchFamily="18" charset="0"/>
                              <a:ea typeface="Cambria Math"/>
                            </a:rPr>
                          </m:ctrlPr>
                        </m:fPr>
                        <m:num>
                          <m:r>
                            <a:rPr kumimoji="1" lang="en-US" altLang="ja-JP" sz="2800" b="0" i="1" smtClean="0">
                              <a:latin typeface="Cambria Math"/>
                              <a:ea typeface="Cambria Math"/>
                            </a:rPr>
                            <m:t>1</m:t>
                          </m:r>
                        </m:num>
                        <m:den>
                          <m:r>
                            <a:rPr kumimoji="1" lang="en-US" altLang="ja-JP" sz="2800" b="0" i="1" smtClean="0">
                              <a:latin typeface="Cambria Math"/>
                              <a:ea typeface="Cambria Math"/>
                            </a:rPr>
                            <m:t>4</m:t>
                          </m:r>
                        </m:den>
                      </m:f>
                      <m:d>
                        <m:dPr>
                          <m:ctrlPr>
                            <a:rPr kumimoji="1" lang="en-US" altLang="ja-JP" sz="2800" i="1" smtClean="0">
                              <a:latin typeface="Cambria Math" panose="02040503050406030204" pitchFamily="18" charset="0"/>
                              <a:ea typeface="Cambria Math"/>
                            </a:rPr>
                          </m:ctrlPr>
                        </m:dPr>
                        <m:e>
                          <m:r>
                            <a:rPr lang="en-US" altLang="ja-JP" sz="2800" i="1">
                              <a:latin typeface="Cambria Math" panose="02040503050406030204" pitchFamily="18" charset="0"/>
                              <a:ea typeface="Cambria Math"/>
                            </a:rPr>
                            <m:t>𝐽</m:t>
                          </m:r>
                          <m:r>
                            <a:rPr lang="en-US" altLang="ja-JP" sz="2800" i="1" baseline="-25000">
                              <a:latin typeface="Cambria Math" panose="02040503050406030204" pitchFamily="18" charset="0"/>
                              <a:ea typeface="Cambria Math"/>
                            </a:rPr>
                            <m:t>𝐻𝐻</m:t>
                          </m:r>
                          <m:r>
                            <a:rPr lang="en-US" altLang="ja-JP" sz="2800" i="1" baseline="30000">
                              <a:latin typeface="Cambria Math" panose="02040503050406030204" pitchFamily="18" charset="0"/>
                              <a:ea typeface="Cambria Math"/>
                            </a:rPr>
                            <m:t>𝑀</m:t>
                          </m:r>
                          <m:r>
                            <a:rPr kumimoji="1" lang="en-US" altLang="ja-JP" sz="2800" b="0" i="1" smtClean="0">
                              <a:latin typeface="Cambria Math"/>
                              <a:ea typeface="Cambria Math"/>
                            </a:rPr>
                            <m:t>+</m:t>
                          </m:r>
                          <m:r>
                            <a:rPr lang="en-US" altLang="ja-JP" sz="2800" i="1">
                              <a:latin typeface="Cambria Math" panose="02040503050406030204" pitchFamily="18" charset="0"/>
                              <a:ea typeface="Cambria Math"/>
                            </a:rPr>
                            <m:t>𝐽</m:t>
                          </m:r>
                          <m:r>
                            <a:rPr lang="en-US" altLang="ja-JP" sz="2800" i="1" baseline="-25000">
                              <a:latin typeface="Cambria Math" panose="02040503050406030204" pitchFamily="18" charset="0"/>
                              <a:ea typeface="Cambria Math"/>
                            </a:rPr>
                            <m:t>𝐿𝐿</m:t>
                          </m:r>
                          <m:r>
                            <a:rPr lang="en-US" altLang="ja-JP" sz="2800" i="1" baseline="30000">
                              <a:latin typeface="Cambria Math" panose="02040503050406030204" pitchFamily="18" charset="0"/>
                              <a:ea typeface="Cambria Math"/>
                            </a:rPr>
                            <m:t>𝑀</m:t>
                          </m:r>
                          <m:r>
                            <a:rPr kumimoji="1" lang="en-US" altLang="ja-JP" sz="2800" b="0" i="1" smtClean="0">
                              <a:latin typeface="Cambria Math"/>
                              <a:ea typeface="Cambria Math"/>
                            </a:rPr>
                            <m:t>−2</m:t>
                          </m:r>
                          <m:r>
                            <a:rPr lang="en-US" altLang="ja-JP" sz="2800" i="1">
                              <a:latin typeface="Cambria Math" panose="02040503050406030204" pitchFamily="18" charset="0"/>
                              <a:ea typeface="Cambria Math"/>
                            </a:rPr>
                            <m:t>𝐽</m:t>
                          </m:r>
                          <m:r>
                            <a:rPr lang="en-US" altLang="ja-JP" sz="2800" i="1" baseline="-25000">
                              <a:latin typeface="Cambria Math" panose="02040503050406030204" pitchFamily="18" charset="0"/>
                              <a:ea typeface="Cambria Math"/>
                            </a:rPr>
                            <m:t>𝐻𝐿</m:t>
                          </m:r>
                          <m:r>
                            <a:rPr lang="en-US" altLang="ja-JP" sz="2800" i="1" baseline="30000">
                              <a:latin typeface="Cambria Math" panose="02040503050406030204" pitchFamily="18" charset="0"/>
                              <a:ea typeface="Cambria Math"/>
                            </a:rPr>
                            <m:t>𝑀</m:t>
                          </m:r>
                        </m:e>
                      </m:d>
                    </m:oMath>
                  </m:oMathPara>
                </a14:m>
                <a:endParaRPr kumimoji="1" lang="ja-JP" altLang="en-US" sz="2800" dirty="0">
                  <a:latin typeface="Arial" pitchFamily="34" charset="0"/>
                  <a:cs typeface="Arial" pitchFamily="34" charset="0"/>
                </a:endParaRPr>
              </a:p>
            </p:txBody>
          </p:sp>
        </mc:Choice>
        <mc:Fallback xmlns="">
          <p:sp>
            <p:nvSpPr>
              <p:cNvPr id="3" name="テキスト ボックス 2"/>
              <p:cNvSpPr txBox="1">
                <a:spLocks noRot="1" noChangeAspect="1" noMove="1" noResize="1" noEditPoints="1" noAdjustHandles="1" noChangeArrowheads="1" noChangeShapeType="1" noTextEdit="1"/>
              </p:cNvSpPr>
              <p:nvPr/>
            </p:nvSpPr>
            <p:spPr>
              <a:xfrm>
                <a:off x="1907704" y="4681361"/>
                <a:ext cx="5328592" cy="898964"/>
              </a:xfrm>
              <a:prstGeom prst="rect">
                <a:avLst/>
              </a:prstGeom>
              <a:blipFill rotWithShape="0">
                <a:blip r:embed="rId5"/>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0" name="正方形/長方形 9"/>
              <p:cNvSpPr/>
              <p:nvPr/>
            </p:nvSpPr>
            <p:spPr>
              <a:xfrm>
                <a:off x="4726984" y="1020673"/>
                <a:ext cx="3396968" cy="80669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ja-JP" altLang="en-US" sz="2400" i="1">
                          <a:latin typeface="Cambria Math" panose="02040503050406030204" pitchFamily="18" charset="0"/>
                        </a:rPr>
                        <m:t>𝛥</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𝐸</m:t>
                          </m:r>
                        </m:e>
                        <m:sub>
                          <m:r>
                            <a:rPr lang="ja-JP" altLang="en-US" sz="2400" i="1">
                              <a:latin typeface="Cambria Math" panose="02040503050406030204" pitchFamily="18" charset="0"/>
                            </a:rPr>
                            <m:t>𝑎𝑏</m:t>
                          </m:r>
                        </m:sub>
                      </m:sSub>
                      <m:r>
                        <a:rPr lang="ja-JP" altLang="en-US" sz="2400" i="0">
                          <a:latin typeface="Cambria Math" panose="02040503050406030204" pitchFamily="18" charset="0"/>
                        </a:rPr>
                        <m:t>= </m:t>
                      </m:r>
                      <m:f>
                        <m:fPr>
                          <m:ctrlPr>
                            <a:rPr lang="ja-JP" altLang="en-US" sz="2400" i="1">
                              <a:latin typeface="Cambria Math" panose="02040503050406030204" pitchFamily="18" charset="0"/>
                            </a:rPr>
                          </m:ctrlPr>
                        </m:fPr>
                        <m:num>
                          <m:d>
                            <m:dPr>
                              <m:begChr m:val=""/>
                              <m:ctrlPr>
                                <a:rPr lang="ja-JP" altLang="en-US" sz="2400" i="1">
                                  <a:latin typeface="Cambria Math" panose="02040503050406030204" pitchFamily="18" charset="0"/>
                                </a:rPr>
                              </m:ctrlPr>
                            </m:dPr>
                            <m:e>
                              <m:r>
                                <a:rPr lang="ja-JP" altLang="en-US" sz="2400" i="1">
                                  <a:latin typeface="Cambria Math" panose="02040503050406030204" pitchFamily="18" charset="0"/>
                                </a:rPr>
                                <m:t>𝑈</m:t>
                              </m:r>
                              <m:r>
                                <a:rPr lang="ja-JP" altLang="en-US" sz="2400" i="0">
                                  <a:latin typeface="Cambria Math" panose="02040503050406030204" pitchFamily="18" charset="0"/>
                                </a:rPr>
                                <m:t> </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𝑓</m:t>
                                  </m:r>
                                </m:e>
                                <m:sub>
                                  <m:r>
                                    <a:rPr lang="ja-JP" altLang="en-US" sz="2400" i="1">
                                      <a:latin typeface="Cambria Math" panose="02040503050406030204" pitchFamily="18" charset="0"/>
                                    </a:rPr>
                                    <m:t>𝐸</m:t>
                                  </m:r>
                                </m:sub>
                              </m:sSub>
                              <m:r>
                                <a:rPr lang="ja-JP" altLang="en-US" sz="2400" i="0">
                                  <a:latin typeface="Cambria Math" panose="02040503050406030204" pitchFamily="18" charset="0"/>
                                </a:rPr>
                                <m:t>(</m:t>
                              </m:r>
                              <m:r>
                                <a:rPr lang="ja-JP" altLang="en-US" sz="2400" i="1">
                                  <a:latin typeface="Cambria Math" panose="02040503050406030204" pitchFamily="18" charset="0"/>
                                </a:rPr>
                                <m:t>𝑦</m:t>
                              </m:r>
                            </m:e>
                          </m:d>
                        </m:num>
                        <m:den>
                          <m:r>
                            <a:rPr lang="ja-JP" altLang="en-US" sz="2400" i="0">
                              <a:latin typeface="Cambria Math" panose="02040503050406030204" pitchFamily="18" charset="0"/>
                            </a:rPr>
                            <m:t>2</m:t>
                          </m:r>
                        </m:den>
                      </m:f>
                      <m:r>
                        <a:rPr lang="ja-JP" altLang="en-US" sz="2400" i="0">
                          <a:latin typeface="Cambria Math" panose="02040503050406030204" pitchFamily="18" charset="0"/>
                        </a:rPr>
                        <m:t>− 2</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𝐾</m:t>
                          </m:r>
                        </m:e>
                        <m:sub>
                          <m:r>
                            <a:rPr lang="ja-JP" altLang="en-US" sz="2400" i="1">
                              <a:latin typeface="Cambria Math" panose="02040503050406030204" pitchFamily="18" charset="0"/>
                            </a:rPr>
                            <m:t>𝑎𝑏</m:t>
                          </m:r>
                        </m:sub>
                      </m:sSub>
                    </m:oMath>
                  </m:oMathPara>
                </a14:m>
                <a:endParaRPr lang="ja-JP" altLang="en-US" sz="2400" dirty="0"/>
              </a:p>
            </p:txBody>
          </p:sp>
        </mc:Choice>
        <mc:Fallback xmlns="">
          <p:sp>
            <p:nvSpPr>
              <p:cNvPr id="10" name="正方形/長方形 9"/>
              <p:cNvSpPr>
                <a:spLocks noRot="1" noChangeAspect="1" noMove="1" noResize="1" noEditPoints="1" noAdjustHandles="1" noChangeArrowheads="1" noChangeShapeType="1" noTextEdit="1"/>
              </p:cNvSpPr>
              <p:nvPr/>
            </p:nvSpPr>
            <p:spPr>
              <a:xfrm>
                <a:off x="4726984" y="1020673"/>
                <a:ext cx="3396968" cy="806696"/>
              </a:xfrm>
              <a:prstGeom prst="rect">
                <a:avLst/>
              </a:prstGeom>
              <a:blipFill rotWithShape="0">
                <a:blip r:embed="rId6"/>
                <a:stretch>
                  <a:fillRect/>
                </a:stretch>
              </a:blipFill>
            </p:spPr>
            <p:txBody>
              <a:bodyPr/>
              <a:lstStyle/>
              <a:p>
                <a:r>
                  <a:rPr lang="ja-JP" altLang="en-US">
                    <a:noFill/>
                  </a:rPr>
                  <a:t> </a:t>
                </a:r>
              </a:p>
            </p:txBody>
          </p:sp>
        </mc:Fallback>
      </mc:AlternateContent>
      <p:sp>
        <p:nvSpPr>
          <p:cNvPr id="8" name="角丸四角形 7"/>
          <p:cNvSpPr/>
          <p:nvPr/>
        </p:nvSpPr>
        <p:spPr>
          <a:xfrm>
            <a:off x="7284205" y="1208905"/>
            <a:ext cx="839747" cy="52322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タイトル 1"/>
          <p:cNvSpPr>
            <a:spLocks noGrp="1"/>
          </p:cNvSpPr>
          <p:nvPr>
            <p:ph type="title"/>
          </p:nvPr>
        </p:nvSpPr>
        <p:spPr>
          <a:xfrm>
            <a:off x="159047" y="290004"/>
            <a:ext cx="8825905" cy="555263"/>
          </a:xfrm>
        </p:spPr>
        <p:txBody>
          <a:bodyPr>
            <a:noAutofit/>
          </a:bodyPr>
          <a:lstStyle/>
          <a:p>
            <a:r>
              <a:rPr lang="en-US" altLang="ja-JP" sz="3200" dirty="0">
                <a:latin typeface="Arial" panose="020B0604020202020204" pitchFamily="34" charset="0"/>
                <a:cs typeface="Arial" panose="020B0604020202020204" pitchFamily="34" charset="0"/>
              </a:rPr>
              <a:t>Excitation </a:t>
            </a:r>
            <a:r>
              <a:rPr lang="en-US" altLang="ja-JP" sz="3200" dirty="0" smtClean="0">
                <a:latin typeface="Arial" panose="020B0604020202020204" pitchFamily="34" charset="0"/>
                <a:cs typeface="Arial" panose="020B0604020202020204" pitchFamily="34" charset="0"/>
              </a:rPr>
              <a:t>Energy of </a:t>
            </a:r>
            <a:r>
              <a:rPr lang="en-US" altLang="ja-JP" sz="3200" dirty="0" err="1" smtClean="0">
                <a:latin typeface="Arial" panose="020B0604020202020204" pitchFamily="34" charset="0"/>
                <a:cs typeface="Arial" panose="020B0604020202020204" pitchFamily="34" charset="0"/>
              </a:rPr>
              <a:t>Biradicaloids</a:t>
            </a:r>
            <a:endParaRPr kumimoji="1" lang="ja-JP" altLang="en-US" sz="3200" dirty="0">
              <a:latin typeface="Arial" panose="020B0604020202020204" pitchFamily="34" charset="0"/>
              <a:cs typeface="Arial" panose="020B0604020202020204" pitchFamily="34" charset="0"/>
            </a:endParaRPr>
          </a:p>
        </p:txBody>
      </p:sp>
      <p:sp>
        <p:nvSpPr>
          <p:cNvPr id="2" name="スライド番号プレースホルダー 1"/>
          <p:cNvSpPr>
            <a:spLocks noGrp="1"/>
          </p:cNvSpPr>
          <p:nvPr>
            <p:ph type="sldNum" sz="quarter" idx="12"/>
          </p:nvPr>
        </p:nvSpPr>
        <p:spPr/>
        <p:txBody>
          <a:bodyPr/>
          <a:lstStyle/>
          <a:p>
            <a:fld id="{D8FCE08B-00FE-4092-BEE2-49533B6D45DC}" type="slidenum">
              <a:rPr kumimoji="1" lang="ja-JP" altLang="en-US" smtClean="0"/>
              <a:t>12</a:t>
            </a:fld>
            <a:endParaRPr kumimoji="1" lang="ja-JP" altLang="en-US"/>
          </a:p>
        </p:txBody>
      </p:sp>
    </p:spTree>
    <p:extLst>
      <p:ext uri="{BB962C8B-B14F-4D97-AF65-F5344CB8AC3E}">
        <p14:creationId xmlns:p14="http://schemas.microsoft.com/office/powerpoint/2010/main" val="157760748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628650" y="1248168"/>
            <a:ext cx="6307019" cy="1569660"/>
          </a:xfrm>
          <a:prstGeom prst="rect">
            <a:avLst/>
          </a:prstGeom>
          <a:noFill/>
        </p:spPr>
        <p:txBody>
          <a:bodyPr wrap="square" rtlCol="0">
            <a:spAutoFit/>
          </a:bodyPr>
          <a:lstStyle/>
          <a:p>
            <a:r>
              <a:rPr lang="en-US" altLang="ja-JP" sz="2400" dirty="0" smtClean="0">
                <a:latin typeface="Arial" pitchFamily="34" charset="0"/>
                <a:cs typeface="Arial" pitchFamily="34" charset="0"/>
              </a:rPr>
              <a:t>1. Moderate </a:t>
            </a:r>
            <a:r>
              <a:rPr lang="en-US" altLang="ja-JP" sz="2400" dirty="0">
                <a:latin typeface="Arial" pitchFamily="34" charset="0"/>
                <a:cs typeface="Arial" pitchFamily="34" charset="0"/>
              </a:rPr>
              <a:t>singlet biradical character</a:t>
            </a:r>
            <a:endParaRPr lang="en-US" altLang="ja-JP" sz="2400" dirty="0" smtClean="0">
              <a:latin typeface="Arial" pitchFamily="34" charset="0"/>
              <a:cs typeface="Arial" pitchFamily="34" charset="0"/>
            </a:endParaRPr>
          </a:p>
          <a:p>
            <a:r>
              <a:rPr lang="en-US" altLang="ja-JP" sz="2400" dirty="0" smtClean="0">
                <a:latin typeface="Arial" pitchFamily="34" charset="0"/>
                <a:cs typeface="Arial" pitchFamily="34" charset="0"/>
              </a:rPr>
              <a:t>2</a:t>
            </a:r>
            <a:r>
              <a:rPr lang="en-US" altLang="ja-JP" sz="2400" dirty="0">
                <a:latin typeface="Arial" pitchFamily="34" charset="0"/>
                <a:cs typeface="Arial" pitchFamily="34" charset="0"/>
              </a:rPr>
              <a:t>. </a:t>
            </a:r>
            <a:r>
              <a:rPr lang="en-US" altLang="ja-JP" sz="2400" dirty="0" smtClean="0">
                <a:latin typeface="Arial" pitchFamily="34" charset="0"/>
                <a:cs typeface="Arial" pitchFamily="34" charset="0"/>
              </a:rPr>
              <a:t>Nonalternant hydrocarbon</a:t>
            </a:r>
          </a:p>
          <a:p>
            <a:r>
              <a:rPr lang="en-US" altLang="ja-JP" sz="2400" dirty="0" smtClean="0">
                <a:latin typeface="Arial" pitchFamily="34" charset="0"/>
                <a:cs typeface="Arial" pitchFamily="34" charset="0"/>
              </a:rPr>
              <a:t>3. Smaller </a:t>
            </a:r>
            <a:r>
              <a:rPr lang="en-US" altLang="ja-JP" sz="2400" dirty="0" smtClean="0">
                <a:latin typeface="Symbol" panose="05050102010706020507" pitchFamily="18" charset="2"/>
                <a:cs typeface="Arial" pitchFamily="34" charset="0"/>
              </a:rPr>
              <a:t>p</a:t>
            </a:r>
            <a:r>
              <a:rPr lang="en-US" altLang="ja-JP" sz="2400" dirty="0" smtClean="0">
                <a:latin typeface="Arial" pitchFamily="34" charset="0"/>
                <a:cs typeface="Arial" pitchFamily="34" charset="0"/>
              </a:rPr>
              <a:t>-conjugation space</a:t>
            </a:r>
          </a:p>
          <a:p>
            <a:r>
              <a:rPr lang="en-US" altLang="ja-JP" sz="2400" dirty="0" smtClean="0">
                <a:latin typeface="Arial" pitchFamily="34" charset="0"/>
                <a:cs typeface="Arial" pitchFamily="34" charset="0"/>
              </a:rPr>
              <a:t>                   Lower</a:t>
            </a:r>
            <a:r>
              <a:rPr lang="ja-JP" altLang="en-US" sz="2400" dirty="0" smtClean="0">
                <a:latin typeface="Arial" panose="020B0604020202020204" pitchFamily="34" charset="0"/>
                <a:cs typeface="Arial" panose="020B0604020202020204" pitchFamily="34" charset="0"/>
              </a:rPr>
              <a:t> </a:t>
            </a:r>
            <a:r>
              <a:rPr lang="en-US" altLang="ja-JP" sz="2400" dirty="0" smtClean="0">
                <a:latin typeface="Arial" pitchFamily="34" charset="0"/>
                <a:cs typeface="Arial" pitchFamily="34" charset="0"/>
              </a:rPr>
              <a:t>absorption energy</a:t>
            </a:r>
            <a:endParaRPr lang="en-US" altLang="ja-JP" sz="2400" dirty="0">
              <a:latin typeface="Arial" pitchFamily="34" charset="0"/>
              <a:cs typeface="Arial" pitchFamily="34" charset="0"/>
            </a:endParaRPr>
          </a:p>
        </p:txBody>
      </p:sp>
      <p:sp>
        <p:nvSpPr>
          <p:cNvPr id="6" name="正方形/長方形 5"/>
          <p:cNvSpPr/>
          <p:nvPr/>
        </p:nvSpPr>
        <p:spPr>
          <a:xfrm>
            <a:off x="5992650" y="2257420"/>
            <a:ext cx="2569372" cy="338554"/>
          </a:xfrm>
          <a:prstGeom prst="rect">
            <a:avLst/>
          </a:prstGeom>
        </p:spPr>
        <p:txBody>
          <a:bodyPr wrap="square">
            <a:spAutoFit/>
          </a:bodyPr>
          <a:lstStyle/>
          <a:p>
            <a:r>
              <a:rPr lang="en-US" altLang="ja-JP" sz="1600" dirty="0" err="1" smtClean="0">
                <a:latin typeface="Arial" pitchFamily="34" charset="0"/>
                <a:cs typeface="Arial" pitchFamily="34" charset="0"/>
              </a:rPr>
              <a:t>Nakano.M</a:t>
            </a:r>
            <a:r>
              <a:rPr lang="en-US" altLang="ja-JP" sz="1600" dirty="0" smtClean="0">
                <a:latin typeface="Arial" pitchFamily="34" charset="0"/>
                <a:cs typeface="Arial" pitchFamily="34" charset="0"/>
              </a:rPr>
              <a:t> (unpublished)</a:t>
            </a:r>
            <a:endParaRPr lang="ja-JP" altLang="en-US" sz="1600" dirty="0">
              <a:latin typeface="Arial" pitchFamily="34" charset="0"/>
              <a:cs typeface="Arial" pitchFamily="34" charset="0"/>
            </a:endParaRPr>
          </a:p>
        </p:txBody>
      </p:sp>
      <p:sp>
        <p:nvSpPr>
          <p:cNvPr id="7" name="右矢印 6"/>
          <p:cNvSpPr/>
          <p:nvPr/>
        </p:nvSpPr>
        <p:spPr>
          <a:xfrm>
            <a:off x="838199" y="2426697"/>
            <a:ext cx="1330561" cy="363974"/>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テキスト ボックス 8"/>
          <p:cNvSpPr txBox="1"/>
          <p:nvPr/>
        </p:nvSpPr>
        <p:spPr>
          <a:xfrm>
            <a:off x="2416746" y="4002626"/>
            <a:ext cx="441147" cy="369332"/>
          </a:xfrm>
          <a:prstGeom prst="rect">
            <a:avLst/>
          </a:prstGeom>
          <a:noFill/>
        </p:spPr>
        <p:txBody>
          <a:bodyPr wrap="none">
            <a:spAutoFit/>
          </a:bodyPr>
          <a:lstStyle/>
          <a:p>
            <a:pPr algn="ctr" fontAlgn="auto">
              <a:spcBef>
                <a:spcPts val="0"/>
              </a:spcBef>
              <a:spcAft>
                <a:spcPts val="0"/>
              </a:spcAft>
              <a:defRPr/>
            </a:pPr>
            <a:r>
              <a:rPr lang="en-US" altLang="ja-JP" b="1" kern="100" dirty="0" smtClean="0">
                <a:latin typeface="Arial" pitchFamily="34" charset="0"/>
                <a:ea typeface="ＭＳ 明朝"/>
                <a:cs typeface="Arial" pitchFamily="34" charset="0"/>
              </a:rPr>
              <a:t>1a</a:t>
            </a:r>
            <a:endParaRPr lang="ja-JP" altLang="ja-JP" b="1" kern="100" dirty="0">
              <a:latin typeface="Arial" pitchFamily="34" charset="0"/>
              <a:ea typeface="ＭＳ 明朝"/>
              <a:cs typeface="Arial" pitchFamily="34" charset="0"/>
            </a:endParaRPr>
          </a:p>
        </p:txBody>
      </p:sp>
      <p:sp>
        <p:nvSpPr>
          <p:cNvPr id="10" name="テキスト ボックス 9"/>
          <p:cNvSpPr txBox="1"/>
          <p:nvPr/>
        </p:nvSpPr>
        <p:spPr>
          <a:xfrm>
            <a:off x="6069186" y="4002626"/>
            <a:ext cx="441147" cy="369332"/>
          </a:xfrm>
          <a:prstGeom prst="rect">
            <a:avLst/>
          </a:prstGeom>
          <a:noFill/>
        </p:spPr>
        <p:txBody>
          <a:bodyPr wrap="none">
            <a:spAutoFit/>
          </a:bodyPr>
          <a:lstStyle/>
          <a:p>
            <a:pPr algn="ctr" fontAlgn="auto">
              <a:spcBef>
                <a:spcPts val="0"/>
              </a:spcBef>
              <a:spcAft>
                <a:spcPts val="0"/>
              </a:spcAft>
              <a:defRPr/>
            </a:pPr>
            <a:r>
              <a:rPr lang="en-US" altLang="ja-JP" b="1" kern="100" dirty="0" smtClean="0">
                <a:latin typeface="Arial" pitchFamily="34" charset="0"/>
                <a:ea typeface="ＭＳ 明朝"/>
                <a:cs typeface="Arial" pitchFamily="34" charset="0"/>
              </a:rPr>
              <a:t>2a</a:t>
            </a:r>
            <a:endParaRPr lang="ja-JP" altLang="ja-JP" b="1" kern="100" dirty="0">
              <a:latin typeface="Arial" pitchFamily="34" charset="0"/>
              <a:ea typeface="ＭＳ 明朝"/>
              <a:cs typeface="Arial" pitchFamily="34" charset="0"/>
            </a:endParaRPr>
          </a:p>
        </p:txBody>
      </p:sp>
      <p:graphicFrame>
        <p:nvGraphicFramePr>
          <p:cNvPr id="12" name="表 11"/>
          <p:cNvGraphicFramePr>
            <a:graphicFrameLocks noGrp="1"/>
          </p:cNvGraphicFramePr>
          <p:nvPr>
            <p:extLst>
              <p:ext uri="{D42A27DB-BD31-4B8C-83A1-F6EECF244321}">
                <p14:modId xmlns:p14="http://schemas.microsoft.com/office/powerpoint/2010/main" val="3352572285"/>
              </p:ext>
            </p:extLst>
          </p:nvPr>
        </p:nvGraphicFramePr>
        <p:xfrm>
          <a:off x="765074" y="4525018"/>
          <a:ext cx="7199198" cy="2193977"/>
        </p:xfrm>
        <a:graphic>
          <a:graphicData uri="http://schemas.openxmlformats.org/drawingml/2006/table">
            <a:tbl>
              <a:tblPr firstRow="1" bandRow="1">
                <a:tableStyleId>{2D5ABB26-0587-4C30-8999-92F81FD0307C}</a:tableStyleId>
              </a:tblPr>
              <a:tblGrid>
                <a:gridCol w="4320480"/>
                <a:gridCol w="288032"/>
                <a:gridCol w="1152128"/>
                <a:gridCol w="216024"/>
                <a:gridCol w="1222534"/>
              </a:tblGrid>
              <a:tr h="457015">
                <a:tc>
                  <a:txBody>
                    <a:bodyPr/>
                    <a:lstStyle/>
                    <a:p>
                      <a:pPr algn="ctr"/>
                      <a:endParaRPr kumimoji="1" lang="ja-JP" altLang="en-US" sz="2400"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kumimoji="1" lang="ja-JP" altLang="en-US" sz="2400"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ja-JP" sz="2400" b="1" dirty="0" smtClean="0">
                          <a:latin typeface="Arial" panose="020B0604020202020204" pitchFamily="34" charset="0"/>
                          <a:ea typeface="+mn-ea"/>
                          <a:cs typeface="Arial" panose="020B0604020202020204" pitchFamily="34" charset="0"/>
                        </a:rPr>
                        <a:t>1a</a:t>
                      </a:r>
                      <a:endParaRPr kumimoji="1" lang="ja-JP" altLang="en-US" sz="2400"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kumimoji="1" lang="ja-JP" altLang="en-US" sz="2400"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400" b="1" dirty="0" smtClean="0">
                          <a:latin typeface="Arial" panose="020B0604020202020204" pitchFamily="34" charset="0"/>
                          <a:ea typeface="+mn-ea"/>
                          <a:cs typeface="Arial" panose="020B0604020202020204" pitchFamily="34" charset="0"/>
                        </a:rPr>
                        <a:t>2a</a:t>
                      </a:r>
                      <a:endParaRPr lang="en-US" altLang="ja-JP" sz="2400" b="1" dirty="0" smtClean="0">
                        <a:latin typeface="Arial" panose="020B0604020202020204" pitchFamily="34" charset="0"/>
                        <a:ea typeface="+mn-ea"/>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457015">
                <a:tc>
                  <a:txBody>
                    <a:bodyPr/>
                    <a:lstStyle/>
                    <a:p>
                      <a:pPr algn="ctr"/>
                      <a:r>
                        <a:rPr lang="en-US" altLang="ja-JP" sz="2400" dirty="0" smtClean="0">
                          <a:latin typeface="Arial" panose="020B0604020202020204" pitchFamily="34" charset="0"/>
                          <a:ea typeface="+mn-ea"/>
                          <a:cs typeface="Arial" panose="020B0604020202020204" pitchFamily="34" charset="0"/>
                        </a:rPr>
                        <a:t>Singlet Biradical Character</a:t>
                      </a:r>
                      <a:endParaRPr kumimoji="1" lang="ja-JP" altLang="en-US" sz="2400"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2400" dirty="0" smtClean="0">
                          <a:latin typeface="Arial" panose="020B0604020202020204" pitchFamily="34" charset="0"/>
                          <a:cs typeface="Arial" panose="020B0604020202020204" pitchFamily="34" charset="0"/>
                        </a:rPr>
                        <a:t>:</a:t>
                      </a:r>
                      <a:endParaRPr kumimoji="1" lang="ja-JP" altLang="en-US" sz="2400"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sz="2400" i="0" kern="0" dirty="0" smtClean="0">
                          <a:solidFill>
                            <a:schemeClr val="tx1"/>
                          </a:solidFill>
                          <a:latin typeface="Arial" panose="020B0604020202020204" pitchFamily="34" charset="0"/>
                          <a:ea typeface="ＭＳ 明朝"/>
                          <a:cs typeface="Arial" panose="020B0604020202020204" pitchFamily="34" charset="0"/>
                        </a:rPr>
                        <a:t>0.1797</a:t>
                      </a:r>
                      <a:endParaRPr kumimoji="1" lang="ja-JP" altLang="ja-JP" sz="2400" i="0" kern="100" dirty="0" smtClean="0">
                        <a:solidFill>
                          <a:schemeClr val="tx1"/>
                        </a:solidFill>
                        <a:latin typeface="Arial" panose="020B0604020202020204" pitchFamily="34" charset="0"/>
                        <a:ea typeface="ＭＳ 明朝"/>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ja-JP" sz="2400" dirty="0" smtClean="0">
                          <a:latin typeface="Arial" panose="020B0604020202020204" pitchFamily="34" charset="0"/>
                          <a:ea typeface="+mn-ea"/>
                          <a:cs typeface="Arial" panose="020B0604020202020204" pitchFamily="34" charset="0"/>
                        </a:rPr>
                        <a:t>&lt;</a:t>
                      </a:r>
                      <a:endParaRPr kumimoji="1" lang="ja-JP" altLang="en-US" sz="2400"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2400" i="0" dirty="0" smtClean="0">
                          <a:latin typeface="Arial" panose="020B0604020202020204" pitchFamily="34" charset="0"/>
                          <a:cs typeface="Arial" panose="020B0604020202020204" pitchFamily="34" charset="0"/>
                        </a:rPr>
                        <a:t>0.3121</a:t>
                      </a:r>
                      <a:endParaRPr kumimoji="1" lang="ja-JP" altLang="ja-JP" sz="2400" i="0" kern="100" dirty="0" smtClean="0">
                        <a:solidFill>
                          <a:schemeClr val="tx1"/>
                        </a:solidFill>
                        <a:latin typeface="Arial" panose="020B0604020202020204" pitchFamily="34" charset="0"/>
                        <a:ea typeface="ＭＳ 明朝"/>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822695">
                <a:tc>
                  <a:txBody>
                    <a:bodyPr/>
                    <a:lstStyle/>
                    <a:p>
                      <a:pPr algn="ctr"/>
                      <a:r>
                        <a:rPr lang="en-US" altLang="ja-JP" sz="2400" dirty="0" smtClean="0">
                          <a:latin typeface="Arial" panose="020B0604020202020204" pitchFamily="34" charset="0"/>
                          <a:ea typeface="+mn-ea"/>
                          <a:cs typeface="Arial" panose="020B0604020202020204" pitchFamily="34" charset="0"/>
                        </a:rPr>
                        <a:t>HOMO−LUMO Energy Gap</a:t>
                      </a:r>
                      <a:endParaRPr kumimoji="1" lang="ja-JP" altLang="en-US" sz="2400"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2400" dirty="0" smtClean="0">
                          <a:latin typeface="Arial" panose="020B0604020202020204" pitchFamily="34" charset="0"/>
                          <a:cs typeface="Arial" panose="020B0604020202020204" pitchFamily="34" charset="0"/>
                        </a:rPr>
                        <a:t>:</a:t>
                      </a:r>
                      <a:endParaRPr kumimoji="1" lang="ja-JP" altLang="en-US" sz="2400"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2400" dirty="0" smtClean="0">
                          <a:latin typeface="Arial" panose="020B0604020202020204" pitchFamily="34" charset="0"/>
                          <a:cs typeface="Arial" panose="020B0604020202020204" pitchFamily="34" charset="0"/>
                        </a:rPr>
                        <a:t>0.0612</a:t>
                      </a:r>
                      <a:endParaRPr kumimoji="1" lang="ja-JP" altLang="en-US" sz="2400"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ja-JP" sz="2400" dirty="0" smtClean="0">
                          <a:latin typeface="Arial" panose="020B0604020202020204" pitchFamily="34" charset="0"/>
                          <a:ea typeface="+mn-ea"/>
                          <a:cs typeface="Arial" panose="020B0604020202020204" pitchFamily="34" charset="0"/>
                        </a:rPr>
                        <a:t>&gt;</a:t>
                      </a:r>
                      <a:endParaRPr kumimoji="1" lang="ja-JP" altLang="en-US" sz="2400"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1" lang="en-US" altLang="ja-JP" sz="2400" b="0" dirty="0" smtClean="0">
                          <a:latin typeface="Arial" panose="020B0604020202020204" pitchFamily="34" charset="0"/>
                          <a:cs typeface="Arial" panose="020B0604020202020204" pitchFamily="34" charset="0"/>
                        </a:rPr>
                        <a:t>0.0520</a:t>
                      </a:r>
                      <a:endParaRPr kumimoji="1" lang="ja-JP" altLang="en-US" sz="2400" b="0"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r>
              <a:tr h="457015">
                <a:tc>
                  <a:txBody>
                    <a:bodyPr/>
                    <a:lstStyle/>
                    <a:p>
                      <a:pPr algn="ctr"/>
                      <a:r>
                        <a:rPr lang="en-US" altLang="ja-JP" sz="2400" dirty="0" smtClean="0">
                          <a:latin typeface="Arial" panose="020B0604020202020204" pitchFamily="34" charset="0"/>
                          <a:ea typeface="+mn-ea"/>
                          <a:cs typeface="Arial" panose="020B0604020202020204" pitchFamily="34" charset="0"/>
                        </a:rPr>
                        <a:t>Transition Energy</a:t>
                      </a:r>
                      <a:r>
                        <a:rPr lang="ja-JP" altLang="en-US" sz="2400" dirty="0" smtClean="0">
                          <a:latin typeface="Arial" panose="020B0604020202020204" pitchFamily="34" charset="0"/>
                          <a:ea typeface="+mn-ea"/>
                          <a:cs typeface="Arial" panose="020B0604020202020204" pitchFamily="34" charset="0"/>
                        </a:rPr>
                        <a:t> </a:t>
                      </a:r>
                      <a:r>
                        <a:rPr lang="en-US" altLang="ja-JP" sz="2400" dirty="0" smtClean="0">
                          <a:latin typeface="Arial" panose="020B0604020202020204" pitchFamily="34" charset="0"/>
                          <a:ea typeface="+mn-ea"/>
                          <a:cs typeface="Arial" panose="020B0604020202020204" pitchFamily="34" charset="0"/>
                        </a:rPr>
                        <a:t>(Prediction) </a:t>
                      </a:r>
                      <a:endParaRPr kumimoji="1" lang="ja-JP" altLang="en-US" sz="2400" dirty="0">
                        <a:latin typeface="Arial" panose="020B0604020202020204" pitchFamily="34" charset="0"/>
                        <a:cs typeface="Arial" panose="020B0604020202020204" pitchFamily="34" charset="0"/>
                      </a:endParaRPr>
                    </a:p>
                  </a:txBody>
                  <a:tcPr marL="91433" marR="91433" marT="45667" marB="45667">
                    <a:lnL w="28575" cap="flat" cmpd="sng" algn="ctr">
                      <a:solidFill>
                        <a:srgbClr val="FF0000"/>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2400" dirty="0" smtClean="0">
                          <a:latin typeface="Arial" panose="020B0604020202020204" pitchFamily="34" charset="0"/>
                          <a:cs typeface="Arial" panose="020B0604020202020204" pitchFamily="34" charset="0"/>
                        </a:rPr>
                        <a:t>:</a:t>
                      </a:r>
                      <a:endParaRPr kumimoji="1" lang="ja-JP" altLang="en-US" sz="2400"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400" b="0" i="0" u="none" strike="noStrike" cap="none" normalizeH="0" baseline="0" dirty="0" smtClean="0">
                          <a:ln>
                            <a:noFill/>
                          </a:ln>
                          <a:solidFill>
                            <a:schemeClr val="tx1"/>
                          </a:solidFill>
                          <a:effectLst/>
                          <a:latin typeface="Arial" panose="020B0604020202020204" pitchFamily="34" charset="0"/>
                          <a:ea typeface="ＭＳ 明朝" pitchFamily="17" charset="-128"/>
                          <a:cs typeface="Arial" panose="020B0604020202020204" pitchFamily="34" charset="0"/>
                        </a:rPr>
                        <a:t>0.0972</a:t>
                      </a:r>
                      <a:endParaRPr kumimoji="1" lang="ja-JP" altLang="ja-JP" sz="2400" b="0" i="0" u="none" strike="noStrike" cap="none" normalizeH="0" baseline="0" dirty="0" smtClean="0">
                        <a:ln>
                          <a:noFill/>
                        </a:ln>
                        <a:solidFill>
                          <a:schemeClr val="tx1"/>
                        </a:solidFill>
                        <a:effectLst/>
                        <a:latin typeface="Arial" panose="020B0604020202020204" pitchFamily="34" charset="0"/>
                        <a:ea typeface="ＭＳ 明朝" pitchFamily="17" charset="-128"/>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ja-JP" sz="2400" dirty="0" smtClean="0">
                          <a:latin typeface="Arial" panose="020B0604020202020204" pitchFamily="34" charset="0"/>
                          <a:ea typeface="+mn-ea"/>
                          <a:cs typeface="Arial" panose="020B0604020202020204" pitchFamily="34" charset="0"/>
                        </a:rPr>
                        <a:t>&lt;</a:t>
                      </a:r>
                      <a:endParaRPr kumimoji="1" lang="ja-JP" altLang="en-US" sz="2400"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400" b="0" i="0" u="none" strike="noStrike" cap="none" normalizeH="0" baseline="0" dirty="0" smtClean="0">
                          <a:ln>
                            <a:noFill/>
                          </a:ln>
                          <a:solidFill>
                            <a:schemeClr val="tx1"/>
                          </a:solidFill>
                          <a:effectLst/>
                          <a:latin typeface="Arial" panose="020B0604020202020204" pitchFamily="34" charset="0"/>
                          <a:ea typeface="ＭＳ Ｐゴシック" charset="-128"/>
                          <a:cs typeface="Arial" panose="020B0604020202020204" pitchFamily="34" charset="0"/>
                        </a:rPr>
                        <a:t>0.1183</a:t>
                      </a:r>
                      <a:endParaRPr kumimoji="1" lang="ja-JP" altLang="ja-JP" sz="2400" b="0" i="0" u="none" strike="noStrike" cap="none" normalizeH="0" baseline="0" dirty="0" smtClean="0">
                        <a:ln>
                          <a:noFill/>
                        </a:ln>
                        <a:solidFill>
                          <a:schemeClr val="tx1"/>
                        </a:solidFill>
                        <a:effectLst/>
                        <a:latin typeface="Arial" panose="020B0604020202020204" pitchFamily="34" charset="0"/>
                        <a:ea typeface="ＭＳ 明朝" pitchFamily="17" charset="-128"/>
                        <a:cs typeface="Arial" panose="020B0604020202020204" pitchFamily="34" charset="0"/>
                      </a:endParaRPr>
                    </a:p>
                  </a:txBody>
                  <a:tcPr marL="91433" marR="91433" marT="45667" marB="45667">
                    <a:lnL w="12700" cap="flat" cmpd="sng" algn="ctr">
                      <a:no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3" name="オブジェクト 12"/>
          <p:cNvGraphicFramePr>
            <a:graphicFrameLocks noChangeAspect="1"/>
          </p:cNvGraphicFramePr>
          <p:nvPr>
            <p:extLst/>
          </p:nvPr>
        </p:nvGraphicFramePr>
        <p:xfrm>
          <a:off x="1611313" y="3308350"/>
          <a:ext cx="5921375" cy="806450"/>
        </p:xfrm>
        <a:graphic>
          <a:graphicData uri="http://schemas.openxmlformats.org/presentationml/2006/ole">
            <mc:AlternateContent xmlns:mc="http://schemas.openxmlformats.org/markup-compatibility/2006">
              <mc:Choice xmlns:v="urn:schemas-microsoft-com:vml" Requires="v">
                <p:oleObj spid="_x0000_s12614" name="CS ChemDraw Drawing" r:id="rId4" imgW="4236130" imgH="581558" progId="ChemDraw.Document.6.0">
                  <p:embed/>
                </p:oleObj>
              </mc:Choice>
              <mc:Fallback>
                <p:oleObj name="CS ChemDraw Drawing" r:id="rId4" imgW="4236130" imgH="581558" progId="ChemDraw.Document.6.0">
                  <p:embed/>
                  <p:pic>
                    <p:nvPicPr>
                      <p:cNvPr id="0" name=""/>
                      <p:cNvPicPr/>
                      <p:nvPr/>
                    </p:nvPicPr>
                    <p:blipFill>
                      <a:blip r:embed="rId5"/>
                      <a:stretch>
                        <a:fillRect/>
                      </a:stretch>
                    </p:blipFill>
                    <p:spPr>
                      <a:xfrm>
                        <a:off x="1611313" y="3308350"/>
                        <a:ext cx="5921375" cy="806450"/>
                      </a:xfrm>
                      <a:prstGeom prst="rect">
                        <a:avLst/>
                      </a:prstGeom>
                    </p:spPr>
                  </p:pic>
                </p:oleObj>
              </mc:Fallback>
            </mc:AlternateContent>
          </a:graphicData>
        </a:graphic>
      </p:graphicFrame>
      <p:sp>
        <p:nvSpPr>
          <p:cNvPr id="4" name="スライド番号プレースホルダー 3"/>
          <p:cNvSpPr>
            <a:spLocks noGrp="1"/>
          </p:cNvSpPr>
          <p:nvPr>
            <p:ph type="sldNum" sz="quarter" idx="12"/>
          </p:nvPr>
        </p:nvSpPr>
        <p:spPr/>
        <p:txBody>
          <a:bodyPr/>
          <a:lstStyle/>
          <a:p>
            <a:fld id="{D8FCE08B-00FE-4092-BEE2-49533B6D45DC}" type="slidenum">
              <a:rPr kumimoji="1" lang="ja-JP" altLang="en-US" smtClean="0"/>
              <a:t>13</a:t>
            </a:fld>
            <a:endParaRPr kumimoji="1" lang="ja-JP" altLang="en-US"/>
          </a:p>
        </p:txBody>
      </p:sp>
      <p:graphicFrame>
        <p:nvGraphicFramePr>
          <p:cNvPr id="11" name="オブジェクト 10"/>
          <p:cNvGraphicFramePr>
            <a:graphicFrameLocks noChangeAspect="1"/>
          </p:cNvGraphicFramePr>
          <p:nvPr>
            <p:extLst/>
          </p:nvPr>
        </p:nvGraphicFramePr>
        <p:xfrm>
          <a:off x="5199940" y="3060901"/>
          <a:ext cx="2141537" cy="382587"/>
        </p:xfrm>
        <a:graphic>
          <a:graphicData uri="http://schemas.openxmlformats.org/presentationml/2006/ole">
            <mc:AlternateContent xmlns:mc="http://schemas.openxmlformats.org/markup-compatibility/2006">
              <mc:Choice xmlns:v="urn:schemas-microsoft-com:vml" Requires="v">
                <p:oleObj spid="_x0000_s12615" name="CS ChemDraw Drawing" r:id="rId6" imgW="1532814" imgH="275365" progId="ChemDraw.Document.6.0">
                  <p:embed/>
                </p:oleObj>
              </mc:Choice>
              <mc:Fallback>
                <p:oleObj name="CS ChemDraw Drawing" r:id="rId6" imgW="1532814" imgH="275365" progId="ChemDraw.Document.6.0">
                  <p:embed/>
                  <p:pic>
                    <p:nvPicPr>
                      <p:cNvPr id="0" name=""/>
                      <p:cNvPicPr/>
                      <p:nvPr/>
                    </p:nvPicPr>
                    <p:blipFill>
                      <a:blip r:embed="rId7"/>
                      <a:stretch>
                        <a:fillRect/>
                      </a:stretch>
                    </p:blipFill>
                    <p:spPr>
                      <a:xfrm>
                        <a:off x="5199940" y="3060901"/>
                        <a:ext cx="2141537" cy="382587"/>
                      </a:xfrm>
                      <a:prstGeom prst="rect">
                        <a:avLst/>
                      </a:prstGeom>
                    </p:spPr>
                  </p:pic>
                </p:oleObj>
              </mc:Fallback>
            </mc:AlternateContent>
          </a:graphicData>
        </a:graphic>
      </p:graphicFrame>
      <p:sp>
        <p:nvSpPr>
          <p:cNvPr id="15" name="テキスト ボックス 14"/>
          <p:cNvSpPr txBox="1"/>
          <p:nvPr/>
        </p:nvSpPr>
        <p:spPr>
          <a:xfrm>
            <a:off x="6062775" y="4002626"/>
            <a:ext cx="453970" cy="369332"/>
          </a:xfrm>
          <a:prstGeom prst="rect">
            <a:avLst/>
          </a:prstGeom>
          <a:noFill/>
        </p:spPr>
        <p:txBody>
          <a:bodyPr wrap="none">
            <a:spAutoFit/>
          </a:bodyPr>
          <a:lstStyle/>
          <a:p>
            <a:pPr algn="ctr" fontAlgn="auto">
              <a:spcBef>
                <a:spcPts val="0"/>
              </a:spcBef>
              <a:spcAft>
                <a:spcPts val="0"/>
              </a:spcAft>
              <a:defRPr/>
            </a:pPr>
            <a:r>
              <a:rPr lang="en-US" altLang="ja-JP" b="1" kern="100" dirty="0" smtClean="0">
                <a:latin typeface="Arial" pitchFamily="34" charset="0"/>
                <a:ea typeface="ＭＳ 明朝"/>
                <a:cs typeface="Arial" pitchFamily="34" charset="0"/>
              </a:rPr>
              <a:t>2b</a:t>
            </a:r>
            <a:endParaRPr lang="ja-JP" altLang="ja-JP" b="1" kern="100" dirty="0">
              <a:latin typeface="Arial" pitchFamily="34" charset="0"/>
              <a:ea typeface="ＭＳ 明朝"/>
              <a:cs typeface="Arial" pitchFamily="34" charset="0"/>
            </a:endParaRPr>
          </a:p>
        </p:txBody>
      </p:sp>
      <p:graphicFrame>
        <p:nvGraphicFramePr>
          <p:cNvPr id="16" name="オブジェクト 15"/>
          <p:cNvGraphicFramePr>
            <a:graphicFrameLocks noChangeAspect="1"/>
          </p:cNvGraphicFramePr>
          <p:nvPr>
            <p:extLst>
              <p:ext uri="{D42A27DB-BD31-4B8C-83A1-F6EECF244321}">
                <p14:modId xmlns:p14="http://schemas.microsoft.com/office/powerpoint/2010/main" val="839598818"/>
              </p:ext>
            </p:extLst>
          </p:nvPr>
        </p:nvGraphicFramePr>
        <p:xfrm>
          <a:off x="7525257" y="3838042"/>
          <a:ext cx="1435100" cy="698500"/>
        </p:xfrm>
        <a:graphic>
          <a:graphicData uri="http://schemas.openxmlformats.org/presentationml/2006/ole">
            <mc:AlternateContent xmlns:mc="http://schemas.openxmlformats.org/markup-compatibility/2006">
              <mc:Choice xmlns:v="urn:schemas-microsoft-com:vml" Requires="v">
                <p:oleObj spid="_x0000_s12616" name="CS ChemDraw Drawing" r:id="rId8" imgW="1025645" imgH="497840" progId="ChemDraw.Document.6.0">
                  <p:embed/>
                </p:oleObj>
              </mc:Choice>
              <mc:Fallback>
                <p:oleObj name="CS ChemDraw Drawing" r:id="rId8" imgW="1025645" imgH="497840" progId="ChemDraw.Document.6.0">
                  <p:embed/>
                  <p:pic>
                    <p:nvPicPr>
                      <p:cNvPr id="0" name=""/>
                      <p:cNvPicPr/>
                      <p:nvPr/>
                    </p:nvPicPr>
                    <p:blipFill>
                      <a:blip r:embed="rId9"/>
                      <a:stretch>
                        <a:fillRect/>
                      </a:stretch>
                    </p:blipFill>
                    <p:spPr>
                      <a:xfrm>
                        <a:off x="7525257" y="3838042"/>
                        <a:ext cx="1435100" cy="698500"/>
                      </a:xfrm>
                      <a:prstGeom prst="rect">
                        <a:avLst/>
                      </a:prstGeom>
                    </p:spPr>
                  </p:pic>
                </p:oleObj>
              </mc:Fallback>
            </mc:AlternateContent>
          </a:graphicData>
        </a:graphic>
      </p:graphicFrame>
      <p:sp>
        <p:nvSpPr>
          <p:cNvPr id="17" name="タイトル 1"/>
          <p:cNvSpPr txBox="1">
            <a:spLocks/>
          </p:cNvSpPr>
          <p:nvPr/>
        </p:nvSpPr>
        <p:spPr>
          <a:xfrm>
            <a:off x="0" y="277588"/>
            <a:ext cx="9144000" cy="555263"/>
          </a:xfrm>
          <a:prstGeom prst="rect">
            <a:avLst/>
          </a:prstGeom>
        </p:spPr>
        <p:txBody>
          <a:bodyPr vert="horz" lIns="91440" tIns="45720" rIns="91440" bIns="4572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sz="3200" smtClean="0">
                <a:latin typeface="Arial" panose="020B0604020202020204" pitchFamily="34" charset="0"/>
                <a:cs typeface="Arial" panose="020B0604020202020204" pitchFamily="34" charset="0"/>
              </a:rPr>
              <a:t>Principle</a:t>
            </a:r>
            <a:r>
              <a:rPr lang="ja-JP" altLang="en-US" sz="3200" smtClean="0">
                <a:latin typeface="Arial" panose="020B0604020202020204" pitchFamily="34" charset="0"/>
                <a:cs typeface="Arial" panose="020B0604020202020204" pitchFamily="34" charset="0"/>
              </a:rPr>
              <a:t> </a:t>
            </a:r>
            <a:r>
              <a:rPr lang="en-US" altLang="ja-JP" sz="3200" smtClean="0">
                <a:latin typeface="Arial" panose="020B0604020202020204" pitchFamily="34" charset="0"/>
                <a:cs typeface="Arial" panose="020B0604020202020204" pitchFamily="34" charset="0"/>
              </a:rPr>
              <a:t>for Absorption Energy of Biradicaloids</a:t>
            </a:r>
            <a:endParaRPr lang="ja-JP" altLang="en-US" sz="3200" dirty="0">
              <a:latin typeface="Arial" panose="020B0604020202020204" pitchFamily="34" charset="0"/>
              <a:cs typeface="Arial" panose="020B0604020202020204" pitchFamily="34" charset="0"/>
            </a:endParaRPr>
          </a:p>
        </p:txBody>
      </p:sp>
      <p:sp>
        <p:nvSpPr>
          <p:cNvPr id="8" name="テキスト ボックス 7"/>
          <p:cNvSpPr txBox="1"/>
          <p:nvPr/>
        </p:nvSpPr>
        <p:spPr>
          <a:xfrm>
            <a:off x="7946385" y="6430069"/>
            <a:ext cx="723275" cy="369332"/>
          </a:xfrm>
          <a:prstGeom prst="rect">
            <a:avLst/>
          </a:prstGeom>
          <a:noFill/>
        </p:spPr>
        <p:txBody>
          <a:bodyPr wrap="none" rtlCol="0">
            <a:spAutoFit/>
          </a:bodyPr>
          <a:lstStyle/>
          <a:p>
            <a:r>
              <a:rPr lang="en-US" altLang="ja-JP" dirty="0" smtClean="0">
                <a:latin typeface="Arial" panose="020B0604020202020204" pitchFamily="34" charset="0"/>
                <a:cs typeface="Arial" panose="020B0604020202020204" pitchFamily="34" charset="0"/>
              </a:rPr>
              <a:t>(</a:t>
            </a:r>
            <a:r>
              <a:rPr lang="en-US" altLang="ja-JP" dirty="0" err="1" smtClean="0">
                <a:latin typeface="Arial" panose="020B0604020202020204" pitchFamily="34" charset="0"/>
                <a:cs typeface="Arial" panose="020B0604020202020204" pitchFamily="34" charset="0"/>
              </a:rPr>
              <a:t>a.u</a:t>
            </a:r>
            <a:r>
              <a:rPr lang="en-US" altLang="ja-JP" dirty="0" smtClean="0">
                <a:latin typeface="Arial" panose="020B0604020202020204" pitchFamily="34" charset="0"/>
                <a:cs typeface="Arial" panose="020B0604020202020204" pitchFamily="34" charset="0"/>
              </a:rPr>
              <a:t>.)</a:t>
            </a:r>
            <a:endParaRPr kumimoji="1" lang="ja-JP"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01721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xit" presetSubtype="0" fill="hold" grpId="0" nodeType="withEffect">
                                  <p:stCondLst>
                                    <p:cond delay="0"/>
                                  </p:stCondLst>
                                  <p:childTnLst>
                                    <p:animEffect transition="out" filter="fade">
                                      <p:cBhvr>
                                        <p:cTn id="9" dur="500"/>
                                        <p:tgtEl>
                                          <p:spTgt spid="10"/>
                                        </p:tgtEl>
                                      </p:cBhvr>
                                    </p:animEffect>
                                    <p:set>
                                      <p:cBhvr>
                                        <p:cTn id="10" dur="1" fill="hold">
                                          <p:stCondLst>
                                            <p:cond delay="499"/>
                                          </p:stCondLst>
                                        </p:cTn>
                                        <p:tgtEl>
                                          <p:spTgt spid="10"/>
                                        </p:tgtEl>
                                        <p:attrNameLst>
                                          <p:attrName>style.visibility</p:attrName>
                                        </p:attrNameLst>
                                      </p:cBhvr>
                                      <p:to>
                                        <p:strVal val="hidden"/>
                                      </p:to>
                                    </p:se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28650" y="258796"/>
            <a:ext cx="7886700" cy="628650"/>
          </a:xfrm>
        </p:spPr>
        <p:txBody>
          <a:bodyPr>
            <a:noAutofit/>
          </a:bodyPr>
          <a:lstStyle/>
          <a:p>
            <a:pPr algn="ctr"/>
            <a:r>
              <a:rPr lang="en-US" altLang="ja-JP" sz="3200" dirty="0" smtClean="0">
                <a:latin typeface="Arial" panose="020B0604020202020204" pitchFamily="34" charset="0"/>
                <a:cs typeface="Arial" panose="020B0604020202020204" pitchFamily="34" charset="0"/>
              </a:rPr>
              <a:t>Synthetic Scheme of </a:t>
            </a:r>
            <a:r>
              <a:rPr lang="en-US" altLang="ja-JP" sz="3200" b="1" dirty="0" smtClean="0">
                <a:latin typeface="Arial" panose="020B0604020202020204" pitchFamily="34" charset="0"/>
                <a:cs typeface="Arial" panose="020B0604020202020204" pitchFamily="34" charset="0"/>
              </a:rPr>
              <a:t>2b</a:t>
            </a:r>
            <a:endParaRPr kumimoji="1" lang="ja-JP" altLang="en-US" sz="3200" b="1" dirty="0"/>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1195244963"/>
              </p:ext>
            </p:extLst>
          </p:nvPr>
        </p:nvGraphicFramePr>
        <p:xfrm>
          <a:off x="415925" y="977031"/>
          <a:ext cx="8312150" cy="5548313"/>
        </p:xfrm>
        <a:graphic>
          <a:graphicData uri="http://schemas.openxmlformats.org/presentationml/2006/ole">
            <mc:AlternateContent xmlns:mc="http://schemas.openxmlformats.org/markup-compatibility/2006">
              <mc:Choice xmlns:v="urn:schemas-microsoft-com:vml" Requires="v">
                <p:oleObj spid="_x0000_s13421" name="CS ChemDraw Drawing" r:id="rId4" imgW="8383552" imgH="5600192" progId="ChemDraw.Document.6.0">
                  <p:embed/>
                </p:oleObj>
              </mc:Choice>
              <mc:Fallback>
                <p:oleObj name="CS ChemDraw Drawing" r:id="rId4" imgW="8383552" imgH="5600192" progId="ChemDraw.Document.6.0">
                  <p:embed/>
                  <p:pic>
                    <p:nvPicPr>
                      <p:cNvPr id="0" name=""/>
                      <p:cNvPicPr>
                        <a:picLocks noChangeAspect="1" noChangeArrowheads="1"/>
                      </p:cNvPicPr>
                      <p:nvPr/>
                    </p:nvPicPr>
                    <p:blipFill>
                      <a:blip r:embed="rId5"/>
                      <a:srcRect/>
                      <a:stretch>
                        <a:fillRect/>
                      </a:stretch>
                    </p:blipFill>
                    <p:spPr bwMode="auto">
                      <a:xfrm>
                        <a:off x="415925" y="977031"/>
                        <a:ext cx="8312150" cy="5548313"/>
                      </a:xfrm>
                      <a:prstGeom prst="rect">
                        <a:avLst/>
                      </a:prstGeom>
                      <a:noFill/>
                    </p:spPr>
                  </p:pic>
                </p:oleObj>
              </mc:Fallback>
            </mc:AlternateContent>
          </a:graphicData>
        </a:graphic>
      </p:graphicFrame>
      <p:sp>
        <p:nvSpPr>
          <p:cNvPr id="5" name="正方形/長方形 4"/>
          <p:cNvSpPr/>
          <p:nvPr/>
        </p:nvSpPr>
        <p:spPr>
          <a:xfrm>
            <a:off x="0" y="6459870"/>
            <a:ext cx="6076950" cy="307777"/>
          </a:xfrm>
          <a:prstGeom prst="rect">
            <a:avLst/>
          </a:prstGeom>
        </p:spPr>
        <p:txBody>
          <a:bodyPr wrap="square">
            <a:spAutoFit/>
          </a:bodyPr>
          <a:lstStyle/>
          <a:p>
            <a:r>
              <a:rPr lang="en-US" altLang="ja-JP" sz="1400" dirty="0" smtClean="0">
                <a:solidFill>
                  <a:srgbClr val="000000"/>
                </a:solidFill>
                <a:latin typeface="+mn-ea"/>
                <a:cs typeface="Arial" panose="020B0604020202020204" pitchFamily="34" charset="0"/>
              </a:rPr>
              <a:t>† </a:t>
            </a:r>
            <a:r>
              <a:rPr lang="ja-JP" altLang="ja-JP" sz="1400" dirty="0" smtClean="0">
                <a:solidFill>
                  <a:srgbClr val="000000"/>
                </a:solidFill>
                <a:latin typeface="+mn-ea"/>
                <a:cs typeface="Arial" panose="020B0604020202020204" pitchFamily="34" charset="0"/>
              </a:rPr>
              <a:t>平野</a:t>
            </a:r>
            <a:r>
              <a:rPr lang="ja-JP" altLang="ja-JP" sz="1400" dirty="0">
                <a:solidFill>
                  <a:srgbClr val="000000"/>
                </a:solidFill>
                <a:latin typeface="+mn-ea"/>
                <a:cs typeface="Arial" panose="020B0604020202020204" pitchFamily="34" charset="0"/>
              </a:rPr>
              <a:t>慎太朗、大阪大学基礎工学部化学応用科学科、学士学位論文</a:t>
            </a:r>
            <a:r>
              <a:rPr lang="en-US" altLang="ja-JP" sz="1400" dirty="0">
                <a:solidFill>
                  <a:srgbClr val="000000"/>
                </a:solidFill>
                <a:latin typeface="+mn-ea"/>
                <a:cs typeface="Arial" panose="020B0604020202020204" pitchFamily="34" charset="0"/>
              </a:rPr>
              <a:t> (</a:t>
            </a:r>
            <a:r>
              <a:rPr lang="en-US" altLang="ja-JP" sz="1400" dirty="0" smtClean="0">
                <a:solidFill>
                  <a:srgbClr val="000000"/>
                </a:solidFill>
                <a:latin typeface="+mn-ea"/>
                <a:cs typeface="Arial" panose="020B0604020202020204" pitchFamily="34" charset="0"/>
              </a:rPr>
              <a:t>2013).</a:t>
            </a:r>
            <a:endParaRPr lang="ja-JP" altLang="en-US" sz="1400" dirty="0">
              <a:latin typeface="+mn-ea"/>
              <a:cs typeface="Arial" panose="020B0604020202020204" pitchFamily="34" charset="0"/>
            </a:endParaRPr>
          </a:p>
        </p:txBody>
      </p:sp>
      <p:sp>
        <p:nvSpPr>
          <p:cNvPr id="6" name="スライド番号プレースホルダー 5"/>
          <p:cNvSpPr>
            <a:spLocks noGrp="1"/>
          </p:cNvSpPr>
          <p:nvPr>
            <p:ph type="sldNum" sz="quarter" idx="12"/>
          </p:nvPr>
        </p:nvSpPr>
        <p:spPr>
          <a:xfrm>
            <a:off x="6457950" y="6459869"/>
            <a:ext cx="2057400" cy="365125"/>
          </a:xfrm>
        </p:spPr>
        <p:txBody>
          <a:bodyPr/>
          <a:lstStyle/>
          <a:p>
            <a:fld id="{CA121E80-A0EF-4BC2-B54F-C98367D01BE8}" type="slidenum">
              <a:rPr kumimoji="1" lang="ja-JP" altLang="en-US" smtClean="0"/>
              <a:t>14</a:t>
            </a:fld>
            <a:endParaRPr kumimoji="1" lang="ja-JP" altLang="en-US" dirty="0"/>
          </a:p>
        </p:txBody>
      </p:sp>
    </p:spTree>
    <p:extLst>
      <p:ext uri="{BB962C8B-B14F-4D97-AF65-F5344CB8AC3E}">
        <p14:creationId xmlns:p14="http://schemas.microsoft.com/office/powerpoint/2010/main" val="393397536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タイトル 1"/>
          <p:cNvSpPr txBox="1">
            <a:spLocks/>
          </p:cNvSpPr>
          <p:nvPr/>
        </p:nvSpPr>
        <p:spPr>
          <a:xfrm>
            <a:off x="628650" y="258796"/>
            <a:ext cx="7886700" cy="6286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sz="3200" dirty="0" smtClean="0">
                <a:latin typeface="Arial" panose="020B0604020202020204" pitchFamily="34" charset="0"/>
                <a:cs typeface="Arial" panose="020B0604020202020204" pitchFamily="34" charset="0"/>
              </a:rPr>
              <a:t>Crystal Structure of </a:t>
            </a:r>
            <a:r>
              <a:rPr lang="en-US" altLang="ja-JP" sz="3200" b="1" dirty="0" smtClean="0">
                <a:latin typeface="Arial" panose="020B0604020202020204" pitchFamily="34" charset="0"/>
                <a:cs typeface="Arial" panose="020B0604020202020204" pitchFamily="34" charset="0"/>
              </a:rPr>
              <a:t>2b</a:t>
            </a:r>
            <a:endParaRPr lang="ja-JP" altLang="en-US" sz="3200" b="1" dirty="0"/>
          </a:p>
        </p:txBody>
      </p:sp>
      <p:grpSp>
        <p:nvGrpSpPr>
          <p:cNvPr id="10" name="グループ化 9"/>
          <p:cNvGrpSpPr>
            <a:grpSpLocks noChangeAspect="1"/>
          </p:cNvGrpSpPr>
          <p:nvPr/>
        </p:nvGrpSpPr>
        <p:grpSpPr>
          <a:xfrm>
            <a:off x="2123728" y="1047602"/>
            <a:ext cx="4829636" cy="2262828"/>
            <a:chOff x="1115616" y="1152201"/>
            <a:chExt cx="7234453" cy="3271430"/>
          </a:xfrm>
        </p:grpSpPr>
        <p:pic>
          <p:nvPicPr>
            <p:cNvPr id="2" name="図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11974" y="1152201"/>
              <a:ext cx="2038095" cy="3271429"/>
            </a:xfrm>
            <a:prstGeom prst="rect">
              <a:avLst/>
            </a:prstGeom>
          </p:spPr>
        </p:pic>
        <p:pic>
          <p:nvPicPr>
            <p:cNvPr id="5" name="図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15616" y="1433155"/>
              <a:ext cx="4100000" cy="2990476"/>
            </a:xfrm>
            <a:prstGeom prst="rect">
              <a:avLst/>
            </a:prstGeom>
          </p:spPr>
        </p:pic>
      </p:grpSp>
      <p:sp>
        <p:nvSpPr>
          <p:cNvPr id="6" name="スライド番号プレースホルダー 5"/>
          <p:cNvSpPr>
            <a:spLocks noGrp="1"/>
          </p:cNvSpPr>
          <p:nvPr>
            <p:ph type="sldNum" sz="quarter" idx="12"/>
          </p:nvPr>
        </p:nvSpPr>
        <p:spPr/>
        <p:txBody>
          <a:bodyPr/>
          <a:lstStyle/>
          <a:p>
            <a:fld id="{D2D8002D-B5B0-4BAC-B1F6-782DDCCE6D9C}" type="slidenum">
              <a:rPr kumimoji="1" lang="ja-JP" altLang="en-US" smtClean="0"/>
              <a:t>15</a:t>
            </a:fld>
            <a:endParaRPr kumimoji="1" lang="ja-JP" altLang="en-US"/>
          </a:p>
        </p:txBody>
      </p:sp>
      <p:sp>
        <p:nvSpPr>
          <p:cNvPr id="18" name="正方形/長方形 17"/>
          <p:cNvSpPr/>
          <p:nvPr/>
        </p:nvSpPr>
        <p:spPr>
          <a:xfrm>
            <a:off x="2914193" y="5571439"/>
            <a:ext cx="1819022" cy="276885"/>
          </a:xfrm>
          <a:prstGeom prst="rect">
            <a:avLst/>
          </a:prstGeom>
        </p:spPr>
        <p:txBody>
          <a:bodyPr wrap="square">
            <a:spAutoFit/>
          </a:bodyPr>
          <a:lstStyle/>
          <a:p>
            <a:r>
              <a:rPr lang="en-US" altLang="ja-JP" sz="1200" dirty="0" err="1" smtClean="0">
                <a:latin typeface="Arial" pitchFamily="34" charset="0"/>
                <a:cs typeface="Arial" pitchFamily="34" charset="0"/>
              </a:rPr>
              <a:t>Miyoshi.H</a:t>
            </a:r>
            <a:r>
              <a:rPr lang="en-US" altLang="ja-JP" sz="1200" dirty="0" smtClean="0">
                <a:latin typeface="Arial" pitchFamily="34" charset="0"/>
                <a:cs typeface="Arial" pitchFamily="34" charset="0"/>
              </a:rPr>
              <a:t> (unpublished)</a:t>
            </a:r>
            <a:endParaRPr lang="ja-JP" altLang="en-US" sz="1200" dirty="0">
              <a:latin typeface="Arial" pitchFamily="34" charset="0"/>
              <a:cs typeface="Arial" pitchFamily="34" charset="0"/>
            </a:endParaRPr>
          </a:p>
        </p:txBody>
      </p:sp>
      <p:sp>
        <p:nvSpPr>
          <p:cNvPr id="20" name="正方形/長方形 19"/>
          <p:cNvSpPr/>
          <p:nvPr/>
        </p:nvSpPr>
        <p:spPr>
          <a:xfrm>
            <a:off x="5012915" y="5582108"/>
            <a:ext cx="3796238" cy="276999"/>
          </a:xfrm>
          <a:prstGeom prst="rect">
            <a:avLst/>
          </a:prstGeom>
        </p:spPr>
        <p:txBody>
          <a:bodyPr wrap="square">
            <a:spAutoFit/>
          </a:bodyPr>
          <a:lstStyle/>
          <a:p>
            <a:pPr algn="ctr"/>
            <a:r>
              <a:rPr lang="en-US" altLang="ja-JP" sz="1200" dirty="0" smtClean="0">
                <a:latin typeface="Arial" pitchFamily="34" charset="0"/>
                <a:cs typeface="Arial" pitchFamily="34" charset="0"/>
              </a:rPr>
              <a:t>Tobe, Y. et al. </a:t>
            </a:r>
            <a:r>
              <a:rPr lang="en-US" altLang="ja-JP" sz="1200" i="1" dirty="0" smtClean="0">
                <a:latin typeface="Arial" pitchFamily="34" charset="0"/>
                <a:cs typeface="Arial" pitchFamily="34" charset="0"/>
              </a:rPr>
              <a:t>Angew</a:t>
            </a:r>
            <a:r>
              <a:rPr lang="en-US" altLang="ja-JP" sz="1200" i="1" dirty="0">
                <a:latin typeface="Arial" pitchFamily="34" charset="0"/>
                <a:cs typeface="Arial" pitchFamily="34" charset="0"/>
              </a:rPr>
              <a:t>. Chem</a:t>
            </a:r>
            <a:r>
              <a:rPr lang="en-US" altLang="ja-JP" sz="1200" i="1" dirty="0" smtClean="0">
                <a:latin typeface="Arial" pitchFamily="34" charset="0"/>
                <a:cs typeface="Arial" pitchFamily="34" charset="0"/>
              </a:rPr>
              <a:t>. Int. Ed.</a:t>
            </a:r>
            <a:r>
              <a:rPr lang="en-US" altLang="ja-JP" sz="1200" dirty="0" smtClean="0">
                <a:latin typeface="Arial" pitchFamily="34" charset="0"/>
                <a:cs typeface="Arial" pitchFamily="34" charset="0"/>
              </a:rPr>
              <a:t> </a:t>
            </a:r>
            <a:r>
              <a:rPr lang="en-US" altLang="ja-JP" sz="1200" b="1" dirty="0" smtClean="0">
                <a:latin typeface="Arial" pitchFamily="34" charset="0"/>
                <a:cs typeface="Arial" pitchFamily="34" charset="0"/>
              </a:rPr>
              <a:t>2013</a:t>
            </a:r>
            <a:r>
              <a:rPr lang="en-US" altLang="ja-JP" sz="1200" dirty="0">
                <a:latin typeface="Arial" pitchFamily="34" charset="0"/>
                <a:cs typeface="Arial" pitchFamily="34" charset="0"/>
              </a:rPr>
              <a:t>, </a:t>
            </a:r>
            <a:r>
              <a:rPr lang="en-US" altLang="ja-JP" sz="1200" i="1" dirty="0">
                <a:latin typeface="Arial" pitchFamily="34" charset="0"/>
                <a:cs typeface="Arial" pitchFamily="34" charset="0"/>
              </a:rPr>
              <a:t>52</a:t>
            </a:r>
            <a:r>
              <a:rPr lang="en-US" altLang="ja-JP" sz="1200" dirty="0">
                <a:latin typeface="Arial" pitchFamily="34" charset="0"/>
                <a:cs typeface="Arial" pitchFamily="34" charset="0"/>
              </a:rPr>
              <a:t>, </a:t>
            </a:r>
            <a:r>
              <a:rPr lang="en-US" altLang="ja-JP" sz="1200" dirty="0" smtClean="0">
                <a:latin typeface="Arial" pitchFamily="34" charset="0"/>
                <a:cs typeface="Arial" pitchFamily="34" charset="0"/>
              </a:rPr>
              <a:t>6076.</a:t>
            </a:r>
            <a:endParaRPr lang="ja-JP" altLang="en-US" sz="1200" b="1" dirty="0">
              <a:latin typeface="Arial" pitchFamily="34" charset="0"/>
              <a:cs typeface="Arial" pitchFamily="34" charset="0"/>
            </a:endParaRPr>
          </a:p>
        </p:txBody>
      </p:sp>
      <p:grpSp>
        <p:nvGrpSpPr>
          <p:cNvPr id="12" name="グループ化 11"/>
          <p:cNvGrpSpPr/>
          <p:nvPr/>
        </p:nvGrpSpPr>
        <p:grpSpPr>
          <a:xfrm>
            <a:off x="1968500" y="3991668"/>
            <a:ext cx="5301688" cy="1533760"/>
            <a:chOff x="1800225" y="3991014"/>
            <a:chExt cx="5301688" cy="1533760"/>
          </a:xfrm>
        </p:grpSpPr>
        <p:grpSp>
          <p:nvGrpSpPr>
            <p:cNvPr id="4" name="グループ化 3"/>
            <p:cNvGrpSpPr/>
            <p:nvPr/>
          </p:nvGrpSpPr>
          <p:grpSpPr>
            <a:xfrm>
              <a:off x="1800225" y="3998913"/>
              <a:ext cx="5301688" cy="1525861"/>
              <a:chOff x="3582048" y="3679274"/>
              <a:chExt cx="5301688" cy="1525861"/>
            </a:xfrm>
          </p:grpSpPr>
          <p:graphicFrame>
            <p:nvGraphicFramePr>
              <p:cNvPr id="11" name="オブジェクト 10"/>
              <p:cNvGraphicFramePr>
                <a:graphicFrameLocks noChangeAspect="1"/>
              </p:cNvGraphicFramePr>
              <p:nvPr>
                <p:extLst>
                  <p:ext uri="{D42A27DB-BD31-4B8C-83A1-F6EECF244321}">
                    <p14:modId xmlns:p14="http://schemas.microsoft.com/office/powerpoint/2010/main" val="4234640720"/>
                  </p:ext>
                </p:extLst>
              </p:nvPr>
            </p:nvGraphicFramePr>
            <p:xfrm>
              <a:off x="3582048" y="3679274"/>
              <a:ext cx="5207000" cy="1296987"/>
            </p:xfrm>
            <a:graphic>
              <a:graphicData uri="http://schemas.openxmlformats.org/presentationml/2006/ole">
                <mc:AlternateContent xmlns:mc="http://schemas.openxmlformats.org/markup-compatibility/2006">
                  <mc:Choice xmlns:v="urn:schemas-microsoft-com:vml" Requires="v">
                    <p:oleObj spid="_x0000_s17478" name="CS ChemDraw Drawing" r:id="rId6" imgW="4004486" imgH="999236" progId="ChemDraw.Document.6.0">
                      <p:embed/>
                    </p:oleObj>
                  </mc:Choice>
                  <mc:Fallback>
                    <p:oleObj name="CS ChemDraw Drawing" r:id="rId6" imgW="4004486" imgH="999236" progId="ChemDraw.Document.6.0">
                      <p:embed/>
                      <p:pic>
                        <p:nvPicPr>
                          <p:cNvPr id="0" name=""/>
                          <p:cNvPicPr/>
                          <p:nvPr/>
                        </p:nvPicPr>
                        <p:blipFill>
                          <a:blip r:embed="rId7"/>
                          <a:stretch>
                            <a:fillRect/>
                          </a:stretch>
                        </p:blipFill>
                        <p:spPr>
                          <a:xfrm>
                            <a:off x="3582048" y="3679274"/>
                            <a:ext cx="5207000" cy="1296987"/>
                          </a:xfrm>
                          <a:prstGeom prst="rect">
                            <a:avLst/>
                          </a:prstGeom>
                        </p:spPr>
                      </p:pic>
                    </p:oleObj>
                  </mc:Fallback>
                </mc:AlternateContent>
              </a:graphicData>
            </a:graphic>
          </p:graphicFrame>
          <p:cxnSp>
            <p:nvCxnSpPr>
              <p:cNvPr id="15" name="直線矢印コネクタ 14"/>
              <p:cNvCxnSpPr/>
              <p:nvPr/>
            </p:nvCxnSpPr>
            <p:spPr>
              <a:xfrm flipV="1">
                <a:off x="5174407" y="4214390"/>
                <a:ext cx="111321" cy="55918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矢印コネクタ 15"/>
              <p:cNvCxnSpPr/>
              <p:nvPr/>
            </p:nvCxnSpPr>
            <p:spPr>
              <a:xfrm flipV="1">
                <a:off x="8125356" y="4145532"/>
                <a:ext cx="80811" cy="57606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正方形/長方形 16"/>
              <p:cNvSpPr/>
              <p:nvPr/>
            </p:nvSpPr>
            <p:spPr>
              <a:xfrm>
                <a:off x="7649103" y="4835803"/>
                <a:ext cx="1234633" cy="369332"/>
              </a:xfrm>
              <a:prstGeom prst="rect">
                <a:avLst/>
              </a:prstGeom>
            </p:spPr>
            <p:txBody>
              <a:bodyPr wrap="none">
                <a:spAutoFit/>
              </a:bodyPr>
              <a:lstStyle/>
              <a:p>
                <a:r>
                  <a:rPr lang="en-US" altLang="ja-JP" dirty="0" smtClean="0">
                    <a:solidFill>
                      <a:srgbClr val="FF0000"/>
                    </a:solidFill>
                    <a:latin typeface="Arial" panose="020B0604020202020204" pitchFamily="34" charset="0"/>
                    <a:cs typeface="Arial" panose="020B0604020202020204" pitchFamily="34" charset="0"/>
                  </a:rPr>
                  <a:t>1.437(6)</a:t>
                </a:r>
                <a:r>
                  <a:rPr lang="en-US" altLang="ja-JP" sz="1050" i="1" dirty="0" smtClean="0">
                    <a:solidFill>
                      <a:srgbClr val="FF0000"/>
                    </a:solidFill>
                    <a:latin typeface="Arial" panose="020B0604020202020204" pitchFamily="34" charset="0"/>
                    <a:cs typeface="Arial" panose="020B0604020202020204" pitchFamily="34" charset="0"/>
                  </a:rPr>
                  <a:t> </a:t>
                </a:r>
                <a:r>
                  <a:rPr lang="en-US" altLang="ja-JP" dirty="0" smtClean="0">
                    <a:solidFill>
                      <a:srgbClr val="FF0000"/>
                    </a:solidFill>
                    <a:latin typeface="Arial" panose="020B0604020202020204" pitchFamily="34" charset="0"/>
                    <a:cs typeface="Arial" panose="020B0604020202020204" pitchFamily="34" charset="0"/>
                  </a:rPr>
                  <a:t>Å</a:t>
                </a:r>
                <a:endParaRPr lang="ja-JP" altLang="en-US" dirty="0">
                  <a:solidFill>
                    <a:srgbClr val="FF0000"/>
                  </a:solidFill>
                  <a:latin typeface="Arial" panose="020B0604020202020204" pitchFamily="34" charset="0"/>
                  <a:cs typeface="Arial" panose="020B0604020202020204" pitchFamily="34" charset="0"/>
                </a:endParaRPr>
              </a:p>
            </p:txBody>
          </p:sp>
          <p:sp>
            <p:nvSpPr>
              <p:cNvPr id="8" name="正方形/長方形 7"/>
              <p:cNvSpPr/>
              <p:nvPr/>
            </p:nvSpPr>
            <p:spPr>
              <a:xfrm>
                <a:off x="4624781" y="4835803"/>
                <a:ext cx="1234633" cy="369332"/>
              </a:xfrm>
              <a:prstGeom prst="rect">
                <a:avLst/>
              </a:prstGeom>
            </p:spPr>
            <p:txBody>
              <a:bodyPr wrap="none">
                <a:spAutoFit/>
              </a:bodyPr>
              <a:lstStyle/>
              <a:p>
                <a:r>
                  <a:rPr lang="en-US" altLang="ja-JP" dirty="0" smtClean="0">
                    <a:solidFill>
                      <a:srgbClr val="FF0000"/>
                    </a:solidFill>
                    <a:latin typeface="Arial" panose="020B0604020202020204" pitchFamily="34" charset="0"/>
                    <a:cs typeface="Arial" panose="020B0604020202020204" pitchFamily="34" charset="0"/>
                  </a:rPr>
                  <a:t>1.440(2)</a:t>
                </a:r>
                <a:r>
                  <a:rPr lang="en-US" altLang="ja-JP" sz="1050" i="1" dirty="0" smtClean="0">
                    <a:solidFill>
                      <a:srgbClr val="FF0000"/>
                    </a:solidFill>
                    <a:latin typeface="Arial" panose="020B0604020202020204" pitchFamily="34" charset="0"/>
                    <a:cs typeface="Arial" panose="020B0604020202020204" pitchFamily="34" charset="0"/>
                  </a:rPr>
                  <a:t> </a:t>
                </a:r>
                <a:r>
                  <a:rPr lang="en-US" altLang="ja-JP" dirty="0" smtClean="0">
                    <a:solidFill>
                      <a:srgbClr val="FF0000"/>
                    </a:solidFill>
                    <a:latin typeface="Arial" panose="020B0604020202020204" pitchFamily="34" charset="0"/>
                    <a:cs typeface="Arial" panose="020B0604020202020204" pitchFamily="34" charset="0"/>
                  </a:rPr>
                  <a:t>Å</a:t>
                </a:r>
                <a:endParaRPr lang="ja-JP" altLang="en-US" dirty="0">
                  <a:solidFill>
                    <a:srgbClr val="FF0000"/>
                  </a:solidFill>
                  <a:latin typeface="Arial" panose="020B0604020202020204" pitchFamily="34" charset="0"/>
                  <a:cs typeface="Arial" panose="020B0604020202020204" pitchFamily="34" charset="0"/>
                </a:endParaRPr>
              </a:p>
            </p:txBody>
          </p:sp>
        </p:grpSp>
        <p:sp>
          <p:nvSpPr>
            <p:cNvPr id="21" name="正方形/長方形 20"/>
            <p:cNvSpPr/>
            <p:nvPr/>
          </p:nvSpPr>
          <p:spPr>
            <a:xfrm>
              <a:off x="3285581" y="3991014"/>
              <a:ext cx="312906" cy="369332"/>
            </a:xfrm>
            <a:prstGeom prst="rect">
              <a:avLst/>
            </a:prstGeom>
          </p:spPr>
          <p:txBody>
            <a:bodyPr wrap="none">
              <a:spAutoFit/>
            </a:bodyPr>
            <a:lstStyle/>
            <a:p>
              <a:r>
                <a:rPr lang="en-US" altLang="ja-JP" dirty="0" smtClean="0">
                  <a:solidFill>
                    <a:srgbClr val="FF0000"/>
                  </a:solidFill>
                  <a:latin typeface="Arial" panose="020B0604020202020204" pitchFamily="34" charset="0"/>
                  <a:cs typeface="Arial" panose="020B0604020202020204" pitchFamily="34" charset="0"/>
                </a:rPr>
                <a:t>a</a:t>
              </a:r>
              <a:endParaRPr lang="ja-JP" altLang="en-US" dirty="0">
                <a:solidFill>
                  <a:srgbClr val="FF0000"/>
                </a:solidFill>
                <a:latin typeface="Arial" panose="020B0604020202020204" pitchFamily="34" charset="0"/>
                <a:cs typeface="Arial" panose="020B0604020202020204" pitchFamily="34" charset="0"/>
              </a:endParaRPr>
            </a:p>
          </p:txBody>
        </p:sp>
        <p:sp>
          <p:nvSpPr>
            <p:cNvPr id="22" name="正方形/長方形 21"/>
            <p:cNvSpPr/>
            <p:nvPr/>
          </p:nvSpPr>
          <p:spPr>
            <a:xfrm>
              <a:off x="6111438" y="4001634"/>
              <a:ext cx="312906" cy="369332"/>
            </a:xfrm>
            <a:prstGeom prst="rect">
              <a:avLst/>
            </a:prstGeom>
          </p:spPr>
          <p:txBody>
            <a:bodyPr wrap="none">
              <a:spAutoFit/>
            </a:bodyPr>
            <a:lstStyle/>
            <a:p>
              <a:r>
                <a:rPr lang="en-US" altLang="ja-JP" dirty="0" smtClean="0">
                  <a:solidFill>
                    <a:srgbClr val="FF0000"/>
                  </a:solidFill>
                  <a:latin typeface="Arial" panose="020B0604020202020204" pitchFamily="34" charset="0"/>
                  <a:cs typeface="Arial" panose="020B0604020202020204" pitchFamily="34" charset="0"/>
                </a:rPr>
                <a:t>a</a:t>
              </a:r>
              <a:endParaRPr lang="ja-JP" altLang="en-US" dirty="0">
                <a:solidFill>
                  <a:srgbClr val="FF0000"/>
                </a:solidFill>
                <a:latin typeface="Arial" panose="020B0604020202020204" pitchFamily="34" charset="0"/>
                <a:cs typeface="Arial" panose="020B0604020202020204" pitchFamily="34" charset="0"/>
              </a:endParaRPr>
            </a:p>
          </p:txBody>
        </p:sp>
      </p:grpSp>
      <p:grpSp>
        <p:nvGrpSpPr>
          <p:cNvPr id="13" name="グループ化 12"/>
          <p:cNvGrpSpPr/>
          <p:nvPr/>
        </p:nvGrpSpPr>
        <p:grpSpPr>
          <a:xfrm>
            <a:off x="179512" y="5973314"/>
            <a:ext cx="9122571" cy="646331"/>
            <a:chOff x="179512" y="5973314"/>
            <a:chExt cx="9122571" cy="646331"/>
          </a:xfrm>
        </p:grpSpPr>
        <p:sp>
          <p:nvSpPr>
            <p:cNvPr id="19" name="テキスト ボックス 18"/>
            <p:cNvSpPr txBox="1"/>
            <p:nvPr/>
          </p:nvSpPr>
          <p:spPr>
            <a:xfrm>
              <a:off x="179512" y="5973314"/>
              <a:ext cx="9122571" cy="646331"/>
            </a:xfrm>
            <a:prstGeom prst="rect">
              <a:avLst/>
            </a:prstGeom>
            <a:noFill/>
          </p:spPr>
          <p:txBody>
            <a:bodyPr wrap="square" rtlCol="0">
              <a:spAutoFit/>
            </a:bodyPr>
            <a:lstStyle/>
            <a:p>
              <a:r>
                <a:rPr lang="en-US" altLang="ja-JP" dirty="0" smtClean="0">
                  <a:latin typeface="Arial" panose="020B0604020202020204" pitchFamily="34" charset="0"/>
                  <a:cs typeface="Arial" panose="020B0604020202020204" pitchFamily="34" charset="0"/>
                </a:rPr>
                <a:t>• The bond length of bond </a:t>
              </a:r>
              <a:r>
                <a:rPr lang="en-US" altLang="ja-JP" dirty="0" smtClean="0">
                  <a:solidFill>
                    <a:srgbClr val="FF0000"/>
                  </a:solidFill>
                  <a:latin typeface="Arial" panose="020B0604020202020204" pitchFamily="34" charset="0"/>
                  <a:cs typeface="Arial" panose="020B0604020202020204" pitchFamily="34" charset="0"/>
                </a:rPr>
                <a:t>a and b </a:t>
              </a:r>
              <a:r>
                <a:rPr lang="en-US" altLang="ja-JP" dirty="0" smtClean="0">
                  <a:solidFill>
                    <a:srgbClr val="FF0000"/>
                  </a:solidFill>
                  <a:latin typeface="Arial" panose="020B0604020202020204" pitchFamily="34" charset="0"/>
                  <a:cs typeface="Arial" panose="020B0604020202020204" pitchFamily="34" charset="0"/>
                </a:rPr>
                <a:t>(1.440 Å) </a:t>
              </a:r>
              <a:r>
                <a:rPr lang="en-US" altLang="ja-JP" dirty="0" smtClean="0">
                  <a:latin typeface="Arial" panose="020B0604020202020204" pitchFamily="34" charset="0"/>
                  <a:cs typeface="Arial" panose="020B0604020202020204" pitchFamily="34" charset="0"/>
                </a:rPr>
                <a:t>of </a:t>
              </a:r>
              <a:r>
                <a:rPr lang="en-US" altLang="ja-JP" b="1" dirty="0" smtClean="0">
                  <a:latin typeface="Arial" panose="020B0604020202020204" pitchFamily="34" charset="0"/>
                  <a:cs typeface="Arial" panose="020B0604020202020204" pitchFamily="34" charset="0"/>
                </a:rPr>
                <a:t>2b</a:t>
              </a:r>
              <a:r>
                <a:rPr lang="en-US" altLang="ja-JP" dirty="0" smtClean="0">
                  <a:latin typeface="Arial" panose="020B0604020202020204" pitchFamily="34" charset="0"/>
                  <a:cs typeface="Arial" panose="020B0604020202020204" pitchFamily="34" charset="0"/>
                </a:rPr>
                <a:t> is slightly longer than </a:t>
              </a:r>
              <a:r>
                <a:rPr lang="en-US" altLang="ja-JP" dirty="0" smtClean="0">
                  <a:latin typeface="Arial" panose="020B0604020202020204" pitchFamily="34" charset="0"/>
                  <a:cs typeface="Arial" panose="020B0604020202020204" pitchFamily="34" charset="0"/>
                </a:rPr>
                <a:t>these </a:t>
              </a:r>
              <a:r>
                <a:rPr lang="en-US" altLang="ja-JP" dirty="0" smtClean="0">
                  <a:latin typeface="Arial" panose="020B0604020202020204" pitchFamily="34" charset="0"/>
                  <a:cs typeface="Arial" panose="020B0604020202020204" pitchFamily="34" charset="0"/>
                </a:rPr>
                <a:t>of </a:t>
              </a:r>
              <a:r>
                <a:rPr lang="en-US" altLang="ja-JP" b="1" dirty="0" smtClean="0">
                  <a:latin typeface="Arial" panose="020B0604020202020204" pitchFamily="34" charset="0"/>
                  <a:cs typeface="Arial" panose="020B0604020202020204" pitchFamily="34" charset="0"/>
                </a:rPr>
                <a:t>1b</a:t>
              </a:r>
              <a:r>
                <a:rPr lang="en-US" altLang="ja-JP" dirty="0" smtClean="0">
                  <a:latin typeface="Arial" panose="020B0604020202020204" pitchFamily="34" charset="0"/>
                  <a:cs typeface="Arial" panose="020B0604020202020204" pitchFamily="34" charset="0"/>
                </a:rPr>
                <a:t> (</a:t>
              </a:r>
              <a:r>
                <a:rPr lang="en-US" altLang="ja-JP" dirty="0">
                  <a:latin typeface="Arial" panose="020B0604020202020204" pitchFamily="34" charset="0"/>
                  <a:cs typeface="Arial" panose="020B0604020202020204" pitchFamily="34" charset="0"/>
                </a:rPr>
                <a:t>1.437</a:t>
              </a:r>
              <a:r>
                <a:rPr lang="en-US" altLang="ja-JP" sz="1050" i="1" dirty="0">
                  <a:latin typeface="Arial" panose="020B0604020202020204" pitchFamily="34" charset="0"/>
                  <a:cs typeface="Arial" panose="020B0604020202020204" pitchFamily="34" charset="0"/>
                </a:rPr>
                <a:t> </a:t>
              </a:r>
              <a:r>
                <a:rPr lang="en-US" altLang="ja-JP" dirty="0" smtClean="0">
                  <a:latin typeface="Arial" panose="020B0604020202020204" pitchFamily="34" charset="0"/>
                  <a:cs typeface="Arial" panose="020B0604020202020204" pitchFamily="34" charset="0"/>
                </a:rPr>
                <a:t>Å</a:t>
              </a:r>
              <a:r>
                <a:rPr lang="en-US" altLang="ja-JP" dirty="0" smtClean="0">
                  <a:latin typeface="Arial" panose="020B0604020202020204" pitchFamily="34" charset="0"/>
                  <a:cs typeface="Arial" panose="020B0604020202020204" pitchFamily="34" charset="0"/>
                </a:rPr>
                <a:t>).               The </a:t>
              </a:r>
              <a:r>
                <a:rPr lang="en-US" altLang="ja-JP" dirty="0" smtClean="0">
                  <a:latin typeface="Arial" panose="020B0604020202020204" pitchFamily="34" charset="0"/>
                  <a:cs typeface="Arial" panose="020B0604020202020204" pitchFamily="34" charset="0"/>
                </a:rPr>
                <a:t>biradical character of </a:t>
              </a:r>
              <a:r>
                <a:rPr lang="en-US" altLang="ja-JP" b="1" dirty="0" smtClean="0">
                  <a:latin typeface="Arial" panose="020B0604020202020204" pitchFamily="34" charset="0"/>
                  <a:cs typeface="Arial" panose="020B0604020202020204" pitchFamily="34" charset="0"/>
                </a:rPr>
                <a:t>2b</a:t>
              </a:r>
              <a:r>
                <a:rPr lang="en-US" altLang="ja-JP" dirty="0" smtClean="0">
                  <a:latin typeface="Arial" panose="020B0604020202020204" pitchFamily="34" charset="0"/>
                  <a:cs typeface="Arial" panose="020B0604020202020204" pitchFamily="34" charset="0"/>
                </a:rPr>
                <a:t> is larger than </a:t>
              </a:r>
              <a:r>
                <a:rPr lang="en-US" altLang="ja-JP" dirty="0" err="1" smtClean="0">
                  <a:latin typeface="Arial" panose="020B0604020202020204" pitchFamily="34" charset="0"/>
                  <a:cs typeface="Arial" panose="020B0604020202020204" pitchFamily="34" charset="0"/>
                </a:rPr>
                <a:t>tha</a:t>
              </a:r>
              <a:r>
                <a:rPr lang="en-US" altLang="ja-JP" dirty="0" smtClean="0">
                  <a:latin typeface="Arial" panose="020B0604020202020204" pitchFamily="34" charset="0"/>
                  <a:cs typeface="Arial" panose="020B0604020202020204" pitchFamily="34" charset="0"/>
                </a:rPr>
                <a:t> of </a:t>
              </a:r>
              <a:r>
                <a:rPr lang="en-US" altLang="ja-JP" b="1" dirty="0" smtClean="0">
                  <a:latin typeface="Arial" panose="020B0604020202020204" pitchFamily="34" charset="0"/>
                  <a:cs typeface="Arial" panose="020B0604020202020204" pitchFamily="34" charset="0"/>
                </a:rPr>
                <a:t>1b</a:t>
              </a:r>
              <a:r>
                <a:rPr lang="en-US" altLang="ja-JP" dirty="0" smtClean="0">
                  <a:latin typeface="Arial" panose="020B0604020202020204" pitchFamily="34" charset="0"/>
                  <a:cs typeface="Arial" panose="020B0604020202020204" pitchFamily="34" charset="0"/>
                </a:rPr>
                <a:t>.</a:t>
              </a:r>
              <a:endParaRPr lang="en-US" altLang="ja-JP" dirty="0">
                <a:latin typeface="Arial" panose="020B0604020202020204" pitchFamily="34" charset="0"/>
                <a:cs typeface="Arial" panose="020B0604020202020204" pitchFamily="34" charset="0"/>
              </a:endParaRPr>
            </a:p>
          </p:txBody>
        </p:sp>
        <p:sp>
          <p:nvSpPr>
            <p:cNvPr id="23" name="右矢印 22"/>
            <p:cNvSpPr/>
            <p:nvPr/>
          </p:nvSpPr>
          <p:spPr>
            <a:xfrm>
              <a:off x="1478508" y="6296479"/>
              <a:ext cx="489992" cy="319939"/>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24" name="直線矢印コネクタ 23"/>
          <p:cNvCxnSpPr/>
          <p:nvPr/>
        </p:nvCxnSpPr>
        <p:spPr>
          <a:xfrm flipH="1" flipV="1">
            <a:off x="2627784" y="4465825"/>
            <a:ext cx="672570" cy="59526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矢印コネクタ 24"/>
          <p:cNvCxnSpPr/>
          <p:nvPr/>
        </p:nvCxnSpPr>
        <p:spPr>
          <a:xfrm flipH="1" flipV="1">
            <a:off x="5928927" y="4421968"/>
            <a:ext cx="466833" cy="63912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正方形/長方形 27"/>
          <p:cNvSpPr/>
          <p:nvPr/>
        </p:nvSpPr>
        <p:spPr>
          <a:xfrm>
            <a:off x="2874967" y="3263207"/>
            <a:ext cx="1082412" cy="369332"/>
          </a:xfrm>
          <a:prstGeom prst="rect">
            <a:avLst/>
          </a:prstGeom>
        </p:spPr>
        <p:txBody>
          <a:bodyPr wrap="none">
            <a:spAutoFit/>
          </a:bodyPr>
          <a:lstStyle/>
          <a:p>
            <a:r>
              <a:rPr lang="en-US" altLang="ja-JP" dirty="0" smtClean="0">
                <a:latin typeface="Arial" panose="020B0604020202020204" pitchFamily="34" charset="0"/>
                <a:cs typeface="Arial" panose="020B0604020202020204" pitchFamily="34" charset="0"/>
              </a:rPr>
              <a:t>Top view</a:t>
            </a:r>
            <a:endParaRPr lang="ja-JP" altLang="en-US" dirty="0">
              <a:latin typeface="Arial" panose="020B0604020202020204" pitchFamily="34" charset="0"/>
              <a:cs typeface="Arial" panose="020B0604020202020204" pitchFamily="34" charset="0"/>
            </a:endParaRPr>
          </a:p>
        </p:txBody>
      </p:sp>
      <p:sp>
        <p:nvSpPr>
          <p:cNvPr id="29" name="正方形/長方形 28"/>
          <p:cNvSpPr/>
          <p:nvPr/>
        </p:nvSpPr>
        <p:spPr>
          <a:xfrm>
            <a:off x="5823276" y="3263207"/>
            <a:ext cx="1133644" cy="369332"/>
          </a:xfrm>
          <a:prstGeom prst="rect">
            <a:avLst/>
          </a:prstGeom>
        </p:spPr>
        <p:txBody>
          <a:bodyPr wrap="none">
            <a:spAutoFit/>
          </a:bodyPr>
          <a:lstStyle/>
          <a:p>
            <a:r>
              <a:rPr lang="en-US" altLang="ja-JP" dirty="0" smtClean="0">
                <a:latin typeface="Arial" panose="020B0604020202020204" pitchFamily="34" charset="0"/>
                <a:cs typeface="Arial" panose="020B0604020202020204" pitchFamily="34" charset="0"/>
              </a:rPr>
              <a:t>side view</a:t>
            </a:r>
            <a:endParaRPr lang="ja-JP" altLang="en-US" dirty="0">
              <a:latin typeface="Arial" panose="020B0604020202020204" pitchFamily="34" charset="0"/>
              <a:cs typeface="Arial" panose="020B0604020202020204" pitchFamily="34" charset="0"/>
            </a:endParaRPr>
          </a:p>
        </p:txBody>
      </p:sp>
      <p:sp>
        <p:nvSpPr>
          <p:cNvPr id="39" name="正方形/長方形 38"/>
          <p:cNvSpPr/>
          <p:nvPr/>
        </p:nvSpPr>
        <p:spPr>
          <a:xfrm>
            <a:off x="2471331" y="4002288"/>
            <a:ext cx="312906" cy="369332"/>
          </a:xfrm>
          <a:prstGeom prst="rect">
            <a:avLst/>
          </a:prstGeom>
        </p:spPr>
        <p:txBody>
          <a:bodyPr wrap="none">
            <a:spAutoFit/>
          </a:bodyPr>
          <a:lstStyle/>
          <a:p>
            <a:r>
              <a:rPr lang="en-US" altLang="ja-JP" dirty="0">
                <a:solidFill>
                  <a:srgbClr val="FF0000"/>
                </a:solidFill>
                <a:latin typeface="Arial" panose="020B0604020202020204" pitchFamily="34" charset="0"/>
                <a:cs typeface="Arial" panose="020B0604020202020204" pitchFamily="34" charset="0"/>
              </a:rPr>
              <a:t>b</a:t>
            </a:r>
            <a:endParaRPr lang="ja-JP" altLang="en-US" dirty="0">
              <a:solidFill>
                <a:srgbClr val="FF0000"/>
              </a:solidFill>
              <a:latin typeface="Arial" panose="020B0604020202020204" pitchFamily="34" charset="0"/>
              <a:cs typeface="Arial" panose="020B0604020202020204" pitchFamily="34" charset="0"/>
            </a:endParaRPr>
          </a:p>
        </p:txBody>
      </p:sp>
      <p:sp>
        <p:nvSpPr>
          <p:cNvPr id="40" name="正方形/長方形 39"/>
          <p:cNvSpPr/>
          <p:nvPr/>
        </p:nvSpPr>
        <p:spPr>
          <a:xfrm>
            <a:off x="5770503" y="3990141"/>
            <a:ext cx="312906" cy="369332"/>
          </a:xfrm>
          <a:prstGeom prst="rect">
            <a:avLst/>
          </a:prstGeom>
        </p:spPr>
        <p:txBody>
          <a:bodyPr wrap="none">
            <a:spAutoFit/>
          </a:bodyPr>
          <a:lstStyle/>
          <a:p>
            <a:r>
              <a:rPr lang="en-US" altLang="ja-JP" dirty="0">
                <a:solidFill>
                  <a:srgbClr val="FF0000"/>
                </a:solidFill>
                <a:latin typeface="Arial" panose="020B0604020202020204" pitchFamily="34" charset="0"/>
                <a:cs typeface="Arial" panose="020B0604020202020204" pitchFamily="34" charset="0"/>
              </a:rPr>
              <a:t>b</a:t>
            </a:r>
            <a:endParaRPr lang="ja-JP" altLang="en-US"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5633786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p:cNvPicPr>
            <a:picLocks noChangeAspect="1"/>
          </p:cNvPicPr>
          <p:nvPr/>
        </p:nvPicPr>
        <p:blipFill>
          <a:blip r:embed="rId4"/>
          <a:stretch>
            <a:fillRect/>
          </a:stretch>
        </p:blipFill>
        <p:spPr>
          <a:xfrm>
            <a:off x="617240" y="1094526"/>
            <a:ext cx="5132118" cy="3998988"/>
          </a:xfrm>
          <a:prstGeom prst="rect">
            <a:avLst/>
          </a:prstGeom>
        </p:spPr>
      </p:pic>
      <p:grpSp>
        <p:nvGrpSpPr>
          <p:cNvPr id="8" name="グループ化 7"/>
          <p:cNvGrpSpPr/>
          <p:nvPr/>
        </p:nvGrpSpPr>
        <p:grpSpPr>
          <a:xfrm>
            <a:off x="6087144" y="1027113"/>
            <a:ext cx="3065711" cy="4219500"/>
            <a:chOff x="5672136" y="1912844"/>
            <a:chExt cx="3065711" cy="4219500"/>
          </a:xfrm>
        </p:grpSpPr>
        <p:graphicFrame>
          <p:nvGraphicFramePr>
            <p:cNvPr id="9" name="オブジェクト 8"/>
            <p:cNvGraphicFramePr>
              <a:graphicFrameLocks noChangeAspect="1"/>
            </p:cNvGraphicFramePr>
            <p:nvPr>
              <p:extLst>
                <p:ext uri="{D42A27DB-BD31-4B8C-83A1-F6EECF244321}">
                  <p14:modId xmlns:p14="http://schemas.microsoft.com/office/powerpoint/2010/main" val="1315105827"/>
                </p:ext>
              </p:extLst>
            </p:nvPr>
          </p:nvGraphicFramePr>
          <p:xfrm>
            <a:off x="6023892" y="1912844"/>
            <a:ext cx="1906588" cy="3852862"/>
          </p:xfrm>
          <a:graphic>
            <a:graphicData uri="http://schemas.openxmlformats.org/presentationml/2006/ole">
              <mc:AlternateContent xmlns:mc="http://schemas.openxmlformats.org/markup-compatibility/2006">
                <mc:Choice xmlns:v="urn:schemas-microsoft-com:vml" Requires="v">
                  <p:oleObj spid="_x0000_s16463" name="CS ChemDraw Drawing" r:id="rId5" imgW="1467312" imgH="2962148" progId="ChemDraw.Document.6.0">
                    <p:embed/>
                  </p:oleObj>
                </mc:Choice>
                <mc:Fallback>
                  <p:oleObj name="CS ChemDraw Drawing" r:id="rId5" imgW="1467312" imgH="2962148" progId="ChemDraw.Document.6.0">
                    <p:embed/>
                    <p:pic>
                      <p:nvPicPr>
                        <p:cNvPr id="0" name=""/>
                        <p:cNvPicPr/>
                        <p:nvPr/>
                      </p:nvPicPr>
                      <p:blipFill>
                        <a:blip r:embed="rId6"/>
                        <a:stretch>
                          <a:fillRect/>
                        </a:stretch>
                      </p:blipFill>
                      <p:spPr>
                        <a:xfrm>
                          <a:off x="6023892" y="1912844"/>
                          <a:ext cx="1906588" cy="3852862"/>
                        </a:xfrm>
                        <a:prstGeom prst="rect">
                          <a:avLst/>
                        </a:prstGeom>
                      </p:spPr>
                    </p:pic>
                  </p:oleObj>
                </mc:Fallback>
              </mc:AlternateContent>
            </a:graphicData>
          </a:graphic>
        </p:graphicFrame>
        <p:sp>
          <p:nvSpPr>
            <p:cNvPr id="10" name="テキスト ボックス 9"/>
            <p:cNvSpPr txBox="1"/>
            <p:nvPr/>
          </p:nvSpPr>
          <p:spPr>
            <a:xfrm>
              <a:off x="5672136" y="5763012"/>
              <a:ext cx="3065711" cy="369332"/>
            </a:xfrm>
            <a:prstGeom prst="rect">
              <a:avLst/>
            </a:prstGeom>
            <a:noFill/>
          </p:spPr>
          <p:txBody>
            <a:bodyPr wrap="none" rtlCol="0">
              <a:spAutoFit/>
            </a:bodyPr>
            <a:lstStyle/>
            <a:p>
              <a:r>
                <a:rPr lang="en-US" altLang="ja-JP" dirty="0" smtClean="0">
                  <a:latin typeface="Symbol" panose="05050102010706020507" pitchFamily="18" charset="2"/>
                  <a:cs typeface="Arial" panose="020B0604020202020204" pitchFamily="34" charset="0"/>
                </a:rPr>
                <a:t>D</a:t>
              </a:r>
              <a:r>
                <a:rPr lang="en-US" altLang="ja-JP" dirty="0" smtClean="0">
                  <a:latin typeface="Arial" panose="020B0604020202020204" pitchFamily="34" charset="0"/>
                  <a:cs typeface="Arial" panose="020B0604020202020204" pitchFamily="34" charset="0"/>
                </a:rPr>
                <a:t>E</a:t>
              </a:r>
              <a:r>
                <a:rPr lang="en-US" altLang="ja-JP" baseline="-25000" dirty="0" smtClean="0">
                  <a:latin typeface="Arial" panose="020B0604020202020204" pitchFamily="34" charset="0"/>
                  <a:cs typeface="Arial" panose="020B0604020202020204" pitchFamily="34" charset="0"/>
                </a:rPr>
                <a:t>S-T</a:t>
              </a:r>
              <a:r>
                <a:rPr lang="en-US" altLang="ja-JP" dirty="0" smtClean="0">
                  <a:latin typeface="Arial" panose="020B0604020202020204" pitchFamily="34" charset="0"/>
                  <a:cs typeface="Arial" panose="020B0604020202020204" pitchFamily="34" charset="0"/>
                </a:rPr>
                <a:t> </a:t>
              </a:r>
              <a:r>
                <a:rPr lang="en-US" altLang="ja-JP" dirty="0" smtClean="0">
                  <a:latin typeface="Arial" panose="020B0604020202020204" pitchFamily="34" charset="0"/>
                  <a:cs typeface="Arial" panose="020B0604020202020204" pitchFamily="34" charset="0"/>
                </a:rPr>
                <a:t>(</a:t>
              </a:r>
              <a:r>
                <a:rPr lang="en-US" altLang="ja-JP" dirty="0" err="1" smtClean="0">
                  <a:latin typeface="Arial" panose="020B0604020202020204" pitchFamily="34" charset="0"/>
                  <a:cs typeface="Arial" panose="020B0604020202020204" pitchFamily="34" charset="0"/>
                </a:rPr>
                <a:t>calcd</a:t>
              </a:r>
              <a:r>
                <a:rPr lang="en-US" altLang="ja-JP" dirty="0" smtClean="0">
                  <a:latin typeface="Arial" panose="020B0604020202020204" pitchFamily="34" charset="0"/>
                  <a:cs typeface="Arial" panose="020B0604020202020204" pitchFamily="34" charset="0"/>
                </a:rPr>
                <a:t>.)= -10.2 </a:t>
              </a:r>
              <a:r>
                <a:rPr lang="en-US" altLang="ja-JP" dirty="0" smtClean="0">
                  <a:latin typeface="Arial" panose="020B0604020202020204" pitchFamily="34" charset="0"/>
                  <a:cs typeface="Arial" panose="020B0604020202020204" pitchFamily="34" charset="0"/>
                </a:rPr>
                <a:t>kJ/</a:t>
              </a:r>
              <a:r>
                <a:rPr lang="en-US" altLang="ja-JP" dirty="0" err="1" smtClean="0">
                  <a:latin typeface="Arial" panose="020B0604020202020204" pitchFamily="34" charset="0"/>
                  <a:cs typeface="Arial" panose="020B0604020202020204" pitchFamily="34" charset="0"/>
                </a:rPr>
                <a:t>mol</a:t>
              </a:r>
              <a:endParaRPr kumimoji="1" lang="ja-JP" altLang="en-US" dirty="0">
                <a:latin typeface="Arial" panose="020B0604020202020204" pitchFamily="34" charset="0"/>
                <a:cs typeface="Arial" panose="020B0604020202020204" pitchFamily="34" charset="0"/>
              </a:endParaRPr>
            </a:p>
          </p:txBody>
        </p:sp>
      </p:grpSp>
      <p:sp>
        <p:nvSpPr>
          <p:cNvPr id="12" name="タイトル 1"/>
          <p:cNvSpPr>
            <a:spLocks noGrp="1"/>
          </p:cNvSpPr>
          <p:nvPr>
            <p:ph type="title"/>
          </p:nvPr>
        </p:nvSpPr>
        <p:spPr>
          <a:xfrm>
            <a:off x="628650" y="258796"/>
            <a:ext cx="7886700" cy="628650"/>
          </a:xfrm>
        </p:spPr>
        <p:txBody>
          <a:bodyPr>
            <a:noAutofit/>
          </a:bodyPr>
          <a:lstStyle/>
          <a:p>
            <a:r>
              <a:rPr lang="en-US" altLang="ja-JP" sz="3200" dirty="0" smtClean="0">
                <a:latin typeface="Arial" panose="020B0604020202020204" pitchFamily="34" charset="0"/>
                <a:cs typeface="Arial" panose="020B0604020202020204" pitchFamily="34" charset="0"/>
              </a:rPr>
              <a:t>VT NMR Spectra of </a:t>
            </a:r>
            <a:r>
              <a:rPr lang="en-US" altLang="ja-JP" sz="3200" b="1" dirty="0" smtClean="0">
                <a:latin typeface="Arial" panose="020B0604020202020204" pitchFamily="34" charset="0"/>
                <a:cs typeface="Arial" panose="020B0604020202020204" pitchFamily="34" charset="0"/>
              </a:rPr>
              <a:t>1b</a:t>
            </a:r>
            <a:endParaRPr kumimoji="1" lang="ja-JP" altLang="en-US" sz="3200" b="1" dirty="0"/>
          </a:p>
        </p:txBody>
      </p:sp>
      <p:sp>
        <p:nvSpPr>
          <p:cNvPr id="2" name="スライド番号プレースホルダー 1"/>
          <p:cNvSpPr>
            <a:spLocks noGrp="1"/>
          </p:cNvSpPr>
          <p:nvPr>
            <p:ph type="sldNum" sz="quarter" idx="12"/>
          </p:nvPr>
        </p:nvSpPr>
        <p:spPr/>
        <p:txBody>
          <a:bodyPr/>
          <a:lstStyle/>
          <a:p>
            <a:fld id="{D2D8002D-B5B0-4BAC-B1F6-782DDCCE6D9C}" type="slidenum">
              <a:rPr kumimoji="1" lang="ja-JP" altLang="en-US" smtClean="0"/>
              <a:t>16</a:t>
            </a:fld>
            <a:endParaRPr kumimoji="1" lang="ja-JP" altLang="en-US"/>
          </a:p>
        </p:txBody>
      </p:sp>
      <p:sp>
        <p:nvSpPr>
          <p:cNvPr id="11" name="正方形/長方形 10"/>
          <p:cNvSpPr/>
          <p:nvPr/>
        </p:nvSpPr>
        <p:spPr>
          <a:xfrm>
            <a:off x="2618021" y="5197278"/>
            <a:ext cx="3498457" cy="338554"/>
          </a:xfrm>
          <a:prstGeom prst="rect">
            <a:avLst/>
          </a:prstGeom>
        </p:spPr>
        <p:txBody>
          <a:bodyPr wrap="square">
            <a:spAutoFit/>
          </a:bodyPr>
          <a:lstStyle/>
          <a:p>
            <a:r>
              <a:rPr lang="en-US" altLang="ja-JP" sz="1600" baseline="30000" dirty="0" smtClean="0">
                <a:latin typeface="Arial" pitchFamily="34" charset="0"/>
                <a:cs typeface="Arial" pitchFamily="34" charset="0"/>
              </a:rPr>
              <a:t>1</a:t>
            </a:r>
            <a:r>
              <a:rPr lang="en-US" altLang="ja-JP" sz="1600" dirty="0" smtClean="0">
                <a:latin typeface="Arial" pitchFamily="34" charset="0"/>
                <a:cs typeface="Arial" pitchFamily="34" charset="0"/>
              </a:rPr>
              <a:t>H NMR spectra </a:t>
            </a:r>
            <a:r>
              <a:rPr lang="en-US" altLang="ja-JP" sz="1600" dirty="0">
                <a:latin typeface="Arial" pitchFamily="34" charset="0"/>
                <a:cs typeface="Arial" pitchFamily="34" charset="0"/>
              </a:rPr>
              <a:t>of </a:t>
            </a:r>
            <a:r>
              <a:rPr lang="en-US" altLang="ja-JP" sz="1600" b="1" dirty="0" smtClean="0">
                <a:latin typeface="Arial" pitchFamily="34" charset="0"/>
                <a:cs typeface="Arial" pitchFamily="34" charset="0"/>
              </a:rPr>
              <a:t>1b</a:t>
            </a:r>
            <a:r>
              <a:rPr lang="ja-JP" altLang="en-US" sz="1600" dirty="0" smtClean="0">
                <a:latin typeface="Arial" pitchFamily="34" charset="0"/>
                <a:cs typeface="Arial" pitchFamily="34" charset="0"/>
              </a:rPr>
              <a:t> </a:t>
            </a:r>
            <a:r>
              <a:rPr lang="en-US" altLang="ja-JP" sz="1600" dirty="0" smtClean="0">
                <a:latin typeface="Arial" pitchFamily="34" charset="0"/>
                <a:cs typeface="Arial" pitchFamily="34" charset="0"/>
              </a:rPr>
              <a:t>in CD</a:t>
            </a:r>
            <a:r>
              <a:rPr lang="en-US" altLang="ja-JP" sz="1600" baseline="-25000" dirty="0" smtClean="0">
                <a:latin typeface="Arial" pitchFamily="34" charset="0"/>
                <a:cs typeface="Arial" pitchFamily="34" charset="0"/>
              </a:rPr>
              <a:t>2</a:t>
            </a:r>
            <a:r>
              <a:rPr lang="en-US" altLang="ja-JP" sz="1600" dirty="0" smtClean="0">
                <a:latin typeface="Arial" pitchFamily="34" charset="0"/>
                <a:cs typeface="Arial" pitchFamily="34" charset="0"/>
              </a:rPr>
              <a:t>Cl</a:t>
            </a:r>
            <a:r>
              <a:rPr lang="en-US" altLang="ja-JP" sz="1600" baseline="-25000" dirty="0" smtClean="0">
                <a:latin typeface="Arial" pitchFamily="34" charset="0"/>
                <a:cs typeface="Arial" pitchFamily="34" charset="0"/>
              </a:rPr>
              <a:t>2</a:t>
            </a:r>
            <a:r>
              <a:rPr lang="en-US" altLang="ja-JP" sz="1600" dirty="0">
                <a:latin typeface="Arial" pitchFamily="34" charset="0"/>
                <a:cs typeface="Arial" pitchFamily="34" charset="0"/>
              </a:rPr>
              <a:t>.</a:t>
            </a:r>
            <a:endParaRPr lang="ja-JP" altLang="en-US" sz="1600" b="1" baseline="-25000" dirty="0">
              <a:latin typeface="Arial" pitchFamily="34" charset="0"/>
              <a:cs typeface="Arial" pitchFamily="34" charset="0"/>
            </a:endParaRPr>
          </a:p>
        </p:txBody>
      </p:sp>
      <p:sp>
        <p:nvSpPr>
          <p:cNvPr id="3" name="正方形/長方形 2"/>
          <p:cNvSpPr/>
          <p:nvPr/>
        </p:nvSpPr>
        <p:spPr>
          <a:xfrm>
            <a:off x="6116478" y="5301820"/>
            <a:ext cx="2838400" cy="584775"/>
          </a:xfrm>
          <a:prstGeom prst="rect">
            <a:avLst/>
          </a:prstGeom>
        </p:spPr>
        <p:txBody>
          <a:bodyPr wrap="square">
            <a:spAutoFit/>
          </a:bodyPr>
          <a:lstStyle/>
          <a:p>
            <a:pPr>
              <a:defRPr/>
            </a:pPr>
            <a:r>
              <a:rPr lang="en-US" altLang="ja-JP" sz="1600" dirty="0">
                <a:latin typeface="Arial" panose="020B0604020202020204" pitchFamily="34" charset="0"/>
                <a:cs typeface="Arial" panose="020B0604020202020204" pitchFamily="34" charset="0"/>
              </a:rPr>
              <a:t>singlet :</a:t>
            </a:r>
            <a:r>
              <a:rPr lang="ja-JP" altLang="ja-JP" sz="1600" dirty="0">
                <a:latin typeface="Arial" panose="020B0604020202020204" pitchFamily="34" charset="0"/>
                <a:cs typeface="Arial" panose="020B0604020202020204" pitchFamily="34" charset="0"/>
              </a:rPr>
              <a:t> </a:t>
            </a:r>
            <a:r>
              <a:rPr lang="en-US" altLang="ja-JP" sz="1600" dirty="0">
                <a:latin typeface="Arial" panose="020B0604020202020204" pitchFamily="34" charset="0"/>
                <a:cs typeface="Arial" panose="020B0604020202020204" pitchFamily="34" charset="0"/>
              </a:rPr>
              <a:t>U(BS)B3LYP/6-31G</a:t>
            </a:r>
            <a:r>
              <a:rPr lang="en-US" altLang="ja-JP" sz="1600" baseline="30000" dirty="0">
                <a:latin typeface="Arial" panose="020B0604020202020204" pitchFamily="34" charset="0"/>
                <a:cs typeface="Arial" panose="020B0604020202020204" pitchFamily="34" charset="0"/>
                <a:sym typeface="Symbol"/>
              </a:rPr>
              <a:t></a:t>
            </a:r>
            <a:r>
              <a:rPr lang="en-US" altLang="ja-JP" sz="1600" dirty="0">
                <a:latin typeface="Arial" panose="020B0604020202020204" pitchFamily="34" charset="0"/>
                <a:cs typeface="Arial" panose="020B0604020202020204" pitchFamily="34" charset="0"/>
              </a:rPr>
              <a:t>,</a:t>
            </a:r>
          </a:p>
          <a:p>
            <a:pPr>
              <a:defRPr/>
            </a:pPr>
            <a:r>
              <a:rPr lang="en-US" altLang="ja-JP" sz="1600" dirty="0">
                <a:latin typeface="Arial" panose="020B0604020202020204" pitchFamily="34" charset="0"/>
                <a:cs typeface="Arial" panose="020B0604020202020204" pitchFamily="34" charset="0"/>
              </a:rPr>
              <a:t> triplet : UB3LYP/6-31G</a:t>
            </a:r>
            <a:r>
              <a:rPr lang="en-US" altLang="ja-JP" sz="1600" baseline="30000" dirty="0">
                <a:latin typeface="Arial" panose="020B0604020202020204" pitchFamily="34" charset="0"/>
                <a:cs typeface="Arial" panose="020B0604020202020204" pitchFamily="34" charset="0"/>
                <a:sym typeface="Symbol"/>
              </a:rPr>
              <a:t></a:t>
            </a:r>
            <a:endParaRPr lang="ja-JP" altLang="en-US" sz="1600" dirty="0"/>
          </a:p>
        </p:txBody>
      </p:sp>
      <p:sp>
        <p:nvSpPr>
          <p:cNvPr id="5" name="正方形/長方形 4"/>
          <p:cNvSpPr/>
          <p:nvPr/>
        </p:nvSpPr>
        <p:spPr>
          <a:xfrm>
            <a:off x="271994" y="5880245"/>
            <a:ext cx="8837676" cy="707886"/>
          </a:xfrm>
          <a:prstGeom prst="rect">
            <a:avLst/>
          </a:prstGeom>
        </p:spPr>
        <p:txBody>
          <a:bodyPr wrap="none">
            <a:spAutoFit/>
          </a:bodyPr>
          <a:lstStyle/>
          <a:p>
            <a:r>
              <a:rPr lang="en-US" altLang="ja-JP" sz="2000" b="1" dirty="0" smtClean="0">
                <a:latin typeface="Arial" panose="020B0604020202020204" pitchFamily="34" charset="0"/>
                <a:cs typeface="Arial" panose="020B0604020202020204" pitchFamily="34" charset="0"/>
              </a:rPr>
              <a:t>1b</a:t>
            </a:r>
            <a:r>
              <a:rPr lang="en-US" altLang="ja-JP" sz="2000" dirty="0" smtClean="0">
                <a:latin typeface="Arial" panose="020B0604020202020204" pitchFamily="34" charset="0"/>
                <a:cs typeface="Arial" panose="020B0604020202020204" pitchFamily="34" charset="0"/>
              </a:rPr>
              <a:t> </a:t>
            </a:r>
            <a:r>
              <a:rPr lang="en-US" altLang="ja-JP" sz="2000" dirty="0">
                <a:latin typeface="Arial" panose="020B0604020202020204" pitchFamily="34" charset="0"/>
                <a:cs typeface="Arial" panose="020B0604020202020204" pitchFamily="34" charset="0"/>
              </a:rPr>
              <a:t>showed no signal at </a:t>
            </a:r>
            <a:r>
              <a:rPr lang="en-US" altLang="ja-JP" sz="2000" dirty="0" smtClean="0">
                <a:latin typeface="Arial" panose="020B0604020202020204" pitchFamily="34" charset="0"/>
                <a:cs typeface="Arial" panose="020B0604020202020204" pitchFamily="34" charset="0"/>
              </a:rPr>
              <a:t>30 </a:t>
            </a:r>
            <a:r>
              <a:rPr lang="en-US" altLang="ja-JP" sz="2000" dirty="0">
                <a:latin typeface="Arial" panose="020B0604020202020204" pitchFamily="34" charset="0"/>
                <a:ea typeface="ＭＳ 明朝" panose="02020609040205080304" pitchFamily="17" charset="-128"/>
                <a:cs typeface="Arial" panose="020B0604020202020204" pitchFamily="34" charset="0"/>
              </a:rPr>
              <a:t>º</a:t>
            </a:r>
            <a:r>
              <a:rPr lang="en-US" altLang="ja-JP" sz="2000" dirty="0" smtClean="0">
                <a:latin typeface="Arial" panose="020B0604020202020204" pitchFamily="34" charset="0"/>
                <a:cs typeface="Arial" panose="020B0604020202020204" pitchFamily="34" charset="0"/>
              </a:rPr>
              <a:t>C because of </a:t>
            </a:r>
            <a:r>
              <a:rPr lang="en-US" altLang="ja-JP" sz="2000" dirty="0">
                <a:latin typeface="Arial" panose="020B0604020202020204" pitchFamily="34" charset="0"/>
                <a:cs typeface="Arial" panose="020B0604020202020204" pitchFamily="34" charset="0"/>
              </a:rPr>
              <a:t>a thermally excited triplet species. </a:t>
            </a:r>
            <a:endParaRPr lang="en-US" altLang="ja-JP" sz="2000" dirty="0" smtClean="0">
              <a:latin typeface="Arial" panose="020B0604020202020204" pitchFamily="34" charset="0"/>
              <a:cs typeface="Arial" panose="020B0604020202020204" pitchFamily="34" charset="0"/>
            </a:endParaRPr>
          </a:p>
          <a:p>
            <a:r>
              <a:rPr lang="en-US" altLang="ja-JP" sz="2000" dirty="0" smtClean="0">
                <a:latin typeface="Arial" panose="020B0604020202020204" pitchFamily="34" charset="0"/>
                <a:cs typeface="Arial" panose="020B0604020202020204" pitchFamily="34" charset="0"/>
              </a:rPr>
              <a:t>However</a:t>
            </a:r>
            <a:r>
              <a:rPr lang="en-US" altLang="ja-JP" sz="2000" dirty="0">
                <a:latin typeface="Arial" panose="020B0604020202020204" pitchFamily="34" charset="0"/>
                <a:cs typeface="Arial" panose="020B0604020202020204" pitchFamily="34" charset="0"/>
              </a:rPr>
              <a:t>, after </a:t>
            </a:r>
            <a:r>
              <a:rPr lang="en-US" altLang="ja-JP" sz="2000" dirty="0" smtClean="0">
                <a:latin typeface="Arial" panose="020B0604020202020204" pitchFamily="34" charset="0"/>
                <a:cs typeface="Arial" panose="020B0604020202020204" pitchFamily="34" charset="0"/>
              </a:rPr>
              <a:t>cooling to 93 </a:t>
            </a:r>
            <a:r>
              <a:rPr lang="en-US" altLang="ja-JP" sz="2000" dirty="0" smtClean="0">
                <a:latin typeface="Arial" panose="020B0604020202020204" pitchFamily="34" charset="0"/>
                <a:ea typeface="ＭＳ 明朝" panose="02020609040205080304" pitchFamily="17" charset="-128"/>
                <a:cs typeface="Arial" panose="020B0604020202020204" pitchFamily="34" charset="0"/>
              </a:rPr>
              <a:t>º</a:t>
            </a:r>
            <a:r>
              <a:rPr lang="en-US" altLang="ja-JP" sz="2000" dirty="0" smtClean="0">
                <a:latin typeface="Arial" panose="020B0604020202020204" pitchFamily="34" charset="0"/>
                <a:cs typeface="Arial" panose="020B0604020202020204" pitchFamily="34" charset="0"/>
              </a:rPr>
              <a:t>C</a:t>
            </a:r>
            <a:r>
              <a:rPr lang="en-US" altLang="ja-JP" sz="2000" dirty="0">
                <a:latin typeface="Arial" panose="020B0604020202020204" pitchFamily="34" charset="0"/>
                <a:cs typeface="Arial" panose="020B0604020202020204" pitchFamily="34" charset="0"/>
              </a:rPr>
              <a:t>, broad signals were </a:t>
            </a:r>
            <a:r>
              <a:rPr lang="en-US" altLang="ja-JP" sz="2000" dirty="0" smtClean="0">
                <a:latin typeface="Arial" panose="020B0604020202020204" pitchFamily="34" charset="0"/>
                <a:cs typeface="Arial" panose="020B0604020202020204" pitchFamily="34" charset="0"/>
              </a:rPr>
              <a:t>observed.</a:t>
            </a:r>
            <a:endParaRPr lang="ja-JP"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495610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1"/>
          <p:cNvSpPr>
            <a:spLocks noGrp="1"/>
          </p:cNvSpPr>
          <p:nvPr>
            <p:ph type="title"/>
          </p:nvPr>
        </p:nvSpPr>
        <p:spPr>
          <a:xfrm>
            <a:off x="628650" y="258796"/>
            <a:ext cx="7886700" cy="628650"/>
          </a:xfrm>
        </p:spPr>
        <p:txBody>
          <a:bodyPr>
            <a:noAutofit/>
          </a:bodyPr>
          <a:lstStyle/>
          <a:p>
            <a:r>
              <a:rPr lang="en-US" altLang="ja-JP" sz="3200" dirty="0" smtClean="0">
                <a:latin typeface="Arial" panose="020B0604020202020204" pitchFamily="34" charset="0"/>
                <a:cs typeface="Arial" panose="020B0604020202020204" pitchFamily="34" charset="0"/>
              </a:rPr>
              <a:t>VT NMR Spectra of </a:t>
            </a:r>
            <a:r>
              <a:rPr lang="en-US" altLang="ja-JP" sz="3200" b="1" dirty="0" smtClean="0">
                <a:latin typeface="Arial" panose="020B0604020202020204" pitchFamily="34" charset="0"/>
                <a:cs typeface="Arial" panose="020B0604020202020204" pitchFamily="34" charset="0"/>
              </a:rPr>
              <a:t>2b</a:t>
            </a:r>
            <a:endParaRPr kumimoji="1" lang="ja-JP" altLang="en-US" sz="3200" b="1" dirty="0"/>
          </a:p>
        </p:txBody>
      </p:sp>
      <p:grpSp>
        <p:nvGrpSpPr>
          <p:cNvPr id="12" name="グループ化 11"/>
          <p:cNvGrpSpPr/>
          <p:nvPr/>
        </p:nvGrpSpPr>
        <p:grpSpPr>
          <a:xfrm>
            <a:off x="467544" y="1033326"/>
            <a:ext cx="5616624" cy="4123866"/>
            <a:chOff x="613572" y="898995"/>
            <a:chExt cx="7630836" cy="5959005"/>
          </a:xfrm>
        </p:grpSpPr>
        <p:pic>
          <p:nvPicPr>
            <p:cNvPr id="5" name="図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3572" y="898995"/>
              <a:ext cx="7630836" cy="5959005"/>
            </a:xfrm>
            <a:prstGeom prst="rect">
              <a:avLst/>
            </a:prstGeom>
          </p:spPr>
        </p:pic>
        <p:sp>
          <p:nvSpPr>
            <p:cNvPr id="6" name="テキスト ボックス 5"/>
            <p:cNvSpPr txBox="1"/>
            <p:nvPr/>
          </p:nvSpPr>
          <p:spPr>
            <a:xfrm>
              <a:off x="613572" y="5871037"/>
              <a:ext cx="1354559" cy="510584"/>
            </a:xfrm>
            <a:prstGeom prst="rect">
              <a:avLst/>
            </a:prstGeom>
            <a:noFill/>
          </p:spPr>
          <p:txBody>
            <a:bodyPr wrap="square" rtlCol="0">
              <a:spAutoFit/>
            </a:bodyPr>
            <a:lstStyle/>
            <a:p>
              <a:r>
                <a:rPr kumimoji="1" lang="en-US" altLang="ja-JP" dirty="0" smtClean="0">
                  <a:latin typeface="Arial" panose="020B0604020202020204" pitchFamily="34" charset="0"/>
                  <a:cs typeface="Arial" panose="020B0604020202020204" pitchFamily="34" charset="0"/>
                </a:rPr>
                <a:t>-</a:t>
              </a:r>
              <a:r>
                <a:rPr lang="en-US" altLang="ja-JP" dirty="0">
                  <a:latin typeface="Arial" panose="020B0604020202020204" pitchFamily="34" charset="0"/>
                  <a:cs typeface="Arial" panose="020B0604020202020204" pitchFamily="34" charset="0"/>
                </a:rPr>
                <a:t>80 </a:t>
              </a:r>
              <a:r>
                <a:rPr lang="en-US" altLang="ja-JP" dirty="0">
                  <a:latin typeface="Times New Roman" panose="02020603050405020304" pitchFamily="18" charset="0"/>
                  <a:ea typeface="ＭＳ 明朝" panose="02020609040205080304" pitchFamily="17" charset="-128"/>
                </a:rPr>
                <a:t> </a:t>
              </a:r>
              <a:r>
                <a:rPr lang="en-US" altLang="ja-JP" dirty="0" smtClean="0">
                  <a:latin typeface="Arial" panose="020B0604020202020204" pitchFamily="34" charset="0"/>
                  <a:ea typeface="ＭＳ 明朝" panose="02020609040205080304" pitchFamily="17" charset="-128"/>
                  <a:cs typeface="Arial" panose="020B0604020202020204" pitchFamily="34" charset="0"/>
                </a:rPr>
                <a:t>º</a:t>
              </a:r>
              <a:r>
                <a:rPr lang="en-US" altLang="ja-JP" dirty="0" smtClean="0">
                  <a:latin typeface="Arial" panose="020B0604020202020204" pitchFamily="34" charset="0"/>
                  <a:cs typeface="Arial" panose="020B0604020202020204" pitchFamily="34" charset="0"/>
                </a:rPr>
                <a:t>C</a:t>
              </a:r>
              <a:endParaRPr kumimoji="1" lang="ja-JP" altLang="en-US" dirty="0">
                <a:latin typeface="Arial" panose="020B0604020202020204" pitchFamily="34" charset="0"/>
                <a:cs typeface="Arial" panose="020B0604020202020204" pitchFamily="34" charset="0"/>
              </a:endParaRPr>
            </a:p>
          </p:txBody>
        </p:sp>
        <p:sp>
          <p:nvSpPr>
            <p:cNvPr id="8" name="テキスト ボックス 7"/>
            <p:cNvSpPr txBox="1"/>
            <p:nvPr/>
          </p:nvSpPr>
          <p:spPr>
            <a:xfrm>
              <a:off x="613572" y="5040560"/>
              <a:ext cx="920445" cy="369332"/>
            </a:xfrm>
            <a:prstGeom prst="rect">
              <a:avLst/>
            </a:prstGeom>
            <a:noFill/>
          </p:spPr>
          <p:txBody>
            <a:bodyPr wrap="none" rtlCol="0">
              <a:spAutoFit/>
            </a:bodyPr>
            <a:lstStyle/>
            <a:p>
              <a:r>
                <a:rPr kumimoji="1" lang="en-US" altLang="ja-JP" dirty="0" smtClean="0">
                  <a:latin typeface="Arial" panose="020B0604020202020204" pitchFamily="34" charset="0"/>
                  <a:cs typeface="Arial" panose="020B0604020202020204" pitchFamily="34" charset="0"/>
                </a:rPr>
                <a:t>-</a:t>
              </a:r>
              <a:r>
                <a:rPr lang="en-US" altLang="ja-JP" dirty="0" smtClean="0">
                  <a:latin typeface="Arial" panose="020B0604020202020204" pitchFamily="34" charset="0"/>
                  <a:cs typeface="Arial" panose="020B0604020202020204" pitchFamily="34" charset="0"/>
                </a:rPr>
                <a:t>50 </a:t>
              </a:r>
              <a:r>
                <a:rPr lang="en-US" altLang="ja-JP" dirty="0" smtClean="0">
                  <a:latin typeface="Times New Roman" panose="02020603050405020304" pitchFamily="18" charset="0"/>
                  <a:ea typeface="ＭＳ 明朝" panose="02020609040205080304" pitchFamily="17" charset="-128"/>
                </a:rPr>
                <a:t> </a:t>
              </a:r>
              <a:r>
                <a:rPr lang="en-US" altLang="ja-JP" dirty="0" smtClean="0">
                  <a:latin typeface="Arial" panose="020B0604020202020204" pitchFamily="34" charset="0"/>
                  <a:ea typeface="ＭＳ 明朝" panose="02020609040205080304" pitchFamily="17" charset="-128"/>
                  <a:cs typeface="Arial" panose="020B0604020202020204" pitchFamily="34" charset="0"/>
                </a:rPr>
                <a:t>º</a:t>
              </a:r>
              <a:r>
                <a:rPr lang="en-US" altLang="ja-JP" dirty="0" smtClean="0">
                  <a:latin typeface="Arial" panose="020B0604020202020204" pitchFamily="34" charset="0"/>
                  <a:cs typeface="Arial" panose="020B0604020202020204" pitchFamily="34" charset="0"/>
                </a:rPr>
                <a:t>C</a:t>
              </a:r>
              <a:endParaRPr kumimoji="1" lang="ja-JP" altLang="en-US" dirty="0">
                <a:latin typeface="Arial" panose="020B0604020202020204" pitchFamily="34" charset="0"/>
                <a:cs typeface="Arial" panose="020B0604020202020204" pitchFamily="34" charset="0"/>
              </a:endParaRPr>
            </a:p>
          </p:txBody>
        </p:sp>
        <p:sp>
          <p:nvSpPr>
            <p:cNvPr id="9" name="テキスト ボックス 8"/>
            <p:cNvSpPr txBox="1"/>
            <p:nvPr/>
          </p:nvSpPr>
          <p:spPr>
            <a:xfrm>
              <a:off x="613572" y="4131840"/>
              <a:ext cx="891591" cy="369332"/>
            </a:xfrm>
            <a:prstGeom prst="rect">
              <a:avLst/>
            </a:prstGeom>
            <a:noFill/>
          </p:spPr>
          <p:txBody>
            <a:bodyPr wrap="none" rtlCol="0">
              <a:spAutoFit/>
            </a:bodyPr>
            <a:lstStyle/>
            <a:p>
              <a:r>
                <a:rPr kumimoji="1" lang="en-US" altLang="ja-JP" dirty="0" smtClean="0">
                  <a:latin typeface="Arial" panose="020B0604020202020204" pitchFamily="34" charset="0"/>
                  <a:cs typeface="Arial" panose="020B0604020202020204" pitchFamily="34" charset="0"/>
                </a:rPr>
                <a:t>-</a:t>
              </a:r>
              <a:r>
                <a:rPr lang="en-US" altLang="ja-JP" dirty="0">
                  <a:latin typeface="Arial" panose="020B0604020202020204" pitchFamily="34" charset="0"/>
                  <a:cs typeface="Arial" panose="020B0604020202020204" pitchFamily="34" charset="0"/>
                </a:rPr>
                <a:t>10</a:t>
              </a:r>
              <a:r>
                <a:rPr lang="en-US" altLang="ja-JP" dirty="0" smtClean="0">
                  <a:latin typeface="Arial" panose="020B0604020202020204" pitchFamily="34" charset="0"/>
                  <a:cs typeface="Arial" panose="020B0604020202020204" pitchFamily="34" charset="0"/>
                </a:rPr>
                <a:t> </a:t>
              </a:r>
              <a:r>
                <a:rPr lang="en-US" altLang="ja-JP" dirty="0" smtClean="0">
                  <a:latin typeface="Times New Roman" panose="02020603050405020304" pitchFamily="18" charset="0"/>
                  <a:ea typeface="ＭＳ 明朝" panose="02020609040205080304" pitchFamily="17" charset="-128"/>
                </a:rPr>
                <a:t> </a:t>
              </a:r>
              <a:r>
                <a:rPr lang="en-US" altLang="ja-JP" dirty="0" smtClean="0">
                  <a:latin typeface="Arial" panose="020B0604020202020204" pitchFamily="34" charset="0"/>
                  <a:ea typeface="ＭＳ 明朝" panose="02020609040205080304" pitchFamily="17" charset="-128"/>
                  <a:cs typeface="Arial" panose="020B0604020202020204" pitchFamily="34" charset="0"/>
                </a:rPr>
                <a:t>º</a:t>
              </a:r>
              <a:r>
                <a:rPr lang="en-US" altLang="ja-JP" dirty="0" smtClean="0">
                  <a:latin typeface="Arial" panose="020B0604020202020204" pitchFamily="34" charset="0"/>
                  <a:cs typeface="Arial" panose="020B0604020202020204" pitchFamily="34" charset="0"/>
                </a:rPr>
                <a:t>C</a:t>
              </a:r>
              <a:endParaRPr kumimoji="1" lang="ja-JP" altLang="en-US" dirty="0">
                <a:latin typeface="Arial" panose="020B0604020202020204" pitchFamily="34" charset="0"/>
                <a:cs typeface="Arial" panose="020B0604020202020204" pitchFamily="34" charset="0"/>
              </a:endParaRPr>
            </a:p>
          </p:txBody>
        </p:sp>
        <p:sp>
          <p:nvSpPr>
            <p:cNvPr id="10" name="テキスト ボックス 9"/>
            <p:cNvSpPr txBox="1"/>
            <p:nvPr/>
          </p:nvSpPr>
          <p:spPr>
            <a:xfrm>
              <a:off x="683568" y="3054806"/>
              <a:ext cx="843501" cy="369332"/>
            </a:xfrm>
            <a:prstGeom prst="rect">
              <a:avLst/>
            </a:prstGeom>
            <a:noFill/>
          </p:spPr>
          <p:txBody>
            <a:bodyPr wrap="none" rtlCol="0">
              <a:spAutoFit/>
            </a:bodyPr>
            <a:lstStyle/>
            <a:p>
              <a:r>
                <a:rPr lang="en-US" altLang="ja-JP" dirty="0">
                  <a:latin typeface="Arial" panose="020B0604020202020204" pitchFamily="34" charset="0"/>
                  <a:cs typeface="Arial" panose="020B0604020202020204" pitchFamily="34" charset="0"/>
                </a:rPr>
                <a:t>3</a:t>
              </a:r>
              <a:r>
                <a:rPr lang="en-US" altLang="ja-JP" dirty="0" smtClean="0">
                  <a:latin typeface="Arial" panose="020B0604020202020204" pitchFamily="34" charset="0"/>
                  <a:cs typeface="Arial" panose="020B0604020202020204" pitchFamily="34" charset="0"/>
                </a:rPr>
                <a:t>0 </a:t>
              </a:r>
              <a:r>
                <a:rPr lang="en-US" altLang="ja-JP" dirty="0" smtClean="0">
                  <a:latin typeface="Times New Roman" panose="02020603050405020304" pitchFamily="18" charset="0"/>
                  <a:ea typeface="ＭＳ 明朝" panose="02020609040205080304" pitchFamily="17" charset="-128"/>
                </a:rPr>
                <a:t> </a:t>
              </a:r>
              <a:r>
                <a:rPr lang="en-US" altLang="ja-JP" dirty="0" smtClean="0">
                  <a:latin typeface="Arial" panose="020B0604020202020204" pitchFamily="34" charset="0"/>
                  <a:ea typeface="ＭＳ 明朝" panose="02020609040205080304" pitchFamily="17" charset="-128"/>
                  <a:cs typeface="Arial" panose="020B0604020202020204" pitchFamily="34" charset="0"/>
                </a:rPr>
                <a:t>º</a:t>
              </a:r>
              <a:r>
                <a:rPr lang="en-US" altLang="ja-JP" dirty="0" smtClean="0">
                  <a:latin typeface="Arial" panose="020B0604020202020204" pitchFamily="34" charset="0"/>
                  <a:cs typeface="Arial" panose="020B0604020202020204" pitchFamily="34" charset="0"/>
                </a:rPr>
                <a:t>C</a:t>
              </a:r>
              <a:endParaRPr kumimoji="1" lang="ja-JP" altLang="en-US" dirty="0">
                <a:latin typeface="Arial" panose="020B0604020202020204" pitchFamily="34" charset="0"/>
                <a:cs typeface="Arial" panose="020B0604020202020204" pitchFamily="34" charset="0"/>
              </a:endParaRPr>
            </a:p>
          </p:txBody>
        </p:sp>
      </p:grpSp>
      <p:grpSp>
        <p:nvGrpSpPr>
          <p:cNvPr id="15" name="グループ化 14"/>
          <p:cNvGrpSpPr/>
          <p:nvPr/>
        </p:nvGrpSpPr>
        <p:grpSpPr>
          <a:xfrm>
            <a:off x="6121052" y="1116013"/>
            <a:ext cx="2873351" cy="4225845"/>
            <a:chOff x="4614501" y="2565265"/>
            <a:chExt cx="2873351" cy="4225845"/>
          </a:xfrm>
        </p:grpSpPr>
        <p:graphicFrame>
          <p:nvGraphicFramePr>
            <p:cNvPr id="16" name="オブジェクト 15"/>
            <p:cNvGraphicFramePr>
              <a:graphicFrameLocks noChangeAspect="1"/>
            </p:cNvGraphicFramePr>
            <p:nvPr>
              <p:extLst>
                <p:ext uri="{D42A27DB-BD31-4B8C-83A1-F6EECF244321}">
                  <p14:modId xmlns:p14="http://schemas.microsoft.com/office/powerpoint/2010/main" val="3101653141"/>
                </p:ext>
              </p:extLst>
            </p:nvPr>
          </p:nvGraphicFramePr>
          <p:xfrm>
            <a:off x="4859324" y="2565265"/>
            <a:ext cx="2317750" cy="3871912"/>
          </p:xfrm>
          <a:graphic>
            <a:graphicData uri="http://schemas.openxmlformats.org/presentationml/2006/ole">
              <mc:AlternateContent xmlns:mc="http://schemas.openxmlformats.org/markup-compatibility/2006">
                <mc:Choice xmlns:v="urn:schemas-microsoft-com:vml" Requires="v">
                  <p:oleObj spid="_x0000_s15440" name="CS ChemDraw Drawing" r:id="rId5" imgW="1783951" imgH="2974340" progId="ChemDraw.Document.6.0">
                    <p:embed/>
                  </p:oleObj>
                </mc:Choice>
                <mc:Fallback>
                  <p:oleObj name="CS ChemDraw Drawing" r:id="rId5" imgW="1783951" imgH="2974340" progId="ChemDraw.Document.6.0">
                    <p:embed/>
                    <p:pic>
                      <p:nvPicPr>
                        <p:cNvPr id="0" name=""/>
                        <p:cNvPicPr/>
                        <p:nvPr/>
                      </p:nvPicPr>
                      <p:blipFill>
                        <a:blip r:embed="rId6"/>
                        <a:stretch>
                          <a:fillRect/>
                        </a:stretch>
                      </p:blipFill>
                      <p:spPr>
                        <a:xfrm>
                          <a:off x="4859324" y="2565265"/>
                          <a:ext cx="2317750" cy="3871912"/>
                        </a:xfrm>
                        <a:prstGeom prst="rect">
                          <a:avLst/>
                        </a:prstGeom>
                      </p:spPr>
                    </p:pic>
                  </p:oleObj>
                </mc:Fallback>
              </mc:AlternateContent>
            </a:graphicData>
          </a:graphic>
        </p:graphicFrame>
        <p:sp>
          <p:nvSpPr>
            <p:cNvPr id="17" name="テキスト ボックス 16"/>
            <p:cNvSpPr txBox="1"/>
            <p:nvPr/>
          </p:nvSpPr>
          <p:spPr>
            <a:xfrm>
              <a:off x="4614501" y="6421778"/>
              <a:ext cx="2873351" cy="369332"/>
            </a:xfrm>
            <a:prstGeom prst="rect">
              <a:avLst/>
            </a:prstGeom>
            <a:noFill/>
          </p:spPr>
          <p:txBody>
            <a:bodyPr wrap="none" rtlCol="0">
              <a:spAutoFit/>
            </a:bodyPr>
            <a:lstStyle/>
            <a:p>
              <a:r>
                <a:rPr lang="en-US" altLang="ja-JP" dirty="0" smtClean="0">
                  <a:latin typeface="Symbol" panose="05050102010706020507" pitchFamily="18" charset="2"/>
                  <a:cs typeface="Arial" panose="020B0604020202020204" pitchFamily="34" charset="0"/>
                </a:rPr>
                <a:t>D</a:t>
              </a:r>
              <a:r>
                <a:rPr lang="en-US" altLang="ja-JP" dirty="0" smtClean="0">
                  <a:latin typeface="Arial" panose="020B0604020202020204" pitchFamily="34" charset="0"/>
                  <a:cs typeface="Arial" panose="020B0604020202020204" pitchFamily="34" charset="0"/>
                </a:rPr>
                <a:t>E</a:t>
              </a:r>
              <a:r>
                <a:rPr lang="en-US" altLang="ja-JP" baseline="-25000" dirty="0" smtClean="0">
                  <a:latin typeface="Arial" panose="020B0604020202020204" pitchFamily="34" charset="0"/>
                  <a:cs typeface="Arial" panose="020B0604020202020204" pitchFamily="34" charset="0"/>
                </a:rPr>
                <a:t>S-T</a:t>
              </a:r>
              <a:r>
                <a:rPr lang="en-US" altLang="ja-JP" dirty="0" smtClean="0">
                  <a:latin typeface="Arial" panose="020B0604020202020204" pitchFamily="34" charset="0"/>
                  <a:cs typeface="Arial" panose="020B0604020202020204" pitchFamily="34" charset="0"/>
                </a:rPr>
                <a:t> </a:t>
              </a:r>
              <a:r>
                <a:rPr lang="en-US" altLang="ja-JP" dirty="0">
                  <a:latin typeface="Arial" panose="020B0604020202020204" pitchFamily="34" charset="0"/>
                  <a:cs typeface="Arial" panose="020B0604020202020204" pitchFamily="34" charset="0"/>
                </a:rPr>
                <a:t>(</a:t>
              </a:r>
              <a:r>
                <a:rPr lang="en-US" altLang="ja-JP" dirty="0" err="1">
                  <a:latin typeface="Arial" panose="020B0604020202020204" pitchFamily="34" charset="0"/>
                  <a:cs typeface="Arial" panose="020B0604020202020204" pitchFamily="34" charset="0"/>
                </a:rPr>
                <a:t>calcd</a:t>
              </a:r>
              <a:r>
                <a:rPr lang="en-US" altLang="ja-JP" dirty="0">
                  <a:latin typeface="Arial" panose="020B0604020202020204" pitchFamily="34" charset="0"/>
                  <a:cs typeface="Arial" panose="020B0604020202020204" pitchFamily="34" charset="0"/>
                </a:rPr>
                <a:t>.)= </a:t>
              </a:r>
              <a:r>
                <a:rPr lang="en-US" altLang="ja-JP" dirty="0" smtClean="0">
                  <a:latin typeface="Arial" panose="020B0604020202020204" pitchFamily="34" charset="0"/>
                  <a:cs typeface="Arial" panose="020B0604020202020204" pitchFamily="34" charset="0"/>
                </a:rPr>
                <a:t>-</a:t>
              </a:r>
              <a:r>
                <a:rPr lang="en-US" altLang="ja-JP" dirty="0">
                  <a:latin typeface="Arial" panose="020B0604020202020204" pitchFamily="34" charset="0"/>
                  <a:cs typeface="Arial" panose="020B0604020202020204" pitchFamily="34" charset="0"/>
                </a:rPr>
                <a:t>9.2 </a:t>
              </a:r>
              <a:r>
                <a:rPr lang="en-US" altLang="ja-JP" dirty="0" smtClean="0">
                  <a:latin typeface="Arial" panose="020B0604020202020204" pitchFamily="34" charset="0"/>
                  <a:cs typeface="Arial" panose="020B0604020202020204" pitchFamily="34" charset="0"/>
                </a:rPr>
                <a:t>kJ/</a:t>
              </a:r>
              <a:r>
                <a:rPr lang="en-US" altLang="ja-JP" dirty="0" err="1" smtClean="0">
                  <a:latin typeface="Arial" panose="020B0604020202020204" pitchFamily="34" charset="0"/>
                  <a:cs typeface="Arial" panose="020B0604020202020204" pitchFamily="34" charset="0"/>
                </a:rPr>
                <a:t>mol</a:t>
              </a:r>
              <a:endParaRPr lang="ja-JP" altLang="en-US" dirty="0">
                <a:latin typeface="Arial" pitchFamily="34" charset="0"/>
                <a:cs typeface="Arial" pitchFamily="34" charset="0"/>
              </a:endParaRPr>
            </a:p>
          </p:txBody>
        </p:sp>
      </p:grpSp>
      <p:sp>
        <p:nvSpPr>
          <p:cNvPr id="2" name="スライド番号プレースホルダー 1"/>
          <p:cNvSpPr>
            <a:spLocks noGrp="1"/>
          </p:cNvSpPr>
          <p:nvPr>
            <p:ph type="sldNum" sz="quarter" idx="12"/>
          </p:nvPr>
        </p:nvSpPr>
        <p:spPr/>
        <p:txBody>
          <a:bodyPr/>
          <a:lstStyle/>
          <a:p>
            <a:fld id="{D2D8002D-B5B0-4BAC-B1F6-782DDCCE6D9C}" type="slidenum">
              <a:rPr kumimoji="1" lang="ja-JP" altLang="en-US" smtClean="0"/>
              <a:t>17</a:t>
            </a:fld>
            <a:endParaRPr kumimoji="1" lang="ja-JP" altLang="en-US"/>
          </a:p>
        </p:txBody>
      </p:sp>
      <p:sp>
        <p:nvSpPr>
          <p:cNvPr id="14" name="正方形/長方形 13"/>
          <p:cNvSpPr/>
          <p:nvPr/>
        </p:nvSpPr>
        <p:spPr>
          <a:xfrm>
            <a:off x="2612723" y="5358269"/>
            <a:ext cx="3498457" cy="338554"/>
          </a:xfrm>
          <a:prstGeom prst="rect">
            <a:avLst/>
          </a:prstGeom>
        </p:spPr>
        <p:txBody>
          <a:bodyPr wrap="square">
            <a:spAutoFit/>
          </a:bodyPr>
          <a:lstStyle/>
          <a:p>
            <a:r>
              <a:rPr lang="en-US" altLang="ja-JP" sz="1600" baseline="30000" dirty="0" smtClean="0">
                <a:latin typeface="Arial" pitchFamily="34" charset="0"/>
                <a:cs typeface="Arial" pitchFamily="34" charset="0"/>
              </a:rPr>
              <a:t>1</a:t>
            </a:r>
            <a:r>
              <a:rPr lang="en-US" altLang="ja-JP" sz="1600" dirty="0" smtClean="0">
                <a:latin typeface="Arial" pitchFamily="34" charset="0"/>
                <a:cs typeface="Arial" pitchFamily="34" charset="0"/>
              </a:rPr>
              <a:t>H NMR spectra </a:t>
            </a:r>
            <a:r>
              <a:rPr lang="en-US" altLang="ja-JP" sz="1600" dirty="0">
                <a:latin typeface="Arial" pitchFamily="34" charset="0"/>
                <a:cs typeface="Arial" pitchFamily="34" charset="0"/>
              </a:rPr>
              <a:t>of </a:t>
            </a:r>
            <a:r>
              <a:rPr lang="en-US" altLang="ja-JP" sz="1600" b="1" dirty="0">
                <a:latin typeface="Arial" pitchFamily="34" charset="0"/>
                <a:cs typeface="Arial" pitchFamily="34" charset="0"/>
              </a:rPr>
              <a:t>2</a:t>
            </a:r>
            <a:r>
              <a:rPr lang="en-US" altLang="ja-JP" sz="1600" b="1" dirty="0" smtClean="0">
                <a:latin typeface="Arial" pitchFamily="34" charset="0"/>
                <a:cs typeface="Arial" pitchFamily="34" charset="0"/>
              </a:rPr>
              <a:t>b</a:t>
            </a:r>
            <a:r>
              <a:rPr lang="ja-JP" altLang="en-US" sz="1600" dirty="0" smtClean="0">
                <a:latin typeface="Arial" pitchFamily="34" charset="0"/>
                <a:cs typeface="Arial" pitchFamily="34" charset="0"/>
              </a:rPr>
              <a:t> </a:t>
            </a:r>
            <a:r>
              <a:rPr lang="en-US" altLang="ja-JP" sz="1600" dirty="0" smtClean="0">
                <a:latin typeface="Arial" pitchFamily="34" charset="0"/>
                <a:cs typeface="Arial" pitchFamily="34" charset="0"/>
              </a:rPr>
              <a:t>in toluene-</a:t>
            </a:r>
            <a:r>
              <a:rPr lang="en-US" altLang="ja-JP" sz="1600" i="1" dirty="0" smtClean="0">
                <a:latin typeface="Arial" pitchFamily="34" charset="0"/>
                <a:cs typeface="Arial" pitchFamily="34" charset="0"/>
              </a:rPr>
              <a:t>d</a:t>
            </a:r>
            <a:r>
              <a:rPr lang="en-US" altLang="ja-JP" sz="1600" baseline="-25000" dirty="0" smtClean="0">
                <a:latin typeface="Arial" pitchFamily="34" charset="0"/>
                <a:cs typeface="Arial" pitchFamily="34" charset="0"/>
              </a:rPr>
              <a:t>8</a:t>
            </a:r>
            <a:r>
              <a:rPr lang="en-US" altLang="ja-JP" sz="1600" dirty="0" smtClean="0">
                <a:latin typeface="Arial" pitchFamily="34" charset="0"/>
                <a:cs typeface="Arial" pitchFamily="34" charset="0"/>
              </a:rPr>
              <a:t>.</a:t>
            </a:r>
            <a:endParaRPr lang="ja-JP" altLang="en-US" sz="1600" b="1" baseline="-25000" dirty="0">
              <a:latin typeface="Arial" pitchFamily="34" charset="0"/>
              <a:cs typeface="Arial" pitchFamily="34" charset="0"/>
            </a:endParaRPr>
          </a:p>
        </p:txBody>
      </p:sp>
      <p:sp>
        <p:nvSpPr>
          <p:cNvPr id="18" name="正方形/長方形 17"/>
          <p:cNvSpPr/>
          <p:nvPr/>
        </p:nvSpPr>
        <p:spPr>
          <a:xfrm>
            <a:off x="6111180" y="5404436"/>
            <a:ext cx="2838400" cy="584775"/>
          </a:xfrm>
          <a:prstGeom prst="rect">
            <a:avLst/>
          </a:prstGeom>
        </p:spPr>
        <p:txBody>
          <a:bodyPr wrap="square">
            <a:spAutoFit/>
          </a:bodyPr>
          <a:lstStyle/>
          <a:p>
            <a:pPr>
              <a:defRPr/>
            </a:pPr>
            <a:r>
              <a:rPr lang="en-US" altLang="ja-JP" sz="1600" dirty="0">
                <a:latin typeface="Arial" panose="020B0604020202020204" pitchFamily="34" charset="0"/>
                <a:cs typeface="Arial" panose="020B0604020202020204" pitchFamily="34" charset="0"/>
              </a:rPr>
              <a:t>singlet :</a:t>
            </a:r>
            <a:r>
              <a:rPr lang="ja-JP" altLang="ja-JP" sz="1600" dirty="0">
                <a:latin typeface="Arial" panose="020B0604020202020204" pitchFamily="34" charset="0"/>
                <a:cs typeface="Arial" panose="020B0604020202020204" pitchFamily="34" charset="0"/>
              </a:rPr>
              <a:t> </a:t>
            </a:r>
            <a:r>
              <a:rPr lang="en-US" altLang="ja-JP" sz="1600" dirty="0">
                <a:latin typeface="Arial" panose="020B0604020202020204" pitchFamily="34" charset="0"/>
                <a:cs typeface="Arial" panose="020B0604020202020204" pitchFamily="34" charset="0"/>
              </a:rPr>
              <a:t>U(BS)B3LYP/6-31G</a:t>
            </a:r>
            <a:r>
              <a:rPr lang="en-US" altLang="ja-JP" sz="1600" baseline="30000" dirty="0">
                <a:latin typeface="Arial" panose="020B0604020202020204" pitchFamily="34" charset="0"/>
                <a:cs typeface="Arial" panose="020B0604020202020204" pitchFamily="34" charset="0"/>
                <a:sym typeface="Symbol"/>
              </a:rPr>
              <a:t></a:t>
            </a:r>
            <a:r>
              <a:rPr lang="en-US" altLang="ja-JP" sz="1600" dirty="0">
                <a:latin typeface="Arial" panose="020B0604020202020204" pitchFamily="34" charset="0"/>
                <a:cs typeface="Arial" panose="020B0604020202020204" pitchFamily="34" charset="0"/>
              </a:rPr>
              <a:t>,</a:t>
            </a:r>
          </a:p>
          <a:p>
            <a:pPr>
              <a:defRPr/>
            </a:pPr>
            <a:r>
              <a:rPr lang="en-US" altLang="ja-JP" sz="1600" dirty="0">
                <a:latin typeface="Arial" panose="020B0604020202020204" pitchFamily="34" charset="0"/>
                <a:cs typeface="Arial" panose="020B0604020202020204" pitchFamily="34" charset="0"/>
              </a:rPr>
              <a:t> triplet : UB3LYP/6-31G</a:t>
            </a:r>
            <a:r>
              <a:rPr lang="en-US" altLang="ja-JP" sz="1600" baseline="30000" dirty="0">
                <a:latin typeface="Arial" panose="020B0604020202020204" pitchFamily="34" charset="0"/>
                <a:cs typeface="Arial" panose="020B0604020202020204" pitchFamily="34" charset="0"/>
                <a:sym typeface="Symbol"/>
              </a:rPr>
              <a:t></a:t>
            </a:r>
            <a:endParaRPr lang="ja-JP" altLang="en-US" sz="1600" dirty="0"/>
          </a:p>
        </p:txBody>
      </p:sp>
      <p:sp>
        <p:nvSpPr>
          <p:cNvPr id="3" name="正方形/長方形 2"/>
          <p:cNvSpPr/>
          <p:nvPr/>
        </p:nvSpPr>
        <p:spPr>
          <a:xfrm>
            <a:off x="829490" y="5918409"/>
            <a:ext cx="4572000" cy="646331"/>
          </a:xfrm>
          <a:prstGeom prst="rect">
            <a:avLst/>
          </a:prstGeom>
        </p:spPr>
        <p:txBody>
          <a:bodyPr>
            <a:spAutoFit/>
          </a:bodyPr>
          <a:lstStyle/>
          <a:p>
            <a:r>
              <a:rPr lang="en-US" altLang="ja-JP" b="1" dirty="0" smtClean="0">
                <a:latin typeface="Arial" panose="020B0604020202020204" pitchFamily="34" charset="0"/>
                <a:cs typeface="Arial" panose="020B0604020202020204" pitchFamily="34" charset="0"/>
              </a:rPr>
              <a:t>2b</a:t>
            </a:r>
            <a:r>
              <a:rPr lang="en-US" altLang="ja-JP" dirty="0" smtClean="0">
                <a:latin typeface="Arial" panose="020B0604020202020204" pitchFamily="34" charset="0"/>
                <a:cs typeface="Arial" panose="020B0604020202020204" pitchFamily="34" charset="0"/>
              </a:rPr>
              <a:t> </a:t>
            </a:r>
            <a:r>
              <a:rPr lang="en-US" altLang="ja-JP" dirty="0">
                <a:latin typeface="Arial" panose="020B0604020202020204" pitchFamily="34" charset="0"/>
                <a:cs typeface="Arial" panose="020B0604020202020204" pitchFamily="34" charset="0"/>
              </a:rPr>
              <a:t>showed no signal at </a:t>
            </a:r>
            <a:r>
              <a:rPr lang="en-US" altLang="ja-JP" dirty="0" smtClean="0">
                <a:latin typeface="Arial" panose="020B0604020202020204" pitchFamily="34" charset="0"/>
                <a:cs typeface="Arial" panose="020B0604020202020204" pitchFamily="34" charset="0"/>
              </a:rPr>
              <a:t>-80 </a:t>
            </a:r>
            <a:r>
              <a:rPr lang="en-US" altLang="ja-JP" dirty="0">
                <a:latin typeface="Arial" panose="020B0604020202020204" pitchFamily="34" charset="0"/>
                <a:ea typeface="ＭＳ 明朝" panose="02020609040205080304" pitchFamily="17" charset="-128"/>
                <a:cs typeface="Arial" panose="020B0604020202020204" pitchFamily="34" charset="0"/>
              </a:rPr>
              <a:t>º</a:t>
            </a:r>
            <a:r>
              <a:rPr lang="en-US" altLang="ja-JP" dirty="0">
                <a:latin typeface="Arial" panose="020B0604020202020204" pitchFamily="34" charset="0"/>
                <a:cs typeface="Arial" panose="020B0604020202020204" pitchFamily="34" charset="0"/>
              </a:rPr>
              <a:t>C because of a thermally excited triplet species. </a:t>
            </a:r>
          </a:p>
        </p:txBody>
      </p:sp>
    </p:spTree>
    <p:extLst>
      <p:ext uri="{BB962C8B-B14F-4D97-AF65-F5344CB8AC3E}">
        <p14:creationId xmlns:p14="http://schemas.microsoft.com/office/powerpoint/2010/main" val="418434832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1"/>
          <p:cNvSpPr>
            <a:spLocks noGrp="1"/>
          </p:cNvSpPr>
          <p:nvPr>
            <p:ph type="title"/>
          </p:nvPr>
        </p:nvSpPr>
        <p:spPr>
          <a:xfrm>
            <a:off x="628650" y="258796"/>
            <a:ext cx="7886700" cy="628650"/>
          </a:xfrm>
        </p:spPr>
        <p:txBody>
          <a:bodyPr>
            <a:noAutofit/>
          </a:bodyPr>
          <a:lstStyle/>
          <a:p>
            <a:r>
              <a:rPr lang="en-US" altLang="ja-JP" sz="3200" dirty="0">
                <a:latin typeface="Arial" panose="020B0604020202020204" pitchFamily="34" charset="0"/>
                <a:cs typeface="Arial" panose="020B0604020202020204" pitchFamily="34" charset="0"/>
              </a:rPr>
              <a:t>UV-vis-NIR </a:t>
            </a:r>
            <a:r>
              <a:rPr lang="en-US" altLang="ja-JP" sz="3200" dirty="0" smtClean="0">
                <a:latin typeface="Arial" panose="020B0604020202020204" pitchFamily="34" charset="0"/>
                <a:cs typeface="Arial" panose="020B0604020202020204" pitchFamily="34" charset="0"/>
              </a:rPr>
              <a:t>Spectrum</a:t>
            </a:r>
            <a:r>
              <a:rPr lang="ja-JP" altLang="en-US" sz="3200" dirty="0" smtClean="0">
                <a:latin typeface="Arial" panose="020B0604020202020204" pitchFamily="34" charset="0"/>
                <a:cs typeface="Arial" panose="020B0604020202020204" pitchFamily="34" charset="0"/>
              </a:rPr>
              <a:t> </a:t>
            </a:r>
            <a:r>
              <a:rPr lang="en-US" altLang="ja-JP" sz="3200" dirty="0" smtClean="0">
                <a:latin typeface="Arial" panose="020B0604020202020204" pitchFamily="34" charset="0"/>
                <a:cs typeface="Arial" panose="020B0604020202020204" pitchFamily="34" charset="0"/>
              </a:rPr>
              <a:t>of </a:t>
            </a:r>
            <a:r>
              <a:rPr lang="en-US" altLang="ja-JP" sz="3200" b="1" dirty="0" smtClean="0">
                <a:latin typeface="Arial" panose="020B0604020202020204" pitchFamily="34" charset="0"/>
                <a:cs typeface="Arial" panose="020B0604020202020204" pitchFamily="34" charset="0"/>
              </a:rPr>
              <a:t>2b</a:t>
            </a:r>
            <a:endParaRPr kumimoji="1" lang="ja-JP" altLang="en-US" sz="3200" b="1" dirty="0"/>
          </a:p>
        </p:txBody>
      </p:sp>
      <p:sp>
        <p:nvSpPr>
          <p:cNvPr id="2" name="テキスト ボックス 1"/>
          <p:cNvSpPr txBox="1"/>
          <p:nvPr/>
        </p:nvSpPr>
        <p:spPr>
          <a:xfrm>
            <a:off x="7122488" y="2571446"/>
            <a:ext cx="1383712" cy="830997"/>
          </a:xfrm>
          <a:prstGeom prst="rect">
            <a:avLst/>
          </a:prstGeom>
          <a:noFill/>
        </p:spPr>
        <p:txBody>
          <a:bodyPr wrap="none" rtlCol="0">
            <a:spAutoFit/>
          </a:bodyPr>
          <a:lstStyle/>
          <a:p>
            <a:pPr algn="ctr"/>
            <a:r>
              <a:rPr kumimoji="1" lang="en-US" altLang="ja-JP" sz="2400" dirty="0" smtClean="0">
                <a:latin typeface="Arial" panose="020B0604020202020204" pitchFamily="34" charset="0"/>
                <a:cs typeface="Arial" panose="020B0604020202020204" pitchFamily="34" charset="0"/>
              </a:rPr>
              <a:t>1293 nm</a:t>
            </a:r>
          </a:p>
          <a:p>
            <a:pPr algn="ctr"/>
            <a:r>
              <a:rPr kumimoji="1" lang="en-US" altLang="ja-JP" sz="2400" dirty="0" smtClean="0">
                <a:latin typeface="Arial" panose="020B0604020202020204" pitchFamily="34" charset="0"/>
                <a:cs typeface="Arial" panose="020B0604020202020204" pitchFamily="34" charset="0"/>
              </a:rPr>
              <a:t>0.96 eV</a:t>
            </a:r>
            <a:endParaRPr kumimoji="1" lang="ja-JP" altLang="en-US" sz="2400" dirty="0">
              <a:latin typeface="Arial" panose="020B0604020202020204" pitchFamily="34" charset="0"/>
              <a:cs typeface="Arial" panose="020B0604020202020204" pitchFamily="34" charset="0"/>
            </a:endParaRPr>
          </a:p>
        </p:txBody>
      </p:sp>
      <p:grpSp>
        <p:nvGrpSpPr>
          <p:cNvPr id="16" name="グループ化 15"/>
          <p:cNvGrpSpPr/>
          <p:nvPr/>
        </p:nvGrpSpPr>
        <p:grpSpPr>
          <a:xfrm>
            <a:off x="0" y="1105054"/>
            <a:ext cx="6732240" cy="4475431"/>
            <a:chOff x="0" y="1108194"/>
            <a:chExt cx="6732240" cy="4608512"/>
          </a:xfrm>
        </p:grpSpPr>
        <p:graphicFrame>
          <p:nvGraphicFramePr>
            <p:cNvPr id="5" name="グラフ 4"/>
            <p:cNvGraphicFramePr>
              <a:graphicFrameLocks/>
            </p:cNvGraphicFramePr>
            <p:nvPr>
              <p:extLst>
                <p:ext uri="{D42A27DB-BD31-4B8C-83A1-F6EECF244321}">
                  <p14:modId xmlns:p14="http://schemas.microsoft.com/office/powerpoint/2010/main" val="1611285925"/>
                </p:ext>
              </p:extLst>
            </p:nvPr>
          </p:nvGraphicFramePr>
          <p:xfrm>
            <a:off x="0" y="1108194"/>
            <a:ext cx="6732240" cy="4608512"/>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6" name="グラフ 5"/>
            <p:cNvGraphicFramePr>
              <a:graphicFrameLocks/>
            </p:cNvGraphicFramePr>
            <p:nvPr>
              <p:extLst>
                <p:ext uri="{D42A27DB-BD31-4B8C-83A1-F6EECF244321}">
                  <p14:modId xmlns:p14="http://schemas.microsoft.com/office/powerpoint/2010/main" val="3211387700"/>
                </p:ext>
              </p:extLst>
            </p:nvPr>
          </p:nvGraphicFramePr>
          <p:xfrm>
            <a:off x="2570885" y="1455483"/>
            <a:ext cx="3710683" cy="2540124"/>
          </p:xfrm>
          <a:graphic>
            <a:graphicData uri="http://schemas.openxmlformats.org/drawingml/2006/chart">
              <c:chart xmlns:c="http://schemas.openxmlformats.org/drawingml/2006/chart" xmlns:r="http://schemas.openxmlformats.org/officeDocument/2006/relationships" r:id="rId5"/>
            </a:graphicData>
          </a:graphic>
        </p:graphicFrame>
        <p:cxnSp>
          <p:nvCxnSpPr>
            <p:cNvPr id="15" name="直線矢印コネクタ 14"/>
            <p:cNvCxnSpPr/>
            <p:nvPr/>
          </p:nvCxnSpPr>
          <p:spPr>
            <a:xfrm flipH="1" flipV="1">
              <a:off x="5076057" y="1853603"/>
              <a:ext cx="1477143" cy="29244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7" name="テキスト ボックス 16"/>
          <p:cNvSpPr txBox="1"/>
          <p:nvPr/>
        </p:nvSpPr>
        <p:spPr>
          <a:xfrm>
            <a:off x="647700" y="5903330"/>
            <a:ext cx="7632847" cy="830997"/>
          </a:xfrm>
          <a:prstGeom prst="rect">
            <a:avLst/>
          </a:prstGeom>
          <a:noFill/>
        </p:spPr>
        <p:txBody>
          <a:bodyPr wrap="square" rtlCol="0">
            <a:spAutoFit/>
          </a:bodyPr>
          <a:lstStyle/>
          <a:p>
            <a:r>
              <a:rPr lang="en-US" altLang="ja-JP" sz="2400" dirty="0" smtClean="0">
                <a:latin typeface="Arial" pitchFamily="34" charset="0"/>
                <a:cs typeface="Arial" pitchFamily="34" charset="0"/>
              </a:rPr>
              <a:t>• The absorption </a:t>
            </a:r>
            <a:r>
              <a:rPr lang="en-US" altLang="ja-JP" sz="2400" dirty="0" smtClean="0">
                <a:latin typeface="Arial" pitchFamily="34" charset="0"/>
                <a:cs typeface="Arial" pitchFamily="34" charset="0"/>
              </a:rPr>
              <a:t>band of </a:t>
            </a:r>
            <a:r>
              <a:rPr lang="en-US" altLang="ja-JP" sz="2400" b="1" dirty="0">
                <a:latin typeface="Arial" pitchFamily="34" charset="0"/>
                <a:cs typeface="Arial" pitchFamily="34" charset="0"/>
              </a:rPr>
              <a:t>2</a:t>
            </a:r>
            <a:r>
              <a:rPr lang="en-US" altLang="ja-JP" sz="2400" b="1" dirty="0" smtClean="0">
                <a:latin typeface="Arial" pitchFamily="34" charset="0"/>
                <a:cs typeface="Arial" pitchFamily="34" charset="0"/>
              </a:rPr>
              <a:t>b</a:t>
            </a:r>
            <a:r>
              <a:rPr lang="en-US" altLang="ja-JP" sz="2400" dirty="0" smtClean="0">
                <a:latin typeface="Arial" pitchFamily="34" charset="0"/>
                <a:cs typeface="Arial" pitchFamily="34" charset="0"/>
              </a:rPr>
              <a:t> </a:t>
            </a:r>
            <a:r>
              <a:rPr lang="en-US" altLang="ja-JP" sz="2400" dirty="0" smtClean="0">
                <a:latin typeface="Arial" pitchFamily="34" charset="0"/>
                <a:cs typeface="Arial" pitchFamily="34" charset="0"/>
              </a:rPr>
              <a:t>appears at </a:t>
            </a:r>
            <a:r>
              <a:rPr lang="en-US" altLang="ja-JP" sz="2400" dirty="0" smtClean="0">
                <a:latin typeface="Arial" pitchFamily="34" charset="0"/>
                <a:cs typeface="Arial" pitchFamily="34" charset="0"/>
              </a:rPr>
              <a:t>shorter </a:t>
            </a:r>
            <a:r>
              <a:rPr lang="en-US" altLang="ja-JP" sz="2400" dirty="0">
                <a:latin typeface="Arial" pitchFamily="34" charset="0"/>
                <a:cs typeface="Arial" pitchFamily="34" charset="0"/>
              </a:rPr>
              <a:t>wavelength than </a:t>
            </a:r>
            <a:r>
              <a:rPr lang="en-US" altLang="ja-JP" sz="2400" dirty="0" smtClean="0">
                <a:latin typeface="Arial" pitchFamily="34" charset="0"/>
                <a:cs typeface="Arial" pitchFamily="34" charset="0"/>
              </a:rPr>
              <a:t>that of </a:t>
            </a:r>
            <a:r>
              <a:rPr lang="en-US" altLang="ja-JP" sz="2400" b="1" dirty="0" smtClean="0">
                <a:latin typeface="Arial" pitchFamily="34" charset="0"/>
                <a:cs typeface="Arial" pitchFamily="34" charset="0"/>
              </a:rPr>
              <a:t>1b</a:t>
            </a:r>
            <a:r>
              <a:rPr lang="en-US" altLang="ja-JP" sz="2400" dirty="0" smtClean="0">
                <a:latin typeface="Arial" pitchFamily="34" charset="0"/>
                <a:cs typeface="Arial" pitchFamily="34" charset="0"/>
              </a:rPr>
              <a:t>.</a:t>
            </a:r>
            <a:endParaRPr lang="en-US" altLang="ja-JP" sz="2400" dirty="0">
              <a:latin typeface="Arial" pitchFamily="34" charset="0"/>
              <a:cs typeface="Arial" pitchFamily="34" charset="0"/>
            </a:endParaRPr>
          </a:p>
        </p:txBody>
      </p:sp>
      <p:sp>
        <p:nvSpPr>
          <p:cNvPr id="3" name="スライド番号プレースホルダー 2"/>
          <p:cNvSpPr>
            <a:spLocks noGrp="1"/>
          </p:cNvSpPr>
          <p:nvPr>
            <p:ph type="sldNum" sz="quarter" idx="12"/>
          </p:nvPr>
        </p:nvSpPr>
        <p:spPr/>
        <p:txBody>
          <a:bodyPr/>
          <a:lstStyle/>
          <a:p>
            <a:fld id="{D2D8002D-B5B0-4BAC-B1F6-782DDCCE6D9C}" type="slidenum">
              <a:rPr kumimoji="1" lang="ja-JP" altLang="en-US" smtClean="0"/>
              <a:t>18</a:t>
            </a:fld>
            <a:endParaRPr kumimoji="1" lang="ja-JP" altLang="en-US" dirty="0"/>
          </a:p>
        </p:txBody>
      </p:sp>
      <p:sp>
        <p:nvSpPr>
          <p:cNvPr id="18" name="正方形/長方形 17"/>
          <p:cNvSpPr/>
          <p:nvPr/>
        </p:nvSpPr>
        <p:spPr>
          <a:xfrm>
            <a:off x="2370846" y="5476608"/>
            <a:ext cx="4632481" cy="338554"/>
          </a:xfrm>
          <a:prstGeom prst="rect">
            <a:avLst/>
          </a:prstGeom>
        </p:spPr>
        <p:txBody>
          <a:bodyPr wrap="square">
            <a:spAutoFit/>
          </a:bodyPr>
          <a:lstStyle/>
          <a:p>
            <a:r>
              <a:rPr lang="en-US" altLang="ja-JP" sz="1600" dirty="0">
                <a:latin typeface="Arial" pitchFamily="34" charset="0"/>
                <a:cs typeface="Arial" pitchFamily="34" charset="0"/>
              </a:rPr>
              <a:t>UV-vis-NIR absorption </a:t>
            </a:r>
            <a:r>
              <a:rPr lang="en-US" altLang="ja-JP" sz="1600" dirty="0" smtClean="0">
                <a:latin typeface="Arial" pitchFamily="34" charset="0"/>
                <a:cs typeface="Arial" pitchFamily="34" charset="0"/>
              </a:rPr>
              <a:t>spectrum </a:t>
            </a:r>
            <a:r>
              <a:rPr lang="en-US" altLang="ja-JP" sz="1600" dirty="0">
                <a:latin typeface="Arial" pitchFamily="34" charset="0"/>
                <a:cs typeface="Arial" pitchFamily="34" charset="0"/>
              </a:rPr>
              <a:t>of </a:t>
            </a:r>
            <a:r>
              <a:rPr lang="en-US" altLang="ja-JP" sz="1600" b="1" dirty="0">
                <a:latin typeface="Arial" pitchFamily="34" charset="0"/>
                <a:cs typeface="Arial" pitchFamily="34" charset="0"/>
              </a:rPr>
              <a:t>2</a:t>
            </a:r>
            <a:r>
              <a:rPr lang="en-US" altLang="ja-JP" sz="1600" b="1" dirty="0" smtClean="0">
                <a:latin typeface="Arial" pitchFamily="34" charset="0"/>
                <a:cs typeface="Arial" pitchFamily="34" charset="0"/>
              </a:rPr>
              <a:t>b</a:t>
            </a:r>
            <a:r>
              <a:rPr lang="ja-JP" altLang="en-US" sz="1600" dirty="0" smtClean="0">
                <a:latin typeface="Arial" pitchFamily="34" charset="0"/>
                <a:cs typeface="Arial" pitchFamily="34" charset="0"/>
              </a:rPr>
              <a:t> </a:t>
            </a:r>
            <a:r>
              <a:rPr lang="en-US" altLang="ja-JP" sz="1600" dirty="0" smtClean="0">
                <a:latin typeface="Arial" pitchFamily="34" charset="0"/>
                <a:cs typeface="Arial" pitchFamily="34" charset="0"/>
              </a:rPr>
              <a:t>in CH</a:t>
            </a:r>
            <a:r>
              <a:rPr lang="en-US" altLang="ja-JP" sz="1600" baseline="-25000" dirty="0" smtClean="0">
                <a:latin typeface="Arial" pitchFamily="34" charset="0"/>
                <a:cs typeface="Arial" pitchFamily="34" charset="0"/>
              </a:rPr>
              <a:t>2</a:t>
            </a:r>
            <a:r>
              <a:rPr lang="en-US" altLang="ja-JP" sz="1600" dirty="0" smtClean="0">
                <a:latin typeface="Arial" pitchFamily="34" charset="0"/>
                <a:cs typeface="Arial" pitchFamily="34" charset="0"/>
              </a:rPr>
              <a:t>Cl</a:t>
            </a:r>
            <a:r>
              <a:rPr lang="en-US" altLang="ja-JP" sz="1600" baseline="-25000" dirty="0" smtClean="0">
                <a:latin typeface="Arial" pitchFamily="34" charset="0"/>
                <a:cs typeface="Arial" pitchFamily="34" charset="0"/>
              </a:rPr>
              <a:t>2</a:t>
            </a:r>
            <a:r>
              <a:rPr lang="en-US" altLang="ja-JP" sz="1600" dirty="0" smtClean="0">
                <a:latin typeface="Arial" pitchFamily="34" charset="0"/>
                <a:cs typeface="Arial" pitchFamily="34" charset="0"/>
              </a:rPr>
              <a:t>.</a:t>
            </a:r>
            <a:endParaRPr lang="ja-JP" altLang="en-US" sz="1600" b="1" baseline="-25000" dirty="0">
              <a:latin typeface="Arial" pitchFamily="34" charset="0"/>
              <a:cs typeface="Arial" pitchFamily="34" charset="0"/>
            </a:endParaRPr>
          </a:p>
        </p:txBody>
      </p:sp>
      <p:graphicFrame>
        <p:nvGraphicFramePr>
          <p:cNvPr id="19" name="オブジェクト 18"/>
          <p:cNvGraphicFramePr>
            <a:graphicFrameLocks noChangeAspect="1"/>
          </p:cNvGraphicFramePr>
          <p:nvPr>
            <p:extLst>
              <p:ext uri="{D42A27DB-BD31-4B8C-83A1-F6EECF244321}">
                <p14:modId xmlns:p14="http://schemas.microsoft.com/office/powerpoint/2010/main" val="2072280138"/>
              </p:ext>
            </p:extLst>
          </p:nvPr>
        </p:nvGraphicFramePr>
        <p:xfrm>
          <a:off x="6660232" y="1274458"/>
          <a:ext cx="2308225" cy="1296988"/>
        </p:xfrm>
        <a:graphic>
          <a:graphicData uri="http://schemas.openxmlformats.org/presentationml/2006/ole">
            <mc:AlternateContent xmlns:mc="http://schemas.openxmlformats.org/markup-compatibility/2006">
              <mc:Choice xmlns:v="urn:schemas-microsoft-com:vml" Requires="v">
                <p:oleObj spid="_x0000_s21526" name="CS ChemDraw Drawing" r:id="rId6" imgW="1774802" imgH="999236" progId="ChemDraw.Document.6.0">
                  <p:embed/>
                </p:oleObj>
              </mc:Choice>
              <mc:Fallback>
                <p:oleObj name="CS ChemDraw Drawing" r:id="rId6" imgW="1774802" imgH="999236" progId="ChemDraw.Document.6.0">
                  <p:embed/>
                  <p:pic>
                    <p:nvPicPr>
                      <p:cNvPr id="0" name=""/>
                      <p:cNvPicPr/>
                      <p:nvPr/>
                    </p:nvPicPr>
                    <p:blipFill>
                      <a:blip r:embed="rId7"/>
                      <a:stretch>
                        <a:fillRect/>
                      </a:stretch>
                    </p:blipFill>
                    <p:spPr>
                      <a:xfrm>
                        <a:off x="6660232" y="1274458"/>
                        <a:ext cx="2308225" cy="1296988"/>
                      </a:xfrm>
                      <a:prstGeom prst="rect">
                        <a:avLst/>
                      </a:prstGeom>
                    </p:spPr>
                  </p:pic>
                </p:oleObj>
              </mc:Fallback>
            </mc:AlternateContent>
          </a:graphicData>
        </a:graphic>
      </p:graphicFrame>
      <p:graphicFrame>
        <p:nvGraphicFramePr>
          <p:cNvPr id="20" name="オブジェクト 19"/>
          <p:cNvGraphicFramePr>
            <a:graphicFrameLocks noChangeAspect="1"/>
          </p:cNvGraphicFramePr>
          <p:nvPr>
            <p:extLst>
              <p:ext uri="{D42A27DB-BD31-4B8C-83A1-F6EECF244321}">
                <p14:modId xmlns:p14="http://schemas.microsoft.com/office/powerpoint/2010/main" val="266741987"/>
              </p:ext>
            </p:extLst>
          </p:nvPr>
        </p:nvGraphicFramePr>
        <p:xfrm>
          <a:off x="6867528" y="3722367"/>
          <a:ext cx="1893631" cy="1302969"/>
        </p:xfrm>
        <a:graphic>
          <a:graphicData uri="http://schemas.openxmlformats.org/presentationml/2006/ole">
            <mc:AlternateContent xmlns:mc="http://schemas.openxmlformats.org/markup-compatibility/2006">
              <mc:Choice xmlns:v="urn:schemas-microsoft-com:vml" Requires="v">
                <p:oleObj spid="_x0000_s21527" name="CS ChemDraw Drawing" r:id="rId8" imgW="1456639" imgH="1002284" progId="ChemDraw.Document.6.0">
                  <p:embed/>
                </p:oleObj>
              </mc:Choice>
              <mc:Fallback>
                <p:oleObj name="CS ChemDraw Drawing" r:id="rId8" imgW="1456639" imgH="1002284" progId="ChemDraw.Document.6.0">
                  <p:embed/>
                  <p:pic>
                    <p:nvPicPr>
                      <p:cNvPr id="0" name=""/>
                      <p:cNvPicPr/>
                      <p:nvPr/>
                    </p:nvPicPr>
                    <p:blipFill>
                      <a:blip r:embed="rId9"/>
                      <a:stretch>
                        <a:fillRect/>
                      </a:stretch>
                    </p:blipFill>
                    <p:spPr>
                      <a:xfrm>
                        <a:off x="6867528" y="3722367"/>
                        <a:ext cx="1893631" cy="1302969"/>
                      </a:xfrm>
                      <a:prstGeom prst="rect">
                        <a:avLst/>
                      </a:prstGeom>
                    </p:spPr>
                  </p:pic>
                </p:oleObj>
              </mc:Fallback>
            </mc:AlternateContent>
          </a:graphicData>
        </a:graphic>
      </p:graphicFrame>
      <p:sp>
        <p:nvSpPr>
          <p:cNvPr id="21" name="テキスト ボックス 20"/>
          <p:cNvSpPr txBox="1"/>
          <p:nvPr/>
        </p:nvSpPr>
        <p:spPr>
          <a:xfrm>
            <a:off x="7122487" y="5028249"/>
            <a:ext cx="1383713" cy="830997"/>
          </a:xfrm>
          <a:prstGeom prst="rect">
            <a:avLst/>
          </a:prstGeom>
          <a:noFill/>
        </p:spPr>
        <p:txBody>
          <a:bodyPr wrap="none" rtlCol="0">
            <a:spAutoFit/>
          </a:bodyPr>
          <a:lstStyle/>
          <a:p>
            <a:pPr algn="ctr"/>
            <a:r>
              <a:rPr lang="en-US" altLang="ja-JP" sz="2400" dirty="0" smtClean="0">
                <a:latin typeface="Arial" panose="020B0604020202020204" pitchFamily="34" charset="0"/>
                <a:cs typeface="Arial" panose="020B0604020202020204" pitchFamily="34" charset="0"/>
              </a:rPr>
              <a:t>1700</a:t>
            </a:r>
            <a:r>
              <a:rPr kumimoji="1" lang="en-US" altLang="ja-JP" sz="2400" dirty="0" smtClean="0">
                <a:latin typeface="Arial" panose="020B0604020202020204" pitchFamily="34" charset="0"/>
                <a:cs typeface="Arial" panose="020B0604020202020204" pitchFamily="34" charset="0"/>
              </a:rPr>
              <a:t> </a:t>
            </a:r>
            <a:r>
              <a:rPr kumimoji="1" lang="en-US" altLang="ja-JP" sz="2400" dirty="0" smtClean="0">
                <a:latin typeface="Arial" panose="020B0604020202020204" pitchFamily="34" charset="0"/>
                <a:cs typeface="Arial" panose="020B0604020202020204" pitchFamily="34" charset="0"/>
              </a:rPr>
              <a:t>nm</a:t>
            </a:r>
          </a:p>
          <a:p>
            <a:pPr algn="ctr"/>
            <a:r>
              <a:rPr kumimoji="1" lang="en-US" altLang="ja-JP" sz="2400" dirty="0" smtClean="0">
                <a:latin typeface="Arial" panose="020B0604020202020204" pitchFamily="34" charset="0"/>
                <a:cs typeface="Arial" panose="020B0604020202020204" pitchFamily="34" charset="0"/>
              </a:rPr>
              <a:t>0.73 </a:t>
            </a:r>
            <a:r>
              <a:rPr kumimoji="1" lang="en-US" altLang="ja-JP" sz="2400" dirty="0" smtClean="0">
                <a:latin typeface="Arial" panose="020B0604020202020204" pitchFamily="34" charset="0"/>
                <a:cs typeface="Arial" panose="020B0604020202020204" pitchFamily="34" charset="0"/>
              </a:rPr>
              <a:t>eV</a:t>
            </a:r>
            <a:endParaRPr kumimoji="1" lang="ja-JP" alt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2034046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グループ化 2"/>
          <p:cNvGrpSpPr/>
          <p:nvPr/>
        </p:nvGrpSpPr>
        <p:grpSpPr>
          <a:xfrm>
            <a:off x="107504" y="980728"/>
            <a:ext cx="9036496" cy="5256584"/>
            <a:chOff x="0" y="980728"/>
            <a:chExt cx="9143999" cy="5877272"/>
          </a:xfrm>
        </p:grpSpPr>
        <p:graphicFrame>
          <p:nvGraphicFramePr>
            <p:cNvPr id="4" name="グラフ 3"/>
            <p:cNvGraphicFramePr>
              <a:graphicFrameLocks/>
            </p:cNvGraphicFramePr>
            <p:nvPr>
              <p:extLst>
                <p:ext uri="{D42A27DB-BD31-4B8C-83A1-F6EECF244321}">
                  <p14:modId xmlns:p14="http://schemas.microsoft.com/office/powerpoint/2010/main" val="2523866903"/>
                </p:ext>
              </p:extLst>
            </p:nvPr>
          </p:nvGraphicFramePr>
          <p:xfrm>
            <a:off x="0" y="980728"/>
            <a:ext cx="9143999" cy="5877272"/>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 name="グラフ 4"/>
            <p:cNvGraphicFramePr>
              <a:graphicFrameLocks/>
            </p:cNvGraphicFramePr>
            <p:nvPr>
              <p:extLst>
                <p:ext uri="{D42A27DB-BD31-4B8C-83A1-F6EECF244321}">
                  <p14:modId xmlns:p14="http://schemas.microsoft.com/office/powerpoint/2010/main" val="733391786"/>
                </p:ext>
              </p:extLst>
            </p:nvPr>
          </p:nvGraphicFramePr>
          <p:xfrm>
            <a:off x="2743199" y="1335034"/>
            <a:ext cx="5040000" cy="3239441"/>
          </p:xfrm>
          <a:graphic>
            <a:graphicData uri="http://schemas.openxmlformats.org/drawingml/2006/chart">
              <c:chart xmlns:c="http://schemas.openxmlformats.org/drawingml/2006/chart" xmlns:r="http://schemas.openxmlformats.org/officeDocument/2006/relationships" r:id="rId4"/>
            </a:graphicData>
          </a:graphic>
        </p:graphicFrame>
      </p:grpSp>
      <p:sp>
        <p:nvSpPr>
          <p:cNvPr id="6" name="タイトル 1"/>
          <p:cNvSpPr>
            <a:spLocks noGrp="1"/>
          </p:cNvSpPr>
          <p:nvPr>
            <p:ph type="title"/>
          </p:nvPr>
        </p:nvSpPr>
        <p:spPr>
          <a:xfrm>
            <a:off x="628650" y="258796"/>
            <a:ext cx="7886700" cy="628650"/>
          </a:xfrm>
        </p:spPr>
        <p:txBody>
          <a:bodyPr>
            <a:noAutofit/>
          </a:bodyPr>
          <a:lstStyle/>
          <a:p>
            <a:r>
              <a:rPr lang="en-US" altLang="ja-JP" sz="3200" dirty="0">
                <a:latin typeface="Arial" panose="020B0604020202020204" pitchFamily="34" charset="0"/>
                <a:cs typeface="Arial" panose="020B0604020202020204" pitchFamily="34" charset="0"/>
              </a:rPr>
              <a:t>Decay of UV-vis </a:t>
            </a:r>
            <a:r>
              <a:rPr lang="en-US" altLang="ja-JP" sz="3200" dirty="0" smtClean="0">
                <a:latin typeface="Arial" panose="020B0604020202020204" pitchFamily="34" charset="0"/>
                <a:cs typeface="Arial" panose="020B0604020202020204" pitchFamily="34" charset="0"/>
              </a:rPr>
              <a:t>Spectra of </a:t>
            </a:r>
            <a:r>
              <a:rPr lang="en-US" altLang="ja-JP" sz="3200" b="1" dirty="0" smtClean="0">
                <a:latin typeface="Arial" panose="020B0604020202020204" pitchFamily="34" charset="0"/>
                <a:cs typeface="Arial" panose="020B0604020202020204" pitchFamily="34" charset="0"/>
              </a:rPr>
              <a:t>2b</a:t>
            </a:r>
            <a:endParaRPr kumimoji="1" lang="ja-JP" altLang="en-US" sz="3200" b="1" dirty="0">
              <a:latin typeface="Arial" panose="020B0604020202020204" pitchFamily="34" charset="0"/>
              <a:cs typeface="Arial" panose="020B0604020202020204" pitchFamily="34" charset="0"/>
            </a:endParaRPr>
          </a:p>
        </p:txBody>
      </p:sp>
      <p:sp>
        <p:nvSpPr>
          <p:cNvPr id="2" name="スライド番号プレースホルダー 1"/>
          <p:cNvSpPr>
            <a:spLocks noGrp="1"/>
          </p:cNvSpPr>
          <p:nvPr>
            <p:ph type="sldNum" sz="quarter" idx="12"/>
          </p:nvPr>
        </p:nvSpPr>
        <p:spPr/>
        <p:txBody>
          <a:bodyPr/>
          <a:lstStyle/>
          <a:p>
            <a:fld id="{D2D8002D-B5B0-4BAC-B1F6-782DDCCE6D9C}" type="slidenum">
              <a:rPr kumimoji="1" lang="ja-JP" altLang="en-US" smtClean="0"/>
              <a:t>19</a:t>
            </a:fld>
            <a:endParaRPr kumimoji="1" lang="ja-JP" altLang="en-US"/>
          </a:p>
        </p:txBody>
      </p:sp>
      <p:sp>
        <p:nvSpPr>
          <p:cNvPr id="7" name="正方形/長方形 6"/>
          <p:cNvSpPr/>
          <p:nvPr/>
        </p:nvSpPr>
        <p:spPr>
          <a:xfrm>
            <a:off x="3419872" y="6382921"/>
            <a:ext cx="4399537" cy="338554"/>
          </a:xfrm>
          <a:prstGeom prst="rect">
            <a:avLst/>
          </a:prstGeom>
        </p:spPr>
        <p:txBody>
          <a:bodyPr wrap="square">
            <a:spAutoFit/>
          </a:bodyPr>
          <a:lstStyle/>
          <a:p>
            <a:r>
              <a:rPr lang="en-US" altLang="ja-JP" sz="1600" dirty="0">
                <a:latin typeface="Arial" pitchFamily="34" charset="0"/>
                <a:cs typeface="Arial" pitchFamily="34" charset="0"/>
              </a:rPr>
              <a:t>UV-vis-NIR absorption spectra of </a:t>
            </a:r>
            <a:r>
              <a:rPr lang="en-US" altLang="ja-JP" sz="1600" b="1" dirty="0">
                <a:latin typeface="Arial" pitchFamily="34" charset="0"/>
                <a:cs typeface="Arial" pitchFamily="34" charset="0"/>
              </a:rPr>
              <a:t>2</a:t>
            </a:r>
            <a:r>
              <a:rPr lang="en-US" altLang="ja-JP" sz="1600" b="1" dirty="0" smtClean="0">
                <a:latin typeface="Arial" pitchFamily="34" charset="0"/>
                <a:cs typeface="Arial" pitchFamily="34" charset="0"/>
              </a:rPr>
              <a:t>b</a:t>
            </a:r>
            <a:r>
              <a:rPr lang="ja-JP" altLang="en-US" sz="1600" dirty="0" smtClean="0">
                <a:latin typeface="Arial" pitchFamily="34" charset="0"/>
                <a:cs typeface="Arial" pitchFamily="34" charset="0"/>
              </a:rPr>
              <a:t> </a:t>
            </a:r>
            <a:r>
              <a:rPr lang="en-US" altLang="ja-JP" sz="1600" dirty="0" smtClean="0">
                <a:latin typeface="Arial" pitchFamily="34" charset="0"/>
                <a:cs typeface="Arial" pitchFamily="34" charset="0"/>
              </a:rPr>
              <a:t>in CH</a:t>
            </a:r>
            <a:r>
              <a:rPr lang="en-US" altLang="ja-JP" sz="1600" baseline="-25000" dirty="0" smtClean="0">
                <a:latin typeface="Arial" pitchFamily="34" charset="0"/>
                <a:cs typeface="Arial" pitchFamily="34" charset="0"/>
              </a:rPr>
              <a:t>2</a:t>
            </a:r>
            <a:r>
              <a:rPr lang="en-US" altLang="ja-JP" sz="1600" dirty="0" smtClean="0">
                <a:latin typeface="Arial" pitchFamily="34" charset="0"/>
                <a:cs typeface="Arial" pitchFamily="34" charset="0"/>
              </a:rPr>
              <a:t>Cl</a:t>
            </a:r>
            <a:r>
              <a:rPr lang="en-US" altLang="ja-JP" sz="1600" baseline="-25000" dirty="0" smtClean="0">
                <a:latin typeface="Arial" pitchFamily="34" charset="0"/>
                <a:cs typeface="Arial" pitchFamily="34" charset="0"/>
              </a:rPr>
              <a:t>2</a:t>
            </a:r>
            <a:r>
              <a:rPr lang="en-US" altLang="ja-JP" sz="1600" dirty="0" smtClean="0">
                <a:latin typeface="Arial" pitchFamily="34" charset="0"/>
                <a:cs typeface="Arial" pitchFamily="34" charset="0"/>
              </a:rPr>
              <a:t>.</a:t>
            </a:r>
            <a:endParaRPr lang="ja-JP" altLang="en-US" sz="1600" b="1" baseline="-25000" dirty="0">
              <a:latin typeface="Arial" pitchFamily="34" charset="0"/>
              <a:cs typeface="Arial" pitchFamily="34" charset="0"/>
            </a:endParaRPr>
          </a:p>
        </p:txBody>
      </p:sp>
    </p:spTree>
    <p:extLst>
      <p:ext uri="{BB962C8B-B14F-4D97-AF65-F5344CB8AC3E}">
        <p14:creationId xmlns:p14="http://schemas.microsoft.com/office/powerpoint/2010/main" val="20910219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28650" y="277589"/>
            <a:ext cx="7886700" cy="555263"/>
          </a:xfrm>
        </p:spPr>
        <p:txBody>
          <a:bodyPr>
            <a:normAutofit fontScale="90000"/>
          </a:bodyPr>
          <a:lstStyle/>
          <a:p>
            <a:pPr algn="ctr"/>
            <a:r>
              <a:rPr kumimoji="1" lang="en-US" altLang="ja-JP" dirty="0" smtClean="0">
                <a:latin typeface="Arial" panose="020B0604020202020204" pitchFamily="34" charset="0"/>
                <a:cs typeface="Arial" panose="020B0604020202020204" pitchFamily="34" charset="0"/>
              </a:rPr>
              <a:t>Contents</a:t>
            </a:r>
            <a:endParaRPr kumimoji="1" lang="ja-JP" altLang="en-US" dirty="0">
              <a:latin typeface="Arial" panose="020B0604020202020204" pitchFamily="34" charset="0"/>
              <a:cs typeface="Arial" panose="020B0604020202020204" pitchFamily="34" charset="0"/>
            </a:endParaRPr>
          </a:p>
        </p:txBody>
      </p:sp>
      <p:sp>
        <p:nvSpPr>
          <p:cNvPr id="3" name="コンテンツ プレースホルダー 2"/>
          <p:cNvSpPr>
            <a:spLocks noGrp="1"/>
          </p:cNvSpPr>
          <p:nvPr>
            <p:ph idx="1"/>
          </p:nvPr>
        </p:nvSpPr>
        <p:spPr>
          <a:xfrm>
            <a:off x="282352" y="1017060"/>
            <a:ext cx="8579296" cy="5531030"/>
          </a:xfrm>
        </p:spPr>
        <p:txBody>
          <a:bodyPr>
            <a:noAutofit/>
          </a:bodyPr>
          <a:lstStyle/>
          <a:p>
            <a:r>
              <a:rPr kumimoji="1" lang="en-US" altLang="ja-JP" sz="2400" dirty="0" smtClean="0">
                <a:latin typeface="Arial" panose="020B0604020202020204" pitchFamily="34" charset="0"/>
                <a:cs typeface="Arial" panose="020B0604020202020204" pitchFamily="34" charset="0"/>
              </a:rPr>
              <a:t>Introduction</a:t>
            </a:r>
          </a:p>
          <a:p>
            <a:pPr marL="0" indent="0">
              <a:buNone/>
            </a:pPr>
            <a:r>
              <a:rPr lang="en-US" altLang="ja-JP" sz="2400" dirty="0" smtClean="0">
                <a:latin typeface="Arial" panose="020B0604020202020204" pitchFamily="34" charset="0"/>
                <a:cs typeface="Arial" panose="020B0604020202020204" pitchFamily="34" charset="0"/>
              </a:rPr>
              <a:t>     Singlet </a:t>
            </a:r>
            <a:r>
              <a:rPr lang="en-US" altLang="ja-JP" sz="2400" dirty="0" err="1" smtClean="0">
                <a:latin typeface="Arial" panose="020B0604020202020204" pitchFamily="34" charset="0"/>
                <a:cs typeface="Arial" panose="020B0604020202020204" pitchFamily="34" charset="0"/>
              </a:rPr>
              <a:t>Biradicals</a:t>
            </a:r>
            <a:endParaRPr lang="en-US" altLang="ja-JP" sz="2400" dirty="0" smtClean="0">
              <a:latin typeface="Arial" panose="020B0604020202020204" pitchFamily="34" charset="0"/>
              <a:cs typeface="Arial" panose="020B0604020202020204" pitchFamily="34" charset="0"/>
            </a:endParaRPr>
          </a:p>
          <a:p>
            <a:pPr marL="0" indent="0">
              <a:buNone/>
            </a:pPr>
            <a:r>
              <a:rPr kumimoji="1" lang="en-US" altLang="ja-JP" sz="2400" dirty="0">
                <a:latin typeface="Arial" panose="020B0604020202020204" pitchFamily="34" charset="0"/>
                <a:cs typeface="Arial" panose="020B0604020202020204" pitchFamily="34" charset="0"/>
              </a:rPr>
              <a:t> </a:t>
            </a:r>
            <a:r>
              <a:rPr kumimoji="1" lang="en-US" altLang="ja-JP" sz="2400" dirty="0" smtClean="0">
                <a:latin typeface="Arial" panose="020B0604020202020204" pitchFamily="34" charset="0"/>
                <a:cs typeface="Arial" panose="020B0604020202020204" pitchFamily="34" charset="0"/>
              </a:rPr>
              <a:t>    </a:t>
            </a:r>
            <a:r>
              <a:rPr lang="en-US" altLang="ja-JP" sz="2400" dirty="0" smtClean="0">
                <a:latin typeface="Arial" pitchFamily="34" charset="0"/>
                <a:cs typeface="Arial" pitchFamily="34" charset="0"/>
              </a:rPr>
              <a:t>Quinodimethanes</a:t>
            </a:r>
            <a:endParaRPr kumimoji="1" lang="en-US" altLang="ja-JP" sz="2400" dirty="0" smtClean="0">
              <a:latin typeface="Arial" panose="020B0604020202020204" pitchFamily="34" charset="0"/>
              <a:cs typeface="Arial" panose="020B0604020202020204" pitchFamily="34" charset="0"/>
            </a:endParaRPr>
          </a:p>
          <a:p>
            <a:pPr marL="0" indent="0">
              <a:buNone/>
            </a:pPr>
            <a:r>
              <a:rPr lang="en-US" altLang="ja-JP" sz="2000" dirty="0">
                <a:latin typeface="Arial" panose="020B0604020202020204" pitchFamily="34" charset="0"/>
                <a:cs typeface="Arial" panose="020B0604020202020204" pitchFamily="34" charset="0"/>
              </a:rPr>
              <a:t> </a:t>
            </a:r>
            <a:r>
              <a:rPr lang="en-US" altLang="ja-JP" sz="2000" dirty="0" smtClean="0">
                <a:latin typeface="Arial" panose="020B0604020202020204" pitchFamily="34" charset="0"/>
                <a:cs typeface="Arial" panose="020B0604020202020204" pitchFamily="34" charset="0"/>
              </a:rPr>
              <a:t> </a:t>
            </a:r>
            <a:r>
              <a:rPr lang="en-US" altLang="ja-JP" sz="2000" dirty="0">
                <a:latin typeface="Arial" panose="020B0604020202020204" pitchFamily="34" charset="0"/>
                <a:cs typeface="Arial" panose="020B0604020202020204" pitchFamily="34" charset="0"/>
              </a:rPr>
              <a:t> </a:t>
            </a:r>
            <a:r>
              <a:rPr lang="en-US" altLang="ja-JP" sz="2000" dirty="0" smtClean="0">
                <a:latin typeface="Arial" panose="020B0604020202020204" pitchFamily="34" charset="0"/>
                <a:cs typeface="Arial" panose="020B0604020202020204" pitchFamily="34" charset="0"/>
              </a:rPr>
              <a:t>   </a:t>
            </a:r>
            <a:r>
              <a:rPr kumimoji="1" lang="en-US" altLang="ja-JP" sz="2400" dirty="0" smtClean="0">
                <a:latin typeface="Arial" panose="020B0604020202020204" pitchFamily="34" charset="0"/>
                <a:cs typeface="Arial" panose="020B0604020202020204" pitchFamily="34" charset="0"/>
              </a:rPr>
              <a:t>Previous work</a:t>
            </a:r>
            <a:endParaRPr kumimoji="1" lang="en-US" altLang="ja-JP" sz="2400" dirty="0" smtClean="0">
              <a:latin typeface="Arial" panose="020B0604020202020204" pitchFamily="34" charset="0"/>
              <a:cs typeface="Arial" panose="020B0604020202020204" pitchFamily="34" charset="0"/>
            </a:endParaRPr>
          </a:p>
          <a:p>
            <a:pPr marL="0" indent="0">
              <a:buNone/>
            </a:pPr>
            <a:r>
              <a:rPr lang="ja-JP" altLang="en-US" sz="2000" dirty="0" smtClean="0">
                <a:latin typeface="Arial" panose="020B0604020202020204" pitchFamily="34" charset="0"/>
                <a:cs typeface="Arial" panose="020B0604020202020204" pitchFamily="34" charset="0"/>
              </a:rPr>
              <a:t>　</a:t>
            </a:r>
            <a:r>
              <a:rPr lang="ja-JP" altLang="en-US" sz="2400" dirty="0" smtClean="0">
                <a:latin typeface="Arial" panose="020B0604020202020204" pitchFamily="34" charset="0"/>
                <a:cs typeface="Arial" panose="020B0604020202020204" pitchFamily="34" charset="0"/>
              </a:rPr>
              <a:t>   </a:t>
            </a:r>
            <a:r>
              <a:rPr lang="en-US" altLang="ja-JP" sz="2400" dirty="0" smtClean="0">
                <a:latin typeface="Symbol" panose="05050102010706020507" pitchFamily="18" charset="2"/>
                <a:cs typeface="Arial" pitchFamily="34" charset="0"/>
              </a:rPr>
              <a:t>p</a:t>
            </a:r>
            <a:r>
              <a:rPr lang="en-US" altLang="ja-JP" sz="2400" dirty="0" smtClean="0">
                <a:latin typeface="Arial" panose="020B0604020202020204" pitchFamily="34" charset="0"/>
                <a:cs typeface="Arial" panose="020B0604020202020204" pitchFamily="34" charset="0"/>
              </a:rPr>
              <a:t>-Conjugation </a:t>
            </a:r>
            <a:r>
              <a:rPr lang="en-US" altLang="ja-JP" sz="2400" dirty="0">
                <a:latin typeface="Arial" panose="020B0604020202020204" pitchFamily="34" charset="0"/>
                <a:cs typeface="Arial" panose="020B0604020202020204" pitchFamily="34" charset="0"/>
              </a:rPr>
              <a:t>Space and </a:t>
            </a:r>
            <a:r>
              <a:rPr lang="en-US" altLang="ja-JP" sz="2400" dirty="0" err="1" smtClean="0">
                <a:latin typeface="Arial" panose="020B0604020202020204" pitchFamily="34" charset="0"/>
                <a:cs typeface="Arial" panose="020B0604020202020204" pitchFamily="34" charset="0"/>
              </a:rPr>
              <a:t>Elctronic</a:t>
            </a:r>
            <a:r>
              <a:rPr lang="en-US" altLang="ja-JP" sz="2400" dirty="0" smtClean="0">
                <a:latin typeface="Arial" panose="020B0604020202020204" pitchFamily="34" charset="0"/>
                <a:cs typeface="Arial" panose="020B0604020202020204" pitchFamily="34" charset="0"/>
              </a:rPr>
              <a:t> Absorption Wavelength</a:t>
            </a:r>
          </a:p>
          <a:p>
            <a:pPr marL="0" indent="0">
              <a:buNone/>
            </a:pPr>
            <a:r>
              <a:rPr lang="en-US" altLang="ja-JP" sz="2400" dirty="0">
                <a:latin typeface="Arial" panose="020B0604020202020204" pitchFamily="34" charset="0"/>
                <a:cs typeface="Arial" panose="020B0604020202020204" pitchFamily="34" charset="0"/>
              </a:rPr>
              <a:t> </a:t>
            </a:r>
            <a:r>
              <a:rPr lang="en-US" altLang="ja-JP" sz="2400" dirty="0" smtClean="0">
                <a:latin typeface="Arial" panose="020B0604020202020204" pitchFamily="34" charset="0"/>
                <a:cs typeface="Arial" panose="020B0604020202020204" pitchFamily="34" charset="0"/>
              </a:rPr>
              <a:t>    </a:t>
            </a:r>
            <a:r>
              <a:rPr lang="en-US" altLang="ja-JP" sz="2400" dirty="0" err="1">
                <a:latin typeface="Arial" pitchFamily="34" charset="0"/>
                <a:cs typeface="Arial" pitchFamily="34" charset="0"/>
              </a:rPr>
              <a:t>Nonalternant</a:t>
            </a:r>
            <a:r>
              <a:rPr lang="en-US" altLang="ja-JP" sz="2400" dirty="0">
                <a:latin typeface="Arial" pitchFamily="34" charset="0"/>
                <a:cs typeface="Arial" pitchFamily="34" charset="0"/>
              </a:rPr>
              <a:t> </a:t>
            </a:r>
            <a:r>
              <a:rPr lang="en-US" altLang="ja-JP" sz="2400" dirty="0" smtClean="0">
                <a:latin typeface="Arial" pitchFamily="34" charset="0"/>
                <a:cs typeface="Arial" pitchFamily="34" charset="0"/>
              </a:rPr>
              <a:t>hydrocarbons</a:t>
            </a:r>
            <a:endParaRPr lang="ja-JP" altLang="en-US" sz="2400" dirty="0">
              <a:latin typeface="Arial" panose="020B0604020202020204" pitchFamily="34" charset="0"/>
              <a:cs typeface="Arial" panose="020B0604020202020204" pitchFamily="34" charset="0"/>
            </a:endParaRPr>
          </a:p>
          <a:p>
            <a:pPr marL="0" indent="0">
              <a:buNone/>
            </a:pPr>
            <a:r>
              <a:rPr lang="en-US" altLang="ja-JP" sz="2400" dirty="0" smtClean="0">
                <a:latin typeface="Arial" panose="020B0604020202020204" pitchFamily="34" charset="0"/>
                <a:cs typeface="Arial" panose="020B0604020202020204" pitchFamily="34" charset="0"/>
              </a:rPr>
              <a:t>     </a:t>
            </a:r>
            <a:r>
              <a:rPr lang="en-US" altLang="ja-JP" sz="2400" dirty="0" smtClean="0">
                <a:latin typeface="Arial" panose="020B0604020202020204" pitchFamily="34" charset="0"/>
                <a:cs typeface="Arial" panose="020B0604020202020204" pitchFamily="34" charset="0"/>
              </a:rPr>
              <a:t>Principle</a:t>
            </a:r>
            <a:r>
              <a:rPr lang="ja-JP" altLang="en-US" sz="2400" dirty="0" smtClean="0">
                <a:latin typeface="Arial" panose="020B0604020202020204" pitchFamily="34" charset="0"/>
                <a:cs typeface="Arial" panose="020B0604020202020204" pitchFamily="34" charset="0"/>
              </a:rPr>
              <a:t> </a:t>
            </a:r>
            <a:r>
              <a:rPr lang="en-US" altLang="ja-JP" sz="2400" dirty="0">
                <a:latin typeface="Arial" panose="020B0604020202020204" pitchFamily="34" charset="0"/>
                <a:cs typeface="Arial" panose="020B0604020202020204" pitchFamily="34" charset="0"/>
              </a:rPr>
              <a:t>for</a:t>
            </a:r>
            <a:r>
              <a:rPr lang="ja-JP" altLang="en-US" sz="2400" dirty="0">
                <a:latin typeface="Arial" panose="020B0604020202020204" pitchFamily="34" charset="0"/>
                <a:cs typeface="Arial" panose="020B0604020202020204" pitchFamily="34" charset="0"/>
              </a:rPr>
              <a:t> </a:t>
            </a:r>
            <a:r>
              <a:rPr lang="en-US" altLang="ja-JP" sz="2400" dirty="0" smtClean="0">
                <a:latin typeface="Arial" panose="020B0604020202020204" pitchFamily="34" charset="0"/>
                <a:cs typeface="Arial" panose="020B0604020202020204" pitchFamily="34" charset="0"/>
              </a:rPr>
              <a:t>Electronic Absorption </a:t>
            </a:r>
            <a:r>
              <a:rPr lang="en-US" altLang="ja-JP" sz="2400" dirty="0">
                <a:latin typeface="Arial" panose="020B0604020202020204" pitchFamily="34" charset="0"/>
                <a:cs typeface="Arial" panose="020B0604020202020204" pitchFamily="34" charset="0"/>
              </a:rPr>
              <a:t>Energy</a:t>
            </a:r>
            <a:endParaRPr lang="ja-JP" altLang="en-US" sz="2400" dirty="0">
              <a:latin typeface="Arial" panose="020B0604020202020204" pitchFamily="34" charset="0"/>
              <a:cs typeface="Arial" panose="020B0604020202020204" pitchFamily="34" charset="0"/>
            </a:endParaRPr>
          </a:p>
          <a:p>
            <a:pPr marL="0" indent="0">
              <a:buNone/>
            </a:pPr>
            <a:r>
              <a:rPr lang="en-US" altLang="ja-JP" sz="2400" dirty="0" smtClean="0">
                <a:latin typeface="Arial" panose="020B0604020202020204" pitchFamily="34" charset="0"/>
                <a:cs typeface="Arial" panose="020B0604020202020204" pitchFamily="34" charset="0"/>
              </a:rPr>
              <a:t>     </a:t>
            </a:r>
            <a:endParaRPr kumimoji="1" lang="en-US" altLang="ja-JP" sz="2000" dirty="0" smtClean="0">
              <a:latin typeface="Arial" panose="020B0604020202020204" pitchFamily="34" charset="0"/>
              <a:cs typeface="Arial" panose="020B0604020202020204" pitchFamily="34" charset="0"/>
            </a:endParaRPr>
          </a:p>
          <a:p>
            <a:r>
              <a:rPr kumimoji="1" lang="en-US" altLang="ja-JP" sz="2400" dirty="0" smtClean="0">
                <a:latin typeface="Arial" panose="020B0604020202020204" pitchFamily="34" charset="0"/>
                <a:cs typeface="Arial" panose="020B0604020202020204" pitchFamily="34" charset="0"/>
              </a:rPr>
              <a:t>My work</a:t>
            </a:r>
          </a:p>
          <a:p>
            <a:endParaRPr lang="en-US" altLang="ja-JP" sz="2400" dirty="0">
              <a:latin typeface="Arial" panose="020B0604020202020204" pitchFamily="34" charset="0"/>
              <a:cs typeface="Arial" panose="020B0604020202020204" pitchFamily="34" charset="0"/>
            </a:endParaRPr>
          </a:p>
          <a:p>
            <a:r>
              <a:rPr lang="en-US" altLang="ja-JP" sz="2400" dirty="0">
                <a:latin typeface="Arial" panose="020B0604020202020204" pitchFamily="34" charset="0"/>
                <a:cs typeface="Arial" panose="020B0604020202020204" pitchFamily="34" charset="0"/>
              </a:rPr>
              <a:t>Conclusions</a:t>
            </a:r>
            <a:endParaRPr kumimoji="1" lang="ja-JP" altLang="en-US" sz="2400" dirty="0">
              <a:latin typeface="Arial" panose="020B0604020202020204" pitchFamily="34" charset="0"/>
              <a:cs typeface="Arial" panose="020B0604020202020204" pitchFamily="34" charset="0"/>
            </a:endParaRPr>
          </a:p>
        </p:txBody>
      </p:sp>
      <p:sp>
        <p:nvSpPr>
          <p:cNvPr id="4" name="スライド番号プレースホルダー 3"/>
          <p:cNvSpPr>
            <a:spLocks noGrp="1"/>
          </p:cNvSpPr>
          <p:nvPr>
            <p:ph type="sldNum" sz="quarter" idx="12"/>
          </p:nvPr>
        </p:nvSpPr>
        <p:spPr/>
        <p:txBody>
          <a:bodyPr/>
          <a:lstStyle/>
          <a:p>
            <a:fld id="{D8FCE08B-00FE-4092-BEE2-49533B6D45DC}" type="slidenum">
              <a:rPr kumimoji="1" lang="ja-JP" altLang="en-US" smtClean="0"/>
              <a:t>2</a:t>
            </a:fld>
            <a:endParaRPr kumimoji="1" lang="ja-JP" altLang="en-US"/>
          </a:p>
        </p:txBody>
      </p:sp>
    </p:spTree>
    <p:extLst>
      <p:ext uri="{BB962C8B-B14F-4D97-AF65-F5344CB8AC3E}">
        <p14:creationId xmlns:p14="http://schemas.microsoft.com/office/powerpoint/2010/main" val="358419803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28650" y="277589"/>
            <a:ext cx="7886700" cy="555263"/>
          </a:xfrm>
        </p:spPr>
        <p:txBody>
          <a:bodyPr>
            <a:normAutofit fontScale="90000"/>
          </a:bodyPr>
          <a:lstStyle/>
          <a:p>
            <a:pPr algn="ctr"/>
            <a:r>
              <a:rPr kumimoji="1" lang="en-US" altLang="ja-JP" dirty="0" smtClean="0">
                <a:latin typeface="Arial" panose="020B0604020202020204" pitchFamily="34" charset="0"/>
                <a:cs typeface="Arial" panose="020B0604020202020204" pitchFamily="34" charset="0"/>
              </a:rPr>
              <a:t>Conclusions</a:t>
            </a:r>
            <a:endParaRPr kumimoji="1" lang="ja-JP" altLang="en-US" dirty="0">
              <a:latin typeface="Arial" panose="020B0604020202020204" pitchFamily="34" charset="0"/>
              <a:cs typeface="Arial" panose="020B0604020202020204" pitchFamily="34" charset="0"/>
            </a:endParaRPr>
          </a:p>
        </p:txBody>
      </p:sp>
      <p:sp>
        <p:nvSpPr>
          <p:cNvPr id="3" name="コンテンツ プレースホルダー 2"/>
          <p:cNvSpPr>
            <a:spLocks noGrp="1"/>
          </p:cNvSpPr>
          <p:nvPr>
            <p:ph idx="1"/>
          </p:nvPr>
        </p:nvSpPr>
        <p:spPr>
          <a:xfrm>
            <a:off x="628650" y="1480565"/>
            <a:ext cx="7886700" cy="4875786"/>
          </a:xfrm>
        </p:spPr>
        <p:txBody>
          <a:bodyPr>
            <a:normAutofit fontScale="92500"/>
          </a:bodyPr>
          <a:lstStyle/>
          <a:p>
            <a:r>
              <a:rPr lang="en-US" altLang="ja-JP" sz="2400" dirty="0" smtClean="0">
                <a:latin typeface="Arial" panose="020B0604020202020204" pitchFamily="34" charset="0"/>
                <a:cs typeface="Arial" panose="020B0604020202020204" pitchFamily="34" charset="0"/>
              </a:rPr>
              <a:t>Recently</a:t>
            </a:r>
            <a:r>
              <a:rPr lang="en-US" altLang="ja-JP" sz="2400" dirty="0">
                <a:latin typeface="Arial" panose="020B0604020202020204" pitchFamily="34" charset="0"/>
                <a:cs typeface="Arial" panose="020B0604020202020204" pitchFamily="34" charset="0"/>
              </a:rPr>
              <a:t>, </a:t>
            </a:r>
            <a:r>
              <a:rPr lang="en-US" altLang="ja-JP" sz="2400" dirty="0" err="1" smtClean="0">
                <a:latin typeface="Arial" panose="020B0604020202020204" pitchFamily="34" charset="0"/>
                <a:cs typeface="Arial" panose="020B0604020202020204" pitchFamily="34" charset="0"/>
              </a:rPr>
              <a:t>indeno</a:t>
            </a:r>
            <a:r>
              <a:rPr lang="en-US" altLang="ja-JP" sz="2400" dirty="0" smtClean="0">
                <a:latin typeface="Arial" panose="020B0604020202020204" pitchFamily="34" charset="0"/>
                <a:cs typeface="Arial" panose="020B0604020202020204" pitchFamily="34" charset="0"/>
              </a:rPr>
              <a:t>[2,1-</a:t>
            </a:r>
            <a:r>
              <a:rPr lang="en-US" altLang="ja-JP" sz="2400" i="1" dirty="0" smtClean="0">
                <a:latin typeface="Arial" panose="020B0604020202020204" pitchFamily="34" charset="0"/>
                <a:cs typeface="Arial" panose="020B0604020202020204" pitchFamily="34" charset="0"/>
              </a:rPr>
              <a:t>b</a:t>
            </a:r>
            <a:r>
              <a:rPr lang="en-US" altLang="ja-JP" sz="2400" dirty="0" smtClean="0">
                <a:latin typeface="Arial" panose="020B0604020202020204" pitchFamily="34" charset="0"/>
                <a:cs typeface="Arial" panose="020B0604020202020204" pitchFamily="34" charset="0"/>
              </a:rPr>
              <a:t>]</a:t>
            </a:r>
            <a:r>
              <a:rPr lang="en-US" altLang="ja-JP" sz="2400" dirty="0" err="1" smtClean="0">
                <a:latin typeface="Arial" panose="020B0604020202020204" pitchFamily="34" charset="0"/>
                <a:cs typeface="Arial" panose="020B0604020202020204" pitchFamily="34" charset="0"/>
              </a:rPr>
              <a:t>fluorene</a:t>
            </a:r>
            <a:r>
              <a:rPr lang="en-US" altLang="ja-JP" sz="2400" dirty="0" smtClean="0">
                <a:latin typeface="Arial" panose="020B0604020202020204" pitchFamily="34" charset="0"/>
                <a:cs typeface="Arial" panose="020B0604020202020204" pitchFamily="34" charset="0"/>
              </a:rPr>
              <a:t> </a:t>
            </a:r>
            <a:r>
              <a:rPr lang="en-US" altLang="ja-JP" sz="2400" b="1" dirty="0" smtClean="0">
                <a:latin typeface="Arial" panose="020B0604020202020204" pitchFamily="34" charset="0"/>
                <a:cs typeface="Arial" panose="020B0604020202020204" pitchFamily="34" charset="0"/>
              </a:rPr>
              <a:t>1b</a:t>
            </a:r>
            <a:r>
              <a:rPr lang="en-US" altLang="ja-JP" sz="2400" dirty="0" smtClean="0">
                <a:latin typeface="Arial" panose="020B0604020202020204" pitchFamily="34" charset="0"/>
                <a:cs typeface="Arial" panose="020B0604020202020204" pitchFamily="34" charset="0"/>
              </a:rPr>
              <a:t> </a:t>
            </a:r>
            <a:r>
              <a:rPr lang="en-US" altLang="ja-JP" sz="2400" dirty="0">
                <a:latin typeface="Arial" panose="020B0604020202020204" pitchFamily="34" charset="0"/>
                <a:cs typeface="Arial" panose="020B0604020202020204" pitchFamily="34" charset="0"/>
              </a:rPr>
              <a:t>was shown to exhibit an extraordinary </a:t>
            </a:r>
            <a:r>
              <a:rPr lang="en-US" altLang="ja-JP" sz="2400" dirty="0" smtClean="0">
                <a:latin typeface="Arial" panose="020B0604020202020204" pitchFamily="34" charset="0"/>
                <a:cs typeface="Arial" panose="020B0604020202020204" pitchFamily="34" charset="0"/>
              </a:rPr>
              <a:t>low </a:t>
            </a:r>
            <a:r>
              <a:rPr lang="en-US" altLang="ja-JP" sz="2400" dirty="0">
                <a:latin typeface="Arial" panose="020B0604020202020204" pitchFamily="34" charset="0"/>
                <a:cs typeface="Arial" panose="020B0604020202020204" pitchFamily="34" charset="0"/>
              </a:rPr>
              <a:t>excitation energy </a:t>
            </a:r>
            <a:r>
              <a:rPr lang="en-US" altLang="ja-JP" sz="2400" dirty="0" smtClean="0">
                <a:latin typeface="Arial" panose="020B0604020202020204" pitchFamily="34" charset="0"/>
                <a:cs typeface="Arial" panose="020B0604020202020204" pitchFamily="34" charset="0"/>
              </a:rPr>
              <a:t>at </a:t>
            </a:r>
            <a:r>
              <a:rPr lang="en-US" altLang="ja-JP" sz="2400" dirty="0">
                <a:latin typeface="Arial" panose="020B0604020202020204" pitchFamily="34" charset="0"/>
                <a:cs typeface="Arial" panose="020B0604020202020204" pitchFamily="34" charset="0"/>
              </a:rPr>
              <a:t>a wavelength of </a:t>
            </a:r>
            <a:r>
              <a:rPr lang="en-US" altLang="ja-JP" sz="2400" dirty="0" smtClean="0">
                <a:latin typeface="Arial" panose="020B0604020202020204" pitchFamily="34" charset="0"/>
                <a:cs typeface="Arial" panose="020B0604020202020204" pitchFamily="34" charset="0"/>
              </a:rPr>
              <a:t>1700 nm </a:t>
            </a:r>
            <a:r>
              <a:rPr lang="en-US" altLang="ja-JP" sz="2400" dirty="0">
                <a:latin typeface="Arial" panose="020B0604020202020204" pitchFamily="34" charset="0"/>
                <a:cs typeface="Arial" panose="020B0604020202020204" pitchFamily="34" charset="0"/>
              </a:rPr>
              <a:t>for a 20</a:t>
            </a:r>
            <a:r>
              <a:rPr lang="en-US" altLang="ja-JP" sz="2400" dirty="0">
                <a:latin typeface="Symbol" panose="05050102010706020507" pitchFamily="18" charset="2"/>
                <a:cs typeface="Arial" panose="020B0604020202020204" pitchFamily="34" charset="0"/>
              </a:rPr>
              <a:t>p</a:t>
            </a:r>
            <a:r>
              <a:rPr lang="en-US" altLang="ja-JP" sz="2400" dirty="0">
                <a:latin typeface="Arial" panose="020B0604020202020204" pitchFamily="34" charset="0"/>
                <a:cs typeface="Arial" panose="020B0604020202020204" pitchFamily="34" charset="0"/>
              </a:rPr>
              <a:t> electron system.</a:t>
            </a:r>
          </a:p>
          <a:p>
            <a:r>
              <a:rPr lang="en-US" altLang="ja-JP" sz="2400" dirty="0">
                <a:latin typeface="Arial" panose="020B0604020202020204" pitchFamily="34" charset="0"/>
                <a:cs typeface="Arial" panose="020B0604020202020204" pitchFamily="34" charset="0"/>
              </a:rPr>
              <a:t>Theoretical </a:t>
            </a:r>
            <a:r>
              <a:rPr lang="en-US" altLang="ja-JP" sz="2400" dirty="0" smtClean="0">
                <a:latin typeface="Arial" panose="020B0604020202020204" pitchFamily="34" charset="0"/>
                <a:cs typeface="Arial" panose="020B0604020202020204" pitchFamily="34" charset="0"/>
              </a:rPr>
              <a:t>the following </a:t>
            </a:r>
            <a:r>
              <a:rPr lang="en-US" altLang="ja-JP" sz="2400" dirty="0" err="1" smtClean="0">
                <a:latin typeface="Arial" panose="020B0604020202020204" pitchFamily="34" charset="0"/>
                <a:cs typeface="Arial" panose="020B0604020202020204" pitchFamily="34" charset="0"/>
              </a:rPr>
              <a:t>predicton</a:t>
            </a:r>
            <a:r>
              <a:rPr lang="en-US" altLang="ja-JP" sz="2400" dirty="0" smtClean="0">
                <a:latin typeface="Arial" panose="020B0604020202020204" pitchFamily="34" charset="0"/>
                <a:cs typeface="Arial" panose="020B0604020202020204" pitchFamily="34" charset="0"/>
              </a:rPr>
              <a:t> was elucidated: </a:t>
            </a:r>
            <a:r>
              <a:rPr lang="en-US" altLang="ja-JP" sz="2400" dirty="0">
                <a:latin typeface="Arial" panose="020B0604020202020204" pitchFamily="34" charset="0"/>
                <a:cs typeface="Arial" panose="020B0604020202020204" pitchFamily="34" charset="0"/>
              </a:rPr>
              <a:t>For nonalternant hydrocarbons which have moderate singlet </a:t>
            </a:r>
            <a:r>
              <a:rPr lang="en-US" altLang="ja-JP" sz="2400" dirty="0" err="1">
                <a:latin typeface="Arial" panose="020B0604020202020204" pitchFamily="34" charset="0"/>
                <a:cs typeface="Arial" panose="020B0604020202020204" pitchFamily="34" charset="0"/>
              </a:rPr>
              <a:t>biradical</a:t>
            </a:r>
            <a:r>
              <a:rPr lang="en-US" altLang="ja-JP" sz="2400" dirty="0">
                <a:latin typeface="Arial" panose="020B0604020202020204" pitchFamily="34" charset="0"/>
                <a:cs typeface="Arial" panose="020B0604020202020204" pitchFamily="34" charset="0"/>
              </a:rPr>
              <a:t> </a:t>
            </a:r>
            <a:r>
              <a:rPr lang="en-US" altLang="ja-JP" sz="2400" dirty="0" smtClean="0">
                <a:latin typeface="Arial" panose="020B0604020202020204" pitchFamily="34" charset="0"/>
                <a:cs typeface="Arial" panose="020B0604020202020204" pitchFamily="34" charset="0"/>
              </a:rPr>
              <a:t>character, </a:t>
            </a:r>
            <a:r>
              <a:rPr lang="en-US" altLang="ja-JP" sz="2400" dirty="0">
                <a:latin typeface="Arial" panose="020B0604020202020204" pitchFamily="34" charset="0"/>
                <a:cs typeface="Arial" panose="020B0604020202020204" pitchFamily="34" charset="0"/>
              </a:rPr>
              <a:t>the smaller the </a:t>
            </a:r>
            <a:r>
              <a:rPr lang="en-US" altLang="ja-JP" sz="2400" dirty="0" err="1">
                <a:latin typeface="Symbol" panose="05050102010706020507" pitchFamily="18" charset="2"/>
                <a:cs typeface="Arial" panose="020B0604020202020204" pitchFamily="34" charset="0"/>
              </a:rPr>
              <a:t>p</a:t>
            </a:r>
            <a:r>
              <a:rPr lang="en-US" altLang="ja-JP" sz="2400" dirty="0" err="1">
                <a:latin typeface="Arial" panose="020B0604020202020204" pitchFamily="34" charset="0"/>
                <a:cs typeface="Arial" panose="020B0604020202020204" pitchFamily="34" charset="0"/>
              </a:rPr>
              <a:t>conjugation</a:t>
            </a:r>
            <a:r>
              <a:rPr lang="en-US" altLang="ja-JP" sz="2400" dirty="0">
                <a:latin typeface="Arial" panose="020B0604020202020204" pitchFamily="34" charset="0"/>
                <a:cs typeface="Arial" panose="020B0604020202020204" pitchFamily="34" charset="0"/>
              </a:rPr>
              <a:t> space</a:t>
            </a:r>
            <a:r>
              <a:rPr lang="ja-JP" altLang="en-US" sz="2400" dirty="0">
                <a:latin typeface="Arial" panose="020B0604020202020204" pitchFamily="34" charset="0"/>
                <a:cs typeface="Arial" panose="020B0604020202020204" pitchFamily="34" charset="0"/>
              </a:rPr>
              <a:t> </a:t>
            </a:r>
            <a:r>
              <a:rPr lang="en-US" altLang="ja-JP" sz="2400" dirty="0">
                <a:latin typeface="Arial" panose="020B0604020202020204" pitchFamily="34" charset="0"/>
                <a:cs typeface="Arial" panose="020B0604020202020204" pitchFamily="34" charset="0"/>
              </a:rPr>
              <a:t>is, the lower the light absorption energy is.</a:t>
            </a:r>
          </a:p>
          <a:p>
            <a:r>
              <a:rPr lang="en-US" altLang="ja-JP" sz="2400" dirty="0">
                <a:latin typeface="Arial" panose="020B0604020202020204" pitchFamily="34" charset="0"/>
                <a:cs typeface="Arial" panose="020B0604020202020204" pitchFamily="34" charset="0"/>
              </a:rPr>
              <a:t>To prove the above prediction, I </a:t>
            </a:r>
            <a:r>
              <a:rPr lang="en-US" altLang="ja-JP" sz="2400" dirty="0" smtClean="0">
                <a:latin typeface="Arial" panose="020B0604020202020204" pitchFamily="34" charset="0"/>
                <a:cs typeface="Arial" panose="020B0604020202020204" pitchFamily="34" charset="0"/>
              </a:rPr>
              <a:t>synthesized </a:t>
            </a:r>
            <a:r>
              <a:rPr lang="en-US" altLang="ja-JP" sz="2400" dirty="0">
                <a:latin typeface="Arial" panose="020B0604020202020204" pitchFamily="34" charset="0"/>
                <a:cs typeface="Arial" panose="020B0604020202020204" pitchFamily="34" charset="0"/>
              </a:rPr>
              <a:t>fluoreno[2,3-</a:t>
            </a:r>
            <a:r>
              <a:rPr lang="en-US" altLang="ja-JP" sz="2400" i="1" dirty="0">
                <a:latin typeface="Arial" panose="020B0604020202020204" pitchFamily="34" charset="0"/>
                <a:cs typeface="Arial" panose="020B0604020202020204" pitchFamily="34" charset="0"/>
              </a:rPr>
              <a:t>b</a:t>
            </a:r>
            <a:r>
              <a:rPr lang="en-US" altLang="ja-JP" sz="2400" dirty="0">
                <a:latin typeface="Arial" panose="020B0604020202020204" pitchFamily="34" charset="0"/>
                <a:cs typeface="Arial" panose="020B0604020202020204" pitchFamily="34" charset="0"/>
              </a:rPr>
              <a:t>]</a:t>
            </a:r>
            <a:r>
              <a:rPr lang="en-US" altLang="ja-JP" sz="2400" dirty="0" err="1">
                <a:latin typeface="Arial" panose="020B0604020202020204" pitchFamily="34" charset="0"/>
                <a:cs typeface="Arial" panose="020B0604020202020204" pitchFamily="34" charset="0"/>
              </a:rPr>
              <a:t>fluorene</a:t>
            </a:r>
            <a:r>
              <a:rPr lang="ja-JP" altLang="en-US" sz="2400" dirty="0">
                <a:latin typeface="Arial" panose="020B0604020202020204" pitchFamily="34" charset="0"/>
                <a:cs typeface="Arial" panose="020B0604020202020204" pitchFamily="34" charset="0"/>
              </a:rPr>
              <a:t> </a:t>
            </a:r>
            <a:r>
              <a:rPr lang="en-US" altLang="ja-JP" sz="2400" dirty="0" smtClean="0">
                <a:latin typeface="Arial" panose="020B0604020202020204" pitchFamily="34" charset="0"/>
                <a:cs typeface="Arial" panose="020B0604020202020204" pitchFamily="34" charset="0"/>
              </a:rPr>
              <a:t>derivative </a:t>
            </a:r>
            <a:r>
              <a:rPr lang="en-US" altLang="ja-JP" sz="2400" b="1" dirty="0" smtClean="0">
                <a:latin typeface="Arial" panose="020B0604020202020204" pitchFamily="34" charset="0"/>
                <a:cs typeface="Arial" panose="020B0604020202020204" pitchFamily="34" charset="0"/>
              </a:rPr>
              <a:t>2b</a:t>
            </a:r>
            <a:r>
              <a:rPr lang="en-US" altLang="ja-JP" sz="2400" dirty="0" smtClean="0">
                <a:latin typeface="Arial" panose="020B0604020202020204" pitchFamily="34" charset="0"/>
                <a:cs typeface="Arial" panose="020B0604020202020204" pitchFamily="34" charset="0"/>
              </a:rPr>
              <a:t> </a:t>
            </a:r>
            <a:r>
              <a:rPr lang="en-US" altLang="ja-JP" sz="2400" dirty="0">
                <a:latin typeface="Arial" panose="020B0604020202020204" pitchFamily="34" charset="0"/>
                <a:cs typeface="Arial" panose="020B0604020202020204" pitchFamily="34" charset="0"/>
              </a:rPr>
              <a:t>which has four extra </a:t>
            </a:r>
            <a:r>
              <a:rPr lang="en-US" altLang="ja-JP" sz="2400" dirty="0">
                <a:latin typeface="Symbol" panose="05050102010706020507" pitchFamily="18" charset="2"/>
                <a:cs typeface="Arial" panose="020B0604020202020204" pitchFamily="34" charset="0"/>
              </a:rPr>
              <a:t>p</a:t>
            </a:r>
            <a:r>
              <a:rPr lang="en-US" altLang="ja-JP" sz="2400" dirty="0">
                <a:latin typeface="Arial" panose="020B0604020202020204" pitchFamily="34" charset="0"/>
                <a:cs typeface="Arial" panose="020B0604020202020204" pitchFamily="34" charset="0"/>
              </a:rPr>
              <a:t> electrons </a:t>
            </a:r>
            <a:r>
              <a:rPr lang="en-US" altLang="ja-JP" sz="2400" dirty="0" smtClean="0">
                <a:latin typeface="Arial" panose="020B0604020202020204" pitchFamily="34" charset="0"/>
                <a:cs typeface="Arial" panose="020B0604020202020204" pitchFamily="34" charset="0"/>
              </a:rPr>
              <a:t>compared to </a:t>
            </a:r>
            <a:r>
              <a:rPr lang="en-US" altLang="ja-JP" sz="2400" dirty="0" err="1" smtClean="0">
                <a:latin typeface="Arial" panose="020B0604020202020204" pitchFamily="34" charset="0"/>
                <a:cs typeface="Arial" panose="020B0604020202020204" pitchFamily="34" charset="0"/>
              </a:rPr>
              <a:t>indeno</a:t>
            </a:r>
            <a:r>
              <a:rPr lang="en-US" altLang="ja-JP" sz="2400" dirty="0" smtClean="0">
                <a:latin typeface="Arial" panose="020B0604020202020204" pitchFamily="34" charset="0"/>
                <a:cs typeface="Arial" panose="020B0604020202020204" pitchFamily="34" charset="0"/>
              </a:rPr>
              <a:t>[2,1-</a:t>
            </a:r>
            <a:r>
              <a:rPr lang="en-US" altLang="ja-JP" sz="2400" i="1" dirty="0" smtClean="0">
                <a:latin typeface="Arial" panose="020B0604020202020204" pitchFamily="34" charset="0"/>
                <a:cs typeface="Arial" panose="020B0604020202020204" pitchFamily="34" charset="0"/>
              </a:rPr>
              <a:t>b</a:t>
            </a:r>
            <a:r>
              <a:rPr lang="en-US" altLang="ja-JP" sz="2400" dirty="0" smtClean="0">
                <a:latin typeface="Arial" panose="020B0604020202020204" pitchFamily="34" charset="0"/>
                <a:cs typeface="Arial" panose="020B0604020202020204" pitchFamily="34" charset="0"/>
              </a:rPr>
              <a:t>]</a:t>
            </a:r>
            <a:r>
              <a:rPr lang="en-US" altLang="ja-JP" sz="2400" dirty="0" err="1" smtClean="0">
                <a:latin typeface="Arial" panose="020B0604020202020204" pitchFamily="34" charset="0"/>
                <a:cs typeface="Arial" panose="020B0604020202020204" pitchFamily="34" charset="0"/>
              </a:rPr>
              <a:t>fluorene</a:t>
            </a:r>
            <a:r>
              <a:rPr lang="en-US" altLang="ja-JP" sz="2400" dirty="0" smtClean="0">
                <a:latin typeface="Arial" panose="020B0604020202020204" pitchFamily="34" charset="0"/>
                <a:cs typeface="Arial" panose="020B0604020202020204" pitchFamily="34" charset="0"/>
              </a:rPr>
              <a:t> derivative </a:t>
            </a:r>
            <a:r>
              <a:rPr lang="en-US" altLang="ja-JP" sz="2400" b="1" dirty="0" smtClean="0">
                <a:latin typeface="Arial" panose="020B0604020202020204" pitchFamily="34" charset="0"/>
                <a:cs typeface="Arial" panose="020B0604020202020204" pitchFamily="34" charset="0"/>
              </a:rPr>
              <a:t>1b</a:t>
            </a:r>
            <a:r>
              <a:rPr lang="en-US" altLang="ja-JP" sz="2400" dirty="0" smtClean="0">
                <a:latin typeface="Arial" panose="020B0604020202020204" pitchFamily="34" charset="0"/>
                <a:cs typeface="Arial" panose="020B0604020202020204" pitchFamily="34" charset="0"/>
              </a:rPr>
              <a:t>.</a:t>
            </a:r>
            <a:endParaRPr lang="en-US" altLang="ja-JP" sz="2400" dirty="0" smtClean="0">
              <a:latin typeface="Arial" panose="020B0604020202020204" pitchFamily="34" charset="0"/>
              <a:cs typeface="Arial" panose="020B0604020202020204" pitchFamily="34" charset="0"/>
            </a:endParaRPr>
          </a:p>
          <a:p>
            <a:r>
              <a:rPr lang="en-US" altLang="ja-JP" sz="2400" b="1" dirty="0" smtClean="0">
                <a:latin typeface="Arial" panose="020B0604020202020204" pitchFamily="34" charset="0"/>
                <a:cs typeface="Arial" panose="020B0604020202020204" pitchFamily="34" charset="0"/>
              </a:rPr>
              <a:t>2b</a:t>
            </a:r>
            <a:r>
              <a:rPr lang="en-US" altLang="ja-JP" sz="2400" dirty="0" smtClean="0">
                <a:latin typeface="Arial" panose="020B0604020202020204" pitchFamily="34" charset="0"/>
                <a:cs typeface="Arial" panose="020B0604020202020204" pitchFamily="34" charset="0"/>
              </a:rPr>
              <a:t> </a:t>
            </a:r>
            <a:r>
              <a:rPr lang="en-US" altLang="ja-JP" sz="2400" dirty="0" smtClean="0">
                <a:latin typeface="Arial" panose="020B0604020202020204" pitchFamily="34" charset="0"/>
                <a:cs typeface="Arial" panose="020B0604020202020204" pitchFamily="34" charset="0"/>
              </a:rPr>
              <a:t>exhibited an </a:t>
            </a:r>
            <a:r>
              <a:rPr lang="en-US" altLang="ja-JP" sz="2400" dirty="0">
                <a:latin typeface="Arial" panose="020B0604020202020204" pitchFamily="34" charset="0"/>
                <a:cs typeface="Arial" panose="020B0604020202020204" pitchFamily="34" charset="0"/>
              </a:rPr>
              <a:t>excitation energy </a:t>
            </a:r>
            <a:r>
              <a:rPr lang="en-US" altLang="ja-JP" sz="2400" dirty="0" err="1">
                <a:latin typeface="Arial" panose="020B0604020202020204" pitchFamily="34" charset="0"/>
                <a:cs typeface="Arial" panose="020B0604020202020204" pitchFamily="34" charset="0"/>
              </a:rPr>
              <a:t>energy</a:t>
            </a:r>
            <a:r>
              <a:rPr lang="en-US" altLang="ja-JP" sz="2400" dirty="0">
                <a:latin typeface="Arial" panose="020B0604020202020204" pitchFamily="34" charset="0"/>
                <a:cs typeface="Arial" panose="020B0604020202020204" pitchFamily="34" charset="0"/>
              </a:rPr>
              <a:t> </a:t>
            </a:r>
            <a:r>
              <a:rPr lang="en-US" altLang="ja-JP" sz="2400" dirty="0" smtClean="0">
                <a:latin typeface="Arial" panose="020B0604020202020204" pitchFamily="34" charset="0"/>
                <a:cs typeface="Arial" panose="020B0604020202020204" pitchFamily="34" charset="0"/>
              </a:rPr>
              <a:t>at </a:t>
            </a:r>
            <a:r>
              <a:rPr lang="en-US" altLang="ja-JP" sz="2400" dirty="0">
                <a:latin typeface="Arial" panose="020B0604020202020204" pitchFamily="34" charset="0"/>
                <a:cs typeface="Arial" panose="020B0604020202020204" pitchFamily="34" charset="0"/>
              </a:rPr>
              <a:t>a wavelength </a:t>
            </a:r>
            <a:r>
              <a:rPr lang="en-US" altLang="ja-JP" sz="2400" dirty="0" smtClean="0">
                <a:latin typeface="Arial" panose="020B0604020202020204" pitchFamily="34" charset="0"/>
                <a:cs typeface="Arial" panose="020B0604020202020204" pitchFamily="34" charset="0"/>
              </a:rPr>
              <a:t>of 1293 nm</a:t>
            </a:r>
            <a:r>
              <a:rPr lang="ja-JP" altLang="en-US" sz="2400" dirty="0">
                <a:latin typeface="Arial" panose="020B0604020202020204" pitchFamily="34" charset="0"/>
                <a:cs typeface="Arial" panose="020B0604020202020204" pitchFamily="34" charset="0"/>
              </a:rPr>
              <a:t> </a:t>
            </a:r>
            <a:r>
              <a:rPr lang="en-US" altLang="ja-JP" sz="2400" dirty="0" smtClean="0">
                <a:latin typeface="Arial" panose="020B0604020202020204" pitchFamily="34" charset="0"/>
                <a:cs typeface="Arial" panose="020B0604020202020204" pitchFamily="34" charset="0"/>
              </a:rPr>
              <a:t>which is shorter than </a:t>
            </a:r>
            <a:r>
              <a:rPr lang="en-US" altLang="ja-JP" sz="2400" dirty="0" smtClean="0">
                <a:latin typeface="Arial" panose="020B0604020202020204" pitchFamily="34" charset="0"/>
                <a:cs typeface="Arial" panose="020B0604020202020204" pitchFamily="34" charset="0"/>
              </a:rPr>
              <a:t>that </a:t>
            </a:r>
            <a:r>
              <a:rPr lang="en-US" altLang="ja-JP" sz="2400" dirty="0" smtClean="0">
                <a:latin typeface="Arial" panose="020B0604020202020204" pitchFamily="34" charset="0"/>
                <a:cs typeface="Arial" panose="020B0604020202020204" pitchFamily="34" charset="0"/>
              </a:rPr>
              <a:t>of </a:t>
            </a:r>
            <a:r>
              <a:rPr lang="en-US" altLang="ja-JP" sz="2400" b="1" dirty="0" smtClean="0">
                <a:latin typeface="Arial" panose="020B0604020202020204" pitchFamily="34" charset="0"/>
                <a:cs typeface="Arial" panose="020B0604020202020204" pitchFamily="34" charset="0"/>
              </a:rPr>
              <a:t>1b</a:t>
            </a:r>
            <a:r>
              <a:rPr lang="en-US" altLang="ja-JP" sz="2400" dirty="0" smtClean="0">
                <a:latin typeface="Arial" panose="020B0604020202020204" pitchFamily="34" charset="0"/>
                <a:cs typeface="Arial" panose="020B0604020202020204" pitchFamily="34" charset="0"/>
              </a:rPr>
              <a:t>.</a:t>
            </a:r>
            <a:endParaRPr lang="ja-JP" altLang="en-US" sz="2400" dirty="0">
              <a:latin typeface="Arial" panose="020B0604020202020204" pitchFamily="34" charset="0"/>
              <a:cs typeface="Arial" panose="020B0604020202020204" pitchFamily="34" charset="0"/>
            </a:endParaRPr>
          </a:p>
          <a:p>
            <a:endParaRPr lang="ja-JP" altLang="en-US" sz="2400" dirty="0">
              <a:latin typeface="Arial" panose="020B0604020202020204" pitchFamily="34" charset="0"/>
              <a:cs typeface="Arial" panose="020B0604020202020204" pitchFamily="34" charset="0"/>
            </a:endParaRPr>
          </a:p>
        </p:txBody>
      </p:sp>
      <p:sp>
        <p:nvSpPr>
          <p:cNvPr id="4" name="スライド番号プレースホルダー 3"/>
          <p:cNvSpPr>
            <a:spLocks noGrp="1"/>
          </p:cNvSpPr>
          <p:nvPr>
            <p:ph type="sldNum" sz="quarter" idx="12"/>
          </p:nvPr>
        </p:nvSpPr>
        <p:spPr/>
        <p:txBody>
          <a:bodyPr/>
          <a:lstStyle/>
          <a:p>
            <a:fld id="{D8FCE08B-00FE-4092-BEE2-49533B6D45DC}" type="slidenum">
              <a:rPr kumimoji="1" lang="ja-JP" altLang="en-US" smtClean="0"/>
              <a:t>20</a:t>
            </a:fld>
            <a:endParaRPr kumimoji="1" lang="ja-JP" altLang="en-US"/>
          </a:p>
        </p:txBody>
      </p:sp>
    </p:spTree>
    <p:extLst>
      <p:ext uri="{BB962C8B-B14F-4D97-AF65-F5344CB8AC3E}">
        <p14:creationId xmlns:p14="http://schemas.microsoft.com/office/powerpoint/2010/main" val="90115465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28650" y="277588"/>
            <a:ext cx="7886700" cy="555263"/>
          </a:xfrm>
        </p:spPr>
        <p:txBody>
          <a:bodyPr>
            <a:noAutofit/>
          </a:bodyPr>
          <a:lstStyle/>
          <a:p>
            <a:pPr algn="ctr"/>
            <a:r>
              <a:rPr kumimoji="1" lang="en-US" altLang="ja-JP" sz="3200" dirty="0" smtClean="0">
                <a:latin typeface="Arial" panose="020B0604020202020204" pitchFamily="34" charset="0"/>
                <a:cs typeface="Arial" panose="020B0604020202020204" pitchFamily="34" charset="0"/>
              </a:rPr>
              <a:t>Singlet </a:t>
            </a:r>
            <a:r>
              <a:rPr kumimoji="1" lang="en-US" altLang="ja-JP" sz="3200" dirty="0" err="1" smtClean="0">
                <a:latin typeface="Arial" panose="020B0604020202020204" pitchFamily="34" charset="0"/>
                <a:cs typeface="Arial" panose="020B0604020202020204" pitchFamily="34" charset="0"/>
              </a:rPr>
              <a:t>Biradicals</a:t>
            </a:r>
            <a:endParaRPr kumimoji="1" lang="ja-JP" altLang="en-US" sz="3200" dirty="0">
              <a:latin typeface="Arial" panose="020B0604020202020204" pitchFamily="34" charset="0"/>
              <a:cs typeface="Arial" panose="020B0604020202020204" pitchFamily="34" charset="0"/>
            </a:endParaRPr>
          </a:p>
        </p:txBody>
      </p:sp>
      <p:sp>
        <p:nvSpPr>
          <p:cNvPr id="6" name="正方形/長方形 5"/>
          <p:cNvSpPr/>
          <p:nvPr/>
        </p:nvSpPr>
        <p:spPr>
          <a:xfrm>
            <a:off x="229971" y="1035429"/>
            <a:ext cx="3685624" cy="369332"/>
          </a:xfrm>
          <a:prstGeom prst="rect">
            <a:avLst/>
          </a:prstGeom>
        </p:spPr>
        <p:txBody>
          <a:bodyPr wrap="none">
            <a:spAutoFit/>
          </a:bodyPr>
          <a:lstStyle/>
          <a:p>
            <a:r>
              <a:rPr lang="en-US" altLang="ja-JP" dirty="0" smtClean="0">
                <a:latin typeface="Arial" panose="020B0604020202020204" pitchFamily="34" charset="0"/>
                <a:cs typeface="Arial" panose="020B0604020202020204" pitchFamily="34" charset="0"/>
              </a:rPr>
              <a:t>HOMO</a:t>
            </a:r>
            <a:r>
              <a:rPr lang="ja-JP" altLang="en-US" dirty="0">
                <a:latin typeface="Arial" panose="020B0604020202020204" pitchFamily="34" charset="0"/>
                <a:cs typeface="Arial" panose="020B0604020202020204" pitchFamily="34" charset="0"/>
              </a:rPr>
              <a:t> </a:t>
            </a:r>
            <a:r>
              <a:rPr lang="en-US" altLang="ja-JP" dirty="0" smtClean="0">
                <a:latin typeface="Arial" panose="020B0604020202020204" pitchFamily="34" charset="0"/>
                <a:cs typeface="Arial" panose="020B0604020202020204" pitchFamily="34" charset="0"/>
              </a:rPr>
              <a:t>and LUMO of </a:t>
            </a:r>
            <a:r>
              <a:rPr lang="en-US" altLang="ja-JP" dirty="0" err="1">
                <a:latin typeface="Arial" panose="020B0604020202020204" pitchFamily="34" charset="0"/>
                <a:cs typeface="Arial" panose="020B0604020202020204" pitchFamily="34" charset="0"/>
              </a:rPr>
              <a:t>biradicaloids</a:t>
            </a:r>
            <a:endParaRPr lang="ja-JP" altLang="en-US" dirty="0">
              <a:latin typeface="Arial" panose="020B0604020202020204" pitchFamily="34" charset="0"/>
              <a:cs typeface="Arial" panose="020B0604020202020204" pitchFamily="34" charset="0"/>
            </a:endParaRPr>
          </a:p>
        </p:txBody>
      </p:sp>
      <p:grpSp>
        <p:nvGrpSpPr>
          <p:cNvPr id="4" name="グループ化 3"/>
          <p:cNvGrpSpPr/>
          <p:nvPr/>
        </p:nvGrpSpPr>
        <p:grpSpPr>
          <a:xfrm>
            <a:off x="229971" y="1733388"/>
            <a:ext cx="8671241" cy="2786874"/>
            <a:chOff x="229971" y="1733388"/>
            <a:chExt cx="8671241" cy="2786874"/>
          </a:xfrm>
        </p:grpSpPr>
        <p:sp>
          <p:nvSpPr>
            <p:cNvPr id="12" name="テキスト ボックス 11"/>
            <p:cNvSpPr txBox="1"/>
            <p:nvPr/>
          </p:nvSpPr>
          <p:spPr>
            <a:xfrm>
              <a:off x="1276798" y="4181708"/>
              <a:ext cx="636713" cy="338554"/>
            </a:xfrm>
            <a:prstGeom prst="rect">
              <a:avLst/>
            </a:prstGeom>
            <a:noFill/>
          </p:spPr>
          <p:txBody>
            <a:bodyPr wrap="none" rtlCol="0">
              <a:spAutoFit/>
            </a:bodyPr>
            <a:lstStyle/>
            <a:p>
              <a:r>
                <a:rPr kumimoji="1" lang="en-US" altLang="ja-JP" sz="1600" i="1" dirty="0" smtClean="0">
                  <a:latin typeface="Arial" pitchFamily="34" charset="0"/>
                  <a:cs typeface="Arial" pitchFamily="34" charset="0"/>
                </a:rPr>
                <a:t>y</a:t>
              </a:r>
              <a:r>
                <a:rPr kumimoji="1" lang="en-US" altLang="ja-JP" sz="1600" dirty="0" smtClean="0">
                  <a:latin typeface="Arial" pitchFamily="34" charset="0"/>
                  <a:cs typeface="Arial" pitchFamily="34" charset="0"/>
                </a:rPr>
                <a:t> = 0</a:t>
              </a:r>
              <a:endParaRPr kumimoji="1" lang="ja-JP" altLang="en-US" sz="1600" dirty="0">
                <a:latin typeface="Arial" pitchFamily="34" charset="0"/>
                <a:cs typeface="Arial" pitchFamily="34" charset="0"/>
              </a:endParaRPr>
            </a:p>
          </p:txBody>
        </p:sp>
        <p:grpSp>
          <p:nvGrpSpPr>
            <p:cNvPr id="13" name="グループ化 12"/>
            <p:cNvGrpSpPr/>
            <p:nvPr/>
          </p:nvGrpSpPr>
          <p:grpSpPr>
            <a:xfrm>
              <a:off x="916758" y="2136447"/>
              <a:ext cx="7984454" cy="2250510"/>
              <a:chOff x="899592" y="539388"/>
              <a:chExt cx="7984454" cy="2250510"/>
            </a:xfrm>
          </p:grpSpPr>
          <p:sp>
            <p:nvSpPr>
              <p:cNvPr id="14" name="正方形/長方形 13"/>
              <p:cNvSpPr/>
              <p:nvPr/>
            </p:nvSpPr>
            <p:spPr>
              <a:xfrm>
                <a:off x="4491558" y="2482121"/>
                <a:ext cx="4392488" cy="307777"/>
              </a:xfrm>
              <a:prstGeom prst="rect">
                <a:avLst/>
              </a:prstGeom>
            </p:spPr>
            <p:txBody>
              <a:bodyPr wrap="square">
                <a:spAutoFit/>
              </a:bodyPr>
              <a:lstStyle/>
              <a:p>
                <a:r>
                  <a:rPr lang="en-US" altLang="ja-JP" sz="1400" dirty="0" smtClean="0">
                    <a:latin typeface="Arial" pitchFamily="34" charset="0"/>
                    <a:cs typeface="Arial" pitchFamily="34" charset="0"/>
                  </a:rPr>
                  <a:t>Fabian, J. et al. </a:t>
                </a:r>
                <a:r>
                  <a:rPr lang="en-US" altLang="ja-JP" sz="1400" i="1" dirty="0" err="1" smtClean="0">
                    <a:latin typeface="Arial" pitchFamily="34" charset="0"/>
                    <a:cs typeface="Arial" pitchFamily="34" charset="0"/>
                  </a:rPr>
                  <a:t>Angew</a:t>
                </a:r>
                <a:r>
                  <a:rPr lang="en-US" altLang="ja-JP" sz="1400" i="1" dirty="0" smtClean="0">
                    <a:latin typeface="Arial" pitchFamily="34" charset="0"/>
                    <a:cs typeface="Arial" pitchFamily="34" charset="0"/>
                  </a:rPr>
                  <a:t>. Chem. Int. Ed.</a:t>
                </a:r>
                <a:r>
                  <a:rPr lang="en-US" altLang="ja-JP" sz="1400" dirty="0" smtClean="0">
                    <a:latin typeface="Arial" pitchFamily="34" charset="0"/>
                    <a:cs typeface="Arial" pitchFamily="34" charset="0"/>
                  </a:rPr>
                  <a:t> </a:t>
                </a:r>
                <a:r>
                  <a:rPr lang="en-US" altLang="ja-JP" sz="1400" b="1" dirty="0" smtClean="0">
                    <a:latin typeface="Arial" pitchFamily="34" charset="0"/>
                    <a:cs typeface="Arial" pitchFamily="34" charset="0"/>
                  </a:rPr>
                  <a:t>1989</a:t>
                </a:r>
                <a:r>
                  <a:rPr lang="en-US" altLang="ja-JP" sz="1400" dirty="0" smtClean="0">
                    <a:latin typeface="Arial" pitchFamily="34" charset="0"/>
                    <a:cs typeface="Arial" pitchFamily="34" charset="0"/>
                  </a:rPr>
                  <a:t>, </a:t>
                </a:r>
                <a:r>
                  <a:rPr lang="en-US" altLang="ja-JP" sz="1400" i="1" dirty="0" smtClean="0">
                    <a:latin typeface="Arial" pitchFamily="34" charset="0"/>
                    <a:cs typeface="Arial" pitchFamily="34" charset="0"/>
                  </a:rPr>
                  <a:t>28</a:t>
                </a:r>
                <a:r>
                  <a:rPr lang="en-US" altLang="ja-JP" sz="1400" dirty="0" smtClean="0">
                    <a:latin typeface="Arial" pitchFamily="34" charset="0"/>
                    <a:cs typeface="Arial" pitchFamily="34" charset="0"/>
                  </a:rPr>
                  <a:t>, 677.</a:t>
                </a:r>
                <a:endParaRPr lang="ja-JP" altLang="en-US" sz="1400" dirty="0">
                  <a:latin typeface="Arial" pitchFamily="34" charset="0"/>
                  <a:cs typeface="Arial" pitchFamily="34" charset="0"/>
                </a:endParaRPr>
              </a:p>
            </p:txBody>
          </p:sp>
          <p:cxnSp>
            <p:nvCxnSpPr>
              <p:cNvPr id="15" name="直線コネクタ 14"/>
              <p:cNvCxnSpPr/>
              <p:nvPr/>
            </p:nvCxnSpPr>
            <p:spPr>
              <a:xfrm>
                <a:off x="1187624" y="960983"/>
                <a:ext cx="86409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6" name="直線コネクタ 15"/>
              <p:cNvCxnSpPr/>
              <p:nvPr/>
            </p:nvCxnSpPr>
            <p:spPr>
              <a:xfrm>
                <a:off x="1187624" y="2113111"/>
                <a:ext cx="86409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7" name="直線コネクタ 16"/>
              <p:cNvCxnSpPr/>
              <p:nvPr/>
            </p:nvCxnSpPr>
            <p:spPr>
              <a:xfrm>
                <a:off x="3563888" y="1249015"/>
                <a:ext cx="86409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8" name="直線コネクタ 17"/>
              <p:cNvCxnSpPr/>
              <p:nvPr/>
            </p:nvCxnSpPr>
            <p:spPr>
              <a:xfrm>
                <a:off x="3563888" y="1825079"/>
                <a:ext cx="86409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9" name="直線コネクタ 18"/>
              <p:cNvCxnSpPr/>
              <p:nvPr/>
            </p:nvCxnSpPr>
            <p:spPr>
              <a:xfrm>
                <a:off x="6012160" y="1537047"/>
                <a:ext cx="86409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0" name="直線コネクタ 19"/>
              <p:cNvCxnSpPr/>
              <p:nvPr/>
            </p:nvCxnSpPr>
            <p:spPr>
              <a:xfrm>
                <a:off x="7020272" y="1537047"/>
                <a:ext cx="86409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1" name="直線矢印コネクタ 20"/>
              <p:cNvCxnSpPr/>
              <p:nvPr/>
            </p:nvCxnSpPr>
            <p:spPr>
              <a:xfrm rot="5400000" flipH="1" flipV="1">
                <a:off x="1152414" y="2076313"/>
                <a:ext cx="503262" cy="794"/>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cxnSp>
            <p:nvCxnSpPr>
              <p:cNvPr id="22" name="直線矢印コネクタ 21"/>
              <p:cNvCxnSpPr/>
              <p:nvPr/>
            </p:nvCxnSpPr>
            <p:spPr>
              <a:xfrm rot="5400000" flipH="1" flipV="1">
                <a:off x="3528000" y="1799768"/>
                <a:ext cx="503262" cy="794"/>
              </a:xfrm>
              <a:prstGeom prst="straightConnector1">
                <a:avLst/>
              </a:prstGeom>
              <a:ln w="38100">
                <a:solidFill>
                  <a:schemeClr val="tx1">
                    <a:lumMod val="75000"/>
                    <a:lumOff val="25000"/>
                  </a:schemeClr>
                </a:solidFill>
                <a:prstDash val="sysDot"/>
                <a:tailEnd type="arrow"/>
              </a:ln>
            </p:spPr>
            <p:style>
              <a:lnRef idx="1">
                <a:schemeClr val="dk1"/>
              </a:lnRef>
              <a:fillRef idx="0">
                <a:schemeClr val="dk1"/>
              </a:fillRef>
              <a:effectRef idx="0">
                <a:schemeClr val="dk1"/>
              </a:effectRef>
              <a:fontRef idx="minor">
                <a:schemeClr val="tx1"/>
              </a:fontRef>
            </p:style>
          </p:cxnSp>
          <p:cxnSp>
            <p:nvCxnSpPr>
              <p:cNvPr id="23" name="直線矢印コネクタ 22"/>
              <p:cNvCxnSpPr/>
              <p:nvPr/>
            </p:nvCxnSpPr>
            <p:spPr>
              <a:xfrm rot="5400000" flipH="1" flipV="1">
                <a:off x="6192180" y="1500249"/>
                <a:ext cx="503262" cy="794"/>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cxnSp>
            <p:nvCxnSpPr>
              <p:cNvPr id="24" name="直線矢印コネクタ 23"/>
              <p:cNvCxnSpPr/>
              <p:nvPr/>
            </p:nvCxnSpPr>
            <p:spPr>
              <a:xfrm rot="16200000" flipH="1">
                <a:off x="1511660" y="2148321"/>
                <a:ext cx="503262" cy="794"/>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cxnSp>
            <p:nvCxnSpPr>
              <p:cNvPr id="25" name="直線矢印コネクタ 24"/>
              <p:cNvCxnSpPr/>
              <p:nvPr/>
            </p:nvCxnSpPr>
            <p:spPr>
              <a:xfrm rot="16200000" flipH="1">
                <a:off x="3888718" y="1835768"/>
                <a:ext cx="503262" cy="794"/>
              </a:xfrm>
              <a:prstGeom prst="straightConnector1">
                <a:avLst/>
              </a:prstGeom>
              <a:ln w="38100">
                <a:solidFill>
                  <a:schemeClr val="tx1">
                    <a:lumMod val="75000"/>
                    <a:lumOff val="25000"/>
                  </a:schemeClr>
                </a:solidFill>
                <a:prstDash val="sysDot"/>
                <a:tailEnd type="arrow"/>
              </a:ln>
            </p:spPr>
            <p:style>
              <a:lnRef idx="1">
                <a:schemeClr val="dk1"/>
              </a:lnRef>
              <a:fillRef idx="0">
                <a:schemeClr val="dk1"/>
              </a:fillRef>
              <a:effectRef idx="0">
                <a:schemeClr val="dk1"/>
              </a:effectRef>
              <a:fontRef idx="minor">
                <a:schemeClr val="tx1"/>
              </a:fontRef>
            </p:style>
          </p:cxnSp>
          <p:cxnSp>
            <p:nvCxnSpPr>
              <p:cNvPr id="26" name="直線矢印コネクタ 25"/>
              <p:cNvCxnSpPr/>
              <p:nvPr/>
            </p:nvCxnSpPr>
            <p:spPr>
              <a:xfrm rot="5400000" flipH="1">
                <a:off x="7200292" y="1520498"/>
                <a:ext cx="503262" cy="794"/>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cxnSp>
            <p:nvCxnSpPr>
              <p:cNvPr id="27" name="直線コネクタ 26"/>
              <p:cNvCxnSpPr/>
              <p:nvPr/>
            </p:nvCxnSpPr>
            <p:spPr>
              <a:xfrm>
                <a:off x="2123728" y="960983"/>
                <a:ext cx="1368152" cy="288032"/>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28" name="直線コネクタ 27"/>
              <p:cNvCxnSpPr/>
              <p:nvPr/>
            </p:nvCxnSpPr>
            <p:spPr>
              <a:xfrm>
                <a:off x="4499992" y="1249015"/>
                <a:ext cx="1368152" cy="288032"/>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29" name="直線コネクタ 28"/>
              <p:cNvCxnSpPr/>
              <p:nvPr/>
            </p:nvCxnSpPr>
            <p:spPr>
              <a:xfrm flipV="1">
                <a:off x="4499992" y="1537047"/>
                <a:ext cx="1368152" cy="288032"/>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30" name="直線コネクタ 29"/>
              <p:cNvCxnSpPr/>
              <p:nvPr/>
            </p:nvCxnSpPr>
            <p:spPr>
              <a:xfrm flipV="1">
                <a:off x="2123728" y="1825079"/>
                <a:ext cx="1368152" cy="288032"/>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31" name="直線矢印コネクタ 30"/>
              <p:cNvCxnSpPr/>
              <p:nvPr/>
            </p:nvCxnSpPr>
            <p:spPr>
              <a:xfrm rot="5400000" flipH="1" flipV="1">
                <a:off x="3528678" y="1159954"/>
                <a:ext cx="503262" cy="794"/>
              </a:xfrm>
              <a:prstGeom prst="straightConnector1">
                <a:avLst/>
              </a:prstGeom>
              <a:ln w="38100">
                <a:solidFill>
                  <a:schemeClr val="bg1">
                    <a:lumMod val="65000"/>
                  </a:schemeClr>
                </a:solidFill>
                <a:prstDash val="sysDot"/>
                <a:tailEnd type="arrow"/>
              </a:ln>
            </p:spPr>
            <p:style>
              <a:lnRef idx="1">
                <a:schemeClr val="dk1"/>
              </a:lnRef>
              <a:fillRef idx="0">
                <a:schemeClr val="dk1"/>
              </a:fillRef>
              <a:effectRef idx="0">
                <a:schemeClr val="dk1"/>
              </a:effectRef>
              <a:fontRef idx="minor">
                <a:schemeClr val="tx1"/>
              </a:fontRef>
            </p:style>
          </p:cxnSp>
          <p:cxnSp>
            <p:nvCxnSpPr>
              <p:cNvPr id="32" name="直線矢印コネクタ 31"/>
              <p:cNvCxnSpPr/>
              <p:nvPr/>
            </p:nvCxnSpPr>
            <p:spPr>
              <a:xfrm rot="16200000" flipH="1">
                <a:off x="3888718" y="1231962"/>
                <a:ext cx="503262" cy="794"/>
              </a:xfrm>
              <a:prstGeom prst="straightConnector1">
                <a:avLst/>
              </a:prstGeom>
              <a:ln w="38100">
                <a:solidFill>
                  <a:schemeClr val="bg1">
                    <a:lumMod val="65000"/>
                  </a:schemeClr>
                </a:solidFill>
                <a:prstDash val="sysDot"/>
                <a:tailEnd type="arrow"/>
              </a:ln>
            </p:spPr>
            <p:style>
              <a:lnRef idx="1">
                <a:schemeClr val="dk1"/>
              </a:lnRef>
              <a:fillRef idx="0">
                <a:schemeClr val="dk1"/>
              </a:fillRef>
              <a:effectRef idx="0">
                <a:schemeClr val="dk1"/>
              </a:effectRef>
              <a:fontRef idx="minor">
                <a:schemeClr val="tx1"/>
              </a:fontRef>
            </p:style>
          </p:cxnSp>
          <p:sp>
            <p:nvSpPr>
              <p:cNvPr id="33" name="テキスト ボックス 32"/>
              <p:cNvSpPr txBox="1"/>
              <p:nvPr/>
            </p:nvSpPr>
            <p:spPr>
              <a:xfrm>
                <a:off x="899592" y="539388"/>
                <a:ext cx="1390124" cy="369332"/>
              </a:xfrm>
              <a:prstGeom prst="rect">
                <a:avLst/>
              </a:prstGeom>
              <a:noFill/>
            </p:spPr>
            <p:txBody>
              <a:bodyPr wrap="none" rtlCol="0">
                <a:spAutoFit/>
              </a:bodyPr>
              <a:lstStyle/>
              <a:p>
                <a:pPr algn="ctr"/>
                <a:r>
                  <a:rPr lang="en-US" altLang="ja-JP" dirty="0" smtClean="0">
                    <a:latin typeface="Arial" pitchFamily="34" charset="0"/>
                    <a:cs typeface="Arial" pitchFamily="34" charset="0"/>
                  </a:rPr>
                  <a:t>closed shell</a:t>
                </a:r>
                <a:endParaRPr kumimoji="1" lang="ja-JP" altLang="en-US" dirty="0">
                  <a:latin typeface="Arial" pitchFamily="34" charset="0"/>
                  <a:ea typeface="ＭＳ ゴシック" pitchFamily="49" charset="-128"/>
                  <a:cs typeface="Arial" pitchFamily="34" charset="0"/>
                </a:endParaRPr>
              </a:p>
            </p:txBody>
          </p:sp>
          <p:sp>
            <p:nvSpPr>
              <p:cNvPr id="34" name="テキスト ボックス 33"/>
              <p:cNvSpPr txBox="1"/>
              <p:nvPr/>
            </p:nvSpPr>
            <p:spPr>
              <a:xfrm>
                <a:off x="3096000" y="539388"/>
                <a:ext cx="1774845" cy="369332"/>
              </a:xfrm>
              <a:prstGeom prst="rect">
                <a:avLst/>
              </a:prstGeom>
              <a:noFill/>
            </p:spPr>
            <p:txBody>
              <a:bodyPr wrap="none" rtlCol="0">
                <a:spAutoFit/>
              </a:bodyPr>
              <a:lstStyle/>
              <a:p>
                <a:pPr algn="ctr"/>
                <a:r>
                  <a:rPr lang="en-US" altLang="ja-JP" dirty="0" smtClean="0">
                    <a:solidFill>
                      <a:srgbClr val="FF0000"/>
                    </a:solidFill>
                    <a:latin typeface="Arial" pitchFamily="34" charset="0"/>
                    <a:ea typeface="ＭＳ ゴシック" pitchFamily="49" charset="-128"/>
                    <a:cs typeface="Arial" pitchFamily="34" charset="0"/>
                  </a:rPr>
                  <a:t>singlet biradical</a:t>
                </a:r>
                <a:endParaRPr kumimoji="1" lang="ja-JP" altLang="en-US" dirty="0">
                  <a:solidFill>
                    <a:srgbClr val="FF0000"/>
                  </a:solidFill>
                  <a:latin typeface="Arial" pitchFamily="34" charset="0"/>
                  <a:ea typeface="ＭＳ ゴシック" pitchFamily="49" charset="-128"/>
                  <a:cs typeface="Arial" pitchFamily="34" charset="0"/>
                </a:endParaRPr>
              </a:p>
            </p:txBody>
          </p:sp>
          <p:sp>
            <p:nvSpPr>
              <p:cNvPr id="35" name="テキスト ボックス 34"/>
              <p:cNvSpPr txBox="1"/>
              <p:nvPr/>
            </p:nvSpPr>
            <p:spPr>
              <a:xfrm>
                <a:off x="6360100" y="540000"/>
                <a:ext cx="1236236" cy="369332"/>
              </a:xfrm>
              <a:prstGeom prst="rect">
                <a:avLst/>
              </a:prstGeom>
              <a:noFill/>
            </p:spPr>
            <p:txBody>
              <a:bodyPr wrap="none" rtlCol="0">
                <a:spAutoFit/>
              </a:bodyPr>
              <a:lstStyle/>
              <a:p>
                <a:pPr algn="ctr"/>
                <a:r>
                  <a:rPr lang="en-US" altLang="ja-JP" dirty="0" smtClean="0">
                    <a:latin typeface="Arial" pitchFamily="34" charset="0"/>
                    <a:cs typeface="Arial" pitchFamily="34" charset="0"/>
                  </a:rPr>
                  <a:t>open shell</a:t>
                </a:r>
                <a:endParaRPr kumimoji="1" lang="ja-JP" altLang="en-US" dirty="0">
                  <a:latin typeface="Arial" pitchFamily="34" charset="0"/>
                  <a:ea typeface="ＭＳ ゴシック" pitchFamily="49" charset="-128"/>
                  <a:cs typeface="Arial" pitchFamily="34" charset="0"/>
                </a:endParaRPr>
              </a:p>
            </p:txBody>
          </p:sp>
          <p:sp>
            <p:nvSpPr>
              <p:cNvPr id="36" name="テキスト ボックス 35"/>
              <p:cNvSpPr txBox="1"/>
              <p:nvPr/>
            </p:nvSpPr>
            <p:spPr>
              <a:xfrm>
                <a:off x="6660232" y="1772816"/>
                <a:ext cx="636713" cy="338554"/>
              </a:xfrm>
              <a:prstGeom prst="rect">
                <a:avLst/>
              </a:prstGeom>
              <a:noFill/>
            </p:spPr>
            <p:txBody>
              <a:bodyPr wrap="none" rtlCol="0">
                <a:spAutoFit/>
              </a:bodyPr>
              <a:lstStyle/>
              <a:p>
                <a:r>
                  <a:rPr kumimoji="1" lang="en-US" altLang="ja-JP" sz="1600" i="1" dirty="0" smtClean="0">
                    <a:latin typeface="Arial" pitchFamily="34" charset="0"/>
                    <a:cs typeface="Arial" pitchFamily="34" charset="0"/>
                  </a:rPr>
                  <a:t>y</a:t>
                </a:r>
                <a:r>
                  <a:rPr kumimoji="1" lang="en-US" altLang="ja-JP" sz="1600" dirty="0" smtClean="0">
                    <a:latin typeface="Arial" pitchFamily="34" charset="0"/>
                    <a:cs typeface="Arial" pitchFamily="34" charset="0"/>
                  </a:rPr>
                  <a:t> = 1</a:t>
                </a:r>
                <a:endParaRPr kumimoji="1" lang="ja-JP" altLang="en-US" sz="1600" dirty="0">
                  <a:latin typeface="Arial" pitchFamily="34" charset="0"/>
                  <a:cs typeface="Arial" pitchFamily="34" charset="0"/>
                </a:endParaRPr>
              </a:p>
            </p:txBody>
          </p:sp>
          <p:sp>
            <p:nvSpPr>
              <p:cNvPr id="37" name="テキスト ボックス 36"/>
              <p:cNvSpPr txBox="1"/>
              <p:nvPr/>
            </p:nvSpPr>
            <p:spPr>
              <a:xfrm>
                <a:off x="3491880" y="2204864"/>
                <a:ext cx="986167" cy="338554"/>
              </a:xfrm>
              <a:prstGeom prst="rect">
                <a:avLst/>
              </a:prstGeom>
              <a:noFill/>
            </p:spPr>
            <p:txBody>
              <a:bodyPr wrap="none" rtlCol="0">
                <a:spAutoFit/>
              </a:bodyPr>
              <a:lstStyle/>
              <a:p>
                <a:pPr algn="dist"/>
                <a:r>
                  <a:rPr kumimoji="1" lang="en-US" altLang="ja-JP" sz="1600" dirty="0" smtClean="0">
                    <a:solidFill>
                      <a:srgbClr val="FF0000"/>
                    </a:solidFill>
                    <a:latin typeface="Arial" pitchFamily="34" charset="0"/>
                    <a:cs typeface="Arial" pitchFamily="34" charset="0"/>
                  </a:rPr>
                  <a:t>0 &lt; </a:t>
                </a:r>
                <a:r>
                  <a:rPr kumimoji="1" lang="en-US" altLang="ja-JP" sz="1600" i="1" dirty="0" smtClean="0">
                    <a:solidFill>
                      <a:srgbClr val="FF0000"/>
                    </a:solidFill>
                    <a:latin typeface="Arial" pitchFamily="34" charset="0"/>
                    <a:cs typeface="Arial" pitchFamily="34" charset="0"/>
                  </a:rPr>
                  <a:t>y</a:t>
                </a:r>
                <a:r>
                  <a:rPr kumimoji="1" lang="en-US" altLang="ja-JP" sz="1600" dirty="0" smtClean="0">
                    <a:solidFill>
                      <a:srgbClr val="FF0000"/>
                    </a:solidFill>
                    <a:latin typeface="Arial" pitchFamily="34" charset="0"/>
                    <a:cs typeface="Arial" pitchFamily="34" charset="0"/>
                  </a:rPr>
                  <a:t> &lt; 1</a:t>
                </a:r>
                <a:endParaRPr kumimoji="1" lang="ja-JP" altLang="en-US" sz="1600" dirty="0">
                  <a:solidFill>
                    <a:srgbClr val="FF0000"/>
                  </a:solidFill>
                  <a:latin typeface="Arial" pitchFamily="34" charset="0"/>
                  <a:cs typeface="Arial" pitchFamily="34" charset="0"/>
                </a:endParaRPr>
              </a:p>
            </p:txBody>
          </p:sp>
        </p:grpSp>
        <p:sp>
          <p:nvSpPr>
            <p:cNvPr id="38" name="テキスト ボックス 37"/>
            <p:cNvSpPr txBox="1"/>
            <p:nvPr/>
          </p:nvSpPr>
          <p:spPr>
            <a:xfrm>
              <a:off x="3132731" y="1733388"/>
              <a:ext cx="2159566" cy="400110"/>
            </a:xfrm>
            <a:prstGeom prst="rect">
              <a:avLst/>
            </a:prstGeom>
            <a:noFill/>
          </p:spPr>
          <p:txBody>
            <a:bodyPr wrap="none" rtlCol="0">
              <a:spAutoFit/>
            </a:bodyPr>
            <a:lstStyle/>
            <a:p>
              <a:r>
                <a:rPr kumimoji="1" lang="ja-JP" altLang="en-US" sz="2000" dirty="0" smtClean="0">
                  <a:latin typeface="+mn-ea"/>
                </a:rPr>
                <a:t>一重項ビラジカ</a:t>
              </a:r>
              <a:r>
                <a:rPr lang="ja-JP" altLang="en-US" sz="2000" dirty="0" smtClean="0">
                  <a:latin typeface="+mn-ea"/>
                </a:rPr>
                <a:t>ル</a:t>
              </a:r>
              <a:r>
                <a:rPr kumimoji="1" lang="en-US" altLang="ja-JP" sz="2000" dirty="0" smtClean="0">
                  <a:latin typeface="+mn-ea"/>
                </a:rPr>
                <a:t> </a:t>
              </a:r>
              <a:endParaRPr kumimoji="1" lang="ja-JP" altLang="en-US" sz="2000" dirty="0">
                <a:latin typeface="+mn-ea"/>
              </a:endParaRPr>
            </a:p>
          </p:txBody>
        </p:sp>
        <p:sp>
          <p:nvSpPr>
            <p:cNvPr id="39" name="テキスト ボックス 38"/>
            <p:cNvSpPr txBox="1"/>
            <p:nvPr/>
          </p:nvSpPr>
          <p:spPr>
            <a:xfrm>
              <a:off x="1245802" y="1779930"/>
              <a:ext cx="646331" cy="369332"/>
            </a:xfrm>
            <a:prstGeom prst="rect">
              <a:avLst/>
            </a:prstGeom>
            <a:noFill/>
          </p:spPr>
          <p:txBody>
            <a:bodyPr wrap="none" rtlCol="0">
              <a:spAutoFit/>
            </a:bodyPr>
            <a:lstStyle/>
            <a:p>
              <a:r>
                <a:rPr kumimoji="1" lang="ja-JP" altLang="en-US" dirty="0" smtClean="0"/>
                <a:t>閉殻</a:t>
              </a:r>
              <a:endParaRPr kumimoji="1" lang="ja-JP" altLang="en-US" dirty="0"/>
            </a:p>
          </p:txBody>
        </p:sp>
        <p:sp>
          <p:nvSpPr>
            <p:cNvPr id="40" name="テキスト ボックス 39"/>
            <p:cNvSpPr txBox="1"/>
            <p:nvPr/>
          </p:nvSpPr>
          <p:spPr>
            <a:xfrm>
              <a:off x="6636386" y="1796152"/>
              <a:ext cx="646331" cy="369332"/>
            </a:xfrm>
            <a:prstGeom prst="rect">
              <a:avLst/>
            </a:prstGeom>
            <a:noFill/>
          </p:spPr>
          <p:txBody>
            <a:bodyPr wrap="none" rtlCol="0">
              <a:spAutoFit/>
            </a:bodyPr>
            <a:lstStyle/>
            <a:p>
              <a:r>
                <a:rPr kumimoji="1" lang="ja-JP" altLang="en-US" dirty="0" smtClean="0"/>
                <a:t>開殻</a:t>
              </a:r>
              <a:endParaRPr kumimoji="1" lang="ja-JP" altLang="en-US" dirty="0"/>
            </a:p>
          </p:txBody>
        </p:sp>
        <p:sp>
          <p:nvSpPr>
            <p:cNvPr id="5" name="テキスト ボックス 4"/>
            <p:cNvSpPr txBox="1"/>
            <p:nvPr/>
          </p:nvSpPr>
          <p:spPr>
            <a:xfrm>
              <a:off x="229971" y="3561111"/>
              <a:ext cx="902811" cy="369332"/>
            </a:xfrm>
            <a:prstGeom prst="rect">
              <a:avLst/>
            </a:prstGeom>
            <a:noFill/>
          </p:spPr>
          <p:txBody>
            <a:bodyPr wrap="none" rtlCol="0">
              <a:spAutoFit/>
            </a:bodyPr>
            <a:lstStyle/>
            <a:p>
              <a:r>
                <a:rPr kumimoji="1" lang="en-US" altLang="ja-JP" dirty="0" smtClean="0">
                  <a:latin typeface="Arial" panose="020B0604020202020204" pitchFamily="34" charset="0"/>
                  <a:cs typeface="Arial" panose="020B0604020202020204" pitchFamily="34" charset="0"/>
                </a:rPr>
                <a:t>HOMO</a:t>
              </a:r>
              <a:endParaRPr kumimoji="1" lang="ja-JP" altLang="en-US" dirty="0">
                <a:latin typeface="Arial" panose="020B0604020202020204" pitchFamily="34" charset="0"/>
                <a:cs typeface="Arial" panose="020B0604020202020204" pitchFamily="34" charset="0"/>
              </a:endParaRPr>
            </a:p>
          </p:txBody>
        </p:sp>
        <p:sp>
          <p:nvSpPr>
            <p:cNvPr id="41" name="テキスト ボックス 40"/>
            <p:cNvSpPr txBox="1"/>
            <p:nvPr/>
          </p:nvSpPr>
          <p:spPr>
            <a:xfrm>
              <a:off x="272908" y="2393120"/>
              <a:ext cx="851515" cy="369332"/>
            </a:xfrm>
            <a:prstGeom prst="rect">
              <a:avLst/>
            </a:prstGeom>
            <a:noFill/>
          </p:spPr>
          <p:txBody>
            <a:bodyPr wrap="none" rtlCol="0">
              <a:spAutoFit/>
            </a:bodyPr>
            <a:lstStyle/>
            <a:p>
              <a:r>
                <a:rPr lang="en-US" altLang="ja-JP" dirty="0" smtClean="0">
                  <a:latin typeface="Arial" panose="020B0604020202020204" pitchFamily="34" charset="0"/>
                  <a:cs typeface="Arial" panose="020B0604020202020204" pitchFamily="34" charset="0"/>
                </a:rPr>
                <a:t>LU</a:t>
              </a:r>
              <a:r>
                <a:rPr kumimoji="1" lang="en-US" altLang="ja-JP" dirty="0" smtClean="0">
                  <a:latin typeface="Arial" panose="020B0604020202020204" pitchFamily="34" charset="0"/>
                  <a:cs typeface="Arial" panose="020B0604020202020204" pitchFamily="34" charset="0"/>
                </a:rPr>
                <a:t>MO</a:t>
              </a:r>
              <a:endParaRPr kumimoji="1" lang="ja-JP" altLang="en-US" dirty="0">
                <a:latin typeface="Arial" panose="020B0604020202020204" pitchFamily="34" charset="0"/>
                <a:cs typeface="Arial" panose="020B0604020202020204" pitchFamily="34" charset="0"/>
              </a:endParaRPr>
            </a:p>
          </p:txBody>
        </p:sp>
      </p:grpSp>
      <p:grpSp>
        <p:nvGrpSpPr>
          <p:cNvPr id="42" name="グループ化 41"/>
          <p:cNvGrpSpPr/>
          <p:nvPr/>
        </p:nvGrpSpPr>
        <p:grpSpPr>
          <a:xfrm>
            <a:off x="94836" y="5044554"/>
            <a:ext cx="9030832" cy="1499255"/>
            <a:chOff x="81541" y="2805634"/>
            <a:chExt cx="9364037" cy="1631478"/>
          </a:xfrm>
        </p:grpSpPr>
        <p:sp>
          <p:nvSpPr>
            <p:cNvPr id="43" name="正方形/長方形 42"/>
            <p:cNvSpPr/>
            <p:nvPr/>
          </p:nvSpPr>
          <p:spPr>
            <a:xfrm>
              <a:off x="4644007" y="3883546"/>
              <a:ext cx="4801571" cy="334921"/>
            </a:xfrm>
            <a:prstGeom prst="rect">
              <a:avLst/>
            </a:prstGeom>
          </p:spPr>
          <p:txBody>
            <a:bodyPr wrap="square">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altLang="ja-JP" sz="1400" dirty="0" smtClean="0">
                  <a:latin typeface="Arial" pitchFamily="34" charset="0"/>
                  <a:cs typeface="Arial" pitchFamily="34" charset="0"/>
                </a:rPr>
                <a:t>UHF/6-31G*//UB3LYP/6-31G</a:t>
              </a:r>
              <a:r>
                <a:rPr lang="en-US" altLang="ja-JP" sz="1400" dirty="0">
                  <a:latin typeface="Arial" pitchFamily="34" charset="0"/>
                  <a:cs typeface="Arial" pitchFamily="34" charset="0"/>
                </a:rPr>
                <a:t>* and Yamaguchi scheme</a:t>
              </a:r>
              <a:endParaRPr lang="ja-JP" altLang="en-US" sz="1400" dirty="0">
                <a:latin typeface="Arial" pitchFamily="34" charset="0"/>
                <a:cs typeface="Arial" pitchFamily="34" charset="0"/>
              </a:endParaRPr>
            </a:p>
          </p:txBody>
        </p:sp>
        <p:sp>
          <p:nvSpPr>
            <p:cNvPr id="44" name="正方形/長方形 43"/>
            <p:cNvSpPr/>
            <p:nvPr/>
          </p:nvSpPr>
          <p:spPr>
            <a:xfrm>
              <a:off x="5160348" y="4129335"/>
              <a:ext cx="4092173" cy="307777"/>
            </a:xfrm>
            <a:prstGeom prst="rect">
              <a:avLst/>
            </a:prstGeom>
          </p:spPr>
          <p:txBody>
            <a:bodyPr wrap="square">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altLang="ja-JP" sz="1400" dirty="0">
                  <a:latin typeface="Arial" pitchFamily="34" charset="0"/>
                  <a:cs typeface="Arial" pitchFamily="34" charset="0"/>
                </a:rPr>
                <a:t>Yamaguchi, K</a:t>
              </a:r>
              <a:r>
                <a:rPr lang="en-US" altLang="ja-JP" sz="1400" dirty="0" smtClean="0">
                  <a:latin typeface="Arial" pitchFamily="34" charset="0"/>
                  <a:cs typeface="Arial" pitchFamily="34" charset="0"/>
                </a:rPr>
                <a:t>. </a:t>
              </a:r>
              <a:r>
                <a:rPr lang="en-US" altLang="ja-JP" sz="1400" i="1" dirty="0">
                  <a:latin typeface="Arial" pitchFamily="34" charset="0"/>
                  <a:cs typeface="Arial" pitchFamily="34" charset="0"/>
                </a:rPr>
                <a:t>Chem. Phys. </a:t>
              </a:r>
              <a:r>
                <a:rPr lang="en-US" altLang="ja-JP" sz="1400" i="1" dirty="0" err="1">
                  <a:latin typeface="Arial" pitchFamily="34" charset="0"/>
                  <a:cs typeface="Arial" pitchFamily="34" charset="0"/>
                </a:rPr>
                <a:t>Lett</a:t>
              </a:r>
              <a:r>
                <a:rPr lang="en-US" altLang="ja-JP" sz="1400" i="1" dirty="0">
                  <a:latin typeface="Arial" pitchFamily="34" charset="0"/>
                  <a:cs typeface="Arial" pitchFamily="34" charset="0"/>
                </a:rPr>
                <a:t>. </a:t>
              </a:r>
              <a:r>
                <a:rPr lang="en-US" altLang="ja-JP" sz="1400" b="1" dirty="0">
                  <a:latin typeface="Arial" pitchFamily="34" charset="0"/>
                  <a:cs typeface="Arial" pitchFamily="34" charset="0"/>
                </a:rPr>
                <a:t>1975</a:t>
              </a:r>
              <a:r>
                <a:rPr lang="en-US" altLang="ja-JP" sz="1400" dirty="0">
                  <a:latin typeface="Arial" pitchFamily="34" charset="0"/>
                  <a:cs typeface="Arial" pitchFamily="34" charset="0"/>
                </a:rPr>
                <a:t>, </a:t>
              </a:r>
              <a:r>
                <a:rPr lang="en-US" altLang="ja-JP" sz="1400" i="1" dirty="0">
                  <a:latin typeface="Arial" pitchFamily="34" charset="0"/>
                  <a:cs typeface="Arial" pitchFamily="34" charset="0"/>
                </a:rPr>
                <a:t>33</a:t>
              </a:r>
              <a:r>
                <a:rPr lang="en-US" altLang="ja-JP" sz="1400" dirty="0">
                  <a:latin typeface="Arial" pitchFamily="34" charset="0"/>
                  <a:cs typeface="Arial" pitchFamily="34" charset="0"/>
                </a:rPr>
                <a:t>, 330.</a:t>
              </a:r>
              <a:endParaRPr lang="ja-JP" altLang="en-US" sz="1400" dirty="0">
                <a:latin typeface="Arial" pitchFamily="34" charset="0"/>
                <a:cs typeface="Arial" pitchFamily="34" charset="0"/>
              </a:endParaRPr>
            </a:p>
          </p:txBody>
        </p:sp>
        <p:sp>
          <p:nvSpPr>
            <p:cNvPr id="45" name="テキスト ボックス 54"/>
            <p:cNvSpPr txBox="1"/>
            <p:nvPr/>
          </p:nvSpPr>
          <p:spPr>
            <a:xfrm>
              <a:off x="81541" y="3888000"/>
              <a:ext cx="4562467" cy="307777"/>
            </a:xfrm>
            <a:prstGeom prst="rect">
              <a:avLst/>
            </a:prstGeom>
            <a:noFill/>
          </p:spPr>
          <p:txBody>
            <a:bodyPr wrap="non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kumimoji="1" lang="en-US" altLang="ja-JP" sz="1400" i="1" dirty="0" err="1" smtClean="0">
                  <a:latin typeface="Arial" pitchFamily="34" charset="0"/>
                  <a:cs typeface="Arial" pitchFamily="34" charset="0"/>
                </a:rPr>
                <a:t>n</a:t>
              </a:r>
              <a:r>
                <a:rPr kumimoji="1" lang="en-US" altLang="ja-JP" sz="1400" i="1" baseline="-25000" dirty="0" err="1" smtClean="0">
                  <a:latin typeface="Arial" pitchFamily="34" charset="0"/>
                  <a:cs typeface="Arial" pitchFamily="34" charset="0"/>
                </a:rPr>
                <a:t>HOMO</a:t>
              </a:r>
              <a:r>
                <a:rPr kumimoji="1" lang="en-US" altLang="ja-JP" sz="1400" i="1" dirty="0" smtClean="0">
                  <a:latin typeface="Arial" pitchFamily="34" charset="0"/>
                  <a:cs typeface="Arial" pitchFamily="34" charset="0"/>
                </a:rPr>
                <a:t>, </a:t>
              </a:r>
              <a:r>
                <a:rPr lang="en-US" altLang="ja-JP" sz="1400" i="1" dirty="0" err="1" smtClean="0">
                  <a:latin typeface="Arial" pitchFamily="34" charset="0"/>
                  <a:cs typeface="Arial" pitchFamily="34" charset="0"/>
                </a:rPr>
                <a:t>n</a:t>
              </a:r>
              <a:r>
                <a:rPr lang="en-US" altLang="ja-JP" sz="1400" i="1" baseline="-25000" dirty="0" err="1" smtClean="0">
                  <a:latin typeface="Arial" pitchFamily="34" charset="0"/>
                  <a:cs typeface="Arial" pitchFamily="34" charset="0"/>
                </a:rPr>
                <a:t>LUMO</a:t>
              </a:r>
              <a:r>
                <a:rPr kumimoji="1" lang="en-US" altLang="ja-JP" sz="1400" dirty="0" smtClean="0">
                  <a:latin typeface="Arial" pitchFamily="34" charset="0"/>
                  <a:cs typeface="Arial" pitchFamily="34" charset="0"/>
                </a:rPr>
                <a:t>; occupation numbers of HOMO or LUMO</a:t>
              </a:r>
              <a:endParaRPr kumimoji="1" lang="ja-JP" altLang="en-US" sz="1400" dirty="0">
                <a:latin typeface="Symbol" pitchFamily="18" charset="2"/>
              </a:endParaRPr>
            </a:p>
          </p:txBody>
        </p:sp>
        <p:pic>
          <p:nvPicPr>
            <p:cNvPr id="46" name="図 4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83429" y="2805634"/>
              <a:ext cx="2093912" cy="1174750"/>
            </a:xfrm>
            <a:prstGeom prst="rect">
              <a:avLst/>
            </a:prstGeom>
            <a:noFill/>
            <a:extLst>
              <a:ext uri="{909E8E84-426E-40DD-AFC4-6F175D3DCCD1}">
                <a14:hiddenFill xmlns:a14="http://schemas.microsoft.com/office/drawing/2010/main">
                  <a:solidFill>
                    <a:srgbClr val="FFFFFF"/>
                  </a:solidFill>
                </a14:hiddenFill>
              </a:ext>
            </a:extLst>
          </p:spPr>
        </p:pic>
        <p:pic>
          <p:nvPicPr>
            <p:cNvPr id="47" name="図 4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21804" y="2807222"/>
              <a:ext cx="3322637" cy="1076325"/>
            </a:xfrm>
            <a:prstGeom prst="rect">
              <a:avLst/>
            </a:prstGeom>
            <a:noFill/>
            <a:extLst>
              <a:ext uri="{909E8E84-426E-40DD-AFC4-6F175D3DCCD1}">
                <a14:hiddenFill xmlns:a14="http://schemas.microsoft.com/office/drawing/2010/main">
                  <a:solidFill>
                    <a:srgbClr val="FFFFFF"/>
                  </a:solidFill>
                </a14:hiddenFill>
              </a:ext>
            </a:extLst>
          </p:spPr>
        </p:pic>
        <p:sp>
          <p:nvSpPr>
            <p:cNvPr id="48" name="テキスト ボックス 75"/>
            <p:cNvSpPr txBox="1"/>
            <p:nvPr/>
          </p:nvSpPr>
          <p:spPr>
            <a:xfrm>
              <a:off x="136396" y="3172906"/>
              <a:ext cx="2491388" cy="400110"/>
            </a:xfrm>
            <a:prstGeom prst="rect">
              <a:avLst/>
            </a:prstGeom>
            <a:noFill/>
          </p:spPr>
          <p:txBody>
            <a:bodyPr wrap="non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altLang="ja-JP" sz="2000" dirty="0" smtClean="0">
                  <a:latin typeface="Arial" pitchFamily="34" charset="0"/>
                  <a:cs typeface="Arial" pitchFamily="34" charset="0"/>
                </a:rPr>
                <a:t>b</a:t>
              </a:r>
              <a:r>
                <a:rPr kumimoji="1" lang="en-US" altLang="ja-JP" sz="2000" dirty="0" smtClean="0">
                  <a:latin typeface="Arial" pitchFamily="34" charset="0"/>
                  <a:cs typeface="Arial" pitchFamily="34" charset="0"/>
                </a:rPr>
                <a:t>iradical character : </a:t>
              </a:r>
              <a:endParaRPr kumimoji="1" lang="ja-JP" altLang="en-US" sz="2000" dirty="0">
                <a:latin typeface="Arial" pitchFamily="34" charset="0"/>
                <a:cs typeface="Arial" pitchFamily="34" charset="0"/>
              </a:endParaRPr>
            </a:p>
          </p:txBody>
        </p:sp>
      </p:grpSp>
      <p:sp>
        <p:nvSpPr>
          <p:cNvPr id="3" name="スライド番号プレースホルダー 2"/>
          <p:cNvSpPr>
            <a:spLocks noGrp="1"/>
          </p:cNvSpPr>
          <p:nvPr>
            <p:ph type="sldNum" sz="quarter" idx="12"/>
          </p:nvPr>
        </p:nvSpPr>
        <p:spPr/>
        <p:txBody>
          <a:bodyPr/>
          <a:lstStyle/>
          <a:p>
            <a:fld id="{D8FCE08B-00FE-4092-BEE2-49533B6D45DC}" type="slidenum">
              <a:rPr kumimoji="1" lang="ja-JP" altLang="en-US" smtClean="0"/>
              <a:t>3</a:t>
            </a:fld>
            <a:endParaRPr kumimoji="1" lang="ja-JP" altLang="en-US"/>
          </a:p>
        </p:txBody>
      </p:sp>
    </p:spTree>
    <p:extLst>
      <p:ext uri="{BB962C8B-B14F-4D97-AF65-F5344CB8AC3E}">
        <p14:creationId xmlns:p14="http://schemas.microsoft.com/office/powerpoint/2010/main" val="350918758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txBox="1">
            <a:spLocks/>
          </p:cNvSpPr>
          <p:nvPr/>
        </p:nvSpPr>
        <p:spPr>
          <a:xfrm>
            <a:off x="628650" y="277588"/>
            <a:ext cx="7886700" cy="555263"/>
          </a:xfrm>
          <a:prstGeom prst="rect">
            <a:avLst/>
          </a:prstGeom>
        </p:spPr>
        <p:txBody>
          <a:bodyP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sz="3200" smtClean="0">
                <a:latin typeface="Arial" panose="020B0604020202020204" pitchFamily="34" charset="0"/>
                <a:cs typeface="Arial" panose="020B0604020202020204" pitchFamily="34" charset="0"/>
              </a:rPr>
              <a:t>Singlet Biradicals</a:t>
            </a:r>
            <a:endParaRPr lang="ja-JP" altLang="en-US" sz="3200" dirty="0">
              <a:latin typeface="Arial" panose="020B0604020202020204" pitchFamily="34" charset="0"/>
              <a:cs typeface="Arial" panose="020B0604020202020204" pitchFamily="34" charset="0"/>
            </a:endParaRPr>
          </a:p>
        </p:txBody>
      </p:sp>
      <p:graphicFrame>
        <p:nvGraphicFramePr>
          <p:cNvPr id="3" name="Object 6"/>
          <p:cNvGraphicFramePr>
            <a:graphicFrameLocks noChangeAspect="1"/>
          </p:cNvGraphicFramePr>
          <p:nvPr>
            <p:extLst>
              <p:ext uri="{D42A27DB-BD31-4B8C-83A1-F6EECF244321}">
                <p14:modId xmlns:p14="http://schemas.microsoft.com/office/powerpoint/2010/main" val="2822501521"/>
              </p:ext>
            </p:extLst>
          </p:nvPr>
        </p:nvGraphicFramePr>
        <p:xfrm>
          <a:off x="0" y="2873389"/>
          <a:ext cx="9144000" cy="73025"/>
        </p:xfrm>
        <a:graphic>
          <a:graphicData uri="http://schemas.openxmlformats.org/presentationml/2006/ole">
            <mc:AlternateContent xmlns:mc="http://schemas.openxmlformats.org/markup-compatibility/2006">
              <mc:Choice xmlns:v="urn:schemas-microsoft-com:vml" Requires="v">
                <p:oleObj spid="_x0000_s14784" name="CS ChemDraw Drawing" r:id="rId4" imgW="5425170" imgH="72687" progId="ChemDraw.Document.6.0">
                  <p:embed/>
                </p:oleObj>
              </mc:Choice>
              <mc:Fallback>
                <p:oleObj name="CS ChemDraw Drawing" r:id="rId4" imgW="5425170" imgH="72687"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873389"/>
                        <a:ext cx="9144000"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オブジェクト 4"/>
          <p:cNvGraphicFramePr>
            <a:graphicFrameLocks noChangeAspect="1"/>
          </p:cNvGraphicFramePr>
          <p:nvPr>
            <p:extLst>
              <p:ext uri="{D42A27DB-BD31-4B8C-83A1-F6EECF244321}">
                <p14:modId xmlns:p14="http://schemas.microsoft.com/office/powerpoint/2010/main" val="707200802"/>
              </p:ext>
            </p:extLst>
          </p:nvPr>
        </p:nvGraphicFramePr>
        <p:xfrm>
          <a:off x="835025" y="3657600"/>
          <a:ext cx="3725863" cy="736600"/>
        </p:xfrm>
        <a:graphic>
          <a:graphicData uri="http://schemas.openxmlformats.org/presentationml/2006/ole">
            <mc:AlternateContent xmlns:mc="http://schemas.openxmlformats.org/markup-compatibility/2006">
              <mc:Choice xmlns:v="urn:schemas-microsoft-com:vml" Requires="v">
                <p:oleObj spid="_x0000_s14785" name="CS ChemDraw Drawing" r:id="rId6" imgW="2357254" imgH="464312" progId="ChemDraw.Document.6.0">
                  <p:embed/>
                </p:oleObj>
              </mc:Choice>
              <mc:Fallback>
                <p:oleObj name="CS ChemDraw Drawing" r:id="rId6" imgW="2357254" imgH="464312" progId="ChemDraw.Document.6.0">
                  <p:embed/>
                  <p:pic>
                    <p:nvPicPr>
                      <p:cNvPr id="0" name=""/>
                      <p:cNvPicPr/>
                      <p:nvPr/>
                    </p:nvPicPr>
                    <p:blipFill>
                      <a:blip r:embed="rId7"/>
                      <a:stretch>
                        <a:fillRect/>
                      </a:stretch>
                    </p:blipFill>
                    <p:spPr>
                      <a:xfrm>
                        <a:off x="835025" y="3657600"/>
                        <a:ext cx="3725863" cy="736600"/>
                      </a:xfrm>
                      <a:prstGeom prst="rect">
                        <a:avLst/>
                      </a:prstGeom>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2474879407"/>
              </p:ext>
            </p:extLst>
          </p:nvPr>
        </p:nvGraphicFramePr>
        <p:xfrm>
          <a:off x="777875" y="4818623"/>
          <a:ext cx="3840163" cy="1268413"/>
        </p:xfrm>
        <a:graphic>
          <a:graphicData uri="http://schemas.openxmlformats.org/presentationml/2006/ole">
            <mc:AlternateContent xmlns:mc="http://schemas.openxmlformats.org/markup-compatibility/2006">
              <mc:Choice xmlns:v="urn:schemas-microsoft-com:vml" Requires="v">
                <p:oleObj spid="_x0000_s14786" name="CS ChemDraw Drawing" r:id="rId8" imgW="2430442" imgH="802640" progId="ChemDraw.Document.6.0">
                  <p:embed/>
                </p:oleObj>
              </mc:Choice>
              <mc:Fallback>
                <p:oleObj name="CS ChemDraw Drawing" r:id="rId8" imgW="2430442" imgH="802640" progId="ChemDraw.Document.6.0">
                  <p:embed/>
                  <p:pic>
                    <p:nvPicPr>
                      <p:cNvPr id="0" name=""/>
                      <p:cNvPicPr/>
                      <p:nvPr/>
                    </p:nvPicPr>
                    <p:blipFill>
                      <a:blip r:embed="rId9"/>
                      <a:stretch>
                        <a:fillRect/>
                      </a:stretch>
                    </p:blipFill>
                    <p:spPr>
                      <a:xfrm>
                        <a:off x="777875" y="4818623"/>
                        <a:ext cx="3840163" cy="1268413"/>
                      </a:xfrm>
                      <a:prstGeom prst="rect">
                        <a:avLst/>
                      </a:prstGeom>
                    </p:spPr>
                  </p:pic>
                </p:oleObj>
              </mc:Fallback>
            </mc:AlternateContent>
          </a:graphicData>
        </a:graphic>
      </p:graphicFrame>
      <p:sp>
        <p:nvSpPr>
          <p:cNvPr id="8" name="正方形/長方形 7"/>
          <p:cNvSpPr/>
          <p:nvPr/>
        </p:nvSpPr>
        <p:spPr>
          <a:xfrm>
            <a:off x="5231047" y="3686606"/>
            <a:ext cx="3712541" cy="707886"/>
          </a:xfrm>
          <a:prstGeom prst="rect">
            <a:avLst/>
          </a:prstGeom>
        </p:spPr>
        <p:txBody>
          <a:bodyPr wrap="square">
            <a:spAutoFit/>
          </a:bodyPr>
          <a:lstStyle/>
          <a:p>
            <a:r>
              <a:rPr lang="en-US" altLang="ja-JP" sz="2000" dirty="0" smtClean="0">
                <a:latin typeface="Arial" panose="020B0604020202020204" pitchFamily="34" charset="0"/>
                <a:ea typeface="ＭＳ 明朝" panose="02020609040205080304" pitchFamily="17" charset="-128"/>
                <a:cs typeface="Arial" panose="020B0604020202020204" pitchFamily="34" charset="0"/>
              </a:rPr>
              <a:t>Energy loss for breaking </a:t>
            </a:r>
            <a:r>
              <a:rPr lang="en-US" altLang="ja-JP" sz="2000" dirty="0" err="1" smtClean="0">
                <a:latin typeface="Symbol" panose="05050102010706020507" pitchFamily="18" charset="2"/>
                <a:ea typeface="ＭＳ 明朝" panose="02020609040205080304" pitchFamily="17" charset="-128"/>
                <a:cs typeface="Arial" panose="020B0604020202020204" pitchFamily="34" charset="0"/>
              </a:rPr>
              <a:t>p</a:t>
            </a:r>
            <a:r>
              <a:rPr lang="en-US" altLang="ja-JP" sz="2000" dirty="0" err="1" smtClean="0">
                <a:latin typeface="Arial" panose="020B0604020202020204" pitchFamily="34" charset="0"/>
                <a:ea typeface="ＭＳ 明朝" panose="02020609040205080304" pitchFamily="17" charset="-128"/>
                <a:cs typeface="Arial" panose="020B0604020202020204" pitchFamily="34" charset="0"/>
              </a:rPr>
              <a:t>bond</a:t>
            </a:r>
            <a:r>
              <a:rPr lang="en-US" altLang="ja-JP" sz="2000" dirty="0" smtClean="0">
                <a:latin typeface="Arial" panose="020B0604020202020204" pitchFamily="34" charset="0"/>
                <a:ea typeface="ＭＳ 明朝" panose="02020609040205080304" pitchFamily="17" charset="-128"/>
                <a:cs typeface="Arial" panose="020B0604020202020204" pitchFamily="34" charset="0"/>
              </a:rPr>
              <a:t>  (272 kJ / </a:t>
            </a:r>
            <a:r>
              <a:rPr lang="en-US" altLang="ja-JP" sz="2000" dirty="0" err="1" smtClean="0">
                <a:latin typeface="Arial" panose="020B0604020202020204" pitchFamily="34" charset="0"/>
                <a:ea typeface="ＭＳ 明朝" panose="02020609040205080304" pitchFamily="17" charset="-128"/>
                <a:cs typeface="Arial" panose="020B0604020202020204" pitchFamily="34" charset="0"/>
              </a:rPr>
              <a:t>mol</a:t>
            </a:r>
            <a:r>
              <a:rPr lang="en-US" altLang="ja-JP" sz="2000" dirty="0" smtClean="0">
                <a:latin typeface="Arial" panose="020B0604020202020204" pitchFamily="34" charset="0"/>
                <a:ea typeface="ＭＳ 明朝" panose="02020609040205080304" pitchFamily="17" charset="-128"/>
                <a:cs typeface="Arial" panose="020B0604020202020204" pitchFamily="34" charset="0"/>
              </a:rPr>
              <a:t>)</a:t>
            </a:r>
            <a:endParaRPr lang="ja-JP" altLang="en-US" sz="2000" dirty="0">
              <a:latin typeface="Arial" panose="020B0604020202020204" pitchFamily="34" charset="0"/>
              <a:cs typeface="Arial" panose="020B0604020202020204" pitchFamily="34" charset="0"/>
            </a:endParaRPr>
          </a:p>
        </p:txBody>
      </p:sp>
      <p:sp>
        <p:nvSpPr>
          <p:cNvPr id="9" name="正方形/長方形 8"/>
          <p:cNvSpPr/>
          <p:nvPr/>
        </p:nvSpPr>
        <p:spPr>
          <a:xfrm>
            <a:off x="5217619" y="5000566"/>
            <a:ext cx="3545486" cy="1015663"/>
          </a:xfrm>
          <a:prstGeom prst="rect">
            <a:avLst/>
          </a:prstGeom>
        </p:spPr>
        <p:txBody>
          <a:bodyPr wrap="square">
            <a:spAutoFit/>
          </a:bodyPr>
          <a:lstStyle/>
          <a:p>
            <a:r>
              <a:rPr lang="en-US" altLang="ja-JP" sz="2000" dirty="0">
                <a:latin typeface="Arial" panose="020B0604020202020204" pitchFamily="34" charset="0"/>
                <a:cs typeface="Arial" panose="020B0604020202020204" pitchFamily="34" charset="0"/>
              </a:rPr>
              <a:t>Aromatic stabilization </a:t>
            </a:r>
            <a:r>
              <a:rPr lang="en-US" altLang="ja-JP" sz="2000" dirty="0" smtClean="0">
                <a:latin typeface="Arial" panose="020B0604020202020204" pitchFamily="34" charset="0"/>
                <a:cs typeface="Arial" panose="020B0604020202020204" pitchFamily="34" charset="0"/>
              </a:rPr>
              <a:t>energy</a:t>
            </a:r>
          </a:p>
          <a:p>
            <a:r>
              <a:rPr lang="ja-JP" altLang="en-US" sz="2000" dirty="0" smtClean="0">
                <a:latin typeface="Arial" panose="020B0604020202020204" pitchFamily="34" charset="0"/>
                <a:cs typeface="Arial" panose="020B0604020202020204" pitchFamily="34" charset="0"/>
              </a:rPr>
              <a:t>芳香族安定化エネルギー</a:t>
            </a:r>
            <a:endParaRPr lang="en-US" altLang="ja-JP" sz="2000" dirty="0">
              <a:latin typeface="Arial" panose="020B0604020202020204" pitchFamily="34" charset="0"/>
              <a:cs typeface="Arial" panose="020B0604020202020204" pitchFamily="34" charset="0"/>
            </a:endParaRPr>
          </a:p>
          <a:p>
            <a:r>
              <a:rPr lang="en-US" altLang="ja-JP" sz="2000" dirty="0" smtClean="0">
                <a:latin typeface="Arial" panose="020B0604020202020204" pitchFamily="34" charset="0"/>
                <a:cs typeface="Arial" panose="020B0604020202020204" pitchFamily="34" charset="0"/>
              </a:rPr>
              <a:t>(about 90 </a:t>
            </a:r>
            <a:r>
              <a:rPr lang="en-US" altLang="ja-JP" sz="2000" dirty="0">
                <a:latin typeface="Arial" panose="020B0604020202020204" pitchFamily="34" charset="0"/>
                <a:cs typeface="Arial" panose="020B0604020202020204" pitchFamily="34" charset="0"/>
              </a:rPr>
              <a:t>kJ / </a:t>
            </a:r>
            <a:r>
              <a:rPr lang="en-US" altLang="ja-JP" sz="2000" dirty="0" err="1" smtClean="0">
                <a:latin typeface="Arial" panose="020B0604020202020204" pitchFamily="34" charset="0"/>
                <a:cs typeface="Arial" panose="020B0604020202020204" pitchFamily="34" charset="0"/>
              </a:rPr>
              <a:t>mol</a:t>
            </a:r>
            <a:r>
              <a:rPr lang="en-US" altLang="ja-JP" sz="2000" dirty="0" smtClean="0">
                <a:latin typeface="Arial" panose="020B0604020202020204" pitchFamily="34" charset="0"/>
                <a:cs typeface="Arial" panose="020B0604020202020204" pitchFamily="34" charset="0"/>
              </a:rPr>
              <a:t>)</a:t>
            </a:r>
            <a:endParaRPr lang="ja-JP" altLang="en-US" sz="2000" dirty="0">
              <a:latin typeface="Arial" panose="020B0604020202020204" pitchFamily="34" charset="0"/>
              <a:cs typeface="Arial" panose="020B0604020202020204" pitchFamily="34" charset="0"/>
            </a:endParaRPr>
          </a:p>
        </p:txBody>
      </p:sp>
      <p:sp>
        <p:nvSpPr>
          <p:cNvPr id="10" name="テキスト ボックス 9"/>
          <p:cNvSpPr txBox="1"/>
          <p:nvPr/>
        </p:nvSpPr>
        <p:spPr>
          <a:xfrm>
            <a:off x="2806752" y="3224941"/>
            <a:ext cx="3403496" cy="461665"/>
          </a:xfrm>
          <a:prstGeom prst="rect">
            <a:avLst/>
          </a:prstGeom>
          <a:noFill/>
        </p:spPr>
        <p:txBody>
          <a:bodyPr wrap="none" rtlCol="0">
            <a:spAutoFit/>
          </a:bodyPr>
          <a:lstStyle/>
          <a:p>
            <a:r>
              <a:rPr lang="en-US" altLang="ja-JP" sz="2400" dirty="0" smtClean="0">
                <a:solidFill>
                  <a:srgbClr val="FF0000"/>
                </a:solidFill>
                <a:latin typeface="Arial" pitchFamily="34" charset="0"/>
                <a:cs typeface="Arial" pitchFamily="34" charset="0"/>
              </a:rPr>
              <a:t>Un</a:t>
            </a:r>
            <a:r>
              <a:rPr kumimoji="1" lang="en-US" altLang="ja-JP" sz="2400" dirty="0" smtClean="0">
                <a:solidFill>
                  <a:srgbClr val="FF0000"/>
                </a:solidFill>
                <a:latin typeface="Arial" pitchFamily="34" charset="0"/>
                <a:cs typeface="Arial" pitchFamily="34" charset="0"/>
              </a:rPr>
              <a:t>important contributor</a:t>
            </a:r>
            <a:endParaRPr kumimoji="1" lang="ja-JP" altLang="en-US" sz="2400" dirty="0">
              <a:solidFill>
                <a:srgbClr val="FF0000"/>
              </a:solidFill>
              <a:latin typeface="Arial" pitchFamily="34" charset="0"/>
              <a:cs typeface="Arial" pitchFamily="34" charset="0"/>
            </a:endParaRPr>
          </a:p>
        </p:txBody>
      </p:sp>
      <p:sp>
        <p:nvSpPr>
          <p:cNvPr id="11" name="テキスト ボックス 10"/>
          <p:cNvSpPr txBox="1"/>
          <p:nvPr/>
        </p:nvSpPr>
        <p:spPr>
          <a:xfrm>
            <a:off x="3003921" y="6255955"/>
            <a:ext cx="3009157" cy="461665"/>
          </a:xfrm>
          <a:prstGeom prst="rect">
            <a:avLst/>
          </a:prstGeom>
          <a:noFill/>
        </p:spPr>
        <p:txBody>
          <a:bodyPr wrap="none" rtlCol="0">
            <a:spAutoFit/>
          </a:bodyPr>
          <a:lstStyle/>
          <a:p>
            <a:r>
              <a:rPr lang="en-US" altLang="ja-JP" sz="2400" dirty="0">
                <a:solidFill>
                  <a:srgbClr val="FF0000"/>
                </a:solidFill>
                <a:latin typeface="Arial" pitchFamily="34" charset="0"/>
                <a:cs typeface="Arial" pitchFamily="34" charset="0"/>
              </a:rPr>
              <a:t>I</a:t>
            </a:r>
            <a:r>
              <a:rPr kumimoji="1" lang="en-US" altLang="ja-JP" sz="2400" dirty="0" smtClean="0">
                <a:solidFill>
                  <a:srgbClr val="FF0000"/>
                </a:solidFill>
                <a:latin typeface="Arial" pitchFamily="34" charset="0"/>
                <a:cs typeface="Arial" pitchFamily="34" charset="0"/>
              </a:rPr>
              <a:t>mportant contributor</a:t>
            </a:r>
            <a:endParaRPr kumimoji="1" lang="ja-JP" altLang="en-US" sz="2400" dirty="0">
              <a:solidFill>
                <a:srgbClr val="FF0000"/>
              </a:solidFill>
              <a:latin typeface="Arial" pitchFamily="34" charset="0"/>
              <a:cs typeface="Arial" pitchFamily="34" charset="0"/>
            </a:endParaRPr>
          </a:p>
        </p:txBody>
      </p:sp>
      <p:sp>
        <p:nvSpPr>
          <p:cNvPr id="12" name="乗算記号 11"/>
          <p:cNvSpPr/>
          <p:nvPr/>
        </p:nvSpPr>
        <p:spPr>
          <a:xfrm>
            <a:off x="2290929" y="3593724"/>
            <a:ext cx="813162" cy="862597"/>
          </a:xfrm>
          <a:prstGeom prst="mathMultiply">
            <a:avLst>
              <a:gd name="adj1" fmla="val 1158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ja-JP" altLang="en-US" sz="1350">
              <a:latin typeface="Arial" panose="020B0604020202020204" pitchFamily="34" charset="0"/>
              <a:cs typeface="Arial" panose="020B0604020202020204" pitchFamily="34" charset="0"/>
            </a:endParaRPr>
          </a:p>
        </p:txBody>
      </p:sp>
      <p:grpSp>
        <p:nvGrpSpPr>
          <p:cNvPr id="4" name="グループ化 3"/>
          <p:cNvGrpSpPr/>
          <p:nvPr/>
        </p:nvGrpSpPr>
        <p:grpSpPr>
          <a:xfrm>
            <a:off x="368039" y="1123511"/>
            <a:ext cx="8280920" cy="1611771"/>
            <a:chOff x="179512" y="1124744"/>
            <a:chExt cx="8280920" cy="1611771"/>
          </a:xfrm>
        </p:grpSpPr>
        <p:graphicFrame>
          <p:nvGraphicFramePr>
            <p:cNvPr id="13" name="オブジェクト 12"/>
            <p:cNvGraphicFramePr>
              <a:graphicFrameLocks noChangeAspect="1"/>
            </p:cNvGraphicFramePr>
            <p:nvPr>
              <p:extLst>
                <p:ext uri="{D42A27DB-BD31-4B8C-83A1-F6EECF244321}">
                  <p14:modId xmlns:p14="http://schemas.microsoft.com/office/powerpoint/2010/main" val="269452091"/>
                </p:ext>
              </p:extLst>
            </p:nvPr>
          </p:nvGraphicFramePr>
          <p:xfrm>
            <a:off x="2835920" y="1124744"/>
            <a:ext cx="5624512" cy="514350"/>
          </p:xfrm>
          <a:graphic>
            <a:graphicData uri="http://schemas.openxmlformats.org/presentationml/2006/ole">
              <mc:AlternateContent xmlns:mc="http://schemas.openxmlformats.org/markup-compatibility/2006">
                <mc:Choice xmlns:v="urn:schemas-microsoft-com:vml" Requires="v">
                  <p:oleObj spid="_x0000_s14787" name="CS ChemDraw Drawing" r:id="rId10" imgW="4290122" imgH="394208" progId="ChemDraw.Document.6.0">
                    <p:embed/>
                  </p:oleObj>
                </mc:Choice>
                <mc:Fallback>
                  <p:oleObj name="CS ChemDraw Drawing" r:id="rId10" imgW="4290122" imgH="394208" progId="ChemDraw.Document.6.0">
                    <p:embed/>
                    <p:pic>
                      <p:nvPicPr>
                        <p:cNvPr id="0" name=""/>
                        <p:cNvPicPr/>
                        <p:nvPr/>
                      </p:nvPicPr>
                      <p:blipFill>
                        <a:blip r:embed="rId11"/>
                        <a:stretch>
                          <a:fillRect/>
                        </a:stretch>
                      </p:blipFill>
                      <p:spPr>
                        <a:xfrm>
                          <a:off x="2835920" y="1124744"/>
                          <a:ext cx="5624512" cy="514350"/>
                        </a:xfrm>
                        <a:prstGeom prst="rect">
                          <a:avLst/>
                        </a:prstGeom>
                      </p:spPr>
                    </p:pic>
                  </p:oleObj>
                </mc:Fallback>
              </mc:AlternateContent>
            </a:graphicData>
          </a:graphic>
        </p:graphicFrame>
        <p:sp>
          <p:nvSpPr>
            <p:cNvPr id="14" name="テキスト ボックス 13"/>
            <p:cNvSpPr txBox="1"/>
            <p:nvPr/>
          </p:nvSpPr>
          <p:spPr>
            <a:xfrm>
              <a:off x="2626004" y="2090184"/>
              <a:ext cx="1390124" cy="646331"/>
            </a:xfrm>
            <a:prstGeom prst="rect">
              <a:avLst/>
            </a:prstGeom>
            <a:noFill/>
          </p:spPr>
          <p:txBody>
            <a:bodyPr wrap="none" rtlCol="0">
              <a:spAutoFit/>
            </a:bodyPr>
            <a:lstStyle/>
            <a:p>
              <a:pPr algn="ctr"/>
              <a:r>
                <a:rPr kumimoji="1" lang="en-US" altLang="ja-JP" dirty="0" smtClean="0">
                  <a:latin typeface="Arial" panose="020B0604020202020204" pitchFamily="34" charset="0"/>
                  <a:cs typeface="Arial" panose="020B0604020202020204" pitchFamily="34" charset="0"/>
                </a:rPr>
                <a:t>closed shell</a:t>
              </a:r>
            </a:p>
            <a:p>
              <a:pPr algn="ctr"/>
              <a:r>
                <a:rPr lang="ja-JP" altLang="en-US" dirty="0">
                  <a:latin typeface="Arial" panose="020B0604020202020204" pitchFamily="34" charset="0"/>
                  <a:cs typeface="Arial" panose="020B0604020202020204" pitchFamily="34" charset="0"/>
                </a:rPr>
                <a:t>閉</a:t>
              </a:r>
              <a:r>
                <a:rPr lang="ja-JP" altLang="en-US" dirty="0" smtClean="0">
                  <a:latin typeface="Arial" panose="020B0604020202020204" pitchFamily="34" charset="0"/>
                  <a:cs typeface="Arial" panose="020B0604020202020204" pitchFamily="34" charset="0"/>
                </a:rPr>
                <a:t>殻構造</a:t>
              </a:r>
              <a:endParaRPr kumimoji="1" lang="ja-JP" altLang="en-US" dirty="0">
                <a:latin typeface="Arial" panose="020B0604020202020204" pitchFamily="34" charset="0"/>
                <a:cs typeface="Arial" panose="020B0604020202020204" pitchFamily="34" charset="0"/>
              </a:endParaRPr>
            </a:p>
          </p:txBody>
        </p:sp>
        <p:sp>
          <p:nvSpPr>
            <p:cNvPr id="15" name="テキスト ボックス 14"/>
            <p:cNvSpPr txBox="1"/>
            <p:nvPr/>
          </p:nvSpPr>
          <p:spPr>
            <a:xfrm>
              <a:off x="7114306" y="2060848"/>
              <a:ext cx="1236237" cy="646331"/>
            </a:xfrm>
            <a:prstGeom prst="rect">
              <a:avLst/>
            </a:prstGeom>
            <a:noFill/>
          </p:spPr>
          <p:txBody>
            <a:bodyPr wrap="none" rtlCol="0">
              <a:spAutoFit/>
            </a:bodyPr>
            <a:lstStyle/>
            <a:p>
              <a:pPr algn="ctr"/>
              <a:r>
                <a:rPr lang="en-US" altLang="ja-JP" dirty="0">
                  <a:latin typeface="Arial" panose="020B0604020202020204" pitchFamily="34" charset="0"/>
                  <a:cs typeface="Arial" panose="020B0604020202020204" pitchFamily="34" charset="0"/>
                </a:rPr>
                <a:t>open</a:t>
              </a:r>
              <a:r>
                <a:rPr kumimoji="1" lang="en-US" altLang="ja-JP" dirty="0" smtClean="0">
                  <a:latin typeface="Arial" panose="020B0604020202020204" pitchFamily="34" charset="0"/>
                  <a:cs typeface="Arial" panose="020B0604020202020204" pitchFamily="34" charset="0"/>
                </a:rPr>
                <a:t> shell</a:t>
              </a:r>
            </a:p>
            <a:p>
              <a:pPr algn="ctr"/>
              <a:r>
                <a:rPr lang="ja-JP" altLang="en-US" dirty="0" smtClean="0">
                  <a:latin typeface="Arial" panose="020B0604020202020204" pitchFamily="34" charset="0"/>
                  <a:cs typeface="Arial" panose="020B0604020202020204" pitchFamily="34" charset="0"/>
                </a:rPr>
                <a:t>開殻</a:t>
              </a:r>
              <a:r>
                <a:rPr lang="ja-JP" altLang="en-US" dirty="0">
                  <a:latin typeface="Arial" panose="020B0604020202020204" pitchFamily="34" charset="0"/>
                  <a:cs typeface="Arial" panose="020B0604020202020204" pitchFamily="34" charset="0"/>
                </a:rPr>
                <a:t>構造</a:t>
              </a:r>
              <a:endParaRPr kumimoji="1" lang="ja-JP" altLang="en-US" dirty="0">
                <a:latin typeface="Arial" panose="020B0604020202020204" pitchFamily="34" charset="0"/>
                <a:cs typeface="Arial" panose="020B0604020202020204" pitchFamily="34" charset="0"/>
              </a:endParaRPr>
            </a:p>
          </p:txBody>
        </p:sp>
        <p:sp>
          <p:nvSpPr>
            <p:cNvPr id="16" name="テキスト ボックス 15"/>
            <p:cNvSpPr txBox="1"/>
            <p:nvPr/>
          </p:nvSpPr>
          <p:spPr>
            <a:xfrm>
              <a:off x="4522018" y="2090184"/>
              <a:ext cx="1774846" cy="369332"/>
            </a:xfrm>
            <a:prstGeom prst="rect">
              <a:avLst/>
            </a:prstGeom>
            <a:noFill/>
          </p:spPr>
          <p:txBody>
            <a:bodyPr wrap="none" rtlCol="0">
              <a:spAutoFit/>
            </a:bodyPr>
            <a:lstStyle/>
            <a:p>
              <a:pPr algn="ctr"/>
              <a:r>
                <a:rPr lang="en-US" altLang="ja-JP" dirty="0" smtClean="0">
                  <a:latin typeface="Arial" panose="020B0604020202020204" pitchFamily="34" charset="0"/>
                  <a:cs typeface="Arial" panose="020B0604020202020204" pitchFamily="34" charset="0"/>
                </a:rPr>
                <a:t>singlet biradical</a:t>
              </a:r>
              <a:endParaRPr kumimoji="1" lang="en-US" altLang="ja-JP" dirty="0" smtClean="0">
                <a:latin typeface="Arial" panose="020B0604020202020204" pitchFamily="34" charset="0"/>
                <a:cs typeface="Arial" panose="020B0604020202020204" pitchFamily="34" charset="0"/>
              </a:endParaRPr>
            </a:p>
          </p:txBody>
        </p:sp>
        <p:sp>
          <p:nvSpPr>
            <p:cNvPr id="21" name="テキスト ボックス 20"/>
            <p:cNvSpPr txBox="1"/>
            <p:nvPr/>
          </p:nvSpPr>
          <p:spPr>
            <a:xfrm>
              <a:off x="179512" y="1687640"/>
              <a:ext cx="2274983" cy="369332"/>
            </a:xfrm>
            <a:prstGeom prst="rect">
              <a:avLst/>
            </a:prstGeom>
            <a:noFill/>
          </p:spPr>
          <p:txBody>
            <a:bodyPr wrap="none" rtlCol="0">
              <a:spAutoFit/>
            </a:bodyPr>
            <a:lstStyle/>
            <a:p>
              <a:pPr algn="ctr"/>
              <a:r>
                <a:rPr kumimoji="1" lang="en-US" altLang="ja-JP" dirty="0" smtClean="0">
                  <a:latin typeface="Arial" panose="020B0604020202020204" pitchFamily="34" charset="0"/>
                  <a:cs typeface="Arial" panose="020B0604020202020204" pitchFamily="34" charset="0"/>
                </a:rPr>
                <a:t>Biradical character </a:t>
              </a:r>
              <a:r>
                <a:rPr kumimoji="1" lang="en-US" altLang="ja-JP" i="1" dirty="0" smtClean="0">
                  <a:latin typeface="Arial" panose="020B0604020202020204" pitchFamily="34" charset="0"/>
                  <a:cs typeface="Arial" panose="020B0604020202020204" pitchFamily="34" charset="0"/>
                </a:rPr>
                <a:t>y</a:t>
              </a:r>
              <a:endParaRPr kumimoji="1" lang="ja-JP" altLang="en-US" i="1" dirty="0">
                <a:latin typeface="Arial" panose="020B0604020202020204" pitchFamily="34" charset="0"/>
                <a:cs typeface="Arial" panose="020B0604020202020204" pitchFamily="34" charset="0"/>
              </a:endParaRPr>
            </a:p>
          </p:txBody>
        </p:sp>
        <p:sp>
          <p:nvSpPr>
            <p:cNvPr id="22" name="テキスト ボックス 21"/>
            <p:cNvSpPr txBox="1"/>
            <p:nvPr/>
          </p:nvSpPr>
          <p:spPr>
            <a:xfrm>
              <a:off x="2975458" y="1680269"/>
              <a:ext cx="691215" cy="369332"/>
            </a:xfrm>
            <a:prstGeom prst="rect">
              <a:avLst/>
            </a:prstGeom>
            <a:noFill/>
          </p:spPr>
          <p:txBody>
            <a:bodyPr wrap="none" rtlCol="0">
              <a:spAutoFit/>
            </a:bodyPr>
            <a:lstStyle/>
            <a:p>
              <a:pPr algn="ctr"/>
              <a:r>
                <a:rPr lang="en-US" altLang="ja-JP" i="1" dirty="0">
                  <a:latin typeface="Arial" panose="020B0604020202020204" pitchFamily="34" charset="0"/>
                  <a:cs typeface="Arial" panose="020B0604020202020204" pitchFamily="34" charset="0"/>
                </a:rPr>
                <a:t>y</a:t>
              </a:r>
              <a:r>
                <a:rPr kumimoji="1" lang="en-US" altLang="ja-JP" dirty="0" smtClean="0">
                  <a:latin typeface="Arial" panose="020B0604020202020204" pitchFamily="34" charset="0"/>
                  <a:cs typeface="Arial" panose="020B0604020202020204" pitchFamily="34" charset="0"/>
                </a:rPr>
                <a:t> = 0</a:t>
              </a:r>
              <a:endParaRPr kumimoji="1" lang="ja-JP" altLang="en-US" i="1" dirty="0">
                <a:latin typeface="Arial" panose="020B0604020202020204" pitchFamily="34" charset="0"/>
                <a:cs typeface="Arial" panose="020B0604020202020204" pitchFamily="34" charset="0"/>
              </a:endParaRPr>
            </a:p>
          </p:txBody>
        </p:sp>
        <p:sp>
          <p:nvSpPr>
            <p:cNvPr id="23" name="テキスト ボックス 22"/>
            <p:cNvSpPr txBox="1"/>
            <p:nvPr/>
          </p:nvSpPr>
          <p:spPr>
            <a:xfrm>
              <a:off x="4810172" y="1667748"/>
              <a:ext cx="1082349" cy="369332"/>
            </a:xfrm>
            <a:prstGeom prst="rect">
              <a:avLst/>
            </a:prstGeom>
            <a:noFill/>
          </p:spPr>
          <p:txBody>
            <a:bodyPr wrap="none" rtlCol="0">
              <a:spAutoFit/>
            </a:bodyPr>
            <a:lstStyle/>
            <a:p>
              <a:pPr algn="ctr"/>
              <a:r>
                <a:rPr lang="en-US" altLang="ja-JP" i="1" dirty="0" smtClean="0">
                  <a:latin typeface="Arial" panose="020B0604020202020204" pitchFamily="34" charset="0"/>
                  <a:cs typeface="Arial" panose="020B0604020202020204" pitchFamily="34" charset="0"/>
                </a:rPr>
                <a:t>0 &lt; y</a:t>
              </a:r>
              <a:r>
                <a:rPr kumimoji="1" lang="en-US" altLang="ja-JP" dirty="0" smtClean="0">
                  <a:latin typeface="Arial" panose="020B0604020202020204" pitchFamily="34" charset="0"/>
                  <a:cs typeface="Arial" panose="020B0604020202020204" pitchFamily="34" charset="0"/>
                </a:rPr>
                <a:t> &lt; 1</a:t>
              </a:r>
              <a:endParaRPr kumimoji="1" lang="ja-JP" altLang="en-US" i="1" dirty="0">
                <a:latin typeface="Arial" panose="020B0604020202020204" pitchFamily="34" charset="0"/>
                <a:cs typeface="Arial" panose="020B0604020202020204" pitchFamily="34" charset="0"/>
              </a:endParaRPr>
            </a:p>
          </p:txBody>
        </p:sp>
        <p:sp>
          <p:nvSpPr>
            <p:cNvPr id="24" name="テキスト ボックス 23"/>
            <p:cNvSpPr txBox="1"/>
            <p:nvPr/>
          </p:nvSpPr>
          <p:spPr>
            <a:xfrm>
              <a:off x="7386816" y="1667748"/>
              <a:ext cx="691215" cy="369332"/>
            </a:xfrm>
            <a:prstGeom prst="rect">
              <a:avLst/>
            </a:prstGeom>
            <a:noFill/>
          </p:spPr>
          <p:txBody>
            <a:bodyPr wrap="none" rtlCol="0">
              <a:spAutoFit/>
            </a:bodyPr>
            <a:lstStyle/>
            <a:p>
              <a:pPr algn="ctr"/>
              <a:r>
                <a:rPr lang="en-US" altLang="ja-JP" i="1" dirty="0">
                  <a:latin typeface="Arial" panose="020B0604020202020204" pitchFamily="34" charset="0"/>
                  <a:cs typeface="Arial" panose="020B0604020202020204" pitchFamily="34" charset="0"/>
                </a:rPr>
                <a:t>y</a:t>
              </a:r>
              <a:r>
                <a:rPr kumimoji="1" lang="en-US" altLang="ja-JP" dirty="0" smtClean="0">
                  <a:latin typeface="Arial" panose="020B0604020202020204" pitchFamily="34" charset="0"/>
                  <a:cs typeface="Arial" panose="020B0604020202020204" pitchFamily="34" charset="0"/>
                </a:rPr>
                <a:t> = 1</a:t>
              </a:r>
              <a:endParaRPr kumimoji="1" lang="ja-JP" altLang="en-US" i="1" dirty="0">
                <a:latin typeface="Arial" panose="020B0604020202020204" pitchFamily="34" charset="0"/>
                <a:cs typeface="Arial" panose="020B0604020202020204" pitchFamily="34" charset="0"/>
              </a:endParaRPr>
            </a:p>
          </p:txBody>
        </p:sp>
      </p:grpSp>
      <p:sp>
        <p:nvSpPr>
          <p:cNvPr id="25" name="テキスト ボックス 24"/>
          <p:cNvSpPr txBox="1"/>
          <p:nvPr/>
        </p:nvSpPr>
        <p:spPr>
          <a:xfrm>
            <a:off x="524275" y="5939135"/>
            <a:ext cx="1390124" cy="369332"/>
          </a:xfrm>
          <a:prstGeom prst="rect">
            <a:avLst/>
          </a:prstGeom>
          <a:noFill/>
        </p:spPr>
        <p:txBody>
          <a:bodyPr wrap="none" rtlCol="0">
            <a:spAutoFit/>
          </a:bodyPr>
          <a:lstStyle/>
          <a:p>
            <a:pPr algn="ctr"/>
            <a:r>
              <a:rPr kumimoji="1" lang="en-US" altLang="ja-JP" dirty="0" smtClean="0">
                <a:latin typeface="Arial" panose="020B0604020202020204" pitchFamily="34" charset="0"/>
                <a:cs typeface="Arial" panose="020B0604020202020204" pitchFamily="34" charset="0"/>
              </a:rPr>
              <a:t>closed shell</a:t>
            </a:r>
          </a:p>
        </p:txBody>
      </p:sp>
      <p:sp>
        <p:nvSpPr>
          <p:cNvPr id="26" name="テキスト ボックス 25"/>
          <p:cNvSpPr txBox="1"/>
          <p:nvPr/>
        </p:nvSpPr>
        <p:spPr>
          <a:xfrm>
            <a:off x="3586536" y="5975899"/>
            <a:ext cx="1236237" cy="369332"/>
          </a:xfrm>
          <a:prstGeom prst="rect">
            <a:avLst/>
          </a:prstGeom>
          <a:noFill/>
        </p:spPr>
        <p:txBody>
          <a:bodyPr wrap="none" rtlCol="0">
            <a:spAutoFit/>
          </a:bodyPr>
          <a:lstStyle/>
          <a:p>
            <a:pPr algn="ctr"/>
            <a:r>
              <a:rPr lang="en-US" altLang="ja-JP" dirty="0" smtClean="0">
                <a:latin typeface="Arial" panose="020B0604020202020204" pitchFamily="34" charset="0"/>
                <a:cs typeface="Arial" panose="020B0604020202020204" pitchFamily="34" charset="0"/>
              </a:rPr>
              <a:t>open</a:t>
            </a:r>
            <a:r>
              <a:rPr kumimoji="1" lang="en-US" altLang="ja-JP" dirty="0" smtClean="0">
                <a:latin typeface="Arial" panose="020B0604020202020204" pitchFamily="34" charset="0"/>
                <a:cs typeface="Arial" panose="020B0604020202020204" pitchFamily="34" charset="0"/>
              </a:rPr>
              <a:t> shell</a:t>
            </a:r>
          </a:p>
        </p:txBody>
      </p:sp>
      <p:sp>
        <p:nvSpPr>
          <p:cNvPr id="6" name="スライド番号プレースホルダー 5"/>
          <p:cNvSpPr>
            <a:spLocks noGrp="1"/>
          </p:cNvSpPr>
          <p:nvPr>
            <p:ph type="sldNum" sz="quarter" idx="12"/>
          </p:nvPr>
        </p:nvSpPr>
        <p:spPr/>
        <p:txBody>
          <a:bodyPr/>
          <a:lstStyle/>
          <a:p>
            <a:fld id="{D2D8002D-B5B0-4BAC-B1F6-782DDCCE6D9C}" type="slidenum">
              <a:rPr kumimoji="1" lang="ja-JP" altLang="en-US" smtClean="0"/>
              <a:t>4</a:t>
            </a:fld>
            <a:endParaRPr kumimoji="1" lang="ja-JP" altLang="en-US"/>
          </a:p>
        </p:txBody>
      </p:sp>
      <p:sp>
        <p:nvSpPr>
          <p:cNvPr id="27" name="コンテンツ プレースホルダ 2"/>
          <p:cNvSpPr>
            <a:spLocks noGrp="1"/>
          </p:cNvSpPr>
          <p:nvPr/>
        </p:nvSpPr>
        <p:spPr>
          <a:xfrm>
            <a:off x="274265" y="3340090"/>
            <a:ext cx="1223120" cy="328233"/>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a:lstStyle>
          <a:p>
            <a:pPr marL="0" indent="0"/>
            <a:r>
              <a:rPr lang="en-US" altLang="ja-JP" sz="1800" dirty="0" smtClean="0">
                <a:latin typeface="Arial" pitchFamily="34" charset="0"/>
                <a:cs typeface="Arial" pitchFamily="34" charset="0"/>
              </a:rPr>
              <a:t> Ethylene</a:t>
            </a:r>
          </a:p>
        </p:txBody>
      </p:sp>
      <p:sp>
        <p:nvSpPr>
          <p:cNvPr id="28" name="コンテンツ プレースホルダ 2"/>
          <p:cNvSpPr txBox="1">
            <a:spLocks/>
          </p:cNvSpPr>
          <p:nvPr/>
        </p:nvSpPr>
        <p:spPr>
          <a:xfrm>
            <a:off x="216615" y="4481374"/>
            <a:ext cx="2426407" cy="398284"/>
          </a:xfrm>
          <a:prstGeom prst="rect">
            <a:avLst/>
          </a:prstGeom>
        </p:spPr>
        <p:txBody>
          <a:bodyPr vert="horz" lIns="91440" tIns="45720" rIns="91440" bIns="45720" rtlCol="0">
            <a:no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marL="179388" lvl="0" indent="-179388">
              <a:spcBef>
                <a:spcPct val="20000"/>
              </a:spcBef>
              <a:buFont typeface="Arial" pitchFamily="34" charset="0"/>
              <a:buChar char="•"/>
              <a:defRPr/>
            </a:pPr>
            <a:r>
              <a:rPr lang="en-US" altLang="ja-JP" i="1" dirty="0">
                <a:latin typeface="Arial" charset="0"/>
              </a:rPr>
              <a:t>p</a:t>
            </a:r>
            <a:r>
              <a:rPr lang="en-US" altLang="ja-JP" dirty="0" smtClean="0">
                <a:latin typeface="Arial" charset="0"/>
              </a:rPr>
              <a:t>-</a:t>
            </a:r>
            <a:r>
              <a:rPr lang="en-US" altLang="ja-JP" dirty="0" err="1" smtClean="0">
                <a:latin typeface="Arial" charset="0"/>
              </a:rPr>
              <a:t>Quinodimethane</a:t>
            </a:r>
            <a:endParaRPr lang="ja-JP" altLang="en-US" baseline="-25000" dirty="0" smtClean="0">
              <a:latin typeface="Arial" charset="0"/>
            </a:endParaRPr>
          </a:p>
        </p:txBody>
      </p:sp>
    </p:spTree>
    <p:extLst>
      <p:ext uri="{BB962C8B-B14F-4D97-AF65-F5344CB8AC3E}">
        <p14:creationId xmlns:p14="http://schemas.microsoft.com/office/powerpoint/2010/main" val="100038867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 name="オブジェクト 18"/>
          <p:cNvGraphicFramePr>
            <a:graphicFrameLocks noChangeAspect="1"/>
          </p:cNvGraphicFramePr>
          <p:nvPr>
            <p:extLst>
              <p:ext uri="{D42A27DB-BD31-4B8C-83A1-F6EECF244321}">
                <p14:modId xmlns:p14="http://schemas.microsoft.com/office/powerpoint/2010/main" val="147038817"/>
              </p:ext>
            </p:extLst>
          </p:nvPr>
        </p:nvGraphicFramePr>
        <p:xfrm>
          <a:off x="6755606" y="1928399"/>
          <a:ext cx="1601788" cy="928688"/>
        </p:xfrm>
        <a:graphic>
          <a:graphicData uri="http://schemas.openxmlformats.org/presentationml/2006/ole">
            <mc:AlternateContent xmlns:mc="http://schemas.openxmlformats.org/markup-compatibility/2006">
              <mc:Choice xmlns:v="urn:schemas-microsoft-com:vml" Requires="v">
                <p:oleObj spid="_x0000_s3682" name="CS ChemDraw Drawing" r:id="rId4" imgW="1068337" imgH="621284" progId="ChemDraw.Document.6.0">
                  <p:embed/>
                </p:oleObj>
              </mc:Choice>
              <mc:Fallback>
                <p:oleObj name="CS ChemDraw Drawing" r:id="rId4" imgW="1068337" imgH="621284" progId="ChemDraw.Document.6.0">
                  <p:embed/>
                  <p:pic>
                    <p:nvPicPr>
                      <p:cNvPr id="0" name=""/>
                      <p:cNvPicPr/>
                      <p:nvPr/>
                    </p:nvPicPr>
                    <p:blipFill>
                      <a:blip r:embed="rId5"/>
                      <a:stretch>
                        <a:fillRect/>
                      </a:stretch>
                    </p:blipFill>
                    <p:spPr>
                      <a:xfrm>
                        <a:off x="6755606" y="1928399"/>
                        <a:ext cx="1601788" cy="928688"/>
                      </a:xfrm>
                      <a:prstGeom prst="rect">
                        <a:avLst/>
                      </a:prstGeom>
                    </p:spPr>
                  </p:pic>
                </p:oleObj>
              </mc:Fallback>
            </mc:AlternateContent>
          </a:graphicData>
        </a:graphic>
      </p:graphicFrame>
      <p:sp>
        <p:nvSpPr>
          <p:cNvPr id="20" name="テキスト ボックス 19"/>
          <p:cNvSpPr txBox="1"/>
          <p:nvPr/>
        </p:nvSpPr>
        <p:spPr>
          <a:xfrm>
            <a:off x="6246031" y="1167359"/>
            <a:ext cx="2738250" cy="461665"/>
          </a:xfrm>
          <a:prstGeom prst="rect">
            <a:avLst/>
          </a:prstGeom>
          <a:noFill/>
        </p:spPr>
        <p:txBody>
          <a:bodyPr wrap="none" rtlCol="0">
            <a:spAutoFit/>
          </a:bodyPr>
          <a:lstStyle/>
          <a:p>
            <a:r>
              <a:rPr kumimoji="1" lang="en-US" altLang="ja-JP" sz="2400" i="1" dirty="0" smtClean="0">
                <a:latin typeface="Arial" panose="020B0604020202020204" pitchFamily="34" charset="0"/>
                <a:cs typeface="Arial" panose="020B0604020202020204" pitchFamily="34" charset="0"/>
              </a:rPr>
              <a:t>m</a:t>
            </a:r>
            <a:r>
              <a:rPr kumimoji="1" lang="en-US" altLang="ja-JP" sz="2400" dirty="0" smtClean="0">
                <a:latin typeface="Arial" panose="020B0604020202020204" pitchFamily="34" charset="0"/>
                <a:cs typeface="Arial" panose="020B0604020202020204" pitchFamily="34" charset="0"/>
              </a:rPr>
              <a:t>-</a:t>
            </a:r>
            <a:r>
              <a:rPr lang="en-US" altLang="ja-JP" sz="2400" dirty="0" err="1" smtClean="0">
                <a:latin typeface="Arial" panose="020B0604020202020204" pitchFamily="34" charset="0"/>
                <a:cs typeface="Arial" panose="020B0604020202020204" pitchFamily="34" charset="0"/>
              </a:rPr>
              <a:t>q</a:t>
            </a:r>
            <a:r>
              <a:rPr kumimoji="1" lang="en-US" altLang="ja-JP" sz="2400" dirty="0" err="1" smtClean="0">
                <a:latin typeface="Arial" panose="020B0604020202020204" pitchFamily="34" charset="0"/>
                <a:cs typeface="Arial" panose="020B0604020202020204" pitchFamily="34" charset="0"/>
              </a:rPr>
              <a:t>uinodimethane</a:t>
            </a:r>
            <a:endParaRPr kumimoji="1" lang="ja-JP" altLang="en-US" sz="2400" dirty="0">
              <a:latin typeface="Arial" panose="020B0604020202020204" pitchFamily="34" charset="0"/>
              <a:cs typeface="Arial" panose="020B0604020202020204" pitchFamily="34" charset="0"/>
            </a:endParaRPr>
          </a:p>
        </p:txBody>
      </p:sp>
      <p:sp>
        <p:nvSpPr>
          <p:cNvPr id="23" name="テキスト ボックス 22"/>
          <p:cNvSpPr txBox="1"/>
          <p:nvPr/>
        </p:nvSpPr>
        <p:spPr>
          <a:xfrm>
            <a:off x="7145572" y="2950461"/>
            <a:ext cx="939168" cy="461665"/>
          </a:xfrm>
          <a:prstGeom prst="rect">
            <a:avLst/>
          </a:prstGeom>
          <a:noFill/>
        </p:spPr>
        <p:txBody>
          <a:bodyPr wrap="square" rtlCol="0">
            <a:spAutoFit/>
          </a:bodyPr>
          <a:lstStyle/>
          <a:p>
            <a:r>
              <a:rPr lang="en-US" altLang="ja-JP" sz="2400" dirty="0" smtClean="0">
                <a:latin typeface="Arial" pitchFamily="34" charset="0"/>
                <a:cs typeface="Arial" pitchFamily="34" charset="0"/>
              </a:rPr>
              <a:t>triplet</a:t>
            </a:r>
            <a:endParaRPr kumimoji="1" lang="ja-JP" altLang="en-US" sz="2400" dirty="0">
              <a:latin typeface="Arial" pitchFamily="34" charset="0"/>
              <a:cs typeface="Arial" pitchFamily="34" charset="0"/>
            </a:endParaRPr>
          </a:p>
        </p:txBody>
      </p:sp>
      <p:grpSp>
        <p:nvGrpSpPr>
          <p:cNvPr id="6" name="グループ化 5"/>
          <p:cNvGrpSpPr/>
          <p:nvPr/>
        </p:nvGrpSpPr>
        <p:grpSpPr>
          <a:xfrm>
            <a:off x="1587500" y="5097672"/>
            <a:ext cx="5969000" cy="1770707"/>
            <a:chOff x="2878964" y="1275051"/>
            <a:chExt cx="5969000" cy="1770707"/>
          </a:xfrm>
        </p:grpSpPr>
        <p:graphicFrame>
          <p:nvGraphicFramePr>
            <p:cNvPr id="24" name="オブジェクト 23"/>
            <p:cNvGraphicFramePr>
              <a:graphicFrameLocks noChangeAspect="1"/>
            </p:cNvGraphicFramePr>
            <p:nvPr>
              <p:extLst>
                <p:ext uri="{D42A27DB-BD31-4B8C-83A1-F6EECF244321}">
                  <p14:modId xmlns:p14="http://schemas.microsoft.com/office/powerpoint/2010/main" val="3289938795"/>
                </p:ext>
              </p:extLst>
            </p:nvPr>
          </p:nvGraphicFramePr>
          <p:xfrm>
            <a:off x="2878964" y="1275051"/>
            <a:ext cx="5969000" cy="1539875"/>
          </p:xfrm>
          <a:graphic>
            <a:graphicData uri="http://schemas.openxmlformats.org/presentationml/2006/ole">
              <mc:AlternateContent xmlns:mc="http://schemas.openxmlformats.org/markup-compatibility/2006">
                <mc:Choice xmlns:v="urn:schemas-microsoft-com:vml" Requires="v">
                  <p:oleObj spid="_x0000_s3683" name="CS ChemDraw Drawing" r:id="rId6" imgW="3820501" imgH="988568" progId="ChemDraw.Document.6.0">
                    <p:embed/>
                  </p:oleObj>
                </mc:Choice>
                <mc:Fallback>
                  <p:oleObj name="CS ChemDraw Drawing" r:id="rId6" imgW="3820501" imgH="988568" progId="ChemDraw.Document.6.0">
                    <p:embed/>
                    <p:pic>
                      <p:nvPicPr>
                        <p:cNvPr id="0" name=""/>
                        <p:cNvPicPr/>
                        <p:nvPr/>
                      </p:nvPicPr>
                      <p:blipFill>
                        <a:blip r:embed="rId7"/>
                        <a:stretch>
                          <a:fillRect/>
                        </a:stretch>
                      </p:blipFill>
                      <p:spPr>
                        <a:xfrm>
                          <a:off x="2878964" y="1275051"/>
                          <a:ext cx="5969000" cy="1539875"/>
                        </a:xfrm>
                        <a:prstGeom prst="rect">
                          <a:avLst/>
                        </a:prstGeom>
                      </p:spPr>
                    </p:pic>
                  </p:oleObj>
                </mc:Fallback>
              </mc:AlternateContent>
            </a:graphicData>
          </a:graphic>
        </p:graphicFrame>
        <p:sp>
          <p:nvSpPr>
            <p:cNvPr id="25" name="テキスト ボックス 24"/>
            <p:cNvSpPr txBox="1"/>
            <p:nvPr/>
          </p:nvSpPr>
          <p:spPr>
            <a:xfrm>
              <a:off x="5307402" y="2584093"/>
              <a:ext cx="1112123" cy="461665"/>
            </a:xfrm>
            <a:prstGeom prst="rect">
              <a:avLst/>
            </a:prstGeom>
            <a:noFill/>
          </p:spPr>
          <p:txBody>
            <a:bodyPr wrap="square" rtlCol="0">
              <a:spAutoFit/>
            </a:bodyPr>
            <a:lstStyle/>
            <a:p>
              <a:r>
                <a:rPr lang="en-US" altLang="ja-JP" sz="2400" dirty="0" smtClean="0">
                  <a:latin typeface="Arial" pitchFamily="34" charset="0"/>
                  <a:cs typeface="Arial" pitchFamily="34" charset="0"/>
                </a:rPr>
                <a:t>singlet</a:t>
              </a:r>
              <a:endParaRPr kumimoji="1" lang="ja-JP" altLang="en-US" sz="2400" dirty="0">
                <a:latin typeface="Arial" pitchFamily="34" charset="0"/>
                <a:cs typeface="Arial" pitchFamily="34" charset="0"/>
              </a:endParaRPr>
            </a:p>
          </p:txBody>
        </p:sp>
      </p:grpSp>
      <p:sp>
        <p:nvSpPr>
          <p:cNvPr id="16" name="タイトル 1"/>
          <p:cNvSpPr txBox="1">
            <a:spLocks/>
          </p:cNvSpPr>
          <p:nvPr/>
        </p:nvSpPr>
        <p:spPr>
          <a:xfrm>
            <a:off x="628650" y="277588"/>
            <a:ext cx="7886700" cy="555263"/>
          </a:xfrm>
          <a:prstGeom prst="rect">
            <a:avLst/>
          </a:prstGeom>
        </p:spPr>
        <p:txBody>
          <a:bodyP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sz="3200" dirty="0">
                <a:latin typeface="Arial" pitchFamily="34" charset="0"/>
                <a:cs typeface="Arial" pitchFamily="34" charset="0"/>
              </a:rPr>
              <a:t>Quinodimethanes</a:t>
            </a:r>
            <a:endParaRPr lang="ja-JP" altLang="en-US" sz="3200" dirty="0">
              <a:latin typeface="Arial" pitchFamily="34" charset="0"/>
              <a:cs typeface="Arial" pitchFamily="34" charset="0"/>
            </a:endParaRPr>
          </a:p>
        </p:txBody>
      </p:sp>
      <p:sp>
        <p:nvSpPr>
          <p:cNvPr id="5" name="スライド番号プレースホルダー 4"/>
          <p:cNvSpPr>
            <a:spLocks noGrp="1"/>
          </p:cNvSpPr>
          <p:nvPr>
            <p:ph type="sldNum" sz="quarter" idx="12"/>
          </p:nvPr>
        </p:nvSpPr>
        <p:spPr/>
        <p:txBody>
          <a:bodyPr/>
          <a:lstStyle/>
          <a:p>
            <a:fld id="{D2D8002D-B5B0-4BAC-B1F6-782DDCCE6D9C}" type="slidenum">
              <a:rPr kumimoji="1" lang="ja-JP" altLang="en-US" smtClean="0"/>
              <a:t>5</a:t>
            </a:fld>
            <a:endParaRPr kumimoji="1" lang="ja-JP" altLang="en-US"/>
          </a:p>
        </p:txBody>
      </p:sp>
      <p:graphicFrame>
        <p:nvGraphicFramePr>
          <p:cNvPr id="17" name="オブジェクト 16"/>
          <p:cNvGraphicFramePr>
            <a:graphicFrameLocks noChangeAspect="1"/>
          </p:cNvGraphicFramePr>
          <p:nvPr>
            <p:extLst>
              <p:ext uri="{D42A27DB-BD31-4B8C-83A1-F6EECF244321}">
                <p14:modId xmlns:p14="http://schemas.microsoft.com/office/powerpoint/2010/main" val="950859025"/>
              </p:ext>
            </p:extLst>
          </p:nvPr>
        </p:nvGraphicFramePr>
        <p:xfrm>
          <a:off x="151430" y="3859697"/>
          <a:ext cx="8832851" cy="812800"/>
        </p:xfrm>
        <a:graphic>
          <a:graphicData uri="http://schemas.openxmlformats.org/presentationml/2006/ole">
            <mc:AlternateContent xmlns:mc="http://schemas.openxmlformats.org/markup-compatibility/2006">
              <mc:Choice xmlns:v="urn:schemas-microsoft-com:vml" Requires="v">
                <p:oleObj spid="_x0000_s3684" name="CS ChemDraw Drawing" r:id="rId8" imgW="5891611" imgH="543560" progId="ChemDraw.Document.6.0">
                  <p:embed/>
                </p:oleObj>
              </mc:Choice>
              <mc:Fallback>
                <p:oleObj name="CS ChemDraw Drawing" r:id="rId8" imgW="5891611" imgH="543560" progId="ChemDraw.Document.6.0">
                  <p:embed/>
                  <p:pic>
                    <p:nvPicPr>
                      <p:cNvPr id="0" name=""/>
                      <p:cNvPicPr/>
                      <p:nvPr/>
                    </p:nvPicPr>
                    <p:blipFill>
                      <a:blip r:embed="rId9"/>
                      <a:stretch>
                        <a:fillRect/>
                      </a:stretch>
                    </p:blipFill>
                    <p:spPr>
                      <a:xfrm>
                        <a:off x="151430" y="3859697"/>
                        <a:ext cx="8832851" cy="812800"/>
                      </a:xfrm>
                      <a:prstGeom prst="rect">
                        <a:avLst/>
                      </a:prstGeom>
                    </p:spPr>
                  </p:pic>
                </p:oleObj>
              </mc:Fallback>
            </mc:AlternateContent>
          </a:graphicData>
        </a:graphic>
      </p:graphicFrame>
      <p:graphicFrame>
        <p:nvGraphicFramePr>
          <p:cNvPr id="21" name="Object 18"/>
          <p:cNvGraphicFramePr>
            <a:graphicFrameLocks noChangeAspect="1"/>
          </p:cNvGraphicFramePr>
          <p:nvPr>
            <p:extLst>
              <p:ext uri="{D42A27DB-BD31-4B8C-83A1-F6EECF244321}">
                <p14:modId xmlns:p14="http://schemas.microsoft.com/office/powerpoint/2010/main" val="3383733006"/>
              </p:ext>
            </p:extLst>
          </p:nvPr>
        </p:nvGraphicFramePr>
        <p:xfrm>
          <a:off x="947551" y="1697599"/>
          <a:ext cx="1076325" cy="1157287"/>
        </p:xfrm>
        <a:graphic>
          <a:graphicData uri="http://schemas.openxmlformats.org/presentationml/2006/ole">
            <mc:AlternateContent xmlns:mc="http://schemas.openxmlformats.org/markup-compatibility/2006">
              <mc:Choice xmlns:v="urn:schemas-microsoft-com:vml" Requires="v">
                <p:oleObj spid="_x0000_s3685" name="CS ChemDraw Drawing" r:id="rId10" imgW="716121" imgH="770636" progId="ChemDraw.Document.6.0">
                  <p:embed/>
                </p:oleObj>
              </mc:Choice>
              <mc:Fallback>
                <p:oleObj name="CS ChemDraw Drawing" r:id="rId10" imgW="716121" imgH="770636" progId="ChemDraw.Document.6.0">
                  <p:embed/>
                  <p:pic>
                    <p:nvPicPr>
                      <p:cNvPr id="0" name=""/>
                      <p:cNvPicPr>
                        <a:picLocks noChangeAspect="1" noChangeArrowheads="1"/>
                      </p:cNvPicPr>
                      <p:nvPr/>
                    </p:nvPicPr>
                    <p:blipFill>
                      <a:blip r:embed="rId11"/>
                      <a:srcRect/>
                      <a:stretch>
                        <a:fillRect/>
                      </a:stretch>
                    </p:blipFill>
                    <p:spPr bwMode="auto">
                      <a:xfrm>
                        <a:off x="947551" y="1697599"/>
                        <a:ext cx="1076325" cy="115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19"/>
          <p:cNvGraphicFramePr>
            <a:graphicFrameLocks noChangeAspect="1"/>
          </p:cNvGraphicFramePr>
          <p:nvPr>
            <p:extLst>
              <p:ext uri="{D42A27DB-BD31-4B8C-83A1-F6EECF244321}">
                <p14:modId xmlns:p14="http://schemas.microsoft.com/office/powerpoint/2010/main" val="2579299565"/>
              </p:ext>
            </p:extLst>
          </p:nvPr>
        </p:nvGraphicFramePr>
        <p:xfrm>
          <a:off x="3689694" y="2053804"/>
          <a:ext cx="1785937" cy="569912"/>
        </p:xfrm>
        <a:graphic>
          <a:graphicData uri="http://schemas.openxmlformats.org/presentationml/2006/ole">
            <mc:AlternateContent xmlns:mc="http://schemas.openxmlformats.org/markup-compatibility/2006">
              <mc:Choice xmlns:v="urn:schemas-microsoft-com:vml" Requires="v">
                <p:oleObj spid="_x0000_s3686" name="CS ChemDraw Drawing" r:id="rId12" imgW="1191333" imgH="378968" progId="ChemDraw.Document.6.0">
                  <p:embed/>
                </p:oleObj>
              </mc:Choice>
              <mc:Fallback>
                <p:oleObj name="CS ChemDraw Drawing" r:id="rId12" imgW="1191333" imgH="378968" progId="ChemDraw.Document.6.0">
                  <p:embed/>
                  <p:pic>
                    <p:nvPicPr>
                      <p:cNvPr id="0" name=""/>
                      <p:cNvPicPr>
                        <a:picLocks noChangeAspect="1" noChangeArrowheads="1"/>
                      </p:cNvPicPr>
                      <p:nvPr/>
                    </p:nvPicPr>
                    <p:blipFill>
                      <a:blip r:embed="rId13"/>
                      <a:srcRect/>
                      <a:stretch>
                        <a:fillRect/>
                      </a:stretch>
                    </p:blipFill>
                    <p:spPr bwMode="auto">
                      <a:xfrm>
                        <a:off x="3689694" y="2053804"/>
                        <a:ext cx="1785937"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テキスト ボックス 26"/>
          <p:cNvSpPr txBox="1"/>
          <p:nvPr/>
        </p:nvSpPr>
        <p:spPr>
          <a:xfrm>
            <a:off x="183344" y="1172389"/>
            <a:ext cx="2808312" cy="461665"/>
          </a:xfrm>
          <a:prstGeom prst="rect">
            <a:avLst/>
          </a:prstGeom>
          <a:noFill/>
        </p:spPr>
        <p:txBody>
          <a:bodyPr wrap="square" rtlCol="0">
            <a:spAutoFit/>
          </a:bodyPr>
          <a:lstStyle/>
          <a:p>
            <a:r>
              <a:rPr lang="en-US" altLang="ja-JP" sz="2400" i="1" dirty="0" smtClean="0">
                <a:latin typeface="Arial" pitchFamily="34" charset="0"/>
                <a:cs typeface="Arial" pitchFamily="34" charset="0"/>
              </a:rPr>
              <a:t>o</a:t>
            </a:r>
            <a:r>
              <a:rPr lang="en-US" altLang="ja-JP" sz="2400" dirty="0" smtClean="0">
                <a:latin typeface="Arial" pitchFamily="34" charset="0"/>
                <a:cs typeface="Arial" pitchFamily="34" charset="0"/>
              </a:rPr>
              <a:t>-</a:t>
            </a:r>
            <a:r>
              <a:rPr lang="en-US" altLang="ja-JP" sz="2400" dirty="0" err="1" smtClean="0">
                <a:latin typeface="Arial" pitchFamily="34" charset="0"/>
                <a:cs typeface="Arial" pitchFamily="34" charset="0"/>
              </a:rPr>
              <a:t>quinodimethane</a:t>
            </a:r>
            <a:endParaRPr kumimoji="1" lang="ja-JP" altLang="en-US" sz="2400" dirty="0">
              <a:latin typeface="Arial" pitchFamily="34" charset="0"/>
              <a:cs typeface="Arial" pitchFamily="34" charset="0"/>
            </a:endParaRPr>
          </a:p>
        </p:txBody>
      </p:sp>
      <p:sp>
        <p:nvSpPr>
          <p:cNvPr id="28" name="テキスト ボックス 27"/>
          <p:cNvSpPr txBox="1"/>
          <p:nvPr/>
        </p:nvSpPr>
        <p:spPr>
          <a:xfrm>
            <a:off x="3293703" y="1185396"/>
            <a:ext cx="2952328" cy="461665"/>
          </a:xfrm>
          <a:prstGeom prst="rect">
            <a:avLst/>
          </a:prstGeom>
          <a:noFill/>
        </p:spPr>
        <p:txBody>
          <a:bodyPr wrap="square" rtlCol="0">
            <a:spAutoFit/>
          </a:bodyPr>
          <a:lstStyle/>
          <a:p>
            <a:r>
              <a:rPr lang="en-US" altLang="ja-JP" sz="2400" i="1" dirty="0" smtClean="0">
                <a:latin typeface="Arial" pitchFamily="34" charset="0"/>
                <a:cs typeface="Arial" pitchFamily="34" charset="0"/>
              </a:rPr>
              <a:t>p</a:t>
            </a:r>
            <a:r>
              <a:rPr lang="en-US" altLang="ja-JP" sz="2400" dirty="0" smtClean="0">
                <a:latin typeface="Arial" pitchFamily="34" charset="0"/>
                <a:cs typeface="Arial" pitchFamily="34" charset="0"/>
              </a:rPr>
              <a:t>-</a:t>
            </a:r>
            <a:r>
              <a:rPr lang="en-US" altLang="ja-JP" sz="2400" dirty="0" err="1" smtClean="0">
                <a:latin typeface="Arial" pitchFamily="34" charset="0"/>
                <a:cs typeface="Arial" pitchFamily="34" charset="0"/>
              </a:rPr>
              <a:t>quinodimethane</a:t>
            </a:r>
            <a:endParaRPr kumimoji="1" lang="ja-JP" altLang="en-US" sz="2400" dirty="0">
              <a:latin typeface="Arial" pitchFamily="34" charset="0"/>
              <a:cs typeface="Arial" pitchFamily="34" charset="0"/>
            </a:endParaRPr>
          </a:p>
        </p:txBody>
      </p:sp>
      <p:sp>
        <p:nvSpPr>
          <p:cNvPr id="29" name="テキスト ボックス 28"/>
          <p:cNvSpPr txBox="1"/>
          <p:nvPr/>
        </p:nvSpPr>
        <p:spPr>
          <a:xfrm>
            <a:off x="1031438" y="2856715"/>
            <a:ext cx="1112123" cy="461665"/>
          </a:xfrm>
          <a:prstGeom prst="rect">
            <a:avLst/>
          </a:prstGeom>
          <a:noFill/>
        </p:spPr>
        <p:txBody>
          <a:bodyPr wrap="square" rtlCol="0">
            <a:spAutoFit/>
          </a:bodyPr>
          <a:lstStyle/>
          <a:p>
            <a:r>
              <a:rPr lang="en-US" altLang="ja-JP" sz="2400" dirty="0" smtClean="0">
                <a:latin typeface="Arial" pitchFamily="34" charset="0"/>
                <a:cs typeface="Arial" pitchFamily="34" charset="0"/>
              </a:rPr>
              <a:t>singlet</a:t>
            </a:r>
            <a:endParaRPr kumimoji="1" lang="ja-JP" altLang="en-US" sz="2400" dirty="0">
              <a:latin typeface="Arial" pitchFamily="34" charset="0"/>
              <a:cs typeface="Arial" pitchFamily="34" charset="0"/>
            </a:endParaRPr>
          </a:p>
        </p:txBody>
      </p:sp>
      <p:sp>
        <p:nvSpPr>
          <p:cNvPr id="30" name="テキスト ボックス 29"/>
          <p:cNvSpPr txBox="1"/>
          <p:nvPr/>
        </p:nvSpPr>
        <p:spPr>
          <a:xfrm>
            <a:off x="4026600" y="2854176"/>
            <a:ext cx="1112123" cy="461665"/>
          </a:xfrm>
          <a:prstGeom prst="rect">
            <a:avLst/>
          </a:prstGeom>
          <a:noFill/>
        </p:spPr>
        <p:txBody>
          <a:bodyPr wrap="square" rtlCol="0">
            <a:spAutoFit/>
          </a:bodyPr>
          <a:lstStyle/>
          <a:p>
            <a:r>
              <a:rPr lang="en-US" altLang="ja-JP" sz="2400" dirty="0" smtClean="0">
                <a:latin typeface="Arial" pitchFamily="34" charset="0"/>
                <a:cs typeface="Arial" pitchFamily="34" charset="0"/>
              </a:rPr>
              <a:t>singlet</a:t>
            </a:r>
            <a:endParaRPr kumimoji="1" lang="ja-JP" altLang="en-US" sz="2400" dirty="0">
              <a:latin typeface="Arial" pitchFamily="34" charset="0"/>
              <a:cs typeface="Arial" pitchFamily="34" charset="0"/>
            </a:endParaRPr>
          </a:p>
        </p:txBody>
      </p:sp>
      <p:sp>
        <p:nvSpPr>
          <p:cNvPr id="7" name="正方形/長方形 6"/>
          <p:cNvSpPr/>
          <p:nvPr/>
        </p:nvSpPr>
        <p:spPr>
          <a:xfrm>
            <a:off x="183344" y="3400571"/>
            <a:ext cx="6091732" cy="461665"/>
          </a:xfrm>
          <a:prstGeom prst="rect">
            <a:avLst/>
          </a:prstGeom>
        </p:spPr>
        <p:txBody>
          <a:bodyPr wrap="none">
            <a:spAutoFit/>
          </a:bodyPr>
          <a:lstStyle/>
          <a:p>
            <a:r>
              <a:rPr lang="en-US" altLang="ja-JP" sz="2400" dirty="0" smtClean="0">
                <a:latin typeface="Arial" panose="020B0604020202020204" pitchFamily="34" charset="0"/>
                <a:cs typeface="Arial" panose="020B0604020202020204" pitchFamily="34" charset="0"/>
              </a:rPr>
              <a:t>Resonance structure of </a:t>
            </a:r>
            <a:r>
              <a:rPr lang="en-US" altLang="ja-JP" sz="2400" i="1" dirty="0" smtClean="0">
                <a:latin typeface="Arial" panose="020B0604020202020204" pitchFamily="34" charset="0"/>
                <a:cs typeface="Arial" panose="020B0604020202020204" pitchFamily="34" charset="0"/>
              </a:rPr>
              <a:t>m</a:t>
            </a:r>
            <a:r>
              <a:rPr lang="en-US" altLang="ja-JP" sz="2400" dirty="0" smtClean="0">
                <a:latin typeface="Arial" panose="020B0604020202020204" pitchFamily="34" charset="0"/>
                <a:cs typeface="Arial" panose="020B0604020202020204" pitchFamily="34" charset="0"/>
              </a:rPr>
              <a:t>-</a:t>
            </a:r>
            <a:r>
              <a:rPr lang="en-US" altLang="ja-JP" sz="2400" dirty="0" err="1" smtClean="0">
                <a:latin typeface="Arial" panose="020B0604020202020204" pitchFamily="34" charset="0"/>
                <a:cs typeface="Arial" panose="020B0604020202020204" pitchFamily="34" charset="0"/>
              </a:rPr>
              <a:t>quinodimethane</a:t>
            </a:r>
            <a:r>
              <a:rPr lang="en-US" altLang="ja-JP" sz="2400" dirty="0" smtClean="0">
                <a:latin typeface="Arial" panose="020B0604020202020204" pitchFamily="34" charset="0"/>
                <a:cs typeface="Arial" panose="020B0604020202020204" pitchFamily="34" charset="0"/>
              </a:rPr>
              <a:t> </a:t>
            </a:r>
            <a:endParaRPr lang="ja-JP" altLang="en-US" sz="2400" dirty="0">
              <a:latin typeface="Arial" panose="020B0604020202020204" pitchFamily="34" charset="0"/>
              <a:cs typeface="Arial" panose="020B0604020202020204" pitchFamily="34" charset="0"/>
            </a:endParaRPr>
          </a:p>
        </p:txBody>
      </p:sp>
      <p:sp>
        <p:nvSpPr>
          <p:cNvPr id="31" name="正方形/長方形 30"/>
          <p:cNvSpPr/>
          <p:nvPr/>
        </p:nvSpPr>
        <p:spPr>
          <a:xfrm>
            <a:off x="903216" y="4782911"/>
            <a:ext cx="2241319" cy="461665"/>
          </a:xfrm>
          <a:prstGeom prst="rect">
            <a:avLst/>
          </a:prstGeom>
        </p:spPr>
        <p:txBody>
          <a:bodyPr wrap="none">
            <a:spAutoFit/>
          </a:bodyPr>
          <a:lstStyle/>
          <a:p>
            <a:r>
              <a:rPr lang="en-US" altLang="ja-JP" sz="2400" dirty="0" err="1" smtClean="0">
                <a:latin typeface="Arial" panose="020B0604020202020204" pitchFamily="34" charset="0"/>
                <a:cs typeface="Arial" panose="020B0604020202020204" pitchFamily="34" charset="0"/>
              </a:rPr>
              <a:t>Indenofluorene</a:t>
            </a:r>
            <a:endParaRPr lang="ja-JP" alt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748939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正方形/長方形 5"/>
          <p:cNvSpPr/>
          <p:nvPr/>
        </p:nvSpPr>
        <p:spPr>
          <a:xfrm>
            <a:off x="4890562" y="5960552"/>
            <a:ext cx="3796238" cy="276999"/>
          </a:xfrm>
          <a:prstGeom prst="rect">
            <a:avLst/>
          </a:prstGeom>
        </p:spPr>
        <p:txBody>
          <a:bodyPr wrap="square">
            <a:spAutoFit/>
          </a:bodyPr>
          <a:lstStyle/>
          <a:p>
            <a:pPr algn="ctr"/>
            <a:r>
              <a:rPr lang="en-US" altLang="ja-JP" sz="1200" dirty="0" smtClean="0">
                <a:latin typeface="Arial" pitchFamily="34" charset="0"/>
                <a:cs typeface="Arial" pitchFamily="34" charset="0"/>
              </a:rPr>
              <a:t>Tobe, Y. et al. </a:t>
            </a:r>
            <a:r>
              <a:rPr lang="en-US" altLang="ja-JP" sz="1200" i="1" dirty="0" smtClean="0">
                <a:latin typeface="Arial" pitchFamily="34" charset="0"/>
                <a:cs typeface="Arial" pitchFamily="34" charset="0"/>
              </a:rPr>
              <a:t>Angew</a:t>
            </a:r>
            <a:r>
              <a:rPr lang="en-US" altLang="ja-JP" sz="1200" i="1" dirty="0">
                <a:latin typeface="Arial" pitchFamily="34" charset="0"/>
                <a:cs typeface="Arial" pitchFamily="34" charset="0"/>
              </a:rPr>
              <a:t>. Chem</a:t>
            </a:r>
            <a:r>
              <a:rPr lang="en-US" altLang="ja-JP" sz="1200" i="1" dirty="0" smtClean="0">
                <a:latin typeface="Arial" pitchFamily="34" charset="0"/>
                <a:cs typeface="Arial" pitchFamily="34" charset="0"/>
              </a:rPr>
              <a:t>. Int. Ed.</a:t>
            </a:r>
            <a:r>
              <a:rPr lang="en-US" altLang="ja-JP" sz="1200" dirty="0" smtClean="0">
                <a:latin typeface="Arial" pitchFamily="34" charset="0"/>
                <a:cs typeface="Arial" pitchFamily="34" charset="0"/>
              </a:rPr>
              <a:t> </a:t>
            </a:r>
            <a:r>
              <a:rPr lang="en-US" altLang="ja-JP" sz="1200" b="1" dirty="0" smtClean="0">
                <a:latin typeface="Arial" pitchFamily="34" charset="0"/>
                <a:cs typeface="Arial" pitchFamily="34" charset="0"/>
              </a:rPr>
              <a:t>2013</a:t>
            </a:r>
            <a:r>
              <a:rPr lang="en-US" altLang="ja-JP" sz="1200" dirty="0">
                <a:latin typeface="Arial" pitchFamily="34" charset="0"/>
                <a:cs typeface="Arial" pitchFamily="34" charset="0"/>
              </a:rPr>
              <a:t>, </a:t>
            </a:r>
            <a:r>
              <a:rPr lang="en-US" altLang="ja-JP" sz="1200" i="1" dirty="0">
                <a:latin typeface="Arial" pitchFamily="34" charset="0"/>
                <a:cs typeface="Arial" pitchFamily="34" charset="0"/>
              </a:rPr>
              <a:t>52</a:t>
            </a:r>
            <a:r>
              <a:rPr lang="en-US" altLang="ja-JP" sz="1200" dirty="0">
                <a:latin typeface="Arial" pitchFamily="34" charset="0"/>
                <a:cs typeface="Arial" pitchFamily="34" charset="0"/>
              </a:rPr>
              <a:t>, </a:t>
            </a:r>
            <a:r>
              <a:rPr lang="en-US" altLang="ja-JP" sz="1200" dirty="0" smtClean="0">
                <a:latin typeface="Arial" pitchFamily="34" charset="0"/>
                <a:cs typeface="Arial" pitchFamily="34" charset="0"/>
              </a:rPr>
              <a:t>6076.</a:t>
            </a:r>
            <a:endParaRPr lang="ja-JP" altLang="en-US" sz="1200" b="1" dirty="0">
              <a:latin typeface="Arial" pitchFamily="34" charset="0"/>
              <a:cs typeface="Arial" pitchFamily="34" charset="0"/>
            </a:endParaRPr>
          </a:p>
        </p:txBody>
      </p:sp>
      <p:sp>
        <p:nvSpPr>
          <p:cNvPr id="7" name="正方形/長方形 6"/>
          <p:cNvSpPr/>
          <p:nvPr/>
        </p:nvSpPr>
        <p:spPr>
          <a:xfrm>
            <a:off x="3995936" y="5515534"/>
            <a:ext cx="4399537" cy="338554"/>
          </a:xfrm>
          <a:prstGeom prst="rect">
            <a:avLst/>
          </a:prstGeom>
        </p:spPr>
        <p:txBody>
          <a:bodyPr wrap="square">
            <a:spAutoFit/>
          </a:bodyPr>
          <a:lstStyle/>
          <a:p>
            <a:r>
              <a:rPr lang="en-US" altLang="ja-JP" sz="1600" dirty="0">
                <a:latin typeface="Arial" pitchFamily="34" charset="0"/>
                <a:cs typeface="Arial" pitchFamily="34" charset="0"/>
              </a:rPr>
              <a:t>UV-</a:t>
            </a:r>
            <a:r>
              <a:rPr lang="en-US" altLang="ja-JP" sz="1600" dirty="0" err="1">
                <a:latin typeface="Arial" pitchFamily="34" charset="0"/>
                <a:cs typeface="Arial" pitchFamily="34" charset="0"/>
              </a:rPr>
              <a:t>vis</a:t>
            </a:r>
            <a:r>
              <a:rPr lang="en-US" altLang="ja-JP" sz="1600" dirty="0">
                <a:latin typeface="Arial" pitchFamily="34" charset="0"/>
                <a:cs typeface="Arial" pitchFamily="34" charset="0"/>
              </a:rPr>
              <a:t>-NIR absorption spectra of </a:t>
            </a:r>
            <a:r>
              <a:rPr lang="en-US" altLang="ja-JP" sz="1600" b="1" dirty="0" smtClean="0">
                <a:latin typeface="Arial" pitchFamily="34" charset="0"/>
                <a:cs typeface="Arial" pitchFamily="34" charset="0"/>
              </a:rPr>
              <a:t>1b</a:t>
            </a:r>
            <a:r>
              <a:rPr lang="ja-JP" altLang="en-US" sz="1600" dirty="0">
                <a:latin typeface="Arial" pitchFamily="34" charset="0"/>
                <a:cs typeface="Arial" pitchFamily="34" charset="0"/>
              </a:rPr>
              <a:t> </a:t>
            </a:r>
            <a:r>
              <a:rPr lang="en-US" altLang="ja-JP" sz="1600" dirty="0" smtClean="0">
                <a:latin typeface="Arial" pitchFamily="34" charset="0"/>
                <a:cs typeface="Arial" pitchFamily="34" charset="0"/>
              </a:rPr>
              <a:t>in CH</a:t>
            </a:r>
            <a:r>
              <a:rPr lang="en-US" altLang="ja-JP" sz="1600" baseline="-25000" dirty="0" smtClean="0">
                <a:latin typeface="Arial" pitchFamily="34" charset="0"/>
                <a:cs typeface="Arial" pitchFamily="34" charset="0"/>
              </a:rPr>
              <a:t>2</a:t>
            </a:r>
            <a:r>
              <a:rPr lang="en-US" altLang="ja-JP" sz="1600" dirty="0" smtClean="0">
                <a:latin typeface="Arial" pitchFamily="34" charset="0"/>
                <a:cs typeface="Arial" pitchFamily="34" charset="0"/>
              </a:rPr>
              <a:t>Cl</a:t>
            </a:r>
            <a:r>
              <a:rPr lang="en-US" altLang="ja-JP" sz="1600" baseline="-25000" dirty="0" smtClean="0">
                <a:latin typeface="Arial" pitchFamily="34" charset="0"/>
                <a:cs typeface="Arial" pitchFamily="34" charset="0"/>
              </a:rPr>
              <a:t>2</a:t>
            </a:r>
            <a:r>
              <a:rPr lang="en-US" altLang="ja-JP" sz="1600" dirty="0" smtClean="0">
                <a:latin typeface="Arial" pitchFamily="34" charset="0"/>
                <a:cs typeface="Arial" pitchFamily="34" charset="0"/>
              </a:rPr>
              <a:t>.</a:t>
            </a:r>
            <a:endParaRPr lang="ja-JP" altLang="en-US" sz="1600" b="1" baseline="-25000" dirty="0">
              <a:latin typeface="Arial" pitchFamily="34" charset="0"/>
              <a:cs typeface="Arial" pitchFamily="34" charset="0"/>
            </a:endParaRPr>
          </a:p>
        </p:txBody>
      </p:sp>
      <p:grpSp>
        <p:nvGrpSpPr>
          <p:cNvPr id="3" name="グループ化 2"/>
          <p:cNvGrpSpPr/>
          <p:nvPr/>
        </p:nvGrpSpPr>
        <p:grpSpPr>
          <a:xfrm>
            <a:off x="867915" y="468954"/>
            <a:ext cx="6653188" cy="4982291"/>
            <a:chOff x="3200623" y="641772"/>
            <a:chExt cx="6653188" cy="4982291"/>
          </a:xfrm>
        </p:grpSpPr>
        <p:pic>
          <p:nvPicPr>
            <p:cNvPr id="5" name="図 4"/>
            <p:cNvPicPr>
              <a:picLocks noChangeAspect="1"/>
            </p:cNvPicPr>
            <p:nvPr/>
          </p:nvPicPr>
          <p:blipFill>
            <a:blip r:embed="rId4"/>
            <a:stretch>
              <a:fillRect/>
            </a:stretch>
          </p:blipFill>
          <p:spPr>
            <a:xfrm>
              <a:off x="3200623" y="641772"/>
              <a:ext cx="6653188" cy="4982291"/>
            </a:xfrm>
            <a:prstGeom prst="rect">
              <a:avLst/>
            </a:prstGeom>
          </p:spPr>
        </p:pic>
        <p:sp>
          <p:nvSpPr>
            <p:cNvPr id="10" name="テキスト ボックス 9"/>
            <p:cNvSpPr txBox="1"/>
            <p:nvPr/>
          </p:nvSpPr>
          <p:spPr>
            <a:xfrm>
              <a:off x="8376794" y="1197035"/>
              <a:ext cx="1018227" cy="369332"/>
            </a:xfrm>
            <a:prstGeom prst="rect">
              <a:avLst/>
            </a:prstGeom>
            <a:noFill/>
          </p:spPr>
          <p:txBody>
            <a:bodyPr wrap="none" rtlCol="0">
              <a:spAutoFit/>
            </a:bodyPr>
            <a:lstStyle/>
            <a:p>
              <a:r>
                <a:rPr kumimoji="1" lang="en-US" altLang="ja-JP" dirty="0" smtClean="0">
                  <a:latin typeface="Arial" panose="020B0604020202020204" pitchFamily="34" charset="0"/>
                  <a:cs typeface="Arial" panose="020B0604020202020204" pitchFamily="34" charset="0"/>
                </a:rPr>
                <a:t>1700nm</a:t>
              </a:r>
              <a:endParaRPr kumimoji="1" lang="ja-JP" altLang="en-US" dirty="0">
                <a:latin typeface="Arial" panose="020B0604020202020204" pitchFamily="34" charset="0"/>
                <a:cs typeface="Arial" panose="020B0604020202020204" pitchFamily="34" charset="0"/>
              </a:endParaRPr>
            </a:p>
          </p:txBody>
        </p:sp>
        <p:cxnSp>
          <p:nvCxnSpPr>
            <p:cNvPr id="14" name="直線矢印コネクタ 13"/>
            <p:cNvCxnSpPr/>
            <p:nvPr/>
          </p:nvCxnSpPr>
          <p:spPr>
            <a:xfrm flipH="1">
              <a:off x="8551131" y="1566367"/>
              <a:ext cx="224287" cy="48481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5" name="オブジェクト 14"/>
          <p:cNvGraphicFramePr>
            <a:graphicFrameLocks noChangeAspect="1"/>
          </p:cNvGraphicFramePr>
          <p:nvPr>
            <p:extLst>
              <p:ext uri="{D42A27DB-BD31-4B8C-83A1-F6EECF244321}">
                <p14:modId xmlns:p14="http://schemas.microsoft.com/office/powerpoint/2010/main" val="1809106314"/>
              </p:ext>
            </p:extLst>
          </p:nvPr>
        </p:nvGraphicFramePr>
        <p:xfrm>
          <a:off x="2360666" y="5773786"/>
          <a:ext cx="2247900" cy="819150"/>
        </p:xfrm>
        <a:graphic>
          <a:graphicData uri="http://schemas.openxmlformats.org/presentationml/2006/ole">
            <mc:AlternateContent xmlns:mc="http://schemas.openxmlformats.org/markup-compatibility/2006">
              <mc:Choice xmlns:v="urn:schemas-microsoft-com:vml" Requires="v">
                <p:oleObj spid="_x0000_s5410" name="CS ChemDraw Drawing" r:id="rId5" imgW="1606064" imgH="584708" progId="ChemDraw.Document.6.0">
                  <p:embed/>
                </p:oleObj>
              </mc:Choice>
              <mc:Fallback>
                <p:oleObj name="CS ChemDraw Drawing" r:id="rId5" imgW="1606064" imgH="584708" progId="ChemDraw.Document.6.0">
                  <p:embed/>
                  <p:pic>
                    <p:nvPicPr>
                      <p:cNvPr id="0" name=""/>
                      <p:cNvPicPr/>
                      <p:nvPr/>
                    </p:nvPicPr>
                    <p:blipFill>
                      <a:blip r:embed="rId6"/>
                      <a:stretch>
                        <a:fillRect/>
                      </a:stretch>
                    </p:blipFill>
                    <p:spPr>
                      <a:xfrm>
                        <a:off x="2360666" y="5773786"/>
                        <a:ext cx="2247900" cy="819150"/>
                      </a:xfrm>
                      <a:prstGeom prst="rect">
                        <a:avLst/>
                      </a:prstGeom>
                    </p:spPr>
                  </p:pic>
                </p:oleObj>
              </mc:Fallback>
            </mc:AlternateContent>
          </a:graphicData>
        </a:graphic>
      </p:graphicFrame>
      <p:sp>
        <p:nvSpPr>
          <p:cNvPr id="16" name="スライド番号プレースホルダー 15"/>
          <p:cNvSpPr>
            <a:spLocks noGrp="1"/>
          </p:cNvSpPr>
          <p:nvPr>
            <p:ph type="sldNum" sz="quarter" idx="12"/>
          </p:nvPr>
        </p:nvSpPr>
        <p:spPr/>
        <p:txBody>
          <a:bodyPr/>
          <a:lstStyle/>
          <a:p>
            <a:fld id="{D8FCE08B-00FE-4092-BEE2-49533B6D45DC}" type="slidenum">
              <a:rPr kumimoji="1" lang="ja-JP" altLang="en-US" smtClean="0"/>
              <a:t>6</a:t>
            </a:fld>
            <a:endParaRPr kumimoji="1" lang="ja-JP" altLang="en-US" dirty="0"/>
          </a:p>
        </p:txBody>
      </p:sp>
      <p:sp>
        <p:nvSpPr>
          <p:cNvPr id="2" name="タイトル 1"/>
          <p:cNvSpPr>
            <a:spLocks noGrp="1"/>
          </p:cNvSpPr>
          <p:nvPr>
            <p:ph type="title"/>
          </p:nvPr>
        </p:nvSpPr>
        <p:spPr>
          <a:xfrm>
            <a:off x="628650" y="191323"/>
            <a:ext cx="7886700" cy="555263"/>
          </a:xfrm>
        </p:spPr>
        <p:txBody>
          <a:bodyPr>
            <a:noAutofit/>
          </a:bodyPr>
          <a:lstStyle/>
          <a:p>
            <a:pPr algn="ctr"/>
            <a:r>
              <a:rPr kumimoji="1" lang="en-US" altLang="ja-JP" sz="3200" dirty="0" smtClean="0">
                <a:latin typeface="Arial" panose="020B0604020202020204" pitchFamily="34" charset="0"/>
                <a:cs typeface="Arial" panose="020B0604020202020204" pitchFamily="34" charset="0"/>
              </a:rPr>
              <a:t>Previous Work</a:t>
            </a:r>
            <a:endParaRPr kumimoji="1" lang="ja-JP" altLang="en-US" sz="3200" dirty="0">
              <a:latin typeface="Arial" panose="020B0604020202020204" pitchFamily="34" charset="0"/>
              <a:cs typeface="Arial" panose="020B0604020202020204" pitchFamily="34" charset="0"/>
            </a:endParaRPr>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3436029199"/>
              </p:ext>
            </p:extLst>
          </p:nvPr>
        </p:nvGraphicFramePr>
        <p:xfrm>
          <a:off x="467544" y="5308794"/>
          <a:ext cx="1893122" cy="1303517"/>
        </p:xfrm>
        <a:graphic>
          <a:graphicData uri="http://schemas.openxmlformats.org/presentationml/2006/ole">
            <mc:AlternateContent xmlns:mc="http://schemas.openxmlformats.org/markup-compatibility/2006">
              <mc:Choice xmlns:v="urn:schemas-microsoft-com:vml" Requires="v">
                <p:oleObj spid="_x0000_s5411" name="CS ChemDraw Drawing" r:id="rId7" imgW="1456248" imgH="1002705" progId="ChemDraw.Document.6.0">
                  <p:embed/>
                </p:oleObj>
              </mc:Choice>
              <mc:Fallback>
                <p:oleObj name="CS ChemDraw Drawing" r:id="rId7" imgW="1456248" imgH="1002705" progId="ChemDraw.Document.6.0">
                  <p:embed/>
                  <p:pic>
                    <p:nvPicPr>
                      <p:cNvPr id="0" name=""/>
                      <p:cNvPicPr/>
                      <p:nvPr/>
                    </p:nvPicPr>
                    <p:blipFill>
                      <a:blip r:embed="rId8"/>
                      <a:stretch>
                        <a:fillRect/>
                      </a:stretch>
                    </p:blipFill>
                    <p:spPr>
                      <a:xfrm>
                        <a:off x="467544" y="5308794"/>
                        <a:ext cx="1893122" cy="1303517"/>
                      </a:xfrm>
                      <a:prstGeom prst="rect">
                        <a:avLst/>
                      </a:prstGeom>
                    </p:spPr>
                  </p:pic>
                </p:oleObj>
              </mc:Fallback>
            </mc:AlternateContent>
          </a:graphicData>
        </a:graphic>
      </p:graphicFrame>
    </p:spTree>
    <p:extLst>
      <p:ext uri="{BB962C8B-B14F-4D97-AF65-F5344CB8AC3E}">
        <p14:creationId xmlns:p14="http://schemas.microsoft.com/office/powerpoint/2010/main" val="285495886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図 8"/>
          <p:cNvPicPr>
            <a:picLocks noChangeAspect="1"/>
          </p:cNvPicPr>
          <p:nvPr/>
        </p:nvPicPr>
        <p:blipFill>
          <a:blip r:embed="rId4"/>
          <a:stretch>
            <a:fillRect/>
          </a:stretch>
        </p:blipFill>
        <p:spPr>
          <a:xfrm>
            <a:off x="203335" y="1646884"/>
            <a:ext cx="5612023" cy="4457330"/>
          </a:xfrm>
          <a:prstGeom prst="rect">
            <a:avLst/>
          </a:prstGeom>
        </p:spPr>
      </p:pic>
      <p:graphicFrame>
        <p:nvGraphicFramePr>
          <p:cNvPr id="3" name="オブジェクト 2"/>
          <p:cNvGraphicFramePr>
            <a:graphicFrameLocks noChangeAspect="1"/>
          </p:cNvGraphicFramePr>
          <p:nvPr>
            <p:extLst>
              <p:ext uri="{D42A27DB-BD31-4B8C-83A1-F6EECF244321}">
                <p14:modId xmlns:p14="http://schemas.microsoft.com/office/powerpoint/2010/main" val="1734320753"/>
              </p:ext>
            </p:extLst>
          </p:nvPr>
        </p:nvGraphicFramePr>
        <p:xfrm>
          <a:off x="6767458" y="796220"/>
          <a:ext cx="1292308" cy="760572"/>
        </p:xfrm>
        <a:graphic>
          <a:graphicData uri="http://schemas.openxmlformats.org/presentationml/2006/ole">
            <mc:AlternateContent xmlns:mc="http://schemas.openxmlformats.org/markup-compatibility/2006">
              <mc:Choice xmlns:v="urn:schemas-microsoft-com:vml" Requires="v">
                <p:oleObj spid="_x0000_s7301" name="CS ChemDraw Drawing" r:id="rId5" imgW="1076923" imgH="633810" progId="ChemDraw.Document.6.0">
                  <p:embed/>
                </p:oleObj>
              </mc:Choice>
              <mc:Fallback>
                <p:oleObj name="CS ChemDraw Drawing" r:id="rId5" imgW="1076923" imgH="633810" progId="ChemDraw.Document.6.0">
                  <p:embed/>
                  <p:pic>
                    <p:nvPicPr>
                      <p:cNvPr id="0" name=""/>
                      <p:cNvPicPr/>
                      <p:nvPr/>
                    </p:nvPicPr>
                    <p:blipFill>
                      <a:blip r:embed="rId6"/>
                      <a:stretch>
                        <a:fillRect/>
                      </a:stretch>
                    </p:blipFill>
                    <p:spPr>
                      <a:xfrm>
                        <a:off x="6767458" y="796220"/>
                        <a:ext cx="1292308" cy="760572"/>
                      </a:xfrm>
                      <a:prstGeom prst="rect">
                        <a:avLst/>
                      </a:prstGeom>
                    </p:spPr>
                  </p:pic>
                </p:oleObj>
              </mc:Fallback>
            </mc:AlternateContent>
          </a:graphicData>
        </a:graphic>
      </p:graphicFrame>
      <p:sp>
        <p:nvSpPr>
          <p:cNvPr id="4" name="テキスト ボックス 3"/>
          <p:cNvSpPr txBox="1"/>
          <p:nvPr/>
        </p:nvSpPr>
        <p:spPr>
          <a:xfrm>
            <a:off x="6949382" y="1458547"/>
            <a:ext cx="928459" cy="369332"/>
          </a:xfrm>
          <a:prstGeom prst="rect">
            <a:avLst/>
          </a:prstGeom>
          <a:noFill/>
        </p:spPr>
        <p:txBody>
          <a:bodyPr wrap="none" rtlCol="0">
            <a:spAutoFit/>
          </a:bodyPr>
          <a:lstStyle/>
          <a:p>
            <a:r>
              <a:rPr kumimoji="1" lang="en-US" altLang="ja-JP" dirty="0" err="1" smtClean="0">
                <a:latin typeface="Arial" panose="020B0604020202020204" pitchFamily="34" charset="0"/>
                <a:cs typeface="Arial" panose="020B0604020202020204" pitchFamily="34" charset="0"/>
              </a:rPr>
              <a:t>acenes</a:t>
            </a:r>
            <a:endParaRPr kumimoji="1" lang="ja-JP" altLang="en-US" dirty="0">
              <a:latin typeface="Arial" panose="020B0604020202020204" pitchFamily="34" charset="0"/>
              <a:cs typeface="Arial" panose="020B0604020202020204" pitchFamily="34" charset="0"/>
            </a:endParaRPr>
          </a:p>
        </p:txBody>
      </p:sp>
      <p:sp>
        <p:nvSpPr>
          <p:cNvPr id="10" name="正方形/長方形 9"/>
          <p:cNvSpPr/>
          <p:nvPr/>
        </p:nvSpPr>
        <p:spPr>
          <a:xfrm>
            <a:off x="1780975" y="6124510"/>
            <a:ext cx="4114800" cy="276999"/>
          </a:xfrm>
          <a:prstGeom prst="rect">
            <a:avLst/>
          </a:prstGeom>
        </p:spPr>
        <p:txBody>
          <a:bodyPr wrap="square">
            <a:spAutoFit/>
          </a:bodyPr>
          <a:lstStyle/>
          <a:p>
            <a:r>
              <a:rPr lang="en-US" altLang="ja-JP" sz="1200" dirty="0" smtClean="0">
                <a:latin typeface="Arial" pitchFamily="34" charset="0"/>
                <a:cs typeface="Arial" pitchFamily="34" charset="0"/>
              </a:rPr>
              <a:t>Anthony</a:t>
            </a:r>
            <a:r>
              <a:rPr lang="en-US" altLang="ja-JP" sz="1200" dirty="0">
                <a:latin typeface="Arial" pitchFamily="34" charset="0"/>
                <a:cs typeface="Arial" pitchFamily="34" charset="0"/>
              </a:rPr>
              <a:t>, J. </a:t>
            </a:r>
            <a:r>
              <a:rPr lang="en-US" altLang="ja-JP" sz="1200" dirty="0" smtClean="0">
                <a:latin typeface="Arial" pitchFamily="34" charset="0"/>
                <a:cs typeface="Arial" pitchFamily="34" charset="0"/>
              </a:rPr>
              <a:t>E. et al. </a:t>
            </a:r>
            <a:r>
              <a:rPr lang="en-US" altLang="ja-JP" sz="1200" i="1" dirty="0" err="1" smtClean="0">
                <a:latin typeface="Arial" pitchFamily="34" charset="0"/>
                <a:cs typeface="Arial" pitchFamily="34" charset="0"/>
              </a:rPr>
              <a:t>Angew</a:t>
            </a:r>
            <a:r>
              <a:rPr lang="en-US" altLang="ja-JP" sz="1200" i="1" dirty="0">
                <a:latin typeface="Arial" pitchFamily="34" charset="0"/>
                <a:cs typeface="Arial" pitchFamily="34" charset="0"/>
              </a:rPr>
              <a:t>. Chem. Int. Ed.</a:t>
            </a:r>
            <a:r>
              <a:rPr lang="en-US" altLang="ja-JP" sz="1200" dirty="0">
                <a:latin typeface="Arial" pitchFamily="34" charset="0"/>
                <a:cs typeface="Arial" pitchFamily="34" charset="0"/>
              </a:rPr>
              <a:t> </a:t>
            </a:r>
            <a:r>
              <a:rPr lang="en-US" altLang="ja-JP" sz="1200" b="1" dirty="0" smtClean="0">
                <a:latin typeface="Arial" pitchFamily="34" charset="0"/>
                <a:cs typeface="Arial" pitchFamily="34" charset="0"/>
              </a:rPr>
              <a:t>2008</a:t>
            </a:r>
            <a:r>
              <a:rPr lang="en-US" altLang="ja-JP" sz="1200" dirty="0" smtClean="0">
                <a:latin typeface="Arial" pitchFamily="34" charset="0"/>
                <a:cs typeface="Arial" pitchFamily="34" charset="0"/>
              </a:rPr>
              <a:t>, </a:t>
            </a:r>
            <a:r>
              <a:rPr lang="en-US" altLang="ja-JP" sz="1200" i="1" dirty="0" smtClean="0">
                <a:latin typeface="Arial" pitchFamily="34" charset="0"/>
                <a:cs typeface="Arial" pitchFamily="34" charset="0"/>
              </a:rPr>
              <a:t>47</a:t>
            </a:r>
            <a:r>
              <a:rPr lang="en-US" altLang="ja-JP" sz="1200" dirty="0" smtClean="0">
                <a:latin typeface="Arial" pitchFamily="34" charset="0"/>
                <a:cs typeface="Arial" pitchFamily="34" charset="0"/>
              </a:rPr>
              <a:t>, 452.</a:t>
            </a:r>
          </a:p>
        </p:txBody>
      </p:sp>
      <p:sp>
        <p:nvSpPr>
          <p:cNvPr id="5" name="スライド番号プレースホルダー 4"/>
          <p:cNvSpPr>
            <a:spLocks noGrp="1"/>
          </p:cNvSpPr>
          <p:nvPr>
            <p:ph type="sldNum" sz="quarter" idx="12"/>
          </p:nvPr>
        </p:nvSpPr>
        <p:spPr/>
        <p:txBody>
          <a:bodyPr/>
          <a:lstStyle/>
          <a:p>
            <a:fld id="{D8FCE08B-00FE-4092-BEE2-49533B6D45DC}" type="slidenum">
              <a:rPr kumimoji="1" lang="ja-JP" altLang="en-US" smtClean="0"/>
              <a:t>7</a:t>
            </a:fld>
            <a:endParaRPr kumimoji="1" lang="ja-JP" altLang="en-US"/>
          </a:p>
        </p:txBody>
      </p:sp>
      <p:sp>
        <p:nvSpPr>
          <p:cNvPr id="2" name="タイトル 1"/>
          <p:cNvSpPr>
            <a:spLocks noGrp="1"/>
          </p:cNvSpPr>
          <p:nvPr>
            <p:ph type="title"/>
          </p:nvPr>
        </p:nvSpPr>
        <p:spPr>
          <a:xfrm>
            <a:off x="0" y="260336"/>
            <a:ext cx="9143999" cy="555263"/>
          </a:xfrm>
        </p:spPr>
        <p:txBody>
          <a:bodyPr>
            <a:noAutofit/>
          </a:bodyPr>
          <a:lstStyle/>
          <a:p>
            <a:pPr algn="ctr"/>
            <a:r>
              <a:rPr lang="en-US" altLang="ja-JP" sz="3000" dirty="0" smtClean="0">
                <a:latin typeface="Symbol" panose="05050102010706020507" pitchFamily="18" charset="2"/>
                <a:cs typeface="Arial" pitchFamily="34" charset="0"/>
              </a:rPr>
              <a:t>p</a:t>
            </a:r>
            <a:r>
              <a:rPr lang="en-US" altLang="ja-JP" sz="3000" dirty="0" smtClean="0">
                <a:latin typeface="Arial" panose="020B0604020202020204" pitchFamily="34" charset="0"/>
                <a:cs typeface="Arial" panose="020B0604020202020204" pitchFamily="34" charset="0"/>
              </a:rPr>
              <a:t>-Conjugation Space and Absorption </a:t>
            </a:r>
            <a:r>
              <a:rPr lang="en-US" altLang="ja-JP" sz="3000" dirty="0" smtClean="0">
                <a:latin typeface="Arial" panose="020B0604020202020204" pitchFamily="34" charset="0"/>
                <a:cs typeface="Arial" panose="020B0604020202020204" pitchFamily="34" charset="0"/>
              </a:rPr>
              <a:t>Wavelength</a:t>
            </a:r>
            <a:endParaRPr kumimoji="1" lang="ja-JP" altLang="en-US" sz="3000" dirty="0">
              <a:latin typeface="Arial" panose="020B0604020202020204" pitchFamily="34" charset="0"/>
              <a:cs typeface="Arial" panose="020B0604020202020204" pitchFamily="34" charset="0"/>
            </a:endParaRPr>
          </a:p>
        </p:txBody>
      </p:sp>
      <p:sp>
        <p:nvSpPr>
          <p:cNvPr id="8" name="テキスト ボックス 7"/>
          <p:cNvSpPr txBox="1"/>
          <p:nvPr/>
        </p:nvSpPr>
        <p:spPr>
          <a:xfrm>
            <a:off x="1453224" y="1426797"/>
            <a:ext cx="540533" cy="369332"/>
          </a:xfrm>
          <a:prstGeom prst="rect">
            <a:avLst/>
          </a:prstGeom>
          <a:noFill/>
        </p:spPr>
        <p:txBody>
          <a:bodyPr wrap="none" rtlCol="0">
            <a:spAutoFit/>
          </a:bodyPr>
          <a:lstStyle/>
          <a:p>
            <a:r>
              <a:rPr kumimoji="1" lang="en-US" altLang="ja-JP" dirty="0" smtClean="0"/>
              <a:t>14</a:t>
            </a:r>
            <a:r>
              <a:rPr kumimoji="1" lang="en-US" altLang="ja-JP" dirty="0" smtClean="0">
                <a:latin typeface="Symbol" panose="05050102010706020507" pitchFamily="18" charset="2"/>
              </a:rPr>
              <a:t>p</a:t>
            </a:r>
            <a:endParaRPr kumimoji="1" lang="ja-JP" altLang="en-US" dirty="0">
              <a:latin typeface="Symbol" panose="05050102010706020507" pitchFamily="18" charset="2"/>
            </a:endParaRPr>
          </a:p>
        </p:txBody>
      </p:sp>
      <p:sp>
        <p:nvSpPr>
          <p:cNvPr id="14" name="テキスト ボックス 13"/>
          <p:cNvSpPr txBox="1"/>
          <p:nvPr/>
        </p:nvSpPr>
        <p:spPr>
          <a:xfrm>
            <a:off x="2388564" y="1644903"/>
            <a:ext cx="545342" cy="369332"/>
          </a:xfrm>
          <a:prstGeom prst="rect">
            <a:avLst/>
          </a:prstGeom>
          <a:noFill/>
        </p:spPr>
        <p:txBody>
          <a:bodyPr wrap="none" rtlCol="0">
            <a:spAutoFit/>
          </a:bodyPr>
          <a:lstStyle/>
          <a:p>
            <a:r>
              <a:rPr kumimoji="1" lang="en-US" altLang="ja-JP" dirty="0" smtClean="0"/>
              <a:t>18</a:t>
            </a:r>
            <a:r>
              <a:rPr kumimoji="1" lang="en-US" altLang="ja-JP" dirty="0" smtClean="0">
                <a:latin typeface="Symbol" panose="05050102010706020507" pitchFamily="18" charset="2"/>
              </a:rPr>
              <a:t>p</a:t>
            </a:r>
            <a:endParaRPr kumimoji="1" lang="ja-JP" altLang="en-US" dirty="0">
              <a:latin typeface="Symbol" panose="05050102010706020507" pitchFamily="18" charset="2"/>
            </a:endParaRPr>
          </a:p>
        </p:txBody>
      </p:sp>
      <p:sp>
        <p:nvSpPr>
          <p:cNvPr id="15" name="テキスト ボックス 14"/>
          <p:cNvSpPr txBox="1"/>
          <p:nvPr/>
        </p:nvSpPr>
        <p:spPr>
          <a:xfrm>
            <a:off x="3556619" y="1940781"/>
            <a:ext cx="545342" cy="369332"/>
          </a:xfrm>
          <a:prstGeom prst="rect">
            <a:avLst/>
          </a:prstGeom>
          <a:noFill/>
        </p:spPr>
        <p:txBody>
          <a:bodyPr wrap="none" rtlCol="0">
            <a:spAutoFit/>
          </a:bodyPr>
          <a:lstStyle/>
          <a:p>
            <a:r>
              <a:rPr lang="en-US" altLang="ja-JP" dirty="0" smtClean="0"/>
              <a:t>22</a:t>
            </a:r>
            <a:r>
              <a:rPr kumimoji="1" lang="en-US" altLang="ja-JP" dirty="0" smtClean="0">
                <a:latin typeface="Symbol" panose="05050102010706020507" pitchFamily="18" charset="2"/>
              </a:rPr>
              <a:t>p</a:t>
            </a:r>
            <a:endParaRPr kumimoji="1" lang="ja-JP" altLang="en-US" dirty="0">
              <a:latin typeface="Symbol" panose="05050102010706020507" pitchFamily="18" charset="2"/>
            </a:endParaRPr>
          </a:p>
        </p:txBody>
      </p:sp>
      <p:sp>
        <p:nvSpPr>
          <p:cNvPr id="16" name="テキスト ボックス 15"/>
          <p:cNvSpPr txBox="1"/>
          <p:nvPr/>
        </p:nvSpPr>
        <p:spPr>
          <a:xfrm>
            <a:off x="4451807" y="2691565"/>
            <a:ext cx="545342" cy="369332"/>
          </a:xfrm>
          <a:prstGeom prst="rect">
            <a:avLst/>
          </a:prstGeom>
          <a:noFill/>
        </p:spPr>
        <p:txBody>
          <a:bodyPr wrap="none" rtlCol="0">
            <a:spAutoFit/>
          </a:bodyPr>
          <a:lstStyle/>
          <a:p>
            <a:r>
              <a:rPr lang="en-US" altLang="ja-JP" dirty="0" smtClean="0"/>
              <a:t>26</a:t>
            </a:r>
            <a:r>
              <a:rPr kumimoji="1" lang="en-US" altLang="ja-JP" dirty="0" smtClean="0">
                <a:latin typeface="Symbol" panose="05050102010706020507" pitchFamily="18" charset="2"/>
              </a:rPr>
              <a:t>p</a:t>
            </a:r>
            <a:endParaRPr kumimoji="1" lang="ja-JP" altLang="en-US" dirty="0">
              <a:latin typeface="Symbol" panose="05050102010706020507" pitchFamily="18" charset="2"/>
            </a:endParaRPr>
          </a:p>
        </p:txBody>
      </p:sp>
      <p:sp>
        <p:nvSpPr>
          <p:cNvPr id="17" name="テキスト ボックス 16"/>
          <p:cNvSpPr txBox="1"/>
          <p:nvPr/>
        </p:nvSpPr>
        <p:spPr>
          <a:xfrm>
            <a:off x="5270016" y="3576021"/>
            <a:ext cx="545342" cy="369332"/>
          </a:xfrm>
          <a:prstGeom prst="rect">
            <a:avLst/>
          </a:prstGeom>
          <a:noFill/>
        </p:spPr>
        <p:txBody>
          <a:bodyPr wrap="none" rtlCol="0">
            <a:spAutoFit/>
          </a:bodyPr>
          <a:lstStyle/>
          <a:p>
            <a:r>
              <a:rPr lang="en-US" altLang="ja-JP" dirty="0" smtClean="0"/>
              <a:t>30</a:t>
            </a:r>
            <a:r>
              <a:rPr kumimoji="1" lang="en-US" altLang="ja-JP" dirty="0" smtClean="0">
                <a:latin typeface="Symbol" panose="05050102010706020507" pitchFamily="18" charset="2"/>
              </a:rPr>
              <a:t>p</a:t>
            </a:r>
            <a:endParaRPr kumimoji="1" lang="ja-JP" altLang="en-US" dirty="0">
              <a:latin typeface="Symbol" panose="05050102010706020507" pitchFamily="18" charset="2"/>
            </a:endParaRPr>
          </a:p>
        </p:txBody>
      </p:sp>
      <p:graphicFrame>
        <p:nvGraphicFramePr>
          <p:cNvPr id="18" name="表 17"/>
          <p:cNvGraphicFramePr>
            <a:graphicFrameLocks noGrp="1"/>
          </p:cNvGraphicFramePr>
          <p:nvPr>
            <p:extLst>
              <p:ext uri="{D42A27DB-BD31-4B8C-83A1-F6EECF244321}">
                <p14:modId xmlns:p14="http://schemas.microsoft.com/office/powerpoint/2010/main" val="3282365105"/>
              </p:ext>
            </p:extLst>
          </p:nvPr>
        </p:nvGraphicFramePr>
        <p:xfrm>
          <a:off x="6024231" y="1827879"/>
          <a:ext cx="2726804" cy="2353275"/>
        </p:xfrm>
        <a:graphic>
          <a:graphicData uri="http://schemas.openxmlformats.org/drawingml/2006/table">
            <a:tbl>
              <a:tblPr firstRow="1" bandRow="1">
                <a:tableStyleId>{5C22544A-7EE6-4342-B048-85BDC9FD1C3A}</a:tableStyleId>
              </a:tblPr>
              <a:tblGrid>
                <a:gridCol w="1336916"/>
                <a:gridCol w="1389888"/>
              </a:tblGrid>
              <a:tr h="524475">
                <a:tc>
                  <a:txBody>
                    <a:bodyPr/>
                    <a:lstStyle/>
                    <a:p>
                      <a:pPr algn="ctr"/>
                      <a:r>
                        <a:rPr kumimoji="1" lang="en-US" altLang="ja-JP" dirty="0" smtClean="0">
                          <a:latin typeface="Symbol" panose="05050102010706020507" pitchFamily="18" charset="2"/>
                          <a:cs typeface="Arial" panose="020B0604020202020204" pitchFamily="34" charset="0"/>
                        </a:rPr>
                        <a:t>p</a:t>
                      </a:r>
                      <a:r>
                        <a:rPr kumimoji="1" lang="en-US" altLang="ja-JP" dirty="0" smtClean="0">
                          <a:latin typeface="Arial" panose="020B0604020202020204" pitchFamily="34" charset="0"/>
                          <a:cs typeface="Arial" panose="020B0604020202020204" pitchFamily="34" charset="0"/>
                        </a:rPr>
                        <a:t> electron</a:t>
                      </a:r>
                      <a:endParaRPr kumimoji="1" lang="ja-JP" altLang="en-US" dirty="0">
                        <a:latin typeface="Arial" panose="020B0604020202020204" pitchFamily="34" charset="0"/>
                        <a:cs typeface="Arial" panose="020B0604020202020204" pitchFamily="34" charset="0"/>
                      </a:endParaRPr>
                    </a:p>
                  </a:txBody>
                  <a:tcPr/>
                </a:tc>
                <a:tc>
                  <a:txBody>
                    <a:bodyPr/>
                    <a:lstStyle/>
                    <a:p>
                      <a:pPr algn="ctr"/>
                      <a:r>
                        <a:rPr kumimoji="1" lang="en-US" altLang="ja-JP" dirty="0" smtClean="0">
                          <a:latin typeface="Arial" panose="020B0604020202020204" pitchFamily="34" charset="0"/>
                          <a:cs typeface="Arial" panose="020B0604020202020204" pitchFamily="34" charset="0"/>
                        </a:rPr>
                        <a:t>absorption</a:t>
                      </a:r>
                      <a:endParaRPr kumimoji="1" lang="ja-JP" altLang="en-US" dirty="0">
                        <a:latin typeface="Arial" panose="020B0604020202020204" pitchFamily="34" charset="0"/>
                        <a:cs typeface="Arial" panose="020B0604020202020204" pitchFamily="34" charset="0"/>
                      </a:endParaRPr>
                    </a:p>
                  </a:txBody>
                  <a:tcPr anchor="ctr"/>
                </a:tc>
              </a:tr>
              <a:tr h="34653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anose="020B0604020202020204" pitchFamily="34" charset="0"/>
                          <a:cs typeface="Arial" panose="020B0604020202020204" pitchFamily="34" charset="0"/>
                        </a:rPr>
                        <a:t>14</a:t>
                      </a:r>
                      <a:r>
                        <a:rPr kumimoji="1" lang="en-US" altLang="ja-JP" dirty="0" smtClean="0">
                          <a:latin typeface="Symbol" panose="05050102010706020507" pitchFamily="18" charset="2"/>
                          <a:cs typeface="Arial" panose="020B0604020202020204" pitchFamily="34" charset="0"/>
                        </a:rPr>
                        <a:t>p</a:t>
                      </a:r>
                      <a:endParaRPr kumimoji="1" lang="ja-JP" altLang="en-US" dirty="0" smtClean="0">
                        <a:latin typeface="Symbol" panose="05050102010706020507" pitchFamily="18" charset="2"/>
                        <a:cs typeface="Arial" panose="020B0604020202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1800" dirty="0" smtClean="0">
                          <a:latin typeface="Arial" pitchFamily="34" charset="0"/>
                          <a:cs typeface="Arial" pitchFamily="34" charset="0"/>
                        </a:rPr>
                        <a:t>438</a:t>
                      </a:r>
                      <a:r>
                        <a:rPr lang="en-US" altLang="ja-JP" sz="1800" baseline="0" dirty="0" smtClean="0">
                          <a:latin typeface="Arial" pitchFamily="34" charset="0"/>
                          <a:cs typeface="Arial" pitchFamily="34" charset="0"/>
                        </a:rPr>
                        <a:t> nm</a:t>
                      </a:r>
                      <a:endParaRPr lang="en-US" altLang="ja-JP" sz="1800" baseline="30000" dirty="0" smtClean="0">
                        <a:latin typeface="Arial" pitchFamily="34" charset="0"/>
                        <a:cs typeface="Arial" pitchFamily="34" charset="0"/>
                      </a:endParaRPr>
                    </a:p>
                  </a:txBody>
                  <a:tcPr/>
                </a:tc>
              </a:tr>
              <a:tr h="34081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anose="020B0604020202020204" pitchFamily="34" charset="0"/>
                          <a:cs typeface="Arial" panose="020B0604020202020204" pitchFamily="34" charset="0"/>
                        </a:rPr>
                        <a:t>18</a:t>
                      </a:r>
                      <a:r>
                        <a:rPr kumimoji="1" lang="en-US" altLang="ja-JP" dirty="0" smtClean="0">
                          <a:latin typeface="Symbol" panose="05050102010706020507" pitchFamily="18" charset="2"/>
                          <a:cs typeface="Arial" panose="020B0604020202020204" pitchFamily="34" charset="0"/>
                        </a:rPr>
                        <a:t>p</a:t>
                      </a:r>
                      <a:endParaRPr kumimoji="1" lang="ja-JP" altLang="en-US" dirty="0" smtClean="0">
                        <a:latin typeface="Symbol" panose="05050102010706020507" pitchFamily="18" charset="2"/>
                        <a:cs typeface="Arial" panose="020B0604020202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1800" dirty="0" smtClean="0">
                          <a:latin typeface="Arial" pitchFamily="34" charset="0"/>
                          <a:cs typeface="Arial" pitchFamily="34" charset="0"/>
                        </a:rPr>
                        <a:t>535</a:t>
                      </a:r>
                      <a:r>
                        <a:rPr lang="en-US" altLang="ja-JP" sz="1800" baseline="0" dirty="0" smtClean="0">
                          <a:latin typeface="Arial" pitchFamily="34" charset="0"/>
                          <a:cs typeface="Arial" pitchFamily="34" charset="0"/>
                        </a:rPr>
                        <a:t> nm</a:t>
                      </a:r>
                      <a:endParaRPr lang="en-US" altLang="ja-JP" sz="1800" baseline="30000" dirty="0" smtClean="0">
                        <a:latin typeface="Arial" pitchFamily="34" charset="0"/>
                        <a:cs typeface="Arial" pitchFamily="34" charset="0"/>
                      </a:endParaRPr>
                    </a:p>
                  </a:txBody>
                  <a:tcPr/>
                </a:tc>
              </a:tr>
              <a:tr h="33509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dirty="0" smtClean="0">
                          <a:latin typeface="Arial" panose="020B0604020202020204" pitchFamily="34" charset="0"/>
                          <a:cs typeface="Arial" panose="020B0604020202020204" pitchFamily="34" charset="0"/>
                        </a:rPr>
                        <a:t>22</a:t>
                      </a:r>
                      <a:r>
                        <a:rPr kumimoji="1" lang="en-US" altLang="ja-JP" dirty="0" smtClean="0">
                          <a:latin typeface="Symbol" panose="05050102010706020507" pitchFamily="18" charset="2"/>
                          <a:cs typeface="Arial" panose="020B0604020202020204" pitchFamily="34" charset="0"/>
                        </a:rPr>
                        <a:t>p</a:t>
                      </a:r>
                      <a:endParaRPr kumimoji="1" lang="ja-JP" altLang="en-US" dirty="0" smtClean="0">
                        <a:latin typeface="Symbol" panose="05050102010706020507" pitchFamily="18" charset="2"/>
                        <a:cs typeface="Arial" panose="020B0604020202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sz="1800" dirty="0" smtClean="0">
                          <a:latin typeface="Arial" pitchFamily="34" charset="0"/>
                          <a:cs typeface="Arial" pitchFamily="34" charset="0"/>
                        </a:rPr>
                        <a:t>635 nm</a:t>
                      </a:r>
                      <a:endParaRPr kumimoji="1" lang="en-US" altLang="ja-JP" sz="1800" baseline="30000" dirty="0" smtClean="0">
                        <a:latin typeface="Arial" pitchFamily="34" charset="0"/>
                        <a:cs typeface="Arial" pitchFamily="34" charset="0"/>
                      </a:endParaRPr>
                    </a:p>
                  </a:txBody>
                  <a:tcPr/>
                </a:tc>
              </a:tr>
              <a:tr h="3293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dirty="0" smtClean="0">
                          <a:latin typeface="Arial" panose="020B0604020202020204" pitchFamily="34" charset="0"/>
                          <a:cs typeface="Arial" panose="020B0604020202020204" pitchFamily="34" charset="0"/>
                        </a:rPr>
                        <a:t>26</a:t>
                      </a:r>
                      <a:r>
                        <a:rPr kumimoji="1" lang="en-US" altLang="ja-JP" dirty="0" smtClean="0">
                          <a:latin typeface="Symbol" panose="05050102010706020507" pitchFamily="18" charset="2"/>
                          <a:cs typeface="Arial" panose="020B0604020202020204" pitchFamily="34" charset="0"/>
                        </a:rPr>
                        <a:t>p</a:t>
                      </a:r>
                      <a:endParaRPr kumimoji="1" lang="ja-JP" altLang="en-US" dirty="0" smtClean="0">
                        <a:latin typeface="Symbol" panose="05050102010706020507" pitchFamily="18" charset="2"/>
                        <a:cs typeface="Arial" panose="020B0604020202020204" pitchFamily="34" charset="0"/>
                      </a:endParaRPr>
                    </a:p>
                  </a:txBody>
                  <a:tcPr/>
                </a:tc>
                <a:tc>
                  <a:txBody>
                    <a:bodyPr/>
                    <a:lstStyle/>
                    <a:p>
                      <a:pPr algn="ctr"/>
                      <a:r>
                        <a:rPr kumimoji="1" lang="en-US" altLang="ja-JP" dirty="0" smtClean="0">
                          <a:latin typeface="Arial" panose="020B0604020202020204" pitchFamily="34" charset="0"/>
                          <a:cs typeface="Arial" panose="020B0604020202020204" pitchFamily="34" charset="0"/>
                        </a:rPr>
                        <a:t>733 nm</a:t>
                      </a:r>
                      <a:endParaRPr kumimoji="1" lang="ja-JP" altLang="en-US" dirty="0">
                        <a:latin typeface="Arial" panose="020B0604020202020204" pitchFamily="34" charset="0"/>
                        <a:cs typeface="Arial" panose="020B0604020202020204" pitchFamily="34" charset="0"/>
                      </a:endParaRPr>
                    </a:p>
                  </a:txBody>
                  <a:tcPr/>
                </a:tc>
              </a:tr>
              <a:tr h="28480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dirty="0" smtClean="0">
                          <a:latin typeface="Arial" panose="020B0604020202020204" pitchFamily="34" charset="0"/>
                          <a:cs typeface="Arial" panose="020B0604020202020204" pitchFamily="34" charset="0"/>
                        </a:rPr>
                        <a:t>30</a:t>
                      </a:r>
                      <a:r>
                        <a:rPr kumimoji="1" lang="en-US" altLang="ja-JP" dirty="0" smtClean="0">
                          <a:latin typeface="Symbol" panose="05050102010706020507" pitchFamily="18" charset="2"/>
                          <a:cs typeface="Arial" panose="020B0604020202020204" pitchFamily="34" charset="0"/>
                        </a:rPr>
                        <a:t>p</a:t>
                      </a:r>
                      <a:endParaRPr kumimoji="1" lang="ja-JP" altLang="en-US" dirty="0" smtClean="0">
                        <a:latin typeface="Symbol" panose="05050102010706020507" pitchFamily="18" charset="2"/>
                        <a:cs typeface="Arial" panose="020B0604020202020204" pitchFamily="34" charset="0"/>
                      </a:endParaRPr>
                    </a:p>
                  </a:txBody>
                  <a:tcPr/>
                </a:tc>
                <a:tc>
                  <a:txBody>
                    <a:bodyPr/>
                    <a:lstStyle/>
                    <a:p>
                      <a:pPr algn="ctr"/>
                      <a:r>
                        <a:rPr kumimoji="1" lang="en-US" altLang="ja-JP" dirty="0" smtClean="0">
                          <a:latin typeface="Arial" panose="020B0604020202020204" pitchFamily="34" charset="0"/>
                          <a:cs typeface="Arial" panose="020B0604020202020204" pitchFamily="34" charset="0"/>
                        </a:rPr>
                        <a:t>835 nm</a:t>
                      </a:r>
                      <a:endParaRPr kumimoji="1" lang="ja-JP" altLang="en-US" dirty="0">
                        <a:latin typeface="Arial" panose="020B0604020202020204" pitchFamily="34" charset="0"/>
                        <a:cs typeface="Arial" panose="020B0604020202020204" pitchFamily="34" charset="0"/>
                      </a:endParaRPr>
                    </a:p>
                  </a:txBody>
                  <a:tcPr/>
                </a:tc>
              </a:tr>
            </a:tbl>
          </a:graphicData>
        </a:graphic>
      </p:graphicFrame>
      <p:sp>
        <p:nvSpPr>
          <p:cNvPr id="6" name="正方形/長方形 5"/>
          <p:cNvSpPr/>
          <p:nvPr/>
        </p:nvSpPr>
        <p:spPr>
          <a:xfrm>
            <a:off x="6004098" y="2650962"/>
            <a:ext cx="2682702" cy="77645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7" name="表 6"/>
          <p:cNvGraphicFramePr>
            <a:graphicFrameLocks noGrp="1"/>
          </p:cNvGraphicFramePr>
          <p:nvPr>
            <p:extLst>
              <p:ext uri="{D42A27DB-BD31-4B8C-83A1-F6EECF244321}">
                <p14:modId xmlns:p14="http://schemas.microsoft.com/office/powerpoint/2010/main" val="1670956746"/>
              </p:ext>
            </p:extLst>
          </p:nvPr>
        </p:nvGraphicFramePr>
        <p:xfrm>
          <a:off x="6012160" y="5518614"/>
          <a:ext cx="2765236" cy="890235"/>
        </p:xfrm>
        <a:graphic>
          <a:graphicData uri="http://schemas.openxmlformats.org/drawingml/2006/table">
            <a:tbl>
              <a:tblPr firstRow="1" bandRow="1">
                <a:tableStyleId>{5C22544A-7EE6-4342-B048-85BDC9FD1C3A}</a:tableStyleId>
              </a:tblPr>
              <a:tblGrid>
                <a:gridCol w="1375348"/>
                <a:gridCol w="1389888"/>
              </a:tblGrid>
              <a:tr h="524475">
                <a:tc>
                  <a:txBody>
                    <a:bodyPr/>
                    <a:lstStyle/>
                    <a:p>
                      <a:pPr algn="ctr"/>
                      <a:r>
                        <a:rPr kumimoji="1" lang="en-US" altLang="ja-JP" dirty="0" smtClean="0">
                          <a:latin typeface="Symbol" panose="05050102010706020507" pitchFamily="18" charset="2"/>
                          <a:cs typeface="Arial" panose="020B0604020202020204" pitchFamily="34" charset="0"/>
                        </a:rPr>
                        <a:t>p</a:t>
                      </a:r>
                      <a:r>
                        <a:rPr kumimoji="1" lang="en-US" altLang="ja-JP" dirty="0" smtClean="0">
                          <a:latin typeface="Arial" panose="020B0604020202020204" pitchFamily="34" charset="0"/>
                          <a:cs typeface="Arial" panose="020B0604020202020204" pitchFamily="34" charset="0"/>
                        </a:rPr>
                        <a:t> electron</a:t>
                      </a:r>
                      <a:endParaRPr kumimoji="1" lang="ja-JP" altLang="en-US" dirty="0">
                        <a:latin typeface="Arial" panose="020B0604020202020204" pitchFamily="34" charset="0"/>
                        <a:cs typeface="Arial" panose="020B0604020202020204" pitchFamily="34" charset="0"/>
                      </a:endParaRPr>
                    </a:p>
                  </a:txBody>
                  <a:tcPr/>
                </a:tc>
                <a:tc>
                  <a:txBody>
                    <a:bodyPr/>
                    <a:lstStyle/>
                    <a:p>
                      <a:pPr algn="ctr"/>
                      <a:r>
                        <a:rPr kumimoji="1" lang="en-US" altLang="ja-JP" dirty="0" smtClean="0">
                          <a:latin typeface="Arial" panose="020B0604020202020204" pitchFamily="34" charset="0"/>
                          <a:cs typeface="Arial" panose="020B0604020202020204" pitchFamily="34" charset="0"/>
                        </a:rPr>
                        <a:t>absorption</a:t>
                      </a:r>
                      <a:endParaRPr kumimoji="1" lang="ja-JP" altLang="en-US" dirty="0">
                        <a:latin typeface="Arial" panose="020B0604020202020204" pitchFamily="34" charset="0"/>
                        <a:cs typeface="Arial" panose="020B0604020202020204" pitchFamily="34" charset="0"/>
                      </a:endParaRPr>
                    </a:p>
                  </a:txBody>
                  <a:tcPr anchor="ctr"/>
                </a:tc>
              </a:tr>
              <a:tr h="2979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anose="020B0604020202020204" pitchFamily="34" charset="0"/>
                          <a:cs typeface="Arial" panose="020B0604020202020204" pitchFamily="34" charset="0"/>
                        </a:rPr>
                        <a:t>20</a:t>
                      </a:r>
                      <a:r>
                        <a:rPr kumimoji="1" lang="en-US" altLang="ja-JP" dirty="0" smtClean="0">
                          <a:latin typeface="Symbol" panose="05050102010706020507" pitchFamily="18" charset="2"/>
                          <a:cs typeface="Arial" panose="020B0604020202020204" pitchFamily="34" charset="0"/>
                        </a:rPr>
                        <a:t>p</a:t>
                      </a:r>
                      <a:endParaRPr kumimoji="1" lang="ja-JP" altLang="en-US" dirty="0" smtClean="0">
                        <a:latin typeface="Symbol" panose="05050102010706020507" pitchFamily="18" charset="2"/>
                        <a:cs typeface="Arial" panose="020B060402020202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1800" baseline="0" dirty="0" smtClean="0">
                          <a:latin typeface="Arial" pitchFamily="34" charset="0"/>
                          <a:cs typeface="Arial" pitchFamily="34" charset="0"/>
                        </a:rPr>
                        <a:t>1700 </a:t>
                      </a:r>
                      <a:r>
                        <a:rPr lang="en-US" altLang="ja-JP" sz="1800" baseline="0" dirty="0" smtClean="0">
                          <a:latin typeface="Arial" pitchFamily="34" charset="0"/>
                          <a:cs typeface="Arial" pitchFamily="34" charset="0"/>
                        </a:rPr>
                        <a:t>nm</a:t>
                      </a:r>
                      <a:endParaRPr lang="en-US" altLang="ja-JP" sz="1800" baseline="30000" dirty="0" smtClean="0">
                        <a:latin typeface="Arial" pitchFamily="34" charset="0"/>
                        <a:cs typeface="Arial" pitchFamily="34" charset="0"/>
                      </a:endParaRPr>
                    </a:p>
                  </a:txBody>
                  <a:tcPr/>
                </a:tc>
              </a:tr>
            </a:tbl>
          </a:graphicData>
        </a:graphic>
      </p:graphicFrame>
      <p:graphicFrame>
        <p:nvGraphicFramePr>
          <p:cNvPr id="20" name="オブジェクト 19"/>
          <p:cNvGraphicFramePr>
            <a:graphicFrameLocks noChangeAspect="1"/>
          </p:cNvGraphicFramePr>
          <p:nvPr>
            <p:extLst>
              <p:ext uri="{D42A27DB-BD31-4B8C-83A1-F6EECF244321}">
                <p14:modId xmlns:p14="http://schemas.microsoft.com/office/powerpoint/2010/main" val="4211925795"/>
              </p:ext>
            </p:extLst>
          </p:nvPr>
        </p:nvGraphicFramePr>
        <p:xfrm>
          <a:off x="6538913" y="4291013"/>
          <a:ext cx="1749425" cy="1201737"/>
        </p:xfrm>
        <a:graphic>
          <a:graphicData uri="http://schemas.openxmlformats.org/presentationml/2006/ole">
            <mc:AlternateContent xmlns:mc="http://schemas.openxmlformats.org/markup-compatibility/2006">
              <mc:Choice xmlns:v="urn:schemas-microsoft-com:vml" Requires="v">
                <p:oleObj spid="_x0000_s7302" name="CS ChemDraw Drawing" r:id="rId7" imgW="1456639" imgH="1002284" progId="ChemDraw.Document.6.0">
                  <p:embed/>
                </p:oleObj>
              </mc:Choice>
              <mc:Fallback>
                <p:oleObj name="CS ChemDraw Drawing" r:id="rId7" imgW="1456639" imgH="1002284" progId="ChemDraw.Document.6.0">
                  <p:embed/>
                  <p:pic>
                    <p:nvPicPr>
                      <p:cNvPr id="0" name=""/>
                      <p:cNvPicPr/>
                      <p:nvPr/>
                    </p:nvPicPr>
                    <p:blipFill>
                      <a:blip r:embed="rId8"/>
                      <a:stretch>
                        <a:fillRect/>
                      </a:stretch>
                    </p:blipFill>
                    <p:spPr>
                      <a:xfrm>
                        <a:off x="6538913" y="4291013"/>
                        <a:ext cx="1749425" cy="1201737"/>
                      </a:xfrm>
                      <a:prstGeom prst="rect">
                        <a:avLst/>
                      </a:prstGeom>
                    </p:spPr>
                  </p:pic>
                </p:oleObj>
              </mc:Fallback>
            </mc:AlternateContent>
          </a:graphicData>
        </a:graphic>
      </p:graphicFrame>
      <p:sp>
        <p:nvSpPr>
          <p:cNvPr id="21" name="テキスト ボックス 20"/>
          <p:cNvSpPr txBox="1"/>
          <p:nvPr/>
        </p:nvSpPr>
        <p:spPr>
          <a:xfrm>
            <a:off x="8059766" y="4465092"/>
            <a:ext cx="545342" cy="369332"/>
          </a:xfrm>
          <a:prstGeom prst="rect">
            <a:avLst/>
          </a:prstGeom>
          <a:noFill/>
        </p:spPr>
        <p:txBody>
          <a:bodyPr wrap="none" rtlCol="0">
            <a:spAutoFit/>
          </a:bodyPr>
          <a:lstStyle/>
          <a:p>
            <a:r>
              <a:rPr lang="en-US" altLang="ja-JP" dirty="0"/>
              <a:t>2</a:t>
            </a:r>
            <a:r>
              <a:rPr lang="en-US" altLang="ja-JP" dirty="0" smtClean="0"/>
              <a:t>0</a:t>
            </a:r>
            <a:r>
              <a:rPr kumimoji="1" lang="en-US" altLang="ja-JP" dirty="0" smtClean="0">
                <a:latin typeface="Symbol" panose="05050102010706020507" pitchFamily="18" charset="2"/>
              </a:rPr>
              <a:t>p</a:t>
            </a:r>
            <a:endParaRPr kumimoji="1" lang="ja-JP" altLang="en-US" dirty="0">
              <a:latin typeface="Symbol" panose="05050102010706020507" pitchFamily="18" charset="2"/>
            </a:endParaRPr>
          </a:p>
        </p:txBody>
      </p:sp>
    </p:spTree>
    <p:extLst>
      <p:ext uri="{BB962C8B-B14F-4D97-AF65-F5344CB8AC3E}">
        <p14:creationId xmlns:p14="http://schemas.microsoft.com/office/powerpoint/2010/main" val="334310700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1"/>
          <p:cNvSpPr txBox="1">
            <a:spLocks/>
          </p:cNvSpPr>
          <p:nvPr/>
        </p:nvSpPr>
        <p:spPr>
          <a:xfrm>
            <a:off x="628650" y="260336"/>
            <a:ext cx="7886700" cy="55526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a:lstStyle>
          <a:p>
            <a:pPr algn="ctr"/>
            <a:r>
              <a:rPr lang="en-US" altLang="ja-JP" sz="3200" dirty="0" smtClean="0">
                <a:latin typeface="Arial" pitchFamily="34" charset="0"/>
                <a:cs typeface="Arial" pitchFamily="34" charset="0"/>
              </a:rPr>
              <a:t>Nonalternant Hydrocarbons</a:t>
            </a:r>
            <a:endParaRPr lang="ja-JP" altLang="en-US" sz="3200" dirty="0">
              <a:latin typeface="Arial" panose="020B0604020202020204" pitchFamily="34" charset="0"/>
              <a:cs typeface="Arial" panose="020B0604020202020204" pitchFamily="34" charset="0"/>
            </a:endParaRPr>
          </a:p>
        </p:txBody>
      </p:sp>
      <p:sp>
        <p:nvSpPr>
          <p:cNvPr id="5" name="スライド番号プレースホルダー 4"/>
          <p:cNvSpPr>
            <a:spLocks noGrp="1"/>
          </p:cNvSpPr>
          <p:nvPr>
            <p:ph type="sldNum" sz="quarter" idx="12"/>
          </p:nvPr>
        </p:nvSpPr>
        <p:spPr/>
        <p:txBody>
          <a:bodyPr/>
          <a:lstStyle/>
          <a:p>
            <a:fld id="{D8FCE08B-00FE-4092-BEE2-49533B6D45DC}" type="slidenum">
              <a:rPr kumimoji="1" lang="ja-JP" altLang="en-US" smtClean="0"/>
              <a:t>8</a:t>
            </a:fld>
            <a:endParaRPr kumimoji="1" lang="ja-JP" altLang="en-US"/>
          </a:p>
        </p:txBody>
      </p:sp>
      <p:sp>
        <p:nvSpPr>
          <p:cNvPr id="34" name="正方形/長方形 33"/>
          <p:cNvSpPr/>
          <p:nvPr/>
        </p:nvSpPr>
        <p:spPr>
          <a:xfrm>
            <a:off x="4982661" y="6298469"/>
            <a:ext cx="3022697" cy="276999"/>
          </a:xfrm>
          <a:prstGeom prst="rect">
            <a:avLst/>
          </a:prstGeom>
        </p:spPr>
        <p:txBody>
          <a:bodyPr wrap="square">
            <a:spAutoFit/>
          </a:bodyPr>
          <a:lstStyle/>
          <a:p>
            <a:r>
              <a:rPr lang="en-US" altLang="ja-JP" sz="1200" dirty="0" err="1" smtClean="0">
                <a:latin typeface="Arial" panose="020B0604020202020204" pitchFamily="34" charset="0"/>
                <a:cs typeface="Arial" panose="020B0604020202020204" pitchFamily="34" charset="0"/>
              </a:rPr>
              <a:t>Michl</a:t>
            </a:r>
            <a:r>
              <a:rPr lang="en-US" altLang="ja-JP" sz="1200" dirty="0" smtClean="0">
                <a:latin typeface="Arial" panose="020B0604020202020204" pitchFamily="34" charset="0"/>
                <a:cs typeface="Arial" panose="020B0604020202020204" pitchFamily="34" charset="0"/>
              </a:rPr>
              <a:t>, </a:t>
            </a:r>
            <a:r>
              <a:rPr lang="en-US" altLang="ja-JP" sz="1200" dirty="0">
                <a:latin typeface="Arial" panose="020B0604020202020204" pitchFamily="34" charset="0"/>
                <a:cs typeface="Arial" panose="020B0604020202020204" pitchFamily="34" charset="0"/>
              </a:rPr>
              <a:t>J</a:t>
            </a:r>
            <a:r>
              <a:rPr lang="en-US" altLang="ja-JP" sz="1200" dirty="0" smtClean="0">
                <a:latin typeface="Arial" panose="020B0604020202020204" pitchFamily="34" charset="0"/>
                <a:cs typeface="Arial" panose="020B0604020202020204" pitchFamily="34" charset="0"/>
              </a:rPr>
              <a:t>. et al. </a:t>
            </a:r>
            <a:r>
              <a:rPr lang="en-US" altLang="ja-JP" sz="1200" i="1" dirty="0" smtClean="0">
                <a:latin typeface="Arial" panose="020B0604020202020204" pitchFamily="34" charset="0"/>
                <a:cs typeface="Arial" panose="020B0604020202020204" pitchFamily="34" charset="0"/>
              </a:rPr>
              <a:t>Tetrahedron</a:t>
            </a:r>
            <a:r>
              <a:rPr lang="en-US" altLang="ja-JP" sz="1200" dirty="0" smtClean="0">
                <a:latin typeface="Arial" panose="020B0604020202020204" pitchFamily="34" charset="0"/>
                <a:cs typeface="Arial" panose="020B0604020202020204" pitchFamily="34" charset="0"/>
              </a:rPr>
              <a:t> </a:t>
            </a:r>
            <a:r>
              <a:rPr lang="en-US" altLang="ja-JP" sz="1200" b="1" dirty="0">
                <a:latin typeface="Arial" panose="020B0604020202020204" pitchFamily="34" charset="0"/>
                <a:cs typeface="Arial" panose="020B0604020202020204" pitchFamily="34" charset="0"/>
              </a:rPr>
              <a:t>1976</a:t>
            </a:r>
            <a:r>
              <a:rPr lang="en-US" altLang="ja-JP" sz="1200" dirty="0">
                <a:latin typeface="Arial" panose="020B0604020202020204" pitchFamily="34" charset="0"/>
                <a:cs typeface="Arial" panose="020B0604020202020204" pitchFamily="34" charset="0"/>
              </a:rPr>
              <a:t>, </a:t>
            </a:r>
            <a:r>
              <a:rPr lang="en-US" altLang="ja-JP" sz="1200" i="1" dirty="0">
                <a:latin typeface="Arial" panose="020B0604020202020204" pitchFamily="34" charset="0"/>
                <a:cs typeface="Arial" panose="020B0604020202020204" pitchFamily="34" charset="0"/>
              </a:rPr>
              <a:t>32</a:t>
            </a:r>
            <a:r>
              <a:rPr lang="en-US" altLang="ja-JP" sz="1200" dirty="0">
                <a:latin typeface="Arial" panose="020B0604020202020204" pitchFamily="34" charset="0"/>
                <a:cs typeface="Arial" panose="020B0604020202020204" pitchFamily="34" charset="0"/>
              </a:rPr>
              <a:t>, </a:t>
            </a:r>
            <a:r>
              <a:rPr lang="en-US" altLang="ja-JP" sz="1200" dirty="0" smtClean="0">
                <a:latin typeface="Arial" panose="020B0604020202020204" pitchFamily="34" charset="0"/>
                <a:cs typeface="Arial" panose="020B0604020202020204" pitchFamily="34" charset="0"/>
              </a:rPr>
              <a:t>205.</a:t>
            </a:r>
            <a:endParaRPr lang="ja-JP" altLang="en-US" sz="1200" dirty="0">
              <a:latin typeface="Arial" panose="020B0604020202020204" pitchFamily="34" charset="0"/>
              <a:cs typeface="Arial" panose="020B0604020202020204" pitchFamily="34" charset="0"/>
            </a:endParaRPr>
          </a:p>
        </p:txBody>
      </p:sp>
      <p:grpSp>
        <p:nvGrpSpPr>
          <p:cNvPr id="2" name="グループ化 1"/>
          <p:cNvGrpSpPr>
            <a:grpSpLocks noChangeAspect="1"/>
          </p:cNvGrpSpPr>
          <p:nvPr/>
        </p:nvGrpSpPr>
        <p:grpSpPr>
          <a:xfrm>
            <a:off x="1419027" y="3767914"/>
            <a:ext cx="6200973" cy="2522018"/>
            <a:chOff x="1047473" y="3576294"/>
            <a:chExt cx="6814097" cy="2726956"/>
          </a:xfrm>
        </p:grpSpPr>
        <p:pic>
          <p:nvPicPr>
            <p:cNvPr id="30" name="図 29"/>
            <p:cNvPicPr>
              <a:picLocks noChangeAspect="1"/>
            </p:cNvPicPr>
            <p:nvPr/>
          </p:nvPicPr>
          <p:blipFill>
            <a:blip r:embed="rId4"/>
            <a:stretch>
              <a:fillRect/>
            </a:stretch>
          </p:blipFill>
          <p:spPr>
            <a:xfrm>
              <a:off x="5772626" y="4979906"/>
              <a:ext cx="2088944" cy="1271937"/>
            </a:xfrm>
            <a:prstGeom prst="rect">
              <a:avLst/>
            </a:prstGeom>
          </p:spPr>
        </p:pic>
        <p:pic>
          <p:nvPicPr>
            <p:cNvPr id="31" name="図 30"/>
            <p:cNvPicPr>
              <a:picLocks noChangeAspect="1"/>
            </p:cNvPicPr>
            <p:nvPr/>
          </p:nvPicPr>
          <p:blipFill>
            <a:blip r:embed="rId5"/>
            <a:stretch>
              <a:fillRect/>
            </a:stretch>
          </p:blipFill>
          <p:spPr>
            <a:xfrm>
              <a:off x="5699922" y="3647144"/>
              <a:ext cx="2104740" cy="1293457"/>
            </a:xfrm>
            <a:prstGeom prst="rect">
              <a:avLst/>
            </a:prstGeom>
          </p:spPr>
        </p:pic>
        <p:pic>
          <p:nvPicPr>
            <p:cNvPr id="32" name="図 31"/>
            <p:cNvPicPr>
              <a:picLocks noChangeAspect="1"/>
            </p:cNvPicPr>
            <p:nvPr/>
          </p:nvPicPr>
          <p:blipFill>
            <a:blip r:embed="rId6"/>
            <a:stretch>
              <a:fillRect/>
            </a:stretch>
          </p:blipFill>
          <p:spPr>
            <a:xfrm>
              <a:off x="2375006" y="4997812"/>
              <a:ext cx="2070087" cy="1305438"/>
            </a:xfrm>
            <a:prstGeom prst="rect">
              <a:avLst/>
            </a:prstGeom>
          </p:spPr>
        </p:pic>
        <p:pic>
          <p:nvPicPr>
            <p:cNvPr id="33" name="図 32"/>
            <p:cNvPicPr>
              <a:picLocks noChangeAspect="1"/>
            </p:cNvPicPr>
            <p:nvPr/>
          </p:nvPicPr>
          <p:blipFill>
            <a:blip r:embed="rId7"/>
            <a:stretch>
              <a:fillRect/>
            </a:stretch>
          </p:blipFill>
          <p:spPr>
            <a:xfrm>
              <a:off x="2379995" y="3576294"/>
              <a:ext cx="1997639" cy="1305437"/>
            </a:xfrm>
            <a:prstGeom prst="rect">
              <a:avLst/>
            </a:prstGeom>
          </p:spPr>
        </p:pic>
        <p:sp>
          <p:nvSpPr>
            <p:cNvPr id="35" name="テキスト ボックス 34"/>
            <p:cNvSpPr txBox="1"/>
            <p:nvPr/>
          </p:nvSpPr>
          <p:spPr>
            <a:xfrm>
              <a:off x="1047473" y="5438056"/>
              <a:ext cx="1105029" cy="400110"/>
            </a:xfrm>
            <a:prstGeom prst="rect">
              <a:avLst/>
            </a:prstGeom>
            <a:noFill/>
          </p:spPr>
          <p:txBody>
            <a:bodyPr wrap="square" rtlCol="0">
              <a:spAutoFit/>
            </a:bodyPr>
            <a:lstStyle/>
            <a:p>
              <a:r>
                <a:rPr kumimoji="1" lang="en-US" altLang="ja-JP" sz="2000" dirty="0" smtClean="0">
                  <a:latin typeface="Arial" panose="020B0604020202020204" pitchFamily="34" charset="0"/>
                  <a:cs typeface="Arial" panose="020B0604020202020204" pitchFamily="34" charset="0"/>
                </a:rPr>
                <a:t>HOMO</a:t>
              </a:r>
              <a:endParaRPr kumimoji="1" lang="ja-JP" altLang="en-US" sz="2000" dirty="0">
                <a:latin typeface="Arial" panose="020B0604020202020204" pitchFamily="34" charset="0"/>
                <a:cs typeface="Arial" panose="020B0604020202020204" pitchFamily="34" charset="0"/>
              </a:endParaRPr>
            </a:p>
          </p:txBody>
        </p:sp>
        <p:sp>
          <p:nvSpPr>
            <p:cNvPr id="36" name="テキスト ボックス 35"/>
            <p:cNvSpPr txBox="1"/>
            <p:nvPr/>
          </p:nvSpPr>
          <p:spPr>
            <a:xfrm>
              <a:off x="1047473" y="4076280"/>
              <a:ext cx="1046318" cy="400110"/>
            </a:xfrm>
            <a:prstGeom prst="rect">
              <a:avLst/>
            </a:prstGeom>
            <a:noFill/>
          </p:spPr>
          <p:txBody>
            <a:bodyPr wrap="square" rtlCol="0">
              <a:spAutoFit/>
            </a:bodyPr>
            <a:lstStyle/>
            <a:p>
              <a:r>
                <a:rPr lang="en-US" altLang="ja-JP" sz="2000" dirty="0" smtClean="0">
                  <a:latin typeface="Arial" panose="020B0604020202020204" pitchFamily="34" charset="0"/>
                  <a:cs typeface="Arial" panose="020B0604020202020204" pitchFamily="34" charset="0"/>
                </a:rPr>
                <a:t>LU</a:t>
              </a:r>
              <a:r>
                <a:rPr kumimoji="1" lang="en-US" altLang="ja-JP" sz="2000" dirty="0" smtClean="0">
                  <a:latin typeface="Arial" panose="020B0604020202020204" pitchFamily="34" charset="0"/>
                  <a:cs typeface="Arial" panose="020B0604020202020204" pitchFamily="34" charset="0"/>
                </a:rPr>
                <a:t>MO</a:t>
              </a:r>
              <a:endParaRPr kumimoji="1" lang="ja-JP" altLang="en-US" sz="2000" dirty="0">
                <a:latin typeface="Arial" panose="020B0604020202020204" pitchFamily="34" charset="0"/>
                <a:cs typeface="Arial" panose="020B0604020202020204" pitchFamily="34" charset="0"/>
              </a:endParaRPr>
            </a:p>
          </p:txBody>
        </p:sp>
      </p:grpSp>
      <p:graphicFrame>
        <p:nvGraphicFramePr>
          <p:cNvPr id="37" name="オブジェクト 36"/>
          <p:cNvGraphicFramePr>
            <a:graphicFrameLocks noChangeAspect="1"/>
          </p:cNvGraphicFramePr>
          <p:nvPr>
            <p:extLst/>
          </p:nvPr>
        </p:nvGraphicFramePr>
        <p:xfrm>
          <a:off x="2385251" y="1446759"/>
          <a:ext cx="1991583" cy="1687066"/>
        </p:xfrm>
        <a:graphic>
          <a:graphicData uri="http://schemas.openxmlformats.org/presentationml/2006/ole">
            <mc:AlternateContent xmlns:mc="http://schemas.openxmlformats.org/markup-compatibility/2006">
              <mc:Choice xmlns:v="urn:schemas-microsoft-com:vml" Requires="v">
                <p:oleObj spid="_x0000_s9442" name="CS ChemDraw Drawing" r:id="rId8" imgW="967329" imgH="820870" progId="ChemDraw.Document.6.0">
                  <p:embed/>
                </p:oleObj>
              </mc:Choice>
              <mc:Fallback>
                <p:oleObj name="CS ChemDraw Drawing" r:id="rId8" imgW="967329" imgH="820870" progId="ChemDraw.Document.6.0">
                  <p:embed/>
                  <p:pic>
                    <p:nvPicPr>
                      <p:cNvPr id="0" name=""/>
                      <p:cNvPicPr>
                        <a:picLocks noChangeAspect="1" noChangeArrowheads="1"/>
                      </p:cNvPicPr>
                      <p:nvPr/>
                    </p:nvPicPr>
                    <p:blipFill>
                      <a:blip r:embed="rId9"/>
                      <a:srcRect/>
                      <a:stretch>
                        <a:fillRect/>
                      </a:stretch>
                    </p:blipFill>
                    <p:spPr bwMode="auto">
                      <a:xfrm>
                        <a:off x="2385251" y="1446759"/>
                        <a:ext cx="1991583" cy="1687066"/>
                      </a:xfrm>
                      <a:prstGeom prst="rect">
                        <a:avLst/>
                      </a:prstGeom>
                      <a:noFill/>
                      <a:extLst/>
                    </p:spPr>
                  </p:pic>
                </p:oleObj>
              </mc:Fallback>
            </mc:AlternateContent>
          </a:graphicData>
        </a:graphic>
      </p:graphicFrame>
      <p:graphicFrame>
        <p:nvGraphicFramePr>
          <p:cNvPr id="38" name="オブジェクト 37"/>
          <p:cNvGraphicFramePr>
            <a:graphicFrameLocks noChangeAspect="1"/>
          </p:cNvGraphicFramePr>
          <p:nvPr>
            <p:extLst/>
          </p:nvPr>
        </p:nvGraphicFramePr>
        <p:xfrm>
          <a:off x="5967468" y="1439863"/>
          <a:ext cx="1676097" cy="1762127"/>
        </p:xfrm>
        <a:graphic>
          <a:graphicData uri="http://schemas.openxmlformats.org/presentationml/2006/ole">
            <mc:AlternateContent xmlns:mc="http://schemas.openxmlformats.org/markup-compatibility/2006">
              <mc:Choice xmlns:v="urn:schemas-microsoft-com:vml" Requires="v">
                <p:oleObj spid="_x0000_s9443" name="CS ChemDraw Drawing" r:id="rId10" imgW="897269" imgH="943138" progId="ChemDraw.Document.6.0">
                  <p:embed/>
                </p:oleObj>
              </mc:Choice>
              <mc:Fallback>
                <p:oleObj name="CS ChemDraw Drawing" r:id="rId10" imgW="897269" imgH="943138" progId="ChemDraw.Document.6.0">
                  <p:embed/>
                  <p:pic>
                    <p:nvPicPr>
                      <p:cNvPr id="0" name=""/>
                      <p:cNvPicPr/>
                      <p:nvPr/>
                    </p:nvPicPr>
                    <p:blipFill>
                      <a:blip r:embed="rId11"/>
                      <a:stretch>
                        <a:fillRect/>
                      </a:stretch>
                    </p:blipFill>
                    <p:spPr>
                      <a:xfrm>
                        <a:off x="5967468" y="1439863"/>
                        <a:ext cx="1676097" cy="1762127"/>
                      </a:xfrm>
                      <a:prstGeom prst="rect">
                        <a:avLst/>
                      </a:prstGeom>
                    </p:spPr>
                  </p:pic>
                </p:oleObj>
              </mc:Fallback>
            </mc:AlternateContent>
          </a:graphicData>
        </a:graphic>
      </p:graphicFrame>
      <p:sp>
        <p:nvSpPr>
          <p:cNvPr id="39" name="テキスト ボックス 38"/>
          <p:cNvSpPr txBox="1"/>
          <p:nvPr/>
        </p:nvSpPr>
        <p:spPr>
          <a:xfrm>
            <a:off x="6204514" y="2921721"/>
            <a:ext cx="1202003" cy="400110"/>
          </a:xfrm>
          <a:prstGeom prst="rect">
            <a:avLst/>
          </a:prstGeom>
          <a:noFill/>
        </p:spPr>
        <p:txBody>
          <a:bodyPr wrap="square" rtlCol="0">
            <a:spAutoFit/>
          </a:bodyPr>
          <a:lstStyle/>
          <a:p>
            <a:r>
              <a:rPr kumimoji="1" lang="en-US" altLang="ja-JP" sz="2000" dirty="0" smtClean="0">
                <a:latin typeface="Arial" panose="020B0604020202020204" pitchFamily="34" charset="0"/>
                <a:cs typeface="Arial" panose="020B0604020202020204" pitchFamily="34" charset="0"/>
              </a:rPr>
              <a:t>azulene</a:t>
            </a:r>
            <a:endParaRPr kumimoji="1" lang="ja-JP" altLang="en-US" sz="2000" dirty="0">
              <a:latin typeface="Arial" panose="020B0604020202020204" pitchFamily="34" charset="0"/>
              <a:cs typeface="Arial" panose="020B0604020202020204" pitchFamily="34" charset="0"/>
            </a:endParaRPr>
          </a:p>
        </p:txBody>
      </p:sp>
      <p:sp>
        <p:nvSpPr>
          <p:cNvPr id="40" name="テキスト ボックス 39"/>
          <p:cNvSpPr txBox="1"/>
          <p:nvPr/>
        </p:nvSpPr>
        <p:spPr>
          <a:xfrm>
            <a:off x="2543580" y="2918145"/>
            <a:ext cx="1669343" cy="400110"/>
          </a:xfrm>
          <a:prstGeom prst="rect">
            <a:avLst/>
          </a:prstGeom>
          <a:noFill/>
        </p:spPr>
        <p:txBody>
          <a:bodyPr wrap="square" rtlCol="0">
            <a:spAutoFit/>
          </a:bodyPr>
          <a:lstStyle/>
          <a:p>
            <a:r>
              <a:rPr kumimoji="1" lang="en-US" altLang="ja-JP" sz="2000" dirty="0" smtClean="0">
                <a:latin typeface="Arial" panose="020B0604020202020204" pitchFamily="34" charset="0"/>
                <a:cs typeface="Arial" panose="020B0604020202020204" pitchFamily="34" charset="0"/>
              </a:rPr>
              <a:t>naphthalene</a:t>
            </a:r>
            <a:endParaRPr kumimoji="1" lang="ja-JP" altLang="en-US" sz="2000" dirty="0">
              <a:latin typeface="Arial" panose="020B0604020202020204" pitchFamily="34" charset="0"/>
              <a:cs typeface="Arial" panose="020B0604020202020204" pitchFamily="34" charset="0"/>
            </a:endParaRPr>
          </a:p>
        </p:txBody>
      </p:sp>
      <p:sp>
        <p:nvSpPr>
          <p:cNvPr id="20" name="テキスト ボックス 19"/>
          <p:cNvSpPr txBox="1"/>
          <p:nvPr/>
        </p:nvSpPr>
        <p:spPr>
          <a:xfrm>
            <a:off x="4982661" y="1039753"/>
            <a:ext cx="3373922" cy="400110"/>
          </a:xfrm>
          <a:prstGeom prst="rect">
            <a:avLst/>
          </a:prstGeom>
          <a:noFill/>
        </p:spPr>
        <p:txBody>
          <a:bodyPr wrap="square" rtlCol="0">
            <a:spAutoFit/>
          </a:bodyPr>
          <a:lstStyle/>
          <a:p>
            <a:r>
              <a:rPr lang="en-US" altLang="ja-JP" sz="2000" dirty="0">
                <a:latin typeface="Arial" pitchFamily="34" charset="0"/>
                <a:cs typeface="Arial" pitchFamily="34" charset="0"/>
              </a:rPr>
              <a:t>Nonalternant </a:t>
            </a:r>
            <a:r>
              <a:rPr lang="en-US" altLang="ja-JP" sz="2000" dirty="0" smtClean="0">
                <a:latin typeface="Arial" pitchFamily="34" charset="0"/>
                <a:cs typeface="Arial" pitchFamily="34" charset="0"/>
              </a:rPr>
              <a:t>hydrocarbon</a:t>
            </a:r>
            <a:endParaRPr kumimoji="1" lang="ja-JP" altLang="en-US" sz="2000" dirty="0">
              <a:latin typeface="Arial" panose="020B0604020202020204" pitchFamily="34" charset="0"/>
              <a:cs typeface="Arial" panose="020B0604020202020204" pitchFamily="34" charset="0"/>
            </a:endParaRPr>
          </a:p>
        </p:txBody>
      </p:sp>
      <p:sp>
        <p:nvSpPr>
          <p:cNvPr id="21" name="テキスト ボックス 20"/>
          <p:cNvSpPr txBox="1"/>
          <p:nvPr/>
        </p:nvSpPr>
        <p:spPr>
          <a:xfrm>
            <a:off x="1935020" y="1049072"/>
            <a:ext cx="2886465" cy="397687"/>
          </a:xfrm>
          <a:prstGeom prst="rect">
            <a:avLst/>
          </a:prstGeom>
          <a:noFill/>
        </p:spPr>
        <p:txBody>
          <a:bodyPr wrap="square" rtlCol="0">
            <a:spAutoFit/>
          </a:bodyPr>
          <a:lstStyle/>
          <a:p>
            <a:r>
              <a:rPr lang="en-US" altLang="ja-JP" sz="2000" dirty="0" smtClean="0">
                <a:latin typeface="Arial" pitchFamily="34" charset="0"/>
                <a:cs typeface="Arial" pitchFamily="34" charset="0"/>
              </a:rPr>
              <a:t>Alternant hydrocarbon</a:t>
            </a:r>
            <a:endParaRPr kumimoji="1" lang="ja-JP" altLang="en-US" sz="2000" dirty="0">
              <a:latin typeface="Arial" panose="020B0604020202020204" pitchFamily="34" charset="0"/>
              <a:cs typeface="Arial" panose="020B0604020202020204" pitchFamily="34" charset="0"/>
            </a:endParaRPr>
          </a:p>
        </p:txBody>
      </p:sp>
      <p:sp>
        <p:nvSpPr>
          <p:cNvPr id="17" name="テキスト ボックス 16"/>
          <p:cNvSpPr txBox="1"/>
          <p:nvPr/>
        </p:nvSpPr>
        <p:spPr>
          <a:xfrm>
            <a:off x="3616931" y="3191016"/>
            <a:ext cx="1496439" cy="523220"/>
          </a:xfrm>
          <a:prstGeom prst="rect">
            <a:avLst/>
          </a:prstGeom>
          <a:noFill/>
        </p:spPr>
        <p:txBody>
          <a:bodyPr wrap="square" rtlCol="0">
            <a:spAutoFit/>
          </a:bodyPr>
          <a:lstStyle/>
          <a:p>
            <a:r>
              <a:rPr kumimoji="1" lang="en-US" altLang="ja-JP" sz="2800" b="1" dirty="0" smtClean="0">
                <a:latin typeface="Arial" panose="020B0604020202020204" pitchFamily="34" charset="0"/>
                <a:cs typeface="Arial" panose="020B0604020202020204" pitchFamily="34" charset="0"/>
              </a:rPr>
              <a:t>289 nm</a:t>
            </a:r>
            <a:endParaRPr kumimoji="1" lang="ja-JP" altLang="en-US" sz="2800" b="1" dirty="0">
              <a:latin typeface="Arial" panose="020B0604020202020204" pitchFamily="34" charset="0"/>
              <a:cs typeface="Arial" panose="020B0604020202020204" pitchFamily="34" charset="0"/>
            </a:endParaRPr>
          </a:p>
        </p:txBody>
      </p:sp>
      <p:sp>
        <p:nvSpPr>
          <p:cNvPr id="18" name="テキスト ボックス 17"/>
          <p:cNvSpPr txBox="1"/>
          <p:nvPr/>
        </p:nvSpPr>
        <p:spPr>
          <a:xfrm>
            <a:off x="7083466" y="3244694"/>
            <a:ext cx="1431884" cy="523220"/>
          </a:xfrm>
          <a:prstGeom prst="rect">
            <a:avLst/>
          </a:prstGeom>
          <a:noFill/>
        </p:spPr>
        <p:txBody>
          <a:bodyPr wrap="square" rtlCol="0">
            <a:spAutoFit/>
          </a:bodyPr>
          <a:lstStyle/>
          <a:p>
            <a:r>
              <a:rPr kumimoji="1" lang="en-US" altLang="ja-JP" sz="2800" b="1" dirty="0" smtClean="0">
                <a:latin typeface="Arial" panose="020B0604020202020204" pitchFamily="34" charset="0"/>
                <a:cs typeface="Arial" panose="020B0604020202020204" pitchFamily="34" charset="0"/>
              </a:rPr>
              <a:t>585 nm</a:t>
            </a:r>
            <a:endParaRPr kumimoji="1" lang="ja-JP" altLang="en-US" sz="28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8108453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スライド番号プレースホルダー 36"/>
          <p:cNvSpPr>
            <a:spLocks noGrp="1"/>
          </p:cNvSpPr>
          <p:nvPr>
            <p:ph type="sldNum" sz="quarter" idx="12"/>
          </p:nvPr>
        </p:nvSpPr>
        <p:spPr/>
        <p:txBody>
          <a:bodyPr/>
          <a:lstStyle/>
          <a:p>
            <a:fld id="{CA121E80-A0EF-4BC2-B54F-C98367D01BE8}" type="slidenum">
              <a:rPr kumimoji="1" lang="ja-JP" altLang="en-US" smtClean="0"/>
              <a:t>9</a:t>
            </a:fld>
            <a:endParaRPr kumimoji="1" lang="ja-JP" altLang="en-US" dirty="0"/>
          </a:p>
        </p:txBody>
      </p:sp>
      <p:sp>
        <p:nvSpPr>
          <p:cNvPr id="12" name="正方形/長方形 11"/>
          <p:cNvSpPr/>
          <p:nvPr/>
        </p:nvSpPr>
        <p:spPr>
          <a:xfrm>
            <a:off x="4444513" y="2561213"/>
            <a:ext cx="4217373" cy="276999"/>
          </a:xfrm>
          <a:prstGeom prst="rect">
            <a:avLst/>
          </a:prstGeom>
        </p:spPr>
        <p:txBody>
          <a:bodyPr wrap="none">
            <a:spAutoFit/>
          </a:bodyPr>
          <a:lstStyle/>
          <a:p>
            <a:r>
              <a:rPr lang="en-US" altLang="ja-JP" sz="1200" dirty="0" smtClean="0">
                <a:latin typeface="Arial" panose="020B0604020202020204" pitchFamily="34" charset="0"/>
                <a:cs typeface="Arial" panose="020B0604020202020204" pitchFamily="34" charset="0"/>
              </a:rPr>
              <a:t>Fabia</a:t>
            </a:r>
            <a:r>
              <a:rPr lang="en-US" altLang="ja-JP" sz="1200" dirty="0">
                <a:latin typeface="Arial" panose="020B0604020202020204" pitchFamily="34" charset="0"/>
                <a:cs typeface="Arial" panose="020B0604020202020204" pitchFamily="34" charset="0"/>
              </a:rPr>
              <a:t>n</a:t>
            </a:r>
            <a:r>
              <a:rPr lang="en-US" altLang="ja-JP" sz="1200" dirty="0" smtClean="0">
                <a:latin typeface="Arial" panose="020B0604020202020204" pitchFamily="34" charset="0"/>
                <a:cs typeface="Arial" panose="020B0604020202020204" pitchFamily="34" charset="0"/>
              </a:rPr>
              <a:t>, </a:t>
            </a:r>
            <a:r>
              <a:rPr lang="en-US" altLang="ja-JP" sz="1200" dirty="0">
                <a:latin typeface="Arial" panose="020B0604020202020204" pitchFamily="34" charset="0"/>
                <a:cs typeface="Arial" panose="020B0604020202020204" pitchFamily="34" charset="0"/>
              </a:rPr>
              <a:t>J</a:t>
            </a:r>
            <a:r>
              <a:rPr lang="en-US" altLang="ja-JP" sz="1200" dirty="0" smtClean="0">
                <a:latin typeface="Arial" panose="020B0604020202020204" pitchFamily="34" charset="0"/>
                <a:cs typeface="Arial" panose="020B0604020202020204" pitchFamily="34" charset="0"/>
              </a:rPr>
              <a:t>. et al. </a:t>
            </a:r>
            <a:r>
              <a:rPr lang="en-US" altLang="ja-JP" sz="1200" i="1" dirty="0" err="1" smtClean="0">
                <a:latin typeface="Arial" pitchFamily="34" charset="0"/>
                <a:cs typeface="Arial" pitchFamily="34" charset="0"/>
              </a:rPr>
              <a:t>Angew</a:t>
            </a:r>
            <a:r>
              <a:rPr lang="en-US" altLang="ja-JP" sz="1200" i="1" dirty="0">
                <a:latin typeface="Arial" pitchFamily="34" charset="0"/>
                <a:cs typeface="Arial" pitchFamily="34" charset="0"/>
              </a:rPr>
              <a:t>. Chem. Int. Ed. </a:t>
            </a:r>
            <a:r>
              <a:rPr lang="en-US" altLang="ja-JP" sz="1200" i="1" dirty="0" smtClean="0">
                <a:latin typeface="Arial" pitchFamily="34" charset="0"/>
                <a:cs typeface="Arial" pitchFamily="34" charset="0"/>
              </a:rPr>
              <a:t>Engl</a:t>
            </a:r>
            <a:r>
              <a:rPr lang="en-US" altLang="ja-JP" sz="1200" dirty="0" smtClean="0">
                <a:latin typeface="Arial" pitchFamily="34" charset="0"/>
                <a:cs typeface="Arial" pitchFamily="34" charset="0"/>
              </a:rPr>
              <a:t>. </a:t>
            </a:r>
            <a:r>
              <a:rPr lang="en-US" altLang="ja-JP" sz="1200" b="1" dirty="0" smtClean="0">
                <a:latin typeface="Arial" pitchFamily="34" charset="0"/>
                <a:cs typeface="Arial" pitchFamily="34" charset="0"/>
              </a:rPr>
              <a:t>1989</a:t>
            </a:r>
            <a:r>
              <a:rPr lang="en-US" altLang="ja-JP" sz="1200" dirty="0" smtClean="0">
                <a:latin typeface="Arial" pitchFamily="34" charset="0"/>
                <a:cs typeface="Arial" pitchFamily="34" charset="0"/>
              </a:rPr>
              <a:t>, </a:t>
            </a:r>
            <a:r>
              <a:rPr lang="en-US" altLang="ja-JP" sz="1200" i="1" dirty="0" smtClean="0">
                <a:latin typeface="Arial" pitchFamily="34" charset="0"/>
                <a:cs typeface="Arial" pitchFamily="34" charset="0"/>
              </a:rPr>
              <a:t>28</a:t>
            </a:r>
            <a:r>
              <a:rPr lang="en-US" altLang="ja-JP" sz="1200" dirty="0" smtClean="0">
                <a:latin typeface="Arial" pitchFamily="34" charset="0"/>
                <a:cs typeface="Arial" pitchFamily="34" charset="0"/>
              </a:rPr>
              <a:t>, 677.</a:t>
            </a:r>
            <a:endParaRPr lang="ja-JP" altLang="en-US" sz="1200" b="1" dirty="0">
              <a:latin typeface="Arial" pitchFamily="34" charset="0"/>
              <a:cs typeface="Arial" pitchFamily="34" charset="0"/>
            </a:endParaRPr>
          </a:p>
        </p:txBody>
      </p:sp>
      <p:sp>
        <p:nvSpPr>
          <p:cNvPr id="41" name="タイトル 1"/>
          <p:cNvSpPr txBox="1">
            <a:spLocks/>
          </p:cNvSpPr>
          <p:nvPr/>
        </p:nvSpPr>
        <p:spPr>
          <a:xfrm>
            <a:off x="1342381" y="-10000"/>
            <a:ext cx="6444574" cy="618455"/>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a:lstStyle>
          <a:p>
            <a:pPr algn="ctr"/>
            <a:r>
              <a:rPr lang="en-US" altLang="ja-JP" sz="3200" dirty="0" smtClean="0">
                <a:latin typeface="Arial" panose="020B0604020202020204" pitchFamily="34" charset="0"/>
                <a:cs typeface="Arial" panose="020B0604020202020204" pitchFamily="34" charset="0"/>
              </a:rPr>
              <a:t>Principle</a:t>
            </a:r>
            <a:r>
              <a:rPr lang="ja-JP" altLang="en-US" sz="3200" dirty="0" smtClean="0">
                <a:latin typeface="Arial" panose="020B0604020202020204" pitchFamily="34" charset="0"/>
                <a:cs typeface="Arial" panose="020B0604020202020204" pitchFamily="34" charset="0"/>
              </a:rPr>
              <a:t> </a:t>
            </a:r>
            <a:r>
              <a:rPr lang="en-US" altLang="ja-JP" sz="3200" dirty="0" smtClean="0">
                <a:latin typeface="Arial" panose="020B0604020202020204" pitchFamily="34" charset="0"/>
                <a:cs typeface="Arial" panose="020B0604020202020204" pitchFamily="34" charset="0"/>
              </a:rPr>
              <a:t>for</a:t>
            </a:r>
            <a:r>
              <a:rPr lang="ja-JP" altLang="en-US" sz="3200" dirty="0" smtClean="0">
                <a:latin typeface="Arial" panose="020B0604020202020204" pitchFamily="34" charset="0"/>
                <a:cs typeface="Arial" panose="020B0604020202020204" pitchFamily="34" charset="0"/>
              </a:rPr>
              <a:t> </a:t>
            </a:r>
            <a:r>
              <a:rPr lang="en-US" altLang="ja-JP" sz="3200" dirty="0" smtClean="0">
                <a:latin typeface="Arial" panose="020B0604020202020204" pitchFamily="34" charset="0"/>
                <a:cs typeface="Arial" panose="020B0604020202020204" pitchFamily="34" charset="0"/>
              </a:rPr>
              <a:t>Absorption Energy</a:t>
            </a:r>
            <a:endParaRPr lang="ja-JP" altLang="en-US" sz="3200" dirty="0">
              <a:latin typeface="Arial" panose="020B0604020202020204" pitchFamily="34" charset="0"/>
              <a:cs typeface="Arial" panose="020B0604020202020204" pitchFamily="34" charset="0"/>
            </a:endParaRPr>
          </a:p>
        </p:txBody>
      </p:sp>
      <p:sp>
        <p:nvSpPr>
          <p:cNvPr id="22" name="正方形/長方形 21"/>
          <p:cNvSpPr/>
          <p:nvPr/>
        </p:nvSpPr>
        <p:spPr>
          <a:xfrm>
            <a:off x="5082424" y="1328887"/>
            <a:ext cx="3604376" cy="1077218"/>
          </a:xfrm>
          <a:prstGeom prst="rect">
            <a:avLst/>
          </a:prstGeom>
        </p:spPr>
        <p:txBody>
          <a:bodyPr wrap="square">
            <a:spAutoFit/>
          </a:bodyPr>
          <a:lstStyle/>
          <a:p>
            <a:r>
              <a:rPr lang="en-US" altLang="ja-JP" sz="1600" i="1" dirty="0" err="1">
                <a:latin typeface="Arial" pitchFamily="34" charset="0"/>
                <a:cs typeface="Arial" pitchFamily="34" charset="0"/>
              </a:rPr>
              <a:t>Δε</a:t>
            </a:r>
            <a:r>
              <a:rPr lang="en-US" altLang="ja-JP" sz="1600" i="1" baseline="-25000" dirty="0" err="1" smtClean="0">
                <a:latin typeface="Arial" pitchFamily="34" charset="0"/>
                <a:cs typeface="Arial" pitchFamily="34" charset="0"/>
              </a:rPr>
              <a:t>ab</a:t>
            </a:r>
            <a:r>
              <a:rPr lang="en-US" altLang="ja-JP" sz="1600" dirty="0" smtClean="0">
                <a:latin typeface="Arial" pitchFamily="34" charset="0"/>
                <a:cs typeface="Arial" pitchFamily="34" charset="0"/>
              </a:rPr>
              <a:t> : Energy difference </a:t>
            </a:r>
          </a:p>
          <a:p>
            <a:r>
              <a:rPr lang="en-US" altLang="ja-JP" sz="1600" i="1" dirty="0" smtClean="0">
                <a:latin typeface="Arial" pitchFamily="34" charset="0"/>
                <a:cs typeface="Arial" pitchFamily="34" charset="0"/>
              </a:rPr>
              <a:t>J</a:t>
            </a:r>
            <a:r>
              <a:rPr lang="en-US" altLang="ja-JP" sz="1600" i="1" baseline="-25000" dirty="0" smtClean="0">
                <a:latin typeface="Arial" pitchFamily="34" charset="0"/>
                <a:cs typeface="Arial" pitchFamily="34" charset="0"/>
              </a:rPr>
              <a:t>ab</a:t>
            </a:r>
            <a:r>
              <a:rPr lang="en-US" altLang="ja-JP" sz="1600" dirty="0" smtClean="0">
                <a:latin typeface="Arial" pitchFamily="34" charset="0"/>
                <a:cs typeface="Arial" pitchFamily="34" charset="0"/>
              </a:rPr>
              <a:t> : Coulomb </a:t>
            </a:r>
            <a:r>
              <a:rPr lang="en-US" altLang="ja-JP" sz="1600" dirty="0">
                <a:latin typeface="Arial" pitchFamily="34" charset="0"/>
                <a:cs typeface="Arial" pitchFamily="34" charset="0"/>
              </a:rPr>
              <a:t>repulsion </a:t>
            </a:r>
            <a:r>
              <a:rPr lang="en-US" altLang="ja-JP" sz="1600" dirty="0" smtClean="0">
                <a:latin typeface="Arial" pitchFamily="34" charset="0"/>
                <a:cs typeface="Arial" pitchFamily="34" charset="0"/>
              </a:rPr>
              <a:t>integral</a:t>
            </a:r>
            <a:endParaRPr lang="ja-JP" altLang="en-US" sz="1600" dirty="0">
              <a:latin typeface="Arial" pitchFamily="34" charset="0"/>
              <a:cs typeface="Arial" pitchFamily="34" charset="0"/>
            </a:endParaRPr>
          </a:p>
          <a:p>
            <a:r>
              <a:rPr lang="en-US" altLang="ja-JP" sz="1600" i="1" dirty="0" smtClean="0">
                <a:latin typeface="Arial" pitchFamily="34" charset="0"/>
                <a:cs typeface="Arial" pitchFamily="34" charset="0"/>
              </a:rPr>
              <a:t>K</a:t>
            </a:r>
            <a:r>
              <a:rPr lang="en-US" altLang="ja-JP" sz="1600" i="1" baseline="-25000" dirty="0" smtClean="0">
                <a:latin typeface="Arial" pitchFamily="34" charset="0"/>
                <a:cs typeface="Arial" pitchFamily="34" charset="0"/>
              </a:rPr>
              <a:t>ab</a:t>
            </a:r>
            <a:r>
              <a:rPr lang="en-US" altLang="ja-JP" sz="1600" dirty="0" smtClean="0">
                <a:latin typeface="Arial" pitchFamily="34" charset="0"/>
                <a:cs typeface="Arial" pitchFamily="34" charset="0"/>
              </a:rPr>
              <a:t> : Exchange integral</a:t>
            </a:r>
          </a:p>
          <a:p>
            <a:r>
              <a:rPr lang="en-US" altLang="ja-JP" sz="1600" dirty="0">
                <a:latin typeface="Arial" pitchFamily="34" charset="0"/>
                <a:cs typeface="Arial" pitchFamily="34" charset="0"/>
              </a:rPr>
              <a:t> </a:t>
            </a:r>
            <a:r>
              <a:rPr lang="en-US" altLang="ja-JP" sz="1600" dirty="0" smtClean="0">
                <a:latin typeface="Arial" pitchFamily="34" charset="0"/>
                <a:cs typeface="Arial" pitchFamily="34" charset="0"/>
              </a:rPr>
              <a:t>       between HOMO </a:t>
            </a:r>
            <a:r>
              <a:rPr lang="en-US" altLang="ja-JP" sz="1600" dirty="0">
                <a:latin typeface="Arial" pitchFamily="34" charset="0"/>
                <a:cs typeface="Arial" pitchFamily="34" charset="0"/>
              </a:rPr>
              <a:t>and </a:t>
            </a:r>
            <a:r>
              <a:rPr lang="en-US" altLang="ja-JP" sz="1600" dirty="0" smtClean="0">
                <a:latin typeface="Arial" pitchFamily="34" charset="0"/>
                <a:cs typeface="Arial" pitchFamily="34" charset="0"/>
              </a:rPr>
              <a:t>LUMO</a:t>
            </a:r>
            <a:endParaRPr lang="en-US" altLang="ja-JP" sz="1600" dirty="0">
              <a:latin typeface="Arial" pitchFamily="34" charset="0"/>
              <a:cs typeface="Arial" pitchFamily="34" charset="0"/>
            </a:endParaRPr>
          </a:p>
        </p:txBody>
      </p:sp>
      <p:sp>
        <p:nvSpPr>
          <p:cNvPr id="24" name="正方形/長方形 23"/>
          <p:cNvSpPr/>
          <p:nvPr/>
        </p:nvSpPr>
        <p:spPr>
          <a:xfrm>
            <a:off x="899592" y="1402332"/>
            <a:ext cx="3961341" cy="523220"/>
          </a:xfrm>
          <a:prstGeom prst="rect">
            <a:avLst/>
          </a:prstGeom>
        </p:spPr>
        <p:txBody>
          <a:bodyPr wrap="none">
            <a:spAutoFit/>
          </a:bodyPr>
          <a:lstStyle/>
          <a:p>
            <a:r>
              <a:rPr lang="en-US" altLang="ja-JP" sz="2800" i="1" dirty="0" smtClean="0">
                <a:latin typeface="Arial" pitchFamily="34" charset="0"/>
                <a:cs typeface="Arial" pitchFamily="34" charset="0"/>
              </a:rPr>
              <a:t>ΔE</a:t>
            </a:r>
            <a:r>
              <a:rPr lang="en-US" altLang="ja-JP" sz="2800" i="1" baseline="-25000" dirty="0" smtClean="0">
                <a:latin typeface="Arial" pitchFamily="34" charset="0"/>
                <a:cs typeface="Arial" pitchFamily="34" charset="0"/>
              </a:rPr>
              <a:t>ab</a:t>
            </a:r>
            <a:r>
              <a:rPr lang="en-US" altLang="ja-JP" sz="2800" i="1" dirty="0" smtClean="0">
                <a:latin typeface="Arial" pitchFamily="34" charset="0"/>
                <a:cs typeface="Arial" pitchFamily="34" charset="0"/>
              </a:rPr>
              <a:t> </a:t>
            </a:r>
            <a:r>
              <a:rPr lang="en-US" altLang="ja-JP" sz="2800" dirty="0" smtClean="0">
                <a:latin typeface="Arial" pitchFamily="34" charset="0"/>
                <a:cs typeface="Arial" pitchFamily="34" charset="0"/>
              </a:rPr>
              <a:t>= </a:t>
            </a:r>
            <a:r>
              <a:rPr lang="en-US" altLang="ja-JP" sz="2800" i="1" dirty="0" smtClean="0">
                <a:latin typeface="Arial" pitchFamily="34" charset="0"/>
                <a:cs typeface="Arial" pitchFamily="34" charset="0"/>
              </a:rPr>
              <a:t>Δε</a:t>
            </a:r>
            <a:r>
              <a:rPr lang="en-US" altLang="ja-JP" sz="2800" i="1" baseline="-25000" dirty="0" smtClean="0">
                <a:latin typeface="Arial" pitchFamily="34" charset="0"/>
                <a:cs typeface="Arial" pitchFamily="34" charset="0"/>
              </a:rPr>
              <a:t>ab</a:t>
            </a:r>
            <a:r>
              <a:rPr lang="en-US" altLang="ja-JP" sz="2800" dirty="0" smtClean="0">
                <a:latin typeface="Arial" pitchFamily="34" charset="0"/>
                <a:cs typeface="Arial" pitchFamily="34" charset="0"/>
              </a:rPr>
              <a:t> – </a:t>
            </a:r>
            <a:r>
              <a:rPr lang="en-US" altLang="ja-JP" sz="2800" i="1" dirty="0" smtClean="0">
                <a:latin typeface="Arial" pitchFamily="34" charset="0"/>
                <a:cs typeface="Arial" pitchFamily="34" charset="0"/>
              </a:rPr>
              <a:t>J</a:t>
            </a:r>
            <a:r>
              <a:rPr lang="en-US" altLang="ja-JP" sz="2800" i="1" baseline="-25000" dirty="0" smtClean="0">
                <a:latin typeface="Arial" pitchFamily="34" charset="0"/>
                <a:cs typeface="Arial" pitchFamily="34" charset="0"/>
              </a:rPr>
              <a:t>ab</a:t>
            </a:r>
            <a:r>
              <a:rPr lang="en-US" altLang="ja-JP" sz="2800" dirty="0" smtClean="0">
                <a:latin typeface="Arial" pitchFamily="34" charset="0"/>
                <a:cs typeface="Arial" pitchFamily="34" charset="0"/>
              </a:rPr>
              <a:t> + 2</a:t>
            </a:r>
            <a:r>
              <a:rPr lang="en-US" altLang="ja-JP" sz="2800" i="1" dirty="0" smtClean="0">
                <a:latin typeface="Arial" pitchFamily="34" charset="0"/>
                <a:cs typeface="Arial" pitchFamily="34" charset="0"/>
              </a:rPr>
              <a:t>K</a:t>
            </a:r>
            <a:r>
              <a:rPr lang="en-US" altLang="ja-JP" sz="2800" i="1" baseline="-25000" dirty="0" smtClean="0">
                <a:latin typeface="Arial" pitchFamily="34" charset="0"/>
                <a:cs typeface="Arial" pitchFamily="34" charset="0"/>
              </a:rPr>
              <a:t>ab</a:t>
            </a:r>
          </a:p>
        </p:txBody>
      </p:sp>
      <p:grpSp>
        <p:nvGrpSpPr>
          <p:cNvPr id="3" name="グループ化 2"/>
          <p:cNvGrpSpPr/>
          <p:nvPr/>
        </p:nvGrpSpPr>
        <p:grpSpPr>
          <a:xfrm>
            <a:off x="1043608" y="3485762"/>
            <a:ext cx="5359892" cy="1200329"/>
            <a:chOff x="1794051" y="5545911"/>
            <a:chExt cx="5359892" cy="1200329"/>
          </a:xfrm>
        </p:grpSpPr>
        <p:sp>
          <p:nvSpPr>
            <p:cNvPr id="25" name="テキスト ボックス 24"/>
            <p:cNvSpPr txBox="1"/>
            <p:nvPr/>
          </p:nvSpPr>
          <p:spPr>
            <a:xfrm>
              <a:off x="1794051" y="5545911"/>
              <a:ext cx="5359892" cy="1200329"/>
            </a:xfrm>
            <a:prstGeom prst="rect">
              <a:avLst/>
            </a:prstGeom>
            <a:noFill/>
          </p:spPr>
          <p:txBody>
            <a:bodyPr wrap="square" rtlCol="0">
              <a:spAutoFit/>
            </a:bodyPr>
            <a:lstStyle/>
            <a:p>
              <a:r>
                <a:rPr lang="en-US" altLang="ja-JP" sz="2400" dirty="0" smtClean="0">
                  <a:latin typeface="Arial" pitchFamily="34" charset="0"/>
                  <a:cs typeface="Arial" pitchFamily="34" charset="0"/>
                </a:rPr>
                <a:t>For alternant </a:t>
              </a:r>
              <a:r>
                <a:rPr lang="en-US" altLang="ja-JP" sz="2400" dirty="0">
                  <a:latin typeface="Arial" pitchFamily="34" charset="0"/>
                  <a:cs typeface="Arial" pitchFamily="34" charset="0"/>
                </a:rPr>
                <a:t>hydrocarbon</a:t>
              </a:r>
            </a:p>
            <a:p>
              <a:r>
                <a:rPr lang="en-US" altLang="ja-JP" sz="2400" dirty="0" smtClean="0">
                  <a:latin typeface="Arial" pitchFamily="34" charset="0"/>
                  <a:cs typeface="Arial" pitchFamily="34" charset="0"/>
                </a:rPr>
                <a:t>  Larger </a:t>
              </a:r>
              <a:r>
                <a:rPr lang="en-US" altLang="ja-JP" sz="2400" dirty="0" smtClean="0">
                  <a:latin typeface="Symbol" panose="05050102010706020507" pitchFamily="18" charset="2"/>
                  <a:cs typeface="Arial" pitchFamily="34" charset="0"/>
                </a:rPr>
                <a:t>p</a:t>
              </a:r>
              <a:r>
                <a:rPr lang="en-US" altLang="ja-JP" sz="2400" dirty="0" smtClean="0">
                  <a:latin typeface="Arial" pitchFamily="34" charset="0"/>
                  <a:cs typeface="Arial" pitchFamily="34" charset="0"/>
                </a:rPr>
                <a:t>-conjugation space</a:t>
              </a:r>
            </a:p>
            <a:p>
              <a:r>
                <a:rPr lang="en-US" altLang="ja-JP" sz="2400" dirty="0" smtClean="0">
                  <a:latin typeface="Arial" pitchFamily="34" charset="0"/>
                  <a:cs typeface="Arial" pitchFamily="34" charset="0"/>
                </a:rPr>
                <a:t>                     Lower</a:t>
              </a:r>
              <a:r>
                <a:rPr lang="ja-JP" altLang="en-US" sz="2400" dirty="0" smtClean="0">
                  <a:latin typeface="Arial" panose="020B0604020202020204" pitchFamily="34" charset="0"/>
                  <a:cs typeface="Arial" panose="020B0604020202020204" pitchFamily="34" charset="0"/>
                </a:rPr>
                <a:t> </a:t>
              </a:r>
              <a:r>
                <a:rPr lang="en-US" altLang="ja-JP" sz="2400" dirty="0" smtClean="0">
                  <a:latin typeface="Arial" panose="020B0604020202020204" pitchFamily="34" charset="0"/>
                  <a:cs typeface="Arial" panose="020B0604020202020204" pitchFamily="34" charset="0"/>
                </a:rPr>
                <a:t>absorption energy</a:t>
              </a:r>
              <a:endParaRPr lang="en-US" altLang="ja-JP" sz="2400" dirty="0">
                <a:latin typeface="Arial" pitchFamily="34" charset="0"/>
                <a:cs typeface="Arial" pitchFamily="34" charset="0"/>
              </a:endParaRPr>
            </a:p>
          </p:txBody>
        </p:sp>
        <p:sp>
          <p:nvSpPr>
            <p:cNvPr id="2" name="右矢印 1"/>
            <p:cNvSpPr/>
            <p:nvPr/>
          </p:nvSpPr>
          <p:spPr>
            <a:xfrm>
              <a:off x="2185391" y="6341895"/>
              <a:ext cx="1330561" cy="363974"/>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4" name="グループ化 3"/>
          <p:cNvGrpSpPr/>
          <p:nvPr/>
        </p:nvGrpSpPr>
        <p:grpSpPr>
          <a:xfrm>
            <a:off x="1043608" y="5092521"/>
            <a:ext cx="5976664" cy="1200329"/>
            <a:chOff x="1856716" y="5019874"/>
            <a:chExt cx="5976664" cy="1200329"/>
          </a:xfrm>
        </p:grpSpPr>
        <p:sp>
          <p:nvSpPr>
            <p:cNvPr id="15" name="テキスト ボックス 14"/>
            <p:cNvSpPr txBox="1"/>
            <p:nvPr/>
          </p:nvSpPr>
          <p:spPr>
            <a:xfrm>
              <a:off x="1856716" y="5019874"/>
              <a:ext cx="5976664" cy="1200329"/>
            </a:xfrm>
            <a:prstGeom prst="rect">
              <a:avLst/>
            </a:prstGeom>
            <a:noFill/>
          </p:spPr>
          <p:txBody>
            <a:bodyPr wrap="square" rtlCol="0">
              <a:spAutoFit/>
            </a:bodyPr>
            <a:lstStyle/>
            <a:p>
              <a:r>
                <a:rPr lang="en-US" altLang="ja-JP" sz="2400" dirty="0">
                  <a:latin typeface="Arial" pitchFamily="34" charset="0"/>
                  <a:cs typeface="Arial" pitchFamily="34" charset="0"/>
                </a:rPr>
                <a:t>For </a:t>
              </a:r>
              <a:r>
                <a:rPr lang="en-US" altLang="ja-JP" sz="2400" dirty="0" smtClean="0">
                  <a:latin typeface="Arial" pitchFamily="34" charset="0"/>
                  <a:cs typeface="Arial" pitchFamily="34" charset="0"/>
                </a:rPr>
                <a:t>nonalternant </a:t>
              </a:r>
              <a:r>
                <a:rPr lang="en-US" altLang="ja-JP" sz="2400" dirty="0">
                  <a:latin typeface="Arial" pitchFamily="34" charset="0"/>
                  <a:cs typeface="Arial" pitchFamily="34" charset="0"/>
                </a:rPr>
                <a:t>hydrocarbon</a:t>
              </a:r>
            </a:p>
            <a:p>
              <a:r>
                <a:rPr lang="en-US" altLang="ja-JP" sz="2400" dirty="0" smtClean="0">
                  <a:latin typeface="Arial" pitchFamily="34" charset="0"/>
                  <a:cs typeface="Arial" pitchFamily="34" charset="0"/>
                </a:rPr>
                <a:t>  </a:t>
              </a:r>
              <a:r>
                <a:rPr lang="en-US" altLang="ja-JP" sz="2400" i="1" dirty="0" err="1" smtClean="0">
                  <a:latin typeface="Arial" pitchFamily="34" charset="0"/>
                  <a:cs typeface="Arial" pitchFamily="34" charset="0"/>
                </a:rPr>
                <a:t>K</a:t>
              </a:r>
              <a:r>
                <a:rPr lang="en-US" altLang="ja-JP" sz="2400" i="1" baseline="-25000" dirty="0" err="1" smtClean="0">
                  <a:latin typeface="Arial" pitchFamily="34" charset="0"/>
                  <a:cs typeface="Arial" pitchFamily="34" charset="0"/>
                </a:rPr>
                <a:t>ab</a:t>
              </a:r>
              <a:r>
                <a:rPr lang="en-US" altLang="ja-JP" sz="2400" dirty="0" smtClean="0">
                  <a:latin typeface="Arial" pitchFamily="34" charset="0"/>
                  <a:cs typeface="Arial" pitchFamily="34" charset="0"/>
                </a:rPr>
                <a:t> is smaller than </a:t>
              </a:r>
              <a:r>
                <a:rPr lang="en-US" altLang="ja-JP" sz="2400" dirty="0">
                  <a:latin typeface="Arial" pitchFamily="34" charset="0"/>
                  <a:cs typeface="Arial" pitchFamily="34" charset="0"/>
                </a:rPr>
                <a:t>alternant </a:t>
              </a:r>
              <a:r>
                <a:rPr lang="en-US" altLang="ja-JP" sz="2400" dirty="0" smtClean="0">
                  <a:latin typeface="Arial" pitchFamily="34" charset="0"/>
                  <a:cs typeface="Arial" pitchFamily="34" charset="0"/>
                </a:rPr>
                <a:t>hydrocarbon</a:t>
              </a:r>
            </a:p>
            <a:p>
              <a:r>
                <a:rPr lang="en-US" altLang="ja-JP" sz="2400" dirty="0">
                  <a:latin typeface="Arial" pitchFamily="34" charset="0"/>
                  <a:cs typeface="Arial" pitchFamily="34" charset="0"/>
                </a:rPr>
                <a:t> </a:t>
              </a:r>
              <a:r>
                <a:rPr lang="en-US" altLang="ja-JP" sz="2400" dirty="0" smtClean="0">
                  <a:latin typeface="Arial" pitchFamily="34" charset="0"/>
                  <a:cs typeface="Arial" pitchFamily="34" charset="0"/>
                </a:rPr>
                <a:t>                    Lower</a:t>
              </a:r>
              <a:r>
                <a:rPr lang="ja-JP" altLang="en-US" sz="2400" dirty="0" smtClean="0">
                  <a:latin typeface="Arial" panose="020B0604020202020204" pitchFamily="34" charset="0"/>
                  <a:cs typeface="Arial" panose="020B0604020202020204" pitchFamily="34" charset="0"/>
                </a:rPr>
                <a:t> </a:t>
              </a:r>
              <a:r>
                <a:rPr lang="en-US" altLang="ja-JP" sz="2400" dirty="0">
                  <a:latin typeface="Arial" pitchFamily="34" charset="0"/>
                  <a:cs typeface="Arial" pitchFamily="34" charset="0"/>
                </a:rPr>
                <a:t>absorption energy</a:t>
              </a:r>
            </a:p>
          </p:txBody>
        </p:sp>
        <p:sp>
          <p:nvSpPr>
            <p:cNvPr id="11" name="右矢印 10"/>
            <p:cNvSpPr/>
            <p:nvPr/>
          </p:nvSpPr>
          <p:spPr>
            <a:xfrm>
              <a:off x="2248056" y="5856229"/>
              <a:ext cx="1330561" cy="363974"/>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aphicFrame>
        <p:nvGraphicFramePr>
          <p:cNvPr id="13" name="オブジェクト 12"/>
          <p:cNvGraphicFramePr>
            <a:graphicFrameLocks noChangeAspect="1"/>
          </p:cNvGraphicFramePr>
          <p:nvPr>
            <p:extLst>
              <p:ext uri="{D42A27DB-BD31-4B8C-83A1-F6EECF244321}">
                <p14:modId xmlns:p14="http://schemas.microsoft.com/office/powerpoint/2010/main" val="1763430874"/>
              </p:ext>
            </p:extLst>
          </p:nvPr>
        </p:nvGraphicFramePr>
        <p:xfrm>
          <a:off x="6884612" y="3821767"/>
          <a:ext cx="1400000" cy="823953"/>
        </p:xfrm>
        <a:graphic>
          <a:graphicData uri="http://schemas.openxmlformats.org/presentationml/2006/ole">
            <mc:AlternateContent xmlns:mc="http://schemas.openxmlformats.org/markup-compatibility/2006">
              <mc:Choice xmlns:v="urn:schemas-microsoft-com:vml" Requires="v">
                <p:oleObj spid="_x0000_s19582" name="CS ChemDraw Drawing" r:id="rId4" imgW="1076923" imgH="633810" progId="ChemDraw.Document.6.0">
                  <p:embed/>
                </p:oleObj>
              </mc:Choice>
              <mc:Fallback>
                <p:oleObj name="CS ChemDraw Drawing" r:id="rId4" imgW="1076923" imgH="633810" progId="ChemDraw.Document.6.0">
                  <p:embed/>
                  <p:pic>
                    <p:nvPicPr>
                      <p:cNvPr id="0" name=""/>
                      <p:cNvPicPr/>
                      <p:nvPr/>
                    </p:nvPicPr>
                    <p:blipFill>
                      <a:blip r:embed="rId5"/>
                      <a:stretch>
                        <a:fillRect/>
                      </a:stretch>
                    </p:blipFill>
                    <p:spPr>
                      <a:xfrm>
                        <a:off x="6884612" y="3821767"/>
                        <a:ext cx="1400000" cy="823953"/>
                      </a:xfrm>
                      <a:prstGeom prst="rect">
                        <a:avLst/>
                      </a:prstGeom>
                    </p:spPr>
                  </p:pic>
                </p:oleObj>
              </mc:Fallback>
            </mc:AlternateContent>
          </a:graphicData>
        </a:graphic>
      </p:graphicFrame>
      <p:graphicFrame>
        <p:nvGraphicFramePr>
          <p:cNvPr id="14" name="オブジェクト 13"/>
          <p:cNvGraphicFramePr>
            <a:graphicFrameLocks noChangeAspect="1"/>
          </p:cNvGraphicFramePr>
          <p:nvPr>
            <p:extLst>
              <p:ext uri="{D42A27DB-BD31-4B8C-83A1-F6EECF244321}">
                <p14:modId xmlns:p14="http://schemas.microsoft.com/office/powerpoint/2010/main" val="204532493"/>
              </p:ext>
            </p:extLst>
          </p:nvPr>
        </p:nvGraphicFramePr>
        <p:xfrm>
          <a:off x="7133708" y="5512382"/>
          <a:ext cx="972583" cy="617474"/>
        </p:xfrm>
        <a:graphic>
          <a:graphicData uri="http://schemas.openxmlformats.org/presentationml/2006/ole">
            <mc:AlternateContent xmlns:mc="http://schemas.openxmlformats.org/markup-compatibility/2006">
              <mc:Choice xmlns:v="urn:schemas-microsoft-com:vml" Requires="v">
                <p:oleObj spid="_x0000_s19583" name="CS ChemDraw Drawing" r:id="rId6" imgW="748141" imgH="474980" progId="ChemDraw.Document.6.0">
                  <p:embed/>
                </p:oleObj>
              </mc:Choice>
              <mc:Fallback>
                <p:oleObj name="CS ChemDraw Drawing" r:id="rId6" imgW="748141" imgH="474980" progId="ChemDraw.Document.6.0">
                  <p:embed/>
                  <p:pic>
                    <p:nvPicPr>
                      <p:cNvPr id="0" name=""/>
                      <p:cNvPicPr/>
                      <p:nvPr/>
                    </p:nvPicPr>
                    <p:blipFill>
                      <a:blip r:embed="rId7"/>
                      <a:stretch>
                        <a:fillRect/>
                      </a:stretch>
                    </p:blipFill>
                    <p:spPr>
                      <a:xfrm>
                        <a:off x="7133708" y="5512382"/>
                        <a:ext cx="972583" cy="617474"/>
                      </a:xfrm>
                      <a:prstGeom prst="rect">
                        <a:avLst/>
                      </a:prstGeom>
                    </p:spPr>
                  </p:pic>
                </p:oleObj>
              </mc:Fallback>
            </mc:AlternateContent>
          </a:graphicData>
        </a:graphic>
      </p:graphicFrame>
    </p:spTree>
    <p:extLst>
      <p:ext uri="{BB962C8B-B14F-4D97-AF65-F5344CB8AC3E}">
        <p14:creationId xmlns:p14="http://schemas.microsoft.com/office/powerpoint/2010/main" val="213821136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620</TotalTime>
  <Words>4564</Words>
  <Application>Microsoft Office PowerPoint</Application>
  <PresentationFormat>画面に合わせる (4:3)</PresentationFormat>
  <Paragraphs>412</Paragraphs>
  <Slides>20</Slides>
  <Notes>20</Notes>
  <HiddenSlides>0</HiddenSlides>
  <MMClips>0</MMClips>
  <ScaleCrop>false</ScaleCrop>
  <HeadingPairs>
    <vt:vector size="8" baseType="variant">
      <vt:variant>
        <vt:lpstr>使用されているフォント</vt:lpstr>
      </vt:variant>
      <vt:variant>
        <vt:i4>9</vt:i4>
      </vt:variant>
      <vt:variant>
        <vt:lpstr>テーマ</vt:lpstr>
      </vt:variant>
      <vt:variant>
        <vt:i4>1</vt:i4>
      </vt:variant>
      <vt:variant>
        <vt:lpstr>埋め込まれた OLE サーバー</vt:lpstr>
      </vt:variant>
      <vt:variant>
        <vt:i4>2</vt:i4>
      </vt:variant>
      <vt:variant>
        <vt:lpstr>スライド タイトル</vt:lpstr>
      </vt:variant>
      <vt:variant>
        <vt:i4>20</vt:i4>
      </vt:variant>
    </vt:vector>
  </HeadingPairs>
  <TitlesOfParts>
    <vt:vector size="32" baseType="lpstr">
      <vt:lpstr>Arial Unicode MS</vt:lpstr>
      <vt:lpstr>ＭＳ Ｐゴシック</vt:lpstr>
      <vt:lpstr>ＭＳ ゴシック</vt:lpstr>
      <vt:lpstr>ＭＳ 明朝</vt:lpstr>
      <vt:lpstr>Arial</vt:lpstr>
      <vt:lpstr>Calibri</vt:lpstr>
      <vt:lpstr>Cambria Math</vt:lpstr>
      <vt:lpstr>Symbol</vt:lpstr>
      <vt:lpstr>Times New Roman</vt:lpstr>
      <vt:lpstr>Office テーマ</vt:lpstr>
      <vt:lpstr>CS ChemDraw Drawing</vt:lpstr>
      <vt:lpstr>KGPlot</vt:lpstr>
      <vt:lpstr>Synthesis and Properties of a Fluoreno[2,3-b]fluorene Derivative</vt:lpstr>
      <vt:lpstr>Contents</vt:lpstr>
      <vt:lpstr>Singlet Biradicals</vt:lpstr>
      <vt:lpstr>PowerPoint プレゼンテーション</vt:lpstr>
      <vt:lpstr>PowerPoint プレゼンテーション</vt:lpstr>
      <vt:lpstr>Previous Work</vt:lpstr>
      <vt:lpstr>p-Conjugation Space and Absorption Wavelength</vt:lpstr>
      <vt:lpstr>PowerPoint プレゼンテーション</vt:lpstr>
      <vt:lpstr>PowerPoint プレゼンテーション</vt:lpstr>
      <vt:lpstr>Principle for Absorption Energy of Biradicaloids</vt:lpstr>
      <vt:lpstr>PowerPoint プレゼンテーション</vt:lpstr>
      <vt:lpstr>Excitation Energy of Biradicaloids</vt:lpstr>
      <vt:lpstr>PowerPoint プレゼンテーション</vt:lpstr>
      <vt:lpstr>Synthetic Scheme of 2b</vt:lpstr>
      <vt:lpstr>PowerPoint プレゼンテーション</vt:lpstr>
      <vt:lpstr>VT NMR Spectra of 1b</vt:lpstr>
      <vt:lpstr>VT NMR Spectra of 2b</vt:lpstr>
      <vt:lpstr>UV-vis-NIR Spectrum of 2b</vt:lpstr>
      <vt:lpstr>Decay of UV-vis Spectra of 2b</vt:lpstr>
      <vt:lpstr>Conclusion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masahito</dc:creator>
  <cp:lastModifiedBy>三木雅仁</cp:lastModifiedBy>
  <cp:revision>196</cp:revision>
  <cp:lastPrinted>2014-12-09T05:52:41Z</cp:lastPrinted>
  <dcterms:created xsi:type="dcterms:W3CDTF">2014-12-03T17:16:43Z</dcterms:created>
  <dcterms:modified xsi:type="dcterms:W3CDTF">2014-12-09T22:09:31Z</dcterms:modified>
</cp:coreProperties>
</file>